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svg" ContentType="image/svg+xml"/>
  <Default Extension="vsdx" ContentType="application/vnd.ms-visio.drawing"/>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3.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4.xml" ContentType="application/vnd.openxmlformats-officedocument.theme+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heme/themeOverride1.xml" ContentType="application/vnd.openxmlformats-officedocument.themeOverride+xml"/>
  <Override PartName="/ppt/notesSlides/notesSlide5.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6.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theme/themeOverride2.xml" ContentType="application/vnd.openxmlformats-officedocument.themeOverr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heme/themeOverride3.xml" ContentType="application/vnd.openxmlformats-officedocument.themeOverr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heme/themeOverride4.xml" ContentType="application/vnd.openxmlformats-officedocument.themeOverr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theme/themeOverride5.xml" ContentType="application/vnd.openxmlformats-officedocument.themeOverr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theme/themeOverride6.xml" ContentType="application/vnd.openxmlformats-officedocument.themeOverride+xml"/>
  <Override PartName="/ppt/theme/themeOverride7.xml" ContentType="application/vnd.openxmlformats-officedocument.themeOverride+xml"/>
  <Override PartName="/ppt/notesSlides/notesSlide26.xml" ContentType="application/vnd.openxmlformats-officedocument.presentationml.notesSlide+xml"/>
  <Override PartName="/ppt/theme/themeOverride8.xml" ContentType="application/vnd.openxmlformats-officedocument.themeOverride+xml"/>
  <Override PartName="/ppt/notesSlides/notesSlide27.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theme/themeOverride9.xml" ContentType="application/vnd.openxmlformats-officedocument.themeOverride+xml"/>
  <Override PartName="/ppt/notesSlides/notesSlide28.xml" ContentType="application/vnd.openxmlformats-officedocument.presentationml.notesSlide+xml"/>
  <Override PartName="/ppt/theme/themeOverride10.xml" ContentType="application/vnd.openxmlformats-officedocument.themeOverr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notesSlides/notesSlide29.xml" ContentType="application/vnd.openxmlformats-officedocument.presentationml.notesSlide+xml"/>
  <Override PartName="/ppt/theme/themeOverride11.xml" ContentType="application/vnd.openxmlformats-officedocument.themeOverride+xml"/>
  <Override PartName="/ppt/theme/themeOverride12.xml" ContentType="application/vnd.openxmlformats-officedocument.themeOverride+xml"/>
  <Override PartName="/ppt/notesSlides/notesSlide30.xml" ContentType="application/vnd.openxmlformats-officedocument.presentationml.notesSlide+xml"/>
  <Override PartName="/ppt/theme/themeOverride13.xml" ContentType="application/vnd.openxmlformats-officedocument.themeOverride+xml"/>
  <Override PartName="/ppt/notesSlides/notesSlide31.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howSpecialPlsOnTitleSld="0" saveSubsetFonts="1" autoCompressPictures="0">
  <p:sldMasterIdLst>
    <p:sldMasterId id="2147483648" r:id="rId1"/>
    <p:sldMasterId id="2147483678" r:id="rId2"/>
    <p:sldMasterId id="2147483690" r:id="rId3"/>
    <p:sldMasterId id="2147483684" r:id="rId4"/>
    <p:sldMasterId id="2147483663" r:id="rId5"/>
  </p:sldMasterIdLst>
  <p:notesMasterIdLst>
    <p:notesMasterId r:id="rId42"/>
  </p:notesMasterIdLst>
  <p:handoutMasterIdLst>
    <p:handoutMasterId r:id="rId43"/>
  </p:handoutMasterIdLst>
  <p:sldIdLst>
    <p:sldId id="257" r:id="rId6"/>
    <p:sldId id="266" r:id="rId7"/>
    <p:sldId id="284" r:id="rId8"/>
    <p:sldId id="8855" r:id="rId9"/>
    <p:sldId id="8853" r:id="rId10"/>
    <p:sldId id="8854" r:id="rId11"/>
    <p:sldId id="8863" r:id="rId12"/>
    <p:sldId id="8859" r:id="rId13"/>
    <p:sldId id="8858" r:id="rId14"/>
    <p:sldId id="8857" r:id="rId15"/>
    <p:sldId id="8864" r:id="rId16"/>
    <p:sldId id="8845" r:id="rId17"/>
    <p:sldId id="8829" r:id="rId18"/>
    <p:sldId id="8828" r:id="rId19"/>
    <p:sldId id="8830" r:id="rId20"/>
    <p:sldId id="8865" r:id="rId21"/>
    <p:sldId id="8835" r:id="rId22"/>
    <p:sldId id="8836" r:id="rId23"/>
    <p:sldId id="8852" r:id="rId24"/>
    <p:sldId id="8834" r:id="rId25"/>
    <p:sldId id="8866" r:id="rId26"/>
    <p:sldId id="8860" r:id="rId27"/>
    <p:sldId id="8861" r:id="rId28"/>
    <p:sldId id="8862" r:id="rId29"/>
    <p:sldId id="8872" r:id="rId30"/>
    <p:sldId id="8870" r:id="rId31"/>
    <p:sldId id="281" r:id="rId32"/>
    <p:sldId id="8869" r:id="rId33"/>
    <p:sldId id="8826" r:id="rId34"/>
    <p:sldId id="8871" r:id="rId35"/>
    <p:sldId id="264" r:id="rId36"/>
    <p:sldId id="259" r:id="rId37"/>
    <p:sldId id="8838" r:id="rId38"/>
    <p:sldId id="8839" r:id="rId39"/>
    <p:sldId id="8841" r:id="rId40"/>
    <p:sldId id="8849" r:id="rId41"/>
  </p:sldIdLst>
  <p:sldSz cx="12192000" cy="6858000"/>
  <p:notesSz cx="6797675" cy="9928225"/>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C65620"/>
    <a:srgbClr val="2B519A"/>
    <a:srgbClr val="FFFFFF"/>
    <a:srgbClr val="0000FF"/>
    <a:srgbClr val="EF7979"/>
    <a:srgbClr val="F2F2F2"/>
    <a:srgbClr val="14517C"/>
    <a:srgbClr val="C00000"/>
    <a:srgbClr val="44546A"/>
    <a:srgbClr val="D2D2D2"/>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B69CCCBD-B436-4404-8D0F-56487F2BCB53}" v="228" dt="2023-10-24T02:19:04.662"/>
    <p1510:client id="{D16E749A-5E0D-4C3E-B908-0D9A5404C175}" v="57" dt="2023-10-25T01:43:36.547"/>
  </p1510:revLst>
</p1510:revInfo>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7121" autoAdjust="0"/>
    <p:restoredTop sz="74409" autoAdjust="0"/>
  </p:normalViewPr>
  <p:slideViewPr>
    <p:cSldViewPr snapToGrid="0">
      <p:cViewPr varScale="1">
        <p:scale>
          <a:sx n="56" d="100"/>
          <a:sy n="56" d="100"/>
        </p:scale>
        <p:origin x="1364" y="4"/>
      </p:cViewPr>
      <p:guideLst>
        <p:guide orient="horz" pos="2160"/>
        <p:guide pos="3840"/>
      </p:guideLst>
    </p:cSldViewPr>
  </p:slideViewPr>
  <p:outlineViewPr>
    <p:cViewPr>
      <p:scale>
        <a:sx n="33" d="100"/>
        <a:sy n="33" d="100"/>
      </p:scale>
      <p:origin x="0" y="-16196"/>
    </p:cViewPr>
  </p:outlineViewPr>
  <p:notesTextViewPr>
    <p:cViewPr>
      <p:scale>
        <a:sx n="150" d="100"/>
        <a:sy n="150" d="100"/>
      </p:scale>
      <p:origin x="0" y="0"/>
    </p:cViewPr>
  </p:notesTextViewPr>
  <p:notesViewPr>
    <p:cSldViewPr snapToGrid="0">
      <p:cViewPr varScale="1">
        <p:scale>
          <a:sx n="66" d="100"/>
          <a:sy n="66" d="100"/>
        </p:scale>
        <p:origin x="0" y="0"/>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notesMaster" Target="notesMasters/notesMaster1.xml"/><Relationship Id="rId47" Type="http://schemas.openxmlformats.org/officeDocument/2006/relationships/tableStyles" Target="tableStyles.xml"/><Relationship Id="rId7" Type="http://schemas.openxmlformats.org/officeDocument/2006/relationships/slide" Target="slides/slide2.xml"/><Relationship Id="rId2" Type="http://schemas.openxmlformats.org/officeDocument/2006/relationships/slideMaster" Target="slideMasters/slideMaster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viewProps" Target="viewProps.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microsoft.com/office/2015/10/relationships/revisionInfo" Target="revisionInfo.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handoutMaster" Target="handoutMasters/handoutMaster1.xml"/><Relationship Id="rId48" Type="http://schemas.microsoft.com/office/2016/11/relationships/changesInfo" Target="changesInfos/changesInfo1.xml"/><Relationship Id="rId8" Type="http://schemas.openxmlformats.org/officeDocument/2006/relationships/slide" Target="slides/slide3.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theme" Target="theme/theme1.xml"/><Relationship Id="rId20" Type="http://schemas.openxmlformats.org/officeDocument/2006/relationships/slide" Target="slides/slide15.xml"/><Relationship Id="rId41" Type="http://schemas.openxmlformats.org/officeDocument/2006/relationships/slide" Target="slides/slide36.xml"/><Relationship Id="rId1" Type="http://schemas.openxmlformats.org/officeDocument/2006/relationships/slideMaster" Target="slideMasters/slideMaster1.xml"/><Relationship Id="rId6" Type="http://schemas.openxmlformats.org/officeDocument/2006/relationships/slide" Target="slides/slide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qiufeng850705 qiufeng850705" userId="9601cb10d2bd1d53" providerId="LiveId" clId="{D16E749A-5E0D-4C3E-B908-0D9A5404C175}"/>
    <pc:docChg chg="undo custSel addSld delSld modSld">
      <pc:chgData name="qiufeng850705 qiufeng850705" userId="9601cb10d2bd1d53" providerId="LiveId" clId="{D16E749A-5E0D-4C3E-B908-0D9A5404C175}" dt="2023-10-25T01:43:54.648" v="1361" actId="20577"/>
      <pc:docMkLst>
        <pc:docMk/>
      </pc:docMkLst>
      <pc:sldChg chg="modNotesTx">
        <pc:chgData name="qiufeng850705 qiufeng850705" userId="9601cb10d2bd1d53" providerId="LiveId" clId="{D16E749A-5E0D-4C3E-B908-0D9A5404C175}" dt="2023-10-24T13:20:38.067" v="1281" actId="20577"/>
        <pc:sldMkLst>
          <pc:docMk/>
          <pc:sldMk cId="2098528422" sldId="257"/>
        </pc:sldMkLst>
      </pc:sldChg>
      <pc:sldChg chg="modSp mod">
        <pc:chgData name="qiufeng850705 qiufeng850705" userId="9601cb10d2bd1d53" providerId="LiveId" clId="{D16E749A-5E0D-4C3E-B908-0D9A5404C175}" dt="2023-10-24T13:19:06.982" v="1250" actId="113"/>
        <pc:sldMkLst>
          <pc:docMk/>
          <pc:sldMk cId="513842724" sldId="281"/>
        </pc:sldMkLst>
        <pc:spChg chg="mod">
          <ac:chgData name="qiufeng850705 qiufeng850705" userId="9601cb10d2bd1d53" providerId="LiveId" clId="{D16E749A-5E0D-4C3E-B908-0D9A5404C175}" dt="2023-10-24T13:19:06.982" v="1250" actId="113"/>
          <ac:spMkLst>
            <pc:docMk/>
            <pc:sldMk cId="513842724" sldId="281"/>
            <ac:spMk id="3" creationId="{DDB27A7B-7731-5E1D-9936-4B6533F0ADA4}"/>
          </ac:spMkLst>
        </pc:spChg>
      </pc:sldChg>
      <pc:sldChg chg="modSp mod modNotesTx">
        <pc:chgData name="qiufeng850705 qiufeng850705" userId="9601cb10d2bd1d53" providerId="LiveId" clId="{D16E749A-5E0D-4C3E-B908-0D9A5404C175}" dt="2023-10-24T12:41:30.154" v="773" actId="20577"/>
        <pc:sldMkLst>
          <pc:docMk/>
          <pc:sldMk cId="3820592442" sldId="8828"/>
        </pc:sldMkLst>
        <pc:spChg chg="mod">
          <ac:chgData name="qiufeng850705 qiufeng850705" userId="9601cb10d2bd1d53" providerId="LiveId" clId="{D16E749A-5E0D-4C3E-B908-0D9A5404C175}" dt="2023-10-24T12:41:30.154" v="773" actId="20577"/>
          <ac:spMkLst>
            <pc:docMk/>
            <pc:sldMk cId="3820592442" sldId="8828"/>
            <ac:spMk id="19" creationId="{435A8142-F066-4FCC-3AB9-C9D833882DA5}"/>
          </ac:spMkLst>
        </pc:spChg>
      </pc:sldChg>
      <pc:sldChg chg="modSp mod">
        <pc:chgData name="qiufeng850705 qiufeng850705" userId="9601cb10d2bd1d53" providerId="LiveId" clId="{D16E749A-5E0D-4C3E-B908-0D9A5404C175}" dt="2023-10-24T12:36:26.231" v="757" actId="14100"/>
        <pc:sldMkLst>
          <pc:docMk/>
          <pc:sldMk cId="1093527919" sldId="8829"/>
        </pc:sldMkLst>
        <pc:spChg chg="mod">
          <ac:chgData name="qiufeng850705 qiufeng850705" userId="9601cb10d2bd1d53" providerId="LiveId" clId="{D16E749A-5E0D-4C3E-B908-0D9A5404C175}" dt="2023-10-24T12:36:26.231" v="757" actId="14100"/>
          <ac:spMkLst>
            <pc:docMk/>
            <pc:sldMk cId="1093527919" sldId="8829"/>
            <ac:spMk id="7" creationId="{4570D33D-2E72-C50E-BDF6-E814F34A6CEF}"/>
          </ac:spMkLst>
        </pc:spChg>
      </pc:sldChg>
      <pc:sldChg chg="delSp modSp mod">
        <pc:chgData name="qiufeng850705 qiufeng850705" userId="9601cb10d2bd1d53" providerId="LiveId" clId="{D16E749A-5E0D-4C3E-B908-0D9A5404C175}" dt="2023-10-24T12:43:06.788" v="775" actId="478"/>
        <pc:sldMkLst>
          <pc:docMk/>
          <pc:sldMk cId="2262112118" sldId="8830"/>
        </pc:sldMkLst>
        <pc:spChg chg="del mod">
          <ac:chgData name="qiufeng850705 qiufeng850705" userId="9601cb10d2bd1d53" providerId="LiveId" clId="{D16E749A-5E0D-4C3E-B908-0D9A5404C175}" dt="2023-10-24T12:43:06.788" v="775" actId="478"/>
          <ac:spMkLst>
            <pc:docMk/>
            <pc:sldMk cId="2262112118" sldId="8830"/>
            <ac:spMk id="30" creationId="{7FD8C628-731E-31AF-6E9A-ED9EB03BEC52}"/>
          </ac:spMkLst>
        </pc:spChg>
      </pc:sldChg>
      <pc:sldChg chg="modSp mod">
        <pc:chgData name="qiufeng850705 qiufeng850705" userId="9601cb10d2bd1d53" providerId="LiveId" clId="{D16E749A-5E0D-4C3E-B908-0D9A5404C175}" dt="2023-10-24T12:53:18.631" v="840" actId="20577"/>
        <pc:sldMkLst>
          <pc:docMk/>
          <pc:sldMk cId="2880099289" sldId="8835"/>
        </pc:sldMkLst>
        <pc:spChg chg="mod">
          <ac:chgData name="qiufeng850705 qiufeng850705" userId="9601cb10d2bd1d53" providerId="LiveId" clId="{D16E749A-5E0D-4C3E-B908-0D9A5404C175}" dt="2023-10-24T12:53:18.631" v="840" actId="20577"/>
          <ac:spMkLst>
            <pc:docMk/>
            <pc:sldMk cId="2880099289" sldId="8835"/>
            <ac:spMk id="18" creationId="{E677F1C3-2E01-2A64-0443-5A06C1114927}"/>
          </ac:spMkLst>
        </pc:spChg>
        <pc:spChg chg="mod">
          <ac:chgData name="qiufeng850705 qiufeng850705" userId="9601cb10d2bd1d53" providerId="LiveId" clId="{D16E749A-5E0D-4C3E-B908-0D9A5404C175}" dt="2023-10-24T12:52:55.801" v="820" actId="20577"/>
          <ac:spMkLst>
            <pc:docMk/>
            <pc:sldMk cId="2880099289" sldId="8835"/>
            <ac:spMk id="30" creationId="{3A459429-2209-0F1A-9EA1-7C99AB17AE3D}"/>
          </ac:spMkLst>
        </pc:spChg>
        <pc:spChg chg="mod">
          <ac:chgData name="qiufeng850705 qiufeng850705" userId="9601cb10d2bd1d53" providerId="LiveId" clId="{D16E749A-5E0D-4C3E-B908-0D9A5404C175}" dt="2023-10-24T12:51:37.673" v="812" actId="14100"/>
          <ac:spMkLst>
            <pc:docMk/>
            <pc:sldMk cId="2880099289" sldId="8835"/>
            <ac:spMk id="112" creationId="{FBEE65AC-9AC9-EC79-7994-49F72B502B5E}"/>
          </ac:spMkLst>
        </pc:spChg>
        <pc:graphicFrameChg chg="mod modGraphic">
          <ac:chgData name="qiufeng850705 qiufeng850705" userId="9601cb10d2bd1d53" providerId="LiveId" clId="{D16E749A-5E0D-4C3E-B908-0D9A5404C175}" dt="2023-10-24T12:51:28.938" v="810" actId="20577"/>
          <ac:graphicFrameMkLst>
            <pc:docMk/>
            <pc:sldMk cId="2880099289" sldId="8835"/>
            <ac:graphicFrameMk id="103" creationId="{5EAB4942-D2DC-B897-C336-91A243C433CD}"/>
          </ac:graphicFrameMkLst>
        </pc:graphicFrameChg>
      </pc:sldChg>
      <pc:sldChg chg="modSp mod">
        <pc:chgData name="qiufeng850705 qiufeng850705" userId="9601cb10d2bd1d53" providerId="LiveId" clId="{D16E749A-5E0D-4C3E-B908-0D9A5404C175}" dt="2023-10-24T13:01:34.188" v="1011" actId="14100"/>
        <pc:sldMkLst>
          <pc:docMk/>
          <pc:sldMk cId="3089204313" sldId="8836"/>
        </pc:sldMkLst>
        <pc:spChg chg="mod">
          <ac:chgData name="qiufeng850705 qiufeng850705" userId="9601cb10d2bd1d53" providerId="LiveId" clId="{D16E749A-5E0D-4C3E-B908-0D9A5404C175}" dt="2023-10-24T13:01:25.219" v="1008" actId="20577"/>
          <ac:spMkLst>
            <pc:docMk/>
            <pc:sldMk cId="3089204313" sldId="8836"/>
            <ac:spMk id="16" creationId="{DA134582-79E2-0AF6-41F4-DBF4ACCFBCFA}"/>
          </ac:spMkLst>
        </pc:spChg>
        <pc:spChg chg="mod">
          <ac:chgData name="qiufeng850705 qiufeng850705" userId="9601cb10d2bd1d53" providerId="LiveId" clId="{D16E749A-5E0D-4C3E-B908-0D9A5404C175}" dt="2023-10-24T13:00:21.117" v="949" actId="20577"/>
          <ac:spMkLst>
            <pc:docMk/>
            <pc:sldMk cId="3089204313" sldId="8836"/>
            <ac:spMk id="18" creationId="{B52CC77B-1183-40B2-A7B6-B841DE1B8246}"/>
          </ac:spMkLst>
        </pc:spChg>
        <pc:picChg chg="mod">
          <ac:chgData name="qiufeng850705 qiufeng850705" userId="9601cb10d2bd1d53" providerId="LiveId" clId="{D16E749A-5E0D-4C3E-B908-0D9A5404C175}" dt="2023-10-24T13:01:30.789" v="1010" actId="1076"/>
          <ac:picMkLst>
            <pc:docMk/>
            <pc:sldMk cId="3089204313" sldId="8836"/>
            <ac:picMk id="4" creationId="{997E9FC0-9D8D-2ADF-69F3-0F368F3E391E}"/>
          </ac:picMkLst>
        </pc:picChg>
        <pc:cxnChg chg="mod">
          <ac:chgData name="qiufeng850705 qiufeng850705" userId="9601cb10d2bd1d53" providerId="LiveId" clId="{D16E749A-5E0D-4C3E-B908-0D9A5404C175}" dt="2023-10-24T13:01:34.188" v="1011" actId="14100"/>
          <ac:cxnSpMkLst>
            <pc:docMk/>
            <pc:sldMk cId="3089204313" sldId="8836"/>
            <ac:cxnSpMk id="13" creationId="{BB4FA679-0828-980B-41F3-5B1D75CB3A7A}"/>
          </ac:cxnSpMkLst>
        </pc:cxnChg>
      </pc:sldChg>
      <pc:sldChg chg="modNotesTx">
        <pc:chgData name="qiufeng850705 qiufeng850705" userId="9601cb10d2bd1d53" providerId="LiveId" clId="{D16E749A-5E0D-4C3E-B908-0D9A5404C175}" dt="2023-10-24T12:31:34.629" v="737" actId="20577"/>
        <pc:sldMkLst>
          <pc:docMk/>
          <pc:sldMk cId="374332147" sldId="8845"/>
        </pc:sldMkLst>
      </pc:sldChg>
      <pc:sldChg chg="addSp modSp mod">
        <pc:chgData name="qiufeng850705 qiufeng850705" userId="9601cb10d2bd1d53" providerId="LiveId" clId="{D16E749A-5E0D-4C3E-B908-0D9A5404C175}" dt="2023-10-24T13:22:07.406" v="1292" actId="14100"/>
        <pc:sldMkLst>
          <pc:docMk/>
          <pc:sldMk cId="1813603397" sldId="8852"/>
        </pc:sldMkLst>
        <pc:spChg chg="add mod">
          <ac:chgData name="qiufeng850705 qiufeng850705" userId="9601cb10d2bd1d53" providerId="LiveId" clId="{D16E749A-5E0D-4C3E-B908-0D9A5404C175}" dt="2023-10-24T13:02:19.352" v="1024" actId="1076"/>
          <ac:spMkLst>
            <pc:docMk/>
            <pc:sldMk cId="1813603397" sldId="8852"/>
            <ac:spMk id="2" creationId="{E5510808-7741-F0CF-90D1-549E8C433B3F}"/>
          </ac:spMkLst>
        </pc:spChg>
        <pc:spChg chg="add mod">
          <ac:chgData name="qiufeng850705 qiufeng850705" userId="9601cb10d2bd1d53" providerId="LiveId" clId="{D16E749A-5E0D-4C3E-B908-0D9A5404C175}" dt="2023-10-24T13:03:21.705" v="1080" actId="1076"/>
          <ac:spMkLst>
            <pc:docMk/>
            <pc:sldMk cId="1813603397" sldId="8852"/>
            <ac:spMk id="4" creationId="{F8B51864-B7B1-1892-7B3B-24157C92835C}"/>
          </ac:spMkLst>
        </pc:spChg>
        <pc:spChg chg="add mod">
          <ac:chgData name="qiufeng850705 qiufeng850705" userId="9601cb10d2bd1d53" providerId="LiveId" clId="{D16E749A-5E0D-4C3E-B908-0D9A5404C175}" dt="2023-10-24T13:03:12.508" v="1078" actId="207"/>
          <ac:spMkLst>
            <pc:docMk/>
            <pc:sldMk cId="1813603397" sldId="8852"/>
            <ac:spMk id="5" creationId="{887D6903-3F27-2D6D-C92E-BB46860B324B}"/>
          </ac:spMkLst>
        </pc:spChg>
        <pc:spChg chg="add mod">
          <ac:chgData name="qiufeng850705 qiufeng850705" userId="9601cb10d2bd1d53" providerId="LiveId" clId="{D16E749A-5E0D-4C3E-B908-0D9A5404C175}" dt="2023-10-24T13:22:07.406" v="1292" actId="14100"/>
          <ac:spMkLst>
            <pc:docMk/>
            <pc:sldMk cId="1813603397" sldId="8852"/>
            <ac:spMk id="9" creationId="{45058E8F-B01D-96D3-8887-C7998425D9C6}"/>
          </ac:spMkLst>
        </pc:spChg>
        <pc:spChg chg="mod">
          <ac:chgData name="qiufeng850705 qiufeng850705" userId="9601cb10d2bd1d53" providerId="LiveId" clId="{D16E749A-5E0D-4C3E-B908-0D9A5404C175}" dt="2023-10-24T13:01:59.802" v="1012" actId="1076"/>
          <ac:spMkLst>
            <pc:docMk/>
            <pc:sldMk cId="1813603397" sldId="8852"/>
            <ac:spMk id="15" creationId="{88B5E232-8AF4-91D1-9843-F5D591254957}"/>
          </ac:spMkLst>
        </pc:spChg>
        <pc:spChg chg="mod">
          <ac:chgData name="qiufeng850705 qiufeng850705" userId="9601cb10d2bd1d53" providerId="LiveId" clId="{D16E749A-5E0D-4C3E-B908-0D9A5404C175}" dt="2023-10-24T13:01:59.802" v="1012" actId="1076"/>
          <ac:spMkLst>
            <pc:docMk/>
            <pc:sldMk cId="1813603397" sldId="8852"/>
            <ac:spMk id="17" creationId="{46CD3683-9D50-7F1D-1FB2-5D7B1D3D3235}"/>
          </ac:spMkLst>
        </pc:spChg>
        <pc:spChg chg="mod">
          <ac:chgData name="qiufeng850705 qiufeng850705" userId="9601cb10d2bd1d53" providerId="LiveId" clId="{D16E749A-5E0D-4C3E-B908-0D9A5404C175}" dt="2023-10-24T13:01:59.802" v="1012" actId="1076"/>
          <ac:spMkLst>
            <pc:docMk/>
            <pc:sldMk cId="1813603397" sldId="8852"/>
            <ac:spMk id="18" creationId="{99D82A9B-23FC-B715-2427-5320DBA66C79}"/>
          </ac:spMkLst>
        </pc:spChg>
        <pc:spChg chg="mod">
          <ac:chgData name="qiufeng850705 qiufeng850705" userId="9601cb10d2bd1d53" providerId="LiveId" clId="{D16E749A-5E0D-4C3E-B908-0D9A5404C175}" dt="2023-10-24T13:03:45.443" v="1081" actId="692"/>
          <ac:spMkLst>
            <pc:docMk/>
            <pc:sldMk cId="1813603397" sldId="8852"/>
            <ac:spMk id="20" creationId="{224E9065-0D35-1EAD-561F-3CD9DF59315B}"/>
          </ac:spMkLst>
        </pc:spChg>
        <pc:grpChg chg="mod">
          <ac:chgData name="qiufeng850705 qiufeng850705" userId="9601cb10d2bd1d53" providerId="LiveId" clId="{D16E749A-5E0D-4C3E-B908-0D9A5404C175}" dt="2023-10-24T13:01:59.802" v="1012" actId="1076"/>
          <ac:grpSpMkLst>
            <pc:docMk/>
            <pc:sldMk cId="1813603397" sldId="8852"/>
            <ac:grpSpMk id="25" creationId="{3346EEF5-8BE2-1B0A-054A-BE3B6BD9E12F}"/>
          </ac:grpSpMkLst>
        </pc:grpChg>
        <pc:picChg chg="mod">
          <ac:chgData name="qiufeng850705 qiufeng850705" userId="9601cb10d2bd1d53" providerId="LiveId" clId="{D16E749A-5E0D-4C3E-B908-0D9A5404C175}" dt="2023-10-24T13:01:59.802" v="1012" actId="1076"/>
          <ac:picMkLst>
            <pc:docMk/>
            <pc:sldMk cId="1813603397" sldId="8852"/>
            <ac:picMk id="6" creationId="{807A5502-89C0-75D6-66B8-B0ED0C108821}"/>
          </ac:picMkLst>
        </pc:picChg>
        <pc:picChg chg="mod">
          <ac:chgData name="qiufeng850705 qiufeng850705" userId="9601cb10d2bd1d53" providerId="LiveId" clId="{D16E749A-5E0D-4C3E-B908-0D9A5404C175}" dt="2023-10-24T13:01:59.802" v="1012" actId="1076"/>
          <ac:picMkLst>
            <pc:docMk/>
            <pc:sldMk cId="1813603397" sldId="8852"/>
            <ac:picMk id="8" creationId="{E48FBB69-CAEB-D692-680D-CB606CED21BF}"/>
          </ac:picMkLst>
        </pc:picChg>
      </pc:sldChg>
      <pc:sldChg chg="modNotesTx">
        <pc:chgData name="qiufeng850705 qiufeng850705" userId="9601cb10d2bd1d53" providerId="LiveId" clId="{D16E749A-5E0D-4C3E-B908-0D9A5404C175}" dt="2023-10-24T11:57:29.793" v="455" actId="20577"/>
        <pc:sldMkLst>
          <pc:docMk/>
          <pc:sldMk cId="1954379848" sldId="8853"/>
        </pc:sldMkLst>
      </pc:sldChg>
      <pc:sldChg chg="addSp modSp mod modNotesTx">
        <pc:chgData name="qiufeng850705 qiufeng850705" userId="9601cb10d2bd1d53" providerId="LiveId" clId="{D16E749A-5E0D-4C3E-B908-0D9A5404C175}" dt="2023-10-24T12:24:49.918" v="695" actId="207"/>
        <pc:sldMkLst>
          <pc:docMk/>
          <pc:sldMk cId="1534597740" sldId="8858"/>
        </pc:sldMkLst>
        <pc:spChg chg="mod">
          <ac:chgData name="qiufeng850705 qiufeng850705" userId="9601cb10d2bd1d53" providerId="LiveId" clId="{D16E749A-5E0D-4C3E-B908-0D9A5404C175}" dt="2023-10-24T12:24:49.918" v="695" actId="207"/>
          <ac:spMkLst>
            <pc:docMk/>
            <pc:sldMk cId="1534597740" sldId="8858"/>
            <ac:spMk id="19" creationId="{40F195C0-7FEC-F662-AF7A-95277B76406B}"/>
          </ac:spMkLst>
        </pc:spChg>
        <pc:spChg chg="mod">
          <ac:chgData name="qiufeng850705 qiufeng850705" userId="9601cb10d2bd1d53" providerId="LiveId" clId="{D16E749A-5E0D-4C3E-B908-0D9A5404C175}" dt="2023-10-24T12:22:50.541" v="658" actId="1076"/>
          <ac:spMkLst>
            <pc:docMk/>
            <pc:sldMk cId="1534597740" sldId="8858"/>
            <ac:spMk id="21" creationId="{8583DE40-EBEA-6F52-C247-D1C2090D9358}"/>
          </ac:spMkLst>
        </pc:spChg>
        <pc:spChg chg="mod">
          <ac:chgData name="qiufeng850705 qiufeng850705" userId="9601cb10d2bd1d53" providerId="LiveId" clId="{D16E749A-5E0D-4C3E-B908-0D9A5404C175}" dt="2023-10-24T12:16:20.562" v="471" actId="571"/>
          <ac:spMkLst>
            <pc:docMk/>
            <pc:sldMk cId="1534597740" sldId="8858"/>
            <ac:spMk id="23" creationId="{D7C5992D-7FD9-A521-40D1-0E03DB87500D}"/>
          </ac:spMkLst>
        </pc:spChg>
        <pc:spChg chg="mod">
          <ac:chgData name="qiufeng850705 qiufeng850705" userId="9601cb10d2bd1d53" providerId="LiveId" clId="{D16E749A-5E0D-4C3E-B908-0D9A5404C175}" dt="2023-10-24T12:16:20.562" v="471" actId="571"/>
          <ac:spMkLst>
            <pc:docMk/>
            <pc:sldMk cId="1534597740" sldId="8858"/>
            <ac:spMk id="24" creationId="{09AF68DE-571F-C633-3EEF-0AF6FF874C3B}"/>
          </ac:spMkLst>
        </pc:spChg>
        <pc:spChg chg="add mod">
          <ac:chgData name="qiufeng850705 qiufeng850705" userId="9601cb10d2bd1d53" providerId="LiveId" clId="{D16E749A-5E0D-4C3E-B908-0D9A5404C175}" dt="2023-10-24T12:20:39.198" v="526" actId="14100"/>
          <ac:spMkLst>
            <pc:docMk/>
            <pc:sldMk cId="1534597740" sldId="8858"/>
            <ac:spMk id="25" creationId="{A65D6D2E-3366-BFD8-0A47-41838D5C6F91}"/>
          </ac:spMkLst>
        </pc:spChg>
        <pc:spChg chg="add mod">
          <ac:chgData name="qiufeng850705 qiufeng850705" userId="9601cb10d2bd1d53" providerId="LiveId" clId="{D16E749A-5E0D-4C3E-B908-0D9A5404C175}" dt="2023-10-24T12:21:26.134" v="642" actId="207"/>
          <ac:spMkLst>
            <pc:docMk/>
            <pc:sldMk cId="1534597740" sldId="8858"/>
            <ac:spMk id="27" creationId="{A55178E1-389F-6961-B8F7-D52228A1E539}"/>
          </ac:spMkLst>
        </pc:spChg>
        <pc:spChg chg="add mod">
          <ac:chgData name="qiufeng850705 qiufeng850705" userId="9601cb10d2bd1d53" providerId="LiveId" clId="{D16E749A-5E0D-4C3E-B908-0D9A5404C175}" dt="2023-10-24T12:24:36.581" v="694" actId="1076"/>
          <ac:spMkLst>
            <pc:docMk/>
            <pc:sldMk cId="1534597740" sldId="8858"/>
            <ac:spMk id="28" creationId="{54A1ADBA-1AE4-4BA2-EC06-92E7C3A65874}"/>
          </ac:spMkLst>
        </pc:spChg>
        <pc:grpChg chg="add mod">
          <ac:chgData name="qiufeng850705 qiufeng850705" userId="9601cb10d2bd1d53" providerId="LiveId" clId="{D16E749A-5E0D-4C3E-B908-0D9A5404C175}" dt="2023-10-24T12:16:51.967" v="472" actId="1076"/>
          <ac:grpSpMkLst>
            <pc:docMk/>
            <pc:sldMk cId="1534597740" sldId="8858"/>
            <ac:grpSpMk id="9" creationId="{0298DE2A-491F-B8E3-C356-87C33D12D79D}"/>
          </ac:grpSpMkLst>
        </pc:grpChg>
        <pc:graphicFrameChg chg="add mod">
          <ac:chgData name="qiufeng850705 qiufeng850705" userId="9601cb10d2bd1d53" providerId="LiveId" clId="{D16E749A-5E0D-4C3E-B908-0D9A5404C175}" dt="2023-10-24T12:16:13.368" v="470" actId="571"/>
          <ac:graphicFrameMkLst>
            <pc:docMk/>
            <pc:sldMk cId="1534597740" sldId="8858"/>
            <ac:graphicFrameMk id="3" creationId="{A919F06E-2EF8-1B4B-F1A0-EDDCFEBA9821}"/>
          </ac:graphicFrameMkLst>
        </pc:graphicFrameChg>
        <pc:graphicFrameChg chg="mod">
          <ac:chgData name="qiufeng850705 qiufeng850705" userId="9601cb10d2bd1d53" providerId="LiveId" clId="{D16E749A-5E0D-4C3E-B908-0D9A5404C175}" dt="2023-10-24T12:21:08.516" v="639" actId="1076"/>
          <ac:graphicFrameMkLst>
            <pc:docMk/>
            <pc:sldMk cId="1534597740" sldId="8858"/>
            <ac:graphicFrameMk id="6" creationId="{4B75F3EB-9E39-756C-A69D-74897937AB9F}"/>
          </ac:graphicFrameMkLst>
        </pc:graphicFrameChg>
        <pc:cxnChg chg="mod">
          <ac:chgData name="qiufeng850705 qiufeng850705" userId="9601cb10d2bd1d53" providerId="LiveId" clId="{D16E749A-5E0D-4C3E-B908-0D9A5404C175}" dt="2023-10-24T12:16:20.562" v="471" actId="571"/>
          <ac:cxnSpMkLst>
            <pc:docMk/>
            <pc:sldMk cId="1534597740" sldId="8858"/>
            <ac:cxnSpMk id="11" creationId="{20FDA2A5-98D8-9504-6F10-2BCD100B5AFB}"/>
          </ac:cxnSpMkLst>
        </pc:cxnChg>
        <pc:cxnChg chg="mod">
          <ac:chgData name="qiufeng850705 qiufeng850705" userId="9601cb10d2bd1d53" providerId="LiveId" clId="{D16E749A-5E0D-4C3E-B908-0D9A5404C175}" dt="2023-10-24T12:16:20.562" v="471" actId="571"/>
          <ac:cxnSpMkLst>
            <pc:docMk/>
            <pc:sldMk cId="1534597740" sldId="8858"/>
            <ac:cxnSpMk id="22" creationId="{AD10D70A-96F2-5EE6-7CDF-413905D022DB}"/>
          </ac:cxnSpMkLst>
        </pc:cxnChg>
      </pc:sldChg>
      <pc:sldChg chg="modNotesTx">
        <pc:chgData name="qiufeng850705 qiufeng850705" userId="9601cb10d2bd1d53" providerId="LiveId" clId="{D16E749A-5E0D-4C3E-B908-0D9A5404C175}" dt="2023-10-24T12:02:14.391" v="464" actId="20577"/>
        <pc:sldMkLst>
          <pc:docMk/>
          <pc:sldMk cId="677827505" sldId="8859"/>
        </pc:sldMkLst>
      </pc:sldChg>
      <pc:sldChg chg="addSp modSp mod">
        <pc:chgData name="qiufeng850705 qiufeng850705" userId="9601cb10d2bd1d53" providerId="LiveId" clId="{D16E749A-5E0D-4C3E-B908-0D9A5404C175}" dt="2023-10-25T01:23:49.652" v="1340" actId="207"/>
        <pc:sldMkLst>
          <pc:docMk/>
          <pc:sldMk cId="2541678981" sldId="8860"/>
        </pc:sldMkLst>
        <pc:spChg chg="add mod">
          <ac:chgData name="qiufeng850705 qiufeng850705" userId="9601cb10d2bd1d53" providerId="LiveId" clId="{D16E749A-5E0D-4C3E-B908-0D9A5404C175}" dt="2023-10-25T01:20:57.088" v="1324" actId="122"/>
          <ac:spMkLst>
            <pc:docMk/>
            <pc:sldMk cId="2541678981" sldId="8860"/>
            <ac:spMk id="2" creationId="{8FC86C45-3F6E-9131-3741-E0BAD8DDF2AD}"/>
          </ac:spMkLst>
        </pc:spChg>
        <pc:spChg chg="add mod">
          <ac:chgData name="qiufeng850705 qiufeng850705" userId="9601cb10d2bd1d53" providerId="LiveId" clId="{D16E749A-5E0D-4C3E-B908-0D9A5404C175}" dt="2023-10-25T01:21:40.409" v="1339" actId="1076"/>
          <ac:spMkLst>
            <pc:docMk/>
            <pc:sldMk cId="2541678981" sldId="8860"/>
            <ac:spMk id="3" creationId="{1BDA96B6-42CD-895D-B6AF-69D54199A6C1}"/>
          </ac:spMkLst>
        </pc:spChg>
        <pc:spChg chg="mod">
          <ac:chgData name="qiufeng850705 qiufeng850705" userId="9601cb10d2bd1d53" providerId="LiveId" clId="{D16E749A-5E0D-4C3E-B908-0D9A5404C175}" dt="2023-10-25T01:23:49.652" v="1340" actId="207"/>
          <ac:spMkLst>
            <pc:docMk/>
            <pc:sldMk cId="2541678981" sldId="8860"/>
            <ac:spMk id="16" creationId="{17A22ED6-DDA6-5861-4500-29CE49D48DAF}"/>
          </ac:spMkLst>
        </pc:spChg>
      </pc:sldChg>
      <pc:sldChg chg="addSp modSp mod">
        <pc:chgData name="qiufeng850705 qiufeng850705" userId="9601cb10d2bd1d53" providerId="LiveId" clId="{D16E749A-5E0D-4C3E-B908-0D9A5404C175}" dt="2023-10-24T13:12:02.485" v="1163" actId="1076"/>
        <pc:sldMkLst>
          <pc:docMk/>
          <pc:sldMk cId="342314259" sldId="8861"/>
        </pc:sldMkLst>
        <pc:spChg chg="add mod">
          <ac:chgData name="qiufeng850705 qiufeng850705" userId="9601cb10d2bd1d53" providerId="LiveId" clId="{D16E749A-5E0D-4C3E-B908-0D9A5404C175}" dt="2023-10-24T13:12:02.485" v="1163" actId="1076"/>
          <ac:spMkLst>
            <pc:docMk/>
            <pc:sldMk cId="342314259" sldId="8861"/>
            <ac:spMk id="8" creationId="{AC5C2D71-CAFF-EA2F-FDDF-66C361B9FBAC}"/>
          </ac:spMkLst>
        </pc:spChg>
      </pc:sldChg>
      <pc:sldChg chg="modSp mod">
        <pc:chgData name="qiufeng850705 qiufeng850705" userId="9601cb10d2bd1d53" providerId="LiveId" clId="{D16E749A-5E0D-4C3E-B908-0D9A5404C175}" dt="2023-10-25T01:43:54.648" v="1361" actId="20577"/>
        <pc:sldMkLst>
          <pc:docMk/>
          <pc:sldMk cId="955695601" sldId="8869"/>
        </pc:sldMkLst>
        <pc:spChg chg="mod">
          <ac:chgData name="qiufeng850705 qiufeng850705" userId="9601cb10d2bd1d53" providerId="LiveId" clId="{D16E749A-5E0D-4C3E-B908-0D9A5404C175}" dt="2023-10-25T01:43:54.648" v="1361" actId="20577"/>
          <ac:spMkLst>
            <pc:docMk/>
            <pc:sldMk cId="955695601" sldId="8869"/>
            <ac:spMk id="3" creationId="{DDB27A7B-7731-5E1D-9936-4B6533F0ADA4}"/>
          </ac:spMkLst>
        </pc:spChg>
      </pc:sldChg>
      <pc:sldChg chg="addSp delSp modSp add mod setBg">
        <pc:chgData name="qiufeng850705 qiufeng850705" userId="9601cb10d2bd1d53" providerId="LiveId" clId="{D16E749A-5E0D-4C3E-B908-0D9A5404C175}" dt="2023-10-25T01:20:24.464" v="1316" actId="1076"/>
        <pc:sldMkLst>
          <pc:docMk/>
          <pc:sldMk cId="3603030614" sldId="8872"/>
        </pc:sldMkLst>
        <pc:spChg chg="add mod">
          <ac:chgData name="qiufeng850705 qiufeng850705" userId="9601cb10d2bd1d53" providerId="LiveId" clId="{D16E749A-5E0D-4C3E-B908-0D9A5404C175}" dt="2023-10-25T01:20:01.440" v="1308" actId="1076"/>
          <ac:spMkLst>
            <pc:docMk/>
            <pc:sldMk cId="3603030614" sldId="8872"/>
            <ac:spMk id="2" creationId="{481E949F-CD2D-3A71-2D5A-1D856C32AC90}"/>
          </ac:spMkLst>
        </pc:spChg>
        <pc:spChg chg="add del mod">
          <ac:chgData name="qiufeng850705 qiufeng850705" userId="9601cb10d2bd1d53" providerId="LiveId" clId="{D16E749A-5E0D-4C3E-B908-0D9A5404C175}" dt="2023-10-24T06:01:10.818" v="83"/>
          <ac:spMkLst>
            <pc:docMk/>
            <pc:sldMk cId="3603030614" sldId="8872"/>
            <ac:spMk id="2" creationId="{599C0010-33CB-860D-9984-86AB5781EC63}"/>
          </ac:spMkLst>
        </pc:spChg>
        <pc:spChg chg="mod">
          <ac:chgData name="qiufeng850705 qiufeng850705" userId="9601cb10d2bd1d53" providerId="LiveId" clId="{D16E749A-5E0D-4C3E-B908-0D9A5404C175}" dt="2023-10-24T06:02:24.344" v="97" actId="1076"/>
          <ac:spMkLst>
            <pc:docMk/>
            <pc:sldMk cId="3603030614" sldId="8872"/>
            <ac:spMk id="3" creationId="{777140C9-C416-A1BA-8D4C-4F10EF0F5C11}"/>
          </ac:spMkLst>
        </pc:spChg>
        <pc:spChg chg="del mod">
          <ac:chgData name="qiufeng850705 qiufeng850705" userId="9601cb10d2bd1d53" providerId="LiveId" clId="{D16E749A-5E0D-4C3E-B908-0D9A5404C175}" dt="2023-10-24T06:03:06.159" v="114" actId="478"/>
          <ac:spMkLst>
            <pc:docMk/>
            <pc:sldMk cId="3603030614" sldId="8872"/>
            <ac:spMk id="4" creationId="{4F7662A5-19E9-3544-3073-E06EDCB0FF27}"/>
          </ac:spMkLst>
        </pc:spChg>
        <pc:spChg chg="add mod">
          <ac:chgData name="qiufeng850705 qiufeng850705" userId="9601cb10d2bd1d53" providerId="LiveId" clId="{D16E749A-5E0D-4C3E-B908-0D9A5404C175}" dt="2023-10-25T01:20:24.464" v="1316" actId="1076"/>
          <ac:spMkLst>
            <pc:docMk/>
            <pc:sldMk cId="3603030614" sldId="8872"/>
            <ac:spMk id="4" creationId="{6E25A541-EFC2-8743-DE0C-B82965B71E50}"/>
          </ac:spMkLst>
        </pc:spChg>
        <pc:spChg chg="mod">
          <ac:chgData name="qiufeng850705 qiufeng850705" userId="9601cb10d2bd1d53" providerId="LiveId" clId="{D16E749A-5E0D-4C3E-B908-0D9A5404C175}" dt="2023-10-24T06:02:44.213" v="104" actId="164"/>
          <ac:spMkLst>
            <pc:docMk/>
            <pc:sldMk cId="3603030614" sldId="8872"/>
            <ac:spMk id="6" creationId="{6FAE4052-C5BB-EAAA-12F8-F9CC253A257F}"/>
          </ac:spMkLst>
        </pc:spChg>
        <pc:spChg chg="add del mod">
          <ac:chgData name="qiufeng850705 qiufeng850705" userId="9601cb10d2bd1d53" providerId="LiveId" clId="{D16E749A-5E0D-4C3E-B908-0D9A5404C175}" dt="2023-10-24T06:01:10.818" v="83"/>
          <ac:spMkLst>
            <pc:docMk/>
            <pc:sldMk cId="3603030614" sldId="8872"/>
            <ac:spMk id="8" creationId="{F92DBBF4-F73C-9982-9508-4F1EF3B154C3}"/>
          </ac:spMkLst>
        </pc:spChg>
        <pc:spChg chg="mod">
          <ac:chgData name="qiufeng850705 qiufeng850705" userId="9601cb10d2bd1d53" providerId="LiveId" clId="{D16E749A-5E0D-4C3E-B908-0D9A5404C175}" dt="2023-10-24T06:08:31.180" v="411" actId="1076"/>
          <ac:spMkLst>
            <pc:docMk/>
            <pc:sldMk cId="3603030614" sldId="8872"/>
            <ac:spMk id="9" creationId="{EF8171FC-0667-F393-3233-35C04F602423}"/>
          </ac:spMkLst>
        </pc:spChg>
        <pc:spChg chg="mod">
          <ac:chgData name="qiufeng850705 qiufeng850705" userId="9601cb10d2bd1d53" providerId="LiveId" clId="{D16E749A-5E0D-4C3E-B908-0D9A5404C175}" dt="2023-10-24T08:05:16.848" v="425" actId="1076"/>
          <ac:spMkLst>
            <pc:docMk/>
            <pc:sldMk cId="3603030614" sldId="8872"/>
            <ac:spMk id="11" creationId="{9903CBB2-65DF-D833-3CD7-F2C36A9FD3ED}"/>
          </ac:spMkLst>
        </pc:spChg>
        <pc:spChg chg="mod">
          <ac:chgData name="qiufeng850705 qiufeng850705" userId="9601cb10d2bd1d53" providerId="LiveId" clId="{D16E749A-5E0D-4C3E-B908-0D9A5404C175}" dt="2023-10-24T08:05:43.809" v="428" actId="14100"/>
          <ac:spMkLst>
            <pc:docMk/>
            <pc:sldMk cId="3603030614" sldId="8872"/>
            <ac:spMk id="12" creationId="{BC8F02E2-E5D0-9199-D486-7C9B64E419BD}"/>
          </ac:spMkLst>
        </pc:spChg>
        <pc:spChg chg="mod">
          <ac:chgData name="qiufeng850705 qiufeng850705" userId="9601cb10d2bd1d53" providerId="LiveId" clId="{D16E749A-5E0D-4C3E-B908-0D9A5404C175}" dt="2023-10-24T13:16:46.057" v="1204" actId="20577"/>
          <ac:spMkLst>
            <pc:docMk/>
            <pc:sldMk cId="3603030614" sldId="8872"/>
            <ac:spMk id="13" creationId="{0D57B4EB-6EAB-AA99-6274-F05CECE05AD0}"/>
          </ac:spMkLst>
        </pc:spChg>
        <pc:spChg chg="mod">
          <ac:chgData name="qiufeng850705 qiufeng850705" userId="9601cb10d2bd1d53" providerId="LiveId" clId="{D16E749A-5E0D-4C3E-B908-0D9A5404C175}" dt="2023-10-24T06:02:32.085" v="99" actId="255"/>
          <ac:spMkLst>
            <pc:docMk/>
            <pc:sldMk cId="3603030614" sldId="8872"/>
            <ac:spMk id="14" creationId="{83B7868A-CA92-A863-3E5D-AC6FB5074046}"/>
          </ac:spMkLst>
        </pc:spChg>
        <pc:spChg chg="mod">
          <ac:chgData name="qiufeng850705 qiufeng850705" userId="9601cb10d2bd1d53" providerId="LiveId" clId="{D16E749A-5E0D-4C3E-B908-0D9A5404C175}" dt="2023-10-24T06:08:06.957" v="407" actId="404"/>
          <ac:spMkLst>
            <pc:docMk/>
            <pc:sldMk cId="3603030614" sldId="8872"/>
            <ac:spMk id="15" creationId="{244DAEAB-7F56-BF5C-7783-3A26367D43AA}"/>
          </ac:spMkLst>
        </pc:spChg>
        <pc:spChg chg="del mod">
          <ac:chgData name="qiufeng850705 qiufeng850705" userId="9601cb10d2bd1d53" providerId="LiveId" clId="{D16E749A-5E0D-4C3E-B908-0D9A5404C175}" dt="2023-10-24T06:03:41.293" v="122" actId="478"/>
          <ac:spMkLst>
            <pc:docMk/>
            <pc:sldMk cId="3603030614" sldId="8872"/>
            <ac:spMk id="16" creationId="{7DBD4795-ED0C-F079-349E-ADD7C76A86F6}"/>
          </ac:spMkLst>
        </pc:spChg>
        <pc:spChg chg="add del mod">
          <ac:chgData name="qiufeng850705 qiufeng850705" userId="9601cb10d2bd1d53" providerId="LiveId" clId="{D16E749A-5E0D-4C3E-B908-0D9A5404C175}" dt="2023-10-24T06:01:10.818" v="83"/>
          <ac:spMkLst>
            <pc:docMk/>
            <pc:sldMk cId="3603030614" sldId="8872"/>
            <ac:spMk id="17" creationId="{1EA2166D-19BB-5C8B-0D35-F97DB8CAF847}"/>
          </ac:spMkLst>
        </pc:spChg>
        <pc:spChg chg="add del mod">
          <ac:chgData name="qiufeng850705 qiufeng850705" userId="9601cb10d2bd1d53" providerId="LiveId" clId="{D16E749A-5E0D-4C3E-B908-0D9A5404C175}" dt="2023-10-24T06:01:10.818" v="83"/>
          <ac:spMkLst>
            <pc:docMk/>
            <pc:sldMk cId="3603030614" sldId="8872"/>
            <ac:spMk id="21" creationId="{97AC91BA-8E13-C30E-7D6E-6513EA396F3D}"/>
          </ac:spMkLst>
        </pc:spChg>
        <pc:spChg chg="add del mod">
          <ac:chgData name="qiufeng850705 qiufeng850705" userId="9601cb10d2bd1d53" providerId="LiveId" clId="{D16E749A-5E0D-4C3E-B908-0D9A5404C175}" dt="2023-10-24T06:01:10.818" v="83"/>
          <ac:spMkLst>
            <pc:docMk/>
            <pc:sldMk cId="3603030614" sldId="8872"/>
            <ac:spMk id="22" creationId="{4FE060B1-8880-999B-9E56-AB17CA4BD091}"/>
          </ac:spMkLst>
        </pc:spChg>
        <pc:spChg chg="mod">
          <ac:chgData name="qiufeng850705 qiufeng850705" userId="9601cb10d2bd1d53" providerId="LiveId" clId="{D16E749A-5E0D-4C3E-B908-0D9A5404C175}" dt="2023-10-24T06:02:44.213" v="104" actId="164"/>
          <ac:spMkLst>
            <pc:docMk/>
            <pc:sldMk cId="3603030614" sldId="8872"/>
            <ac:spMk id="23" creationId="{1B599F59-1A89-ECC1-86D6-DA1A9225843D}"/>
          </ac:spMkLst>
        </pc:spChg>
        <pc:spChg chg="add del mod">
          <ac:chgData name="qiufeng850705 qiufeng850705" userId="9601cb10d2bd1d53" providerId="LiveId" clId="{D16E749A-5E0D-4C3E-B908-0D9A5404C175}" dt="2023-10-24T06:01:10.818" v="83"/>
          <ac:spMkLst>
            <pc:docMk/>
            <pc:sldMk cId="3603030614" sldId="8872"/>
            <ac:spMk id="25" creationId="{49AD8E71-E96C-55B4-6EB1-978AD2E348DA}"/>
          </ac:spMkLst>
        </pc:spChg>
        <pc:spChg chg="del mod">
          <ac:chgData name="qiufeng850705 qiufeng850705" userId="9601cb10d2bd1d53" providerId="LiveId" clId="{D16E749A-5E0D-4C3E-B908-0D9A5404C175}" dt="2023-10-24T06:03:07.809" v="115" actId="478"/>
          <ac:spMkLst>
            <pc:docMk/>
            <pc:sldMk cId="3603030614" sldId="8872"/>
            <ac:spMk id="26" creationId="{ECD2EE4F-E1A0-C103-8069-867C7782F47C}"/>
          </ac:spMkLst>
        </pc:spChg>
        <pc:spChg chg="mod">
          <ac:chgData name="qiufeng850705 qiufeng850705" userId="9601cb10d2bd1d53" providerId="LiveId" clId="{D16E749A-5E0D-4C3E-B908-0D9A5404C175}" dt="2023-10-24T06:02:24.344" v="97" actId="1076"/>
          <ac:spMkLst>
            <pc:docMk/>
            <pc:sldMk cId="3603030614" sldId="8872"/>
            <ac:spMk id="27" creationId="{C22C11D9-9FF3-21CF-8035-705F22E60DBD}"/>
          </ac:spMkLst>
        </pc:spChg>
        <pc:spChg chg="del mod">
          <ac:chgData name="qiufeng850705 qiufeng850705" userId="9601cb10d2bd1d53" providerId="LiveId" clId="{D16E749A-5E0D-4C3E-B908-0D9A5404C175}" dt="2023-10-24T06:03:28.702" v="120" actId="478"/>
          <ac:spMkLst>
            <pc:docMk/>
            <pc:sldMk cId="3603030614" sldId="8872"/>
            <ac:spMk id="28" creationId="{6363103E-733F-A0A6-0B18-135F942A6E25}"/>
          </ac:spMkLst>
        </pc:spChg>
        <pc:spChg chg="add del mod">
          <ac:chgData name="qiufeng850705 qiufeng850705" userId="9601cb10d2bd1d53" providerId="LiveId" clId="{D16E749A-5E0D-4C3E-B908-0D9A5404C175}" dt="2023-10-24T06:01:10.818" v="83"/>
          <ac:spMkLst>
            <pc:docMk/>
            <pc:sldMk cId="3603030614" sldId="8872"/>
            <ac:spMk id="30" creationId="{9871F148-176B-2E08-4677-CA54D4BB18D0}"/>
          </ac:spMkLst>
        </pc:spChg>
        <pc:spChg chg="add del mod">
          <ac:chgData name="qiufeng850705 qiufeng850705" userId="9601cb10d2bd1d53" providerId="LiveId" clId="{D16E749A-5E0D-4C3E-B908-0D9A5404C175}" dt="2023-10-24T06:01:10.818" v="83"/>
          <ac:spMkLst>
            <pc:docMk/>
            <pc:sldMk cId="3603030614" sldId="8872"/>
            <ac:spMk id="31" creationId="{C1D38BE7-D501-11E0-E96C-A5CD6B055333}"/>
          </ac:spMkLst>
        </pc:spChg>
        <pc:spChg chg="add mod">
          <ac:chgData name="qiufeng850705 qiufeng850705" userId="9601cb10d2bd1d53" providerId="LiveId" clId="{D16E749A-5E0D-4C3E-B908-0D9A5404C175}" dt="2023-10-24T13:15:41.253" v="1166" actId="20577"/>
          <ac:spMkLst>
            <pc:docMk/>
            <pc:sldMk cId="3603030614" sldId="8872"/>
            <ac:spMk id="38" creationId="{5A9813E6-F2D7-4B9C-1314-EFF8A44C007E}"/>
          </ac:spMkLst>
        </pc:spChg>
        <pc:spChg chg="add mod">
          <ac:chgData name="qiufeng850705 qiufeng850705" userId="9601cb10d2bd1d53" providerId="LiveId" clId="{D16E749A-5E0D-4C3E-B908-0D9A5404C175}" dt="2023-10-24T13:17:52.848" v="1211" actId="14100"/>
          <ac:spMkLst>
            <pc:docMk/>
            <pc:sldMk cId="3603030614" sldId="8872"/>
            <ac:spMk id="39" creationId="{93E1208A-3DD2-1FE2-CE44-2C351D229B45}"/>
          </ac:spMkLst>
        </pc:spChg>
        <pc:spChg chg="add mod">
          <ac:chgData name="qiufeng850705 qiufeng850705" userId="9601cb10d2bd1d53" providerId="LiveId" clId="{D16E749A-5E0D-4C3E-B908-0D9A5404C175}" dt="2023-10-24T13:18:25.436" v="1246" actId="207"/>
          <ac:spMkLst>
            <pc:docMk/>
            <pc:sldMk cId="3603030614" sldId="8872"/>
            <ac:spMk id="41" creationId="{80FDDFF4-DB71-3EB2-54B9-716B7D3904B8}"/>
          </ac:spMkLst>
        </pc:spChg>
        <pc:grpChg chg="add mod">
          <ac:chgData name="qiufeng850705 qiufeng850705" userId="9601cb10d2bd1d53" providerId="LiveId" clId="{D16E749A-5E0D-4C3E-B908-0D9A5404C175}" dt="2023-10-24T13:18:02.384" v="1216" actId="1076"/>
          <ac:grpSpMkLst>
            <pc:docMk/>
            <pc:sldMk cId="3603030614" sldId="8872"/>
            <ac:grpSpMk id="36" creationId="{543C977B-472B-5749-BBC0-9AEEF11440F5}"/>
          </ac:grpSpMkLst>
        </pc:grpChg>
        <pc:grpChg chg="add mod">
          <ac:chgData name="qiufeng850705 qiufeng850705" userId="9601cb10d2bd1d53" providerId="LiveId" clId="{D16E749A-5E0D-4C3E-B908-0D9A5404C175}" dt="2023-10-24T13:18:00.300" v="1214" actId="1076"/>
          <ac:grpSpMkLst>
            <pc:docMk/>
            <pc:sldMk cId="3603030614" sldId="8872"/>
            <ac:grpSpMk id="37" creationId="{F9A1D62A-837F-D878-C29B-4A0398A6AA81}"/>
          </ac:grpSpMkLst>
        </pc:grpChg>
        <pc:picChg chg="del mod">
          <ac:chgData name="qiufeng850705 qiufeng850705" userId="9601cb10d2bd1d53" providerId="LiveId" clId="{D16E749A-5E0D-4C3E-B908-0D9A5404C175}" dt="2023-10-24T06:00:48.722" v="81" actId="478"/>
          <ac:picMkLst>
            <pc:docMk/>
            <pc:sldMk cId="3603030614" sldId="8872"/>
            <ac:picMk id="5" creationId="{A541B651-F29B-C2A5-4545-DE425395C57D}"/>
          </ac:picMkLst>
        </pc:picChg>
        <pc:picChg chg="mod">
          <ac:chgData name="qiufeng850705 qiufeng850705" userId="9601cb10d2bd1d53" providerId="LiveId" clId="{D16E749A-5E0D-4C3E-B908-0D9A5404C175}" dt="2023-10-24T06:08:25.669" v="409" actId="1076"/>
          <ac:picMkLst>
            <pc:docMk/>
            <pc:sldMk cId="3603030614" sldId="8872"/>
            <ac:picMk id="7" creationId="{0BC61081-178A-BEBB-D7EC-ACAC0D3E46A7}"/>
          </ac:picMkLst>
        </pc:picChg>
        <pc:picChg chg="mod">
          <ac:chgData name="qiufeng850705 qiufeng850705" userId="9601cb10d2bd1d53" providerId="LiveId" clId="{D16E749A-5E0D-4C3E-B908-0D9A5404C175}" dt="2023-10-24T06:02:11.959" v="94" actId="164"/>
          <ac:picMkLst>
            <pc:docMk/>
            <pc:sldMk cId="3603030614" sldId="8872"/>
            <ac:picMk id="10" creationId="{4C1C7AA4-F1DC-41F2-25EA-CB66CCFA0D8D}"/>
          </ac:picMkLst>
        </pc:picChg>
        <pc:picChg chg="del mod">
          <ac:chgData name="qiufeng850705 qiufeng850705" userId="9601cb10d2bd1d53" providerId="LiveId" clId="{D16E749A-5E0D-4C3E-B908-0D9A5404C175}" dt="2023-10-24T06:03:31.801" v="121" actId="478"/>
          <ac:picMkLst>
            <pc:docMk/>
            <pc:sldMk cId="3603030614" sldId="8872"/>
            <ac:picMk id="29" creationId="{4D435796-E1A0-1455-001E-C4BF69FF10EA}"/>
          </ac:picMkLst>
        </pc:picChg>
        <pc:picChg chg="add del mod">
          <ac:chgData name="qiufeng850705 qiufeng850705" userId="9601cb10d2bd1d53" providerId="LiveId" clId="{D16E749A-5E0D-4C3E-B908-0D9A5404C175}" dt="2023-10-24T06:01:29.220" v="87"/>
          <ac:picMkLst>
            <pc:docMk/>
            <pc:sldMk cId="3603030614" sldId="8872"/>
            <ac:picMk id="33" creationId="{C402C003-B29E-B3ED-1FF1-46EE6EF5F483}"/>
          </ac:picMkLst>
        </pc:picChg>
        <pc:cxnChg chg="mod">
          <ac:chgData name="qiufeng850705 qiufeng850705" userId="9601cb10d2bd1d53" providerId="LiveId" clId="{D16E749A-5E0D-4C3E-B908-0D9A5404C175}" dt="2023-10-24T06:02:11.959" v="94" actId="164"/>
          <ac:cxnSpMkLst>
            <pc:docMk/>
            <pc:sldMk cId="3603030614" sldId="8872"/>
            <ac:cxnSpMk id="18" creationId="{D2C524BD-B08B-C894-AB4A-6E3643F4AEAC}"/>
          </ac:cxnSpMkLst>
        </pc:cxnChg>
        <pc:cxnChg chg="mod">
          <ac:chgData name="qiufeng850705 qiufeng850705" userId="9601cb10d2bd1d53" providerId="LiveId" clId="{D16E749A-5E0D-4C3E-B908-0D9A5404C175}" dt="2023-10-24T06:02:11.959" v="94" actId="164"/>
          <ac:cxnSpMkLst>
            <pc:docMk/>
            <pc:sldMk cId="3603030614" sldId="8872"/>
            <ac:cxnSpMk id="19" creationId="{E0EF7ABF-6D25-6DA6-FAEF-39E209FC80B2}"/>
          </ac:cxnSpMkLst>
        </pc:cxnChg>
        <pc:cxnChg chg="mod">
          <ac:chgData name="qiufeng850705 qiufeng850705" userId="9601cb10d2bd1d53" providerId="LiveId" clId="{D16E749A-5E0D-4C3E-B908-0D9A5404C175}" dt="2023-10-24T06:08:52.896" v="414" actId="692"/>
          <ac:cxnSpMkLst>
            <pc:docMk/>
            <pc:sldMk cId="3603030614" sldId="8872"/>
            <ac:cxnSpMk id="20" creationId="{610780B9-1AE7-8FE0-EF59-73B57EEF7F98}"/>
          </ac:cxnSpMkLst>
        </pc:cxnChg>
        <pc:cxnChg chg="mod">
          <ac:chgData name="qiufeng850705 qiufeng850705" userId="9601cb10d2bd1d53" providerId="LiveId" clId="{D16E749A-5E0D-4C3E-B908-0D9A5404C175}" dt="2023-10-24T06:02:11.959" v="94" actId="164"/>
          <ac:cxnSpMkLst>
            <pc:docMk/>
            <pc:sldMk cId="3603030614" sldId="8872"/>
            <ac:cxnSpMk id="24" creationId="{06D21744-21C5-1C15-EC66-856BF12ADC69}"/>
          </ac:cxnSpMkLst>
        </pc:cxnChg>
        <pc:cxnChg chg="mod">
          <ac:chgData name="qiufeng850705 qiufeng850705" userId="9601cb10d2bd1d53" providerId="LiveId" clId="{D16E749A-5E0D-4C3E-B908-0D9A5404C175}" dt="2023-10-24T06:02:11.959" v="94" actId="164"/>
          <ac:cxnSpMkLst>
            <pc:docMk/>
            <pc:sldMk cId="3603030614" sldId="8872"/>
            <ac:cxnSpMk id="32" creationId="{E9A2D782-5CF9-FD94-D49B-236BDD68205D}"/>
          </ac:cxnSpMkLst>
        </pc:cxnChg>
        <pc:cxnChg chg="mod">
          <ac:chgData name="qiufeng850705 qiufeng850705" userId="9601cb10d2bd1d53" providerId="LiveId" clId="{D16E749A-5E0D-4C3E-B908-0D9A5404C175}" dt="2023-10-24T06:02:11.959" v="94" actId="164"/>
          <ac:cxnSpMkLst>
            <pc:docMk/>
            <pc:sldMk cId="3603030614" sldId="8872"/>
            <ac:cxnSpMk id="34" creationId="{22DE86CC-09B7-C4A4-724A-685399BACF80}"/>
          </ac:cxnSpMkLst>
        </pc:cxnChg>
        <pc:cxnChg chg="mod">
          <ac:chgData name="qiufeng850705 qiufeng850705" userId="9601cb10d2bd1d53" providerId="LiveId" clId="{D16E749A-5E0D-4C3E-B908-0D9A5404C175}" dt="2023-10-24T06:02:11.959" v="94" actId="164"/>
          <ac:cxnSpMkLst>
            <pc:docMk/>
            <pc:sldMk cId="3603030614" sldId="8872"/>
            <ac:cxnSpMk id="35" creationId="{D4795706-D10E-7EB2-032D-75DDA69F6B9C}"/>
          </ac:cxnSpMkLst>
        </pc:cxnChg>
      </pc:sldChg>
      <pc:sldChg chg="addSp delSp modSp new del mod">
        <pc:chgData name="qiufeng850705 qiufeng850705" userId="9601cb10d2bd1d53" providerId="LiveId" clId="{D16E749A-5E0D-4C3E-B908-0D9A5404C175}" dt="2023-10-24T06:02:00.992" v="92" actId="47"/>
        <pc:sldMkLst>
          <pc:docMk/>
          <pc:sldMk cId="4158355104" sldId="8873"/>
        </pc:sldMkLst>
        <pc:spChg chg="add del mod">
          <ac:chgData name="qiufeng850705 qiufeng850705" userId="9601cb10d2bd1d53" providerId="LiveId" clId="{D16E749A-5E0D-4C3E-B908-0D9A5404C175}" dt="2023-10-24T06:01:53.929" v="89" actId="478"/>
          <ac:spMkLst>
            <pc:docMk/>
            <pc:sldMk cId="4158355104" sldId="8873"/>
            <ac:spMk id="4" creationId="{FEAA9FEF-E737-D513-C34F-64127B2DBCA3}"/>
          </ac:spMkLst>
        </pc:spChg>
        <pc:spChg chg="add del mod">
          <ac:chgData name="qiufeng850705 qiufeng850705" userId="9601cb10d2bd1d53" providerId="LiveId" clId="{D16E749A-5E0D-4C3E-B908-0D9A5404C175}" dt="2023-10-24T06:01:53.929" v="89" actId="478"/>
          <ac:spMkLst>
            <pc:docMk/>
            <pc:sldMk cId="4158355104" sldId="8873"/>
            <ac:spMk id="5" creationId="{1E8B5D7C-AA57-3352-79A7-90ABFD4EBADE}"/>
          </ac:spMkLst>
        </pc:spChg>
        <pc:spChg chg="add del mod">
          <ac:chgData name="qiufeng850705 qiufeng850705" userId="9601cb10d2bd1d53" providerId="LiveId" clId="{D16E749A-5E0D-4C3E-B908-0D9A5404C175}" dt="2023-10-24T06:01:53.929" v="89" actId="478"/>
          <ac:spMkLst>
            <pc:docMk/>
            <pc:sldMk cId="4158355104" sldId="8873"/>
            <ac:spMk id="6" creationId="{069F07CF-345B-4DB9-3843-178BE5A62F5C}"/>
          </ac:spMkLst>
        </pc:spChg>
        <pc:spChg chg="add del mod">
          <ac:chgData name="qiufeng850705 qiufeng850705" userId="9601cb10d2bd1d53" providerId="LiveId" clId="{D16E749A-5E0D-4C3E-B908-0D9A5404C175}" dt="2023-10-24T06:01:53.929" v="89" actId="478"/>
          <ac:spMkLst>
            <pc:docMk/>
            <pc:sldMk cId="4158355104" sldId="8873"/>
            <ac:spMk id="7" creationId="{F15C9BC7-3B68-124E-3826-B636D68C74B7}"/>
          </ac:spMkLst>
        </pc:spChg>
        <pc:spChg chg="add del mod">
          <ac:chgData name="qiufeng850705 qiufeng850705" userId="9601cb10d2bd1d53" providerId="LiveId" clId="{D16E749A-5E0D-4C3E-B908-0D9A5404C175}" dt="2023-10-24T06:01:53.929" v="89" actId="478"/>
          <ac:spMkLst>
            <pc:docMk/>
            <pc:sldMk cId="4158355104" sldId="8873"/>
            <ac:spMk id="8" creationId="{BFF604C2-24A1-BCEB-5F44-A53A00FAC925}"/>
          </ac:spMkLst>
        </pc:spChg>
        <pc:spChg chg="add del mod">
          <ac:chgData name="qiufeng850705 qiufeng850705" userId="9601cb10d2bd1d53" providerId="LiveId" clId="{D16E749A-5E0D-4C3E-B908-0D9A5404C175}" dt="2023-10-24T06:01:53.929" v="89" actId="478"/>
          <ac:spMkLst>
            <pc:docMk/>
            <pc:sldMk cId="4158355104" sldId="8873"/>
            <ac:spMk id="9" creationId="{FE48B351-5DB6-F8E4-4752-8ADC2ABAA2FA}"/>
          </ac:spMkLst>
        </pc:spChg>
        <pc:spChg chg="add del mod">
          <ac:chgData name="qiufeng850705 qiufeng850705" userId="9601cb10d2bd1d53" providerId="LiveId" clId="{D16E749A-5E0D-4C3E-B908-0D9A5404C175}" dt="2023-10-24T06:01:53.929" v="89" actId="478"/>
          <ac:spMkLst>
            <pc:docMk/>
            <pc:sldMk cId="4158355104" sldId="8873"/>
            <ac:spMk id="10" creationId="{B401FB31-2DEB-98D7-1AC4-7542FE05C6DC}"/>
          </ac:spMkLst>
        </pc:spChg>
        <pc:spChg chg="add del mod">
          <ac:chgData name="qiufeng850705 qiufeng850705" userId="9601cb10d2bd1d53" providerId="LiveId" clId="{D16E749A-5E0D-4C3E-B908-0D9A5404C175}" dt="2023-10-24T06:01:53.929" v="89" actId="478"/>
          <ac:spMkLst>
            <pc:docMk/>
            <pc:sldMk cId="4158355104" sldId="8873"/>
            <ac:spMk id="11" creationId="{D9A84B38-1948-FD6E-61F9-E1ED7A2F518E}"/>
          </ac:spMkLst>
        </pc:spChg>
        <pc:picChg chg="add del mod">
          <ac:chgData name="qiufeng850705 qiufeng850705" userId="9601cb10d2bd1d53" providerId="LiveId" clId="{D16E749A-5E0D-4C3E-B908-0D9A5404C175}" dt="2023-10-24T06:01:54.542" v="91" actId="478"/>
          <ac:picMkLst>
            <pc:docMk/>
            <pc:sldMk cId="4158355104" sldId="8873"/>
            <ac:picMk id="12" creationId="{F438B434-2D6D-3DC8-5E1E-61E85D39788D}"/>
          </ac:picMkLst>
        </pc:picChg>
      </pc:sldChg>
    </pc:docChg>
  </pc:docChgLst>
</pc:chgInfo>
</file>

<file path=ppt/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package" Target="../embeddings/Microsoft_Excel_Worksheet3.xlsx"/><Relationship Id="rId2" Type="http://schemas.microsoft.com/office/2011/relationships/chartColorStyle" Target="colors2.xml"/><Relationship Id="rId1" Type="http://schemas.microsoft.com/office/2011/relationships/chartStyle" Target="style2.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tx>
            <c:strRef>
              <c:f>Sheet1!$B$1</c:f>
              <c:strCache>
                <c:ptCount val="1"/>
                <c:pt idx="0">
                  <c:v>销售额</c:v>
                </c:pt>
              </c:strCache>
            </c:strRef>
          </c:tx>
          <c:dPt>
            <c:idx val="0"/>
            <c:bubble3D val="0"/>
            <c:explosion val="13"/>
            <c:spPr>
              <a:gradFill flip="none" rotWithShape="1">
                <a:gsLst>
                  <a:gs pos="0">
                    <a:schemeClr val="accent2">
                      <a:lumMod val="67000"/>
                    </a:schemeClr>
                  </a:gs>
                  <a:gs pos="48000">
                    <a:schemeClr val="accent2">
                      <a:lumMod val="97000"/>
                      <a:lumOff val="3000"/>
                    </a:schemeClr>
                  </a:gs>
                  <a:gs pos="100000">
                    <a:schemeClr val="accent2">
                      <a:lumMod val="60000"/>
                      <a:lumOff val="40000"/>
                    </a:schemeClr>
                  </a:gs>
                </a:gsLst>
                <a:lin ang="16200000" scaled="1"/>
                <a:tileRect/>
              </a:gradFill>
              <a:ln w="19050">
                <a:gradFill flip="none" rotWithShape="1">
                  <a:gsLst>
                    <a:gs pos="0">
                      <a:schemeClr val="tx1"/>
                    </a:gs>
                    <a:gs pos="74000">
                      <a:schemeClr val="accent1">
                        <a:lumMod val="45000"/>
                        <a:lumOff val="55000"/>
                      </a:schemeClr>
                    </a:gs>
                    <a:gs pos="83000">
                      <a:schemeClr val="accent1">
                        <a:lumMod val="45000"/>
                        <a:lumOff val="55000"/>
                      </a:schemeClr>
                    </a:gs>
                    <a:gs pos="100000">
                      <a:schemeClr val="accent1">
                        <a:lumMod val="30000"/>
                        <a:lumOff val="70000"/>
                      </a:schemeClr>
                    </a:gs>
                  </a:gsLst>
                  <a:lin ang="18900000" scaled="1"/>
                  <a:tileRect/>
                </a:gradFill>
              </a:ln>
              <a:effectLst/>
            </c:spPr>
            <c:extLst>
              <c:ext xmlns:c16="http://schemas.microsoft.com/office/drawing/2014/chart" uri="{C3380CC4-5D6E-409C-BE32-E72D297353CC}">
                <c16:uniqueId val="{00000001-59B8-4C04-A353-E992B9774FA0}"/>
              </c:ext>
            </c:extLst>
          </c:dPt>
          <c:dPt>
            <c:idx val="1"/>
            <c:bubble3D val="0"/>
            <c:spPr>
              <a:gradFill>
                <a:gsLst>
                  <a:gs pos="3000">
                    <a:schemeClr val="bg1">
                      <a:lumMod val="50000"/>
                    </a:schemeClr>
                  </a:gs>
                  <a:gs pos="100000">
                    <a:schemeClr val="bg1">
                      <a:lumMod val="92000"/>
                    </a:schemeClr>
                  </a:gs>
                </a:gsLst>
                <a:lin ang="16200000" scaled="1"/>
              </a:gradFill>
              <a:ln w="19050">
                <a:solidFill>
                  <a:schemeClr val="lt1"/>
                </a:solidFill>
              </a:ln>
              <a:effectLst/>
            </c:spPr>
            <c:extLst>
              <c:ext xmlns:c16="http://schemas.microsoft.com/office/drawing/2014/chart" uri="{C3380CC4-5D6E-409C-BE32-E72D297353CC}">
                <c16:uniqueId val="{00000003-59B8-4C04-A353-E992B9774FA0}"/>
              </c:ext>
            </c:extLst>
          </c:dPt>
          <c:dPt>
            <c:idx val="2"/>
            <c:bubble3D val="0"/>
            <c:spPr>
              <a:gradFill>
                <a:gsLst>
                  <a:gs pos="3000">
                    <a:schemeClr val="accent3">
                      <a:lumMod val="75000"/>
                    </a:schemeClr>
                  </a:gs>
                  <a:gs pos="100000">
                    <a:schemeClr val="bg1">
                      <a:lumMod val="92000"/>
                    </a:schemeClr>
                  </a:gs>
                </a:gsLst>
                <a:lin ang="16200000" scaled="1"/>
              </a:gradFill>
              <a:ln w="19050">
                <a:solidFill>
                  <a:schemeClr val="lt1"/>
                </a:solidFill>
              </a:ln>
              <a:effectLst/>
            </c:spPr>
            <c:extLst>
              <c:ext xmlns:c16="http://schemas.microsoft.com/office/drawing/2014/chart" uri="{C3380CC4-5D6E-409C-BE32-E72D297353CC}">
                <c16:uniqueId val="{00000005-59B8-4C04-A353-E992B9774FA0}"/>
              </c:ext>
            </c:extLst>
          </c:dPt>
          <c:dPt>
            <c:idx val="3"/>
            <c:bubble3D val="0"/>
            <c:spPr>
              <a:gradFill>
                <a:gsLst>
                  <a:gs pos="3000">
                    <a:schemeClr val="bg1">
                      <a:lumMod val="50000"/>
                    </a:schemeClr>
                  </a:gs>
                  <a:gs pos="100000">
                    <a:schemeClr val="bg1">
                      <a:lumMod val="92000"/>
                    </a:schemeClr>
                  </a:gs>
                </a:gsLst>
                <a:lin ang="16200000" scaled="1"/>
              </a:gradFill>
              <a:ln w="19050">
                <a:solidFill>
                  <a:schemeClr val="lt1"/>
                </a:solidFill>
              </a:ln>
              <a:effectLst/>
            </c:spPr>
            <c:extLst>
              <c:ext xmlns:c16="http://schemas.microsoft.com/office/drawing/2014/chart" uri="{C3380CC4-5D6E-409C-BE32-E72D297353CC}">
                <c16:uniqueId val="{00000007-59B8-4C04-A353-E992B9774FA0}"/>
              </c:ext>
            </c:extLst>
          </c:dPt>
          <c:dPt>
            <c:idx val="4"/>
            <c:bubble3D val="0"/>
            <c:spPr>
              <a:gradFill flip="none" rotWithShape="1">
                <a:gsLst>
                  <a:gs pos="0">
                    <a:schemeClr val="accent3">
                      <a:lumMod val="75000"/>
                    </a:schemeClr>
                  </a:gs>
                  <a:gs pos="74000">
                    <a:schemeClr val="accent3">
                      <a:lumMod val="45000"/>
                      <a:lumOff val="55000"/>
                    </a:schemeClr>
                  </a:gs>
                  <a:gs pos="83000">
                    <a:schemeClr val="accent3">
                      <a:lumMod val="45000"/>
                      <a:lumOff val="55000"/>
                    </a:schemeClr>
                  </a:gs>
                  <a:gs pos="100000">
                    <a:schemeClr val="accent3">
                      <a:lumMod val="30000"/>
                      <a:lumOff val="70000"/>
                    </a:schemeClr>
                  </a:gs>
                </a:gsLst>
                <a:lin ang="5400000" scaled="1"/>
                <a:tileRect/>
              </a:gradFill>
              <a:ln w="19050">
                <a:solidFill>
                  <a:schemeClr val="lt1"/>
                </a:solidFill>
              </a:ln>
              <a:effectLst/>
            </c:spPr>
            <c:extLst>
              <c:ext xmlns:c16="http://schemas.microsoft.com/office/drawing/2014/chart" uri="{C3380CC4-5D6E-409C-BE32-E72D297353CC}">
                <c16:uniqueId val="{00000009-59B8-4C04-A353-E992B9774FA0}"/>
              </c:ext>
            </c:extLst>
          </c:dPt>
          <c:dPt>
            <c:idx val="5"/>
            <c:bubble3D val="0"/>
            <c:spPr>
              <a:gradFill>
                <a:gsLst>
                  <a:gs pos="0">
                    <a:schemeClr val="bg1">
                      <a:lumMod val="50000"/>
                    </a:schemeClr>
                  </a:gs>
                  <a:gs pos="74000">
                    <a:schemeClr val="accent3">
                      <a:lumMod val="45000"/>
                      <a:lumOff val="55000"/>
                    </a:schemeClr>
                  </a:gs>
                  <a:gs pos="83000">
                    <a:schemeClr val="accent3">
                      <a:lumMod val="45000"/>
                      <a:lumOff val="55000"/>
                    </a:schemeClr>
                  </a:gs>
                  <a:gs pos="100000">
                    <a:schemeClr val="accent3">
                      <a:lumMod val="30000"/>
                      <a:lumOff val="70000"/>
                    </a:schemeClr>
                  </a:gs>
                </a:gsLst>
                <a:lin ang="5400000" scaled="1"/>
              </a:gradFill>
              <a:ln w="19050">
                <a:solidFill>
                  <a:schemeClr val="lt1"/>
                </a:solidFill>
              </a:ln>
              <a:effectLst/>
            </c:spPr>
            <c:extLst>
              <c:ext xmlns:c16="http://schemas.microsoft.com/office/drawing/2014/chart" uri="{C3380CC4-5D6E-409C-BE32-E72D297353CC}">
                <c16:uniqueId val="{0000000B-59B8-4C04-A353-E992B9774FA0}"/>
              </c:ext>
            </c:extLst>
          </c:dPt>
          <c:cat>
            <c:strRef>
              <c:f>Sheet1!$A$2:$A$7</c:f>
              <c:strCache>
                <c:ptCount val="6"/>
                <c:pt idx="0">
                  <c:v>RF</c:v>
                </c:pt>
                <c:pt idx="1">
                  <c:v>IS</c:v>
                </c:pt>
                <c:pt idx="2">
                  <c:v>Control</c:v>
                </c:pt>
                <c:pt idx="3">
                  <c:v>Diag</c:v>
                </c:pt>
                <c:pt idx="4">
                  <c:v>Vac</c:v>
                </c:pt>
                <c:pt idx="5">
                  <c:v>PS</c:v>
                </c:pt>
              </c:strCache>
            </c:strRef>
          </c:cat>
          <c:val>
            <c:numRef>
              <c:f>Sheet1!$B$2:$B$7</c:f>
              <c:numCache>
                <c:formatCode>General</c:formatCode>
                <c:ptCount val="6"/>
                <c:pt idx="0">
                  <c:v>73</c:v>
                </c:pt>
                <c:pt idx="1">
                  <c:v>9</c:v>
                </c:pt>
                <c:pt idx="2">
                  <c:v>8</c:v>
                </c:pt>
                <c:pt idx="3">
                  <c:v>7</c:v>
                </c:pt>
                <c:pt idx="4">
                  <c:v>2</c:v>
                </c:pt>
                <c:pt idx="5">
                  <c:v>1</c:v>
                </c:pt>
              </c:numCache>
            </c:numRef>
          </c:val>
          <c:extLst>
            <c:ext xmlns:c16="http://schemas.microsoft.com/office/drawing/2014/chart" uri="{C3380CC4-5D6E-409C-BE32-E72D297353CC}">
              <c16:uniqueId val="{0000000C-59B8-4C04-A353-E992B9774FA0}"/>
            </c:ext>
          </c:extLst>
        </c:ser>
        <c:dLbls>
          <c:showLegendKey val="0"/>
          <c:showVal val="0"/>
          <c:showCatName val="0"/>
          <c:showSerName val="0"/>
          <c:showPercent val="0"/>
          <c:showBubbleSize val="0"/>
          <c:showLeaderLines val="1"/>
        </c:dLbls>
        <c:firstSliceAng val="0"/>
      </c:pieChart>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zh-CN"/>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tx>
            <c:strRef>
              <c:f>Sheet1!$B$1</c:f>
              <c:strCache>
                <c:ptCount val="1"/>
                <c:pt idx="0">
                  <c:v>Percent</c:v>
                </c:pt>
              </c:strCache>
            </c:strRef>
          </c:tx>
          <c:spPr>
            <a:gradFill>
              <a:gsLst>
                <a:gs pos="0">
                  <a:schemeClr val="tx1"/>
                </a:gs>
                <a:gs pos="74000">
                  <a:schemeClr val="accent1">
                    <a:lumMod val="45000"/>
                    <a:lumOff val="55000"/>
                  </a:schemeClr>
                </a:gs>
                <a:gs pos="83000">
                  <a:schemeClr val="accent1">
                    <a:lumMod val="45000"/>
                    <a:lumOff val="55000"/>
                  </a:schemeClr>
                </a:gs>
                <a:gs pos="100000">
                  <a:schemeClr val="accent1">
                    <a:lumMod val="30000"/>
                    <a:lumOff val="70000"/>
                  </a:schemeClr>
                </a:gs>
              </a:gsLst>
              <a:lin ang="18900000" scaled="1"/>
            </a:gradFill>
          </c:spPr>
          <c:dPt>
            <c:idx val="0"/>
            <c:bubble3D val="0"/>
            <c:explosion val="10"/>
            <c:spPr>
              <a:gradFill flip="none" rotWithShape="1">
                <a:gsLst>
                  <a:gs pos="0">
                    <a:schemeClr val="accent2">
                      <a:lumMod val="67000"/>
                    </a:schemeClr>
                  </a:gs>
                  <a:gs pos="48000">
                    <a:schemeClr val="accent2">
                      <a:lumMod val="97000"/>
                      <a:lumOff val="3000"/>
                    </a:schemeClr>
                  </a:gs>
                  <a:gs pos="100000">
                    <a:schemeClr val="accent2">
                      <a:lumMod val="60000"/>
                      <a:lumOff val="40000"/>
                    </a:schemeClr>
                  </a:gs>
                </a:gsLst>
                <a:lin ang="16200000" scaled="1"/>
                <a:tileRect/>
              </a:gradFill>
              <a:ln w="19050">
                <a:gradFill>
                  <a:gsLst>
                    <a:gs pos="0">
                      <a:schemeClr val="tx1">
                        <a:lumMod val="95000"/>
                        <a:lumOff val="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16200000" scaled="0"/>
                </a:gradFill>
              </a:ln>
              <a:effectLst/>
            </c:spPr>
            <c:extLst>
              <c:ext xmlns:c16="http://schemas.microsoft.com/office/drawing/2014/chart" uri="{C3380CC4-5D6E-409C-BE32-E72D297353CC}">
                <c16:uniqueId val="{00000001-0F8F-45A5-AB6B-039F4080F5A0}"/>
              </c:ext>
            </c:extLst>
          </c:dPt>
          <c:dPt>
            <c:idx val="1"/>
            <c:bubble3D val="0"/>
            <c:spPr>
              <a:gradFill>
                <a:gsLst>
                  <a:gs pos="0">
                    <a:schemeClr val="bg1">
                      <a:lumMod val="50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18900000" scaled="1"/>
              </a:gradFill>
              <a:ln w="19050">
                <a:solidFill>
                  <a:schemeClr val="lt1"/>
                </a:solidFill>
              </a:ln>
              <a:effectLst/>
            </c:spPr>
            <c:extLst>
              <c:ext xmlns:c16="http://schemas.microsoft.com/office/drawing/2014/chart" uri="{C3380CC4-5D6E-409C-BE32-E72D297353CC}">
                <c16:uniqueId val="{00000003-0F8F-45A5-AB6B-039F4080F5A0}"/>
              </c:ext>
            </c:extLst>
          </c:dPt>
          <c:dPt>
            <c:idx val="2"/>
            <c:bubble3D val="0"/>
            <c:spPr>
              <a:gradFill>
                <a:gsLst>
                  <a:gs pos="0">
                    <a:schemeClr val="accent3">
                      <a:lumMod val="7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18900000" scaled="1"/>
              </a:gradFill>
              <a:ln w="19050">
                <a:solidFill>
                  <a:schemeClr val="lt1"/>
                </a:solidFill>
              </a:ln>
              <a:effectLst/>
            </c:spPr>
            <c:extLst>
              <c:ext xmlns:c16="http://schemas.microsoft.com/office/drawing/2014/chart" uri="{C3380CC4-5D6E-409C-BE32-E72D297353CC}">
                <c16:uniqueId val="{00000005-0F8F-45A5-AB6B-039F4080F5A0}"/>
              </c:ext>
            </c:extLst>
          </c:dPt>
          <c:dPt>
            <c:idx val="3"/>
            <c:bubble3D val="0"/>
            <c:spPr>
              <a:gradFill>
                <a:gsLst>
                  <a:gs pos="0">
                    <a:schemeClr val="bg1">
                      <a:lumMod val="50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18900000" scaled="1"/>
              </a:gradFill>
              <a:ln w="19050">
                <a:solidFill>
                  <a:schemeClr val="lt1"/>
                </a:solidFill>
              </a:ln>
              <a:effectLst/>
            </c:spPr>
            <c:extLst>
              <c:ext xmlns:c16="http://schemas.microsoft.com/office/drawing/2014/chart" uri="{C3380CC4-5D6E-409C-BE32-E72D297353CC}">
                <c16:uniqueId val="{00000007-0F8F-45A5-AB6B-039F4080F5A0}"/>
              </c:ext>
            </c:extLst>
          </c:dPt>
          <c:dPt>
            <c:idx val="4"/>
            <c:bubble3D val="0"/>
            <c:spPr>
              <a:gradFill>
                <a:gsLst>
                  <a:gs pos="0">
                    <a:schemeClr val="accent3">
                      <a:lumMod val="7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18900000" scaled="1"/>
              </a:gradFill>
              <a:ln w="19050">
                <a:solidFill>
                  <a:schemeClr val="lt1"/>
                </a:solidFill>
              </a:ln>
              <a:effectLst/>
            </c:spPr>
            <c:extLst>
              <c:ext xmlns:c16="http://schemas.microsoft.com/office/drawing/2014/chart" uri="{C3380CC4-5D6E-409C-BE32-E72D297353CC}">
                <c16:uniqueId val="{00000009-0F8F-45A5-AB6B-039F4080F5A0}"/>
              </c:ext>
            </c:extLst>
          </c:dPt>
          <c:dPt>
            <c:idx val="5"/>
            <c:bubble3D val="0"/>
            <c:spPr>
              <a:gradFill>
                <a:gsLst>
                  <a:gs pos="0">
                    <a:schemeClr val="bg1">
                      <a:lumMod val="50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18900000" scaled="1"/>
              </a:gradFill>
              <a:ln w="19050">
                <a:solidFill>
                  <a:schemeClr val="lt1"/>
                </a:solidFill>
              </a:ln>
              <a:effectLst/>
            </c:spPr>
            <c:extLst>
              <c:ext xmlns:c16="http://schemas.microsoft.com/office/drawing/2014/chart" uri="{C3380CC4-5D6E-409C-BE32-E72D297353CC}">
                <c16:uniqueId val="{0000000B-0F8F-45A5-AB6B-039F4080F5A0}"/>
              </c:ext>
            </c:extLst>
          </c:dPt>
          <c:dPt>
            <c:idx val="6"/>
            <c:bubble3D val="0"/>
            <c:spPr>
              <a:gradFill>
                <a:gsLst>
                  <a:gs pos="0">
                    <a:schemeClr val="accent3">
                      <a:lumMod val="7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18900000" scaled="1"/>
              </a:gradFill>
              <a:ln w="19050">
                <a:solidFill>
                  <a:schemeClr val="lt1"/>
                </a:solidFill>
              </a:ln>
              <a:effectLst/>
            </c:spPr>
            <c:extLst>
              <c:ext xmlns:c16="http://schemas.microsoft.com/office/drawing/2014/chart" uri="{C3380CC4-5D6E-409C-BE32-E72D297353CC}">
                <c16:uniqueId val="{0000000D-0F8F-45A5-AB6B-039F4080F5A0}"/>
              </c:ext>
            </c:extLst>
          </c:dPt>
          <c:dPt>
            <c:idx val="7"/>
            <c:bubble3D val="0"/>
            <c:spPr>
              <a:gradFill>
                <a:gsLst>
                  <a:gs pos="0">
                    <a:schemeClr val="bg1">
                      <a:lumMod val="50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18900000" scaled="1"/>
              </a:gradFill>
              <a:ln w="19050">
                <a:solidFill>
                  <a:schemeClr val="lt1"/>
                </a:solidFill>
              </a:ln>
              <a:effectLst/>
            </c:spPr>
            <c:extLst>
              <c:ext xmlns:c16="http://schemas.microsoft.com/office/drawing/2014/chart" uri="{C3380CC4-5D6E-409C-BE32-E72D297353CC}">
                <c16:uniqueId val="{0000000F-0F8F-45A5-AB6B-039F4080F5A0}"/>
              </c:ext>
            </c:extLst>
          </c:dPt>
          <c:cat>
            <c:strRef>
              <c:f>Sheet1!$A$2:$A$9</c:f>
              <c:strCache>
                <c:ptCount val="8"/>
                <c:pt idx="0">
                  <c:v>RF</c:v>
                </c:pt>
                <c:pt idx="1">
                  <c:v>IS</c:v>
                </c:pt>
                <c:pt idx="2">
                  <c:v>Ctrl</c:v>
                </c:pt>
                <c:pt idx="3">
                  <c:v>Human</c:v>
                </c:pt>
                <c:pt idx="4">
                  <c:v>Radiation</c:v>
                </c:pt>
                <c:pt idx="5">
                  <c:v>Cryomodule</c:v>
                </c:pt>
                <c:pt idx="6">
                  <c:v>PS</c:v>
                </c:pt>
                <c:pt idx="7">
                  <c:v>Diag</c:v>
                </c:pt>
              </c:strCache>
            </c:strRef>
          </c:cat>
          <c:val>
            <c:numRef>
              <c:f>Sheet1!$B$2:$B$9</c:f>
              <c:numCache>
                <c:formatCode>General</c:formatCode>
                <c:ptCount val="8"/>
                <c:pt idx="0">
                  <c:v>64</c:v>
                </c:pt>
                <c:pt idx="1">
                  <c:v>21</c:v>
                </c:pt>
                <c:pt idx="2">
                  <c:v>6</c:v>
                </c:pt>
                <c:pt idx="3">
                  <c:v>5</c:v>
                </c:pt>
                <c:pt idx="4">
                  <c:v>3</c:v>
                </c:pt>
                <c:pt idx="5">
                  <c:v>2</c:v>
                </c:pt>
                <c:pt idx="6">
                  <c:v>2</c:v>
                </c:pt>
                <c:pt idx="7">
                  <c:v>2</c:v>
                </c:pt>
              </c:numCache>
            </c:numRef>
          </c:val>
          <c:extLst>
            <c:ext xmlns:c16="http://schemas.microsoft.com/office/drawing/2014/chart" uri="{C3380CC4-5D6E-409C-BE32-E72D297353CC}">
              <c16:uniqueId val="{00000010-0F8F-45A5-AB6B-039F4080F5A0}"/>
            </c:ext>
          </c:extLst>
        </c:ser>
        <c:dLbls>
          <c:showLegendKey val="0"/>
          <c:showVal val="0"/>
          <c:showCatName val="0"/>
          <c:showSerName val="0"/>
          <c:showPercent val="0"/>
          <c:showBubbleSize val="0"/>
          <c:showLeaderLines val="1"/>
        </c:dLbls>
        <c:firstSliceAng val="0"/>
      </c:pieChart>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0BFDABAC-C4E8-460B-89D6-D49DE2B96815}" type="doc">
      <dgm:prSet loTypeId="urn:microsoft.com/office/officeart/2008/layout/VerticalCurvedList" loCatId="list" qsTypeId="urn:microsoft.com/office/officeart/2005/8/quickstyle/simple1" qsCatId="simple" csTypeId="urn:microsoft.com/office/officeart/2005/8/colors/accent1_2" csCatId="accent1" phldr="1"/>
      <dgm:spPr/>
      <dgm:t>
        <a:bodyPr/>
        <a:lstStyle/>
        <a:p>
          <a:endParaRPr lang="zh-CN" altLang="en-US"/>
        </a:p>
      </dgm:t>
    </dgm:pt>
    <dgm:pt modelId="{29CA3705-1AEC-4E7E-8948-8DF77926E233}">
      <dgm:prSet phldrT="[文本]" custT="1"/>
      <dgm:spPr>
        <a:solidFill>
          <a:srgbClr val="4668A2"/>
        </a:solidFill>
      </dgm:spPr>
      <dgm:t>
        <a:bodyPr/>
        <a:lstStyle/>
        <a:p>
          <a:r>
            <a:rPr lang="en-US" altLang="zh-CN" sz="1800">
              <a:latin typeface="Arial" panose="020B0604020202020204" pitchFamily="34" charset="0"/>
              <a:cs typeface="Arial" panose="020B0604020202020204" pitchFamily="34" charset="0"/>
            </a:rPr>
            <a:t>Ctrl. Algorithm</a:t>
          </a:r>
          <a:endParaRPr lang="zh-CN" altLang="en-US" sz="1800">
            <a:latin typeface="Arial" panose="020B0604020202020204" pitchFamily="34" charset="0"/>
            <a:cs typeface="Arial" panose="020B0604020202020204" pitchFamily="34" charset="0"/>
          </a:endParaRPr>
        </a:p>
      </dgm:t>
    </dgm:pt>
    <dgm:pt modelId="{C9618909-8AFE-4F15-8A11-32B310B429FF}" type="parTrans" cxnId="{5FFBE973-35AA-4A39-B339-F338855C11C2}">
      <dgm:prSet/>
      <dgm:spPr/>
      <dgm:t>
        <a:bodyPr/>
        <a:lstStyle/>
        <a:p>
          <a:endParaRPr lang="zh-CN" altLang="en-US">
            <a:latin typeface="Arial" panose="020B0604020202020204" pitchFamily="34" charset="0"/>
            <a:cs typeface="Arial" panose="020B0604020202020204" pitchFamily="34" charset="0"/>
          </a:endParaRPr>
        </a:p>
      </dgm:t>
    </dgm:pt>
    <dgm:pt modelId="{EF71C6E8-91F8-4967-A89A-C2714129AA42}" type="sibTrans" cxnId="{5FFBE973-35AA-4A39-B339-F338855C11C2}">
      <dgm:prSet/>
      <dgm:spPr/>
      <dgm:t>
        <a:bodyPr/>
        <a:lstStyle/>
        <a:p>
          <a:endParaRPr lang="zh-CN" altLang="en-US">
            <a:latin typeface="Arial" panose="020B0604020202020204" pitchFamily="34" charset="0"/>
            <a:cs typeface="Arial" panose="020B0604020202020204" pitchFamily="34" charset="0"/>
          </a:endParaRPr>
        </a:p>
      </dgm:t>
    </dgm:pt>
    <dgm:pt modelId="{FEB5D9F6-ECB1-46AD-AC88-DE217967739F}">
      <dgm:prSet phldrT="[文本]" custT="1"/>
      <dgm:spPr>
        <a:solidFill>
          <a:srgbClr val="40639F"/>
        </a:solidFill>
      </dgm:spPr>
      <dgm:t>
        <a:bodyPr/>
        <a:lstStyle/>
        <a:p>
          <a:r>
            <a:rPr lang="en-US" altLang="zh-CN" sz="1400">
              <a:latin typeface="Arial" panose="020B0604020202020204" pitchFamily="34" charset="0"/>
              <a:cs typeface="Arial" panose="020B0604020202020204" pitchFamily="34" charset="0"/>
            </a:rPr>
            <a:t>RF/Beam</a:t>
          </a:r>
        </a:p>
        <a:p>
          <a:r>
            <a:rPr lang="en-US" altLang="zh-CN" sz="1400">
              <a:latin typeface="Arial" panose="020B0604020202020204" pitchFamily="34" charset="0"/>
              <a:cs typeface="Arial" panose="020B0604020202020204" pitchFamily="34" charset="0"/>
            </a:rPr>
            <a:t>Commissioning</a:t>
          </a:r>
          <a:endParaRPr lang="zh-CN" altLang="en-US" sz="1400">
            <a:latin typeface="Arial" panose="020B0604020202020204" pitchFamily="34" charset="0"/>
            <a:cs typeface="Arial" panose="020B0604020202020204" pitchFamily="34" charset="0"/>
          </a:endParaRPr>
        </a:p>
      </dgm:t>
    </dgm:pt>
    <dgm:pt modelId="{41E3BF3E-219D-4587-BD9C-A78709881BBF}" type="parTrans" cxnId="{2AA0A8F4-2547-4D41-A683-7962828C6344}">
      <dgm:prSet/>
      <dgm:spPr/>
      <dgm:t>
        <a:bodyPr/>
        <a:lstStyle/>
        <a:p>
          <a:endParaRPr lang="zh-CN" altLang="en-US">
            <a:latin typeface="Arial" panose="020B0604020202020204" pitchFamily="34" charset="0"/>
            <a:cs typeface="Arial" panose="020B0604020202020204" pitchFamily="34" charset="0"/>
          </a:endParaRPr>
        </a:p>
      </dgm:t>
    </dgm:pt>
    <dgm:pt modelId="{15B6E4C8-AB76-4079-AB56-CD3194443A7B}" type="sibTrans" cxnId="{2AA0A8F4-2547-4D41-A683-7962828C6344}">
      <dgm:prSet/>
      <dgm:spPr/>
      <dgm:t>
        <a:bodyPr/>
        <a:lstStyle/>
        <a:p>
          <a:endParaRPr lang="zh-CN" altLang="en-US">
            <a:latin typeface="Arial" panose="020B0604020202020204" pitchFamily="34" charset="0"/>
            <a:cs typeface="Arial" panose="020B0604020202020204" pitchFamily="34" charset="0"/>
          </a:endParaRPr>
        </a:p>
      </dgm:t>
    </dgm:pt>
    <dgm:pt modelId="{8D95D41A-75F7-40B7-BE16-C1F348CAB35F}">
      <dgm:prSet phldrT="[文本]" custT="1"/>
      <dgm:spPr>
        <a:solidFill>
          <a:srgbClr val="486AA4"/>
        </a:solidFill>
      </dgm:spPr>
      <dgm:t>
        <a:bodyPr/>
        <a:lstStyle/>
        <a:p>
          <a:r>
            <a:rPr lang="en-US" altLang="zh-CN" sz="1400">
              <a:latin typeface="Arial" panose="020B0604020202020204" pitchFamily="34" charset="0"/>
              <a:cs typeface="Arial" panose="020B0604020202020204" pitchFamily="34" charset="0"/>
            </a:rPr>
            <a:t>Signal Cali. / Meas.</a:t>
          </a:r>
        </a:p>
        <a:p>
          <a:r>
            <a:rPr lang="en-US" altLang="zh-CN" sz="1400">
              <a:latin typeface="Arial" panose="020B0604020202020204" pitchFamily="34" charset="0"/>
              <a:cs typeface="Arial" panose="020B0604020202020204" pitchFamily="34" charset="0"/>
            </a:rPr>
            <a:t>&amp; Sys. Identification</a:t>
          </a:r>
          <a:endParaRPr lang="zh-CN" altLang="en-US" sz="1400">
            <a:latin typeface="Arial" panose="020B0604020202020204" pitchFamily="34" charset="0"/>
            <a:cs typeface="Arial" panose="020B0604020202020204" pitchFamily="34" charset="0"/>
          </a:endParaRPr>
        </a:p>
      </dgm:t>
    </dgm:pt>
    <dgm:pt modelId="{F4670CB4-1558-4864-87F2-6643863351F5}" type="parTrans" cxnId="{3A61F832-2108-4D4A-AA74-8F576B5648A2}">
      <dgm:prSet/>
      <dgm:spPr/>
      <dgm:t>
        <a:bodyPr/>
        <a:lstStyle/>
        <a:p>
          <a:endParaRPr lang="zh-CN" altLang="en-US">
            <a:latin typeface="Arial" panose="020B0604020202020204" pitchFamily="34" charset="0"/>
            <a:cs typeface="Arial" panose="020B0604020202020204" pitchFamily="34" charset="0"/>
          </a:endParaRPr>
        </a:p>
      </dgm:t>
    </dgm:pt>
    <dgm:pt modelId="{5224E2DB-A92E-411C-BCB4-9C74BDB7BBB3}" type="sibTrans" cxnId="{3A61F832-2108-4D4A-AA74-8F576B5648A2}">
      <dgm:prSet/>
      <dgm:spPr/>
      <dgm:t>
        <a:bodyPr/>
        <a:lstStyle/>
        <a:p>
          <a:endParaRPr lang="zh-CN" altLang="en-US">
            <a:latin typeface="Arial" panose="020B0604020202020204" pitchFamily="34" charset="0"/>
            <a:cs typeface="Arial" panose="020B0604020202020204" pitchFamily="34" charset="0"/>
          </a:endParaRPr>
        </a:p>
      </dgm:t>
    </dgm:pt>
    <dgm:pt modelId="{C697BE12-7330-4A30-8747-7F0C1E6B9547}" type="pres">
      <dgm:prSet presAssocID="{0BFDABAC-C4E8-460B-89D6-D49DE2B96815}" presName="Name0" presStyleCnt="0">
        <dgm:presLayoutVars>
          <dgm:chMax val="7"/>
          <dgm:chPref val="7"/>
          <dgm:dir/>
        </dgm:presLayoutVars>
      </dgm:prSet>
      <dgm:spPr/>
    </dgm:pt>
    <dgm:pt modelId="{6A946941-B032-4E10-AAE9-EF027CDEE77B}" type="pres">
      <dgm:prSet presAssocID="{0BFDABAC-C4E8-460B-89D6-D49DE2B96815}" presName="Name1" presStyleCnt="0"/>
      <dgm:spPr/>
    </dgm:pt>
    <dgm:pt modelId="{064826FB-9B9B-4EDE-A67E-AC992D0FE34A}" type="pres">
      <dgm:prSet presAssocID="{0BFDABAC-C4E8-460B-89D6-D49DE2B96815}" presName="cycle" presStyleCnt="0"/>
      <dgm:spPr/>
    </dgm:pt>
    <dgm:pt modelId="{F00A6F79-3A23-4FE5-8386-75489BA7218E}" type="pres">
      <dgm:prSet presAssocID="{0BFDABAC-C4E8-460B-89D6-D49DE2B96815}" presName="srcNode" presStyleLbl="node1" presStyleIdx="0" presStyleCnt="3"/>
      <dgm:spPr/>
    </dgm:pt>
    <dgm:pt modelId="{B45D080F-C804-4578-9752-21175270F59D}" type="pres">
      <dgm:prSet presAssocID="{0BFDABAC-C4E8-460B-89D6-D49DE2B96815}" presName="conn" presStyleLbl="parChTrans1D2" presStyleIdx="0" presStyleCnt="1"/>
      <dgm:spPr/>
    </dgm:pt>
    <dgm:pt modelId="{CB6BCE18-600B-4A35-90EE-48D4B30A220C}" type="pres">
      <dgm:prSet presAssocID="{0BFDABAC-C4E8-460B-89D6-D49DE2B96815}" presName="extraNode" presStyleLbl="node1" presStyleIdx="0" presStyleCnt="3"/>
      <dgm:spPr/>
    </dgm:pt>
    <dgm:pt modelId="{1015CD86-60F5-49B5-B0DF-043247B8CD37}" type="pres">
      <dgm:prSet presAssocID="{0BFDABAC-C4E8-460B-89D6-D49DE2B96815}" presName="dstNode" presStyleLbl="node1" presStyleIdx="0" presStyleCnt="3"/>
      <dgm:spPr/>
    </dgm:pt>
    <dgm:pt modelId="{94D42B24-61F6-413B-ABD8-F20B76EB73DE}" type="pres">
      <dgm:prSet presAssocID="{29CA3705-1AEC-4E7E-8948-8DF77926E233}" presName="text_1" presStyleLbl="node1" presStyleIdx="0" presStyleCnt="3" custScaleY="122200" custLinFactNeighborX="554" custLinFactNeighborY="-34387">
        <dgm:presLayoutVars>
          <dgm:bulletEnabled val="1"/>
        </dgm:presLayoutVars>
      </dgm:prSet>
      <dgm:spPr/>
    </dgm:pt>
    <dgm:pt modelId="{8EED24BA-719F-4E3A-A389-991D89FF5D5F}" type="pres">
      <dgm:prSet presAssocID="{29CA3705-1AEC-4E7E-8948-8DF77926E233}" presName="accent_1" presStyleCnt="0"/>
      <dgm:spPr/>
    </dgm:pt>
    <dgm:pt modelId="{FD64A902-3527-4A4B-AF3D-0ED2D5E9ECB5}" type="pres">
      <dgm:prSet presAssocID="{29CA3705-1AEC-4E7E-8948-8DF77926E233}" presName="accentRepeatNode" presStyleLbl="solidFgAcc1" presStyleIdx="0" presStyleCnt="3" custLinFactNeighborX="-10087" custLinFactNeighborY="-27510"/>
      <dgm:spPr/>
    </dgm:pt>
    <dgm:pt modelId="{5F48270D-8007-4D9C-BE5F-020C1D9D8F0A}" type="pres">
      <dgm:prSet presAssocID="{FEB5D9F6-ECB1-46AD-AC88-DE217967739F}" presName="text_2" presStyleLbl="node1" presStyleIdx="1" presStyleCnt="3" custScaleX="98371" custScaleY="132834" custLinFactNeighborX="1387">
        <dgm:presLayoutVars>
          <dgm:bulletEnabled val="1"/>
        </dgm:presLayoutVars>
      </dgm:prSet>
      <dgm:spPr/>
    </dgm:pt>
    <dgm:pt modelId="{21602A9B-8DC3-47C4-9079-C3570CD66666}" type="pres">
      <dgm:prSet presAssocID="{FEB5D9F6-ECB1-46AD-AC88-DE217967739F}" presName="accent_2" presStyleCnt="0"/>
      <dgm:spPr/>
    </dgm:pt>
    <dgm:pt modelId="{B751A20E-1B33-4424-85BF-189A8ED6B53C}" type="pres">
      <dgm:prSet presAssocID="{FEB5D9F6-ECB1-46AD-AC88-DE217967739F}" presName="accentRepeatNode" presStyleLbl="solidFgAcc1" presStyleIdx="1" presStyleCnt="3"/>
      <dgm:spPr/>
    </dgm:pt>
    <dgm:pt modelId="{375CFB3F-812E-405A-815A-9DE46CF22FD2}" type="pres">
      <dgm:prSet presAssocID="{8D95D41A-75F7-40B7-BE16-C1F348CAB35F}" presName="text_3" presStyleLbl="node1" presStyleIdx="2" presStyleCnt="3" custScaleY="133849" custLinFactNeighborX="685" custLinFactNeighborY="42596">
        <dgm:presLayoutVars>
          <dgm:bulletEnabled val="1"/>
        </dgm:presLayoutVars>
      </dgm:prSet>
      <dgm:spPr/>
    </dgm:pt>
    <dgm:pt modelId="{82DF628F-64D9-4B26-A45E-431058D149A6}" type="pres">
      <dgm:prSet presAssocID="{8D95D41A-75F7-40B7-BE16-C1F348CAB35F}" presName="accent_3" presStyleCnt="0"/>
      <dgm:spPr/>
    </dgm:pt>
    <dgm:pt modelId="{C305FC9B-87B3-4C40-84F3-8DC966240D05}" type="pres">
      <dgm:prSet presAssocID="{8D95D41A-75F7-40B7-BE16-C1F348CAB35F}" presName="accentRepeatNode" presStyleLbl="solidFgAcc1" presStyleIdx="2" presStyleCnt="3" custLinFactNeighborX="-7676" custLinFactNeighborY="27548"/>
      <dgm:spPr/>
    </dgm:pt>
  </dgm:ptLst>
  <dgm:cxnLst>
    <dgm:cxn modelId="{E8FF3726-E521-4E57-AE89-DACA85151531}" type="presOf" srcId="{EF71C6E8-91F8-4967-A89A-C2714129AA42}" destId="{B45D080F-C804-4578-9752-21175270F59D}" srcOrd="0" destOrd="0" presId="urn:microsoft.com/office/officeart/2008/layout/VerticalCurvedList"/>
    <dgm:cxn modelId="{3A61F832-2108-4D4A-AA74-8F576B5648A2}" srcId="{0BFDABAC-C4E8-460B-89D6-D49DE2B96815}" destId="{8D95D41A-75F7-40B7-BE16-C1F348CAB35F}" srcOrd="2" destOrd="0" parTransId="{F4670CB4-1558-4864-87F2-6643863351F5}" sibTransId="{5224E2DB-A92E-411C-BCB4-9C74BDB7BBB3}"/>
    <dgm:cxn modelId="{CA9FEF37-71B0-41FE-A463-EE02937B7E43}" type="presOf" srcId="{FEB5D9F6-ECB1-46AD-AC88-DE217967739F}" destId="{5F48270D-8007-4D9C-BE5F-020C1D9D8F0A}" srcOrd="0" destOrd="0" presId="urn:microsoft.com/office/officeart/2008/layout/VerticalCurvedList"/>
    <dgm:cxn modelId="{5FFBE973-35AA-4A39-B339-F338855C11C2}" srcId="{0BFDABAC-C4E8-460B-89D6-D49DE2B96815}" destId="{29CA3705-1AEC-4E7E-8948-8DF77926E233}" srcOrd="0" destOrd="0" parTransId="{C9618909-8AFE-4F15-8A11-32B310B429FF}" sibTransId="{EF71C6E8-91F8-4967-A89A-C2714129AA42}"/>
    <dgm:cxn modelId="{1B292474-C312-44FF-93BF-DFFF16D5049B}" type="presOf" srcId="{0BFDABAC-C4E8-460B-89D6-D49DE2B96815}" destId="{C697BE12-7330-4A30-8747-7F0C1E6B9547}" srcOrd="0" destOrd="0" presId="urn:microsoft.com/office/officeart/2008/layout/VerticalCurvedList"/>
    <dgm:cxn modelId="{795D70C3-FDA3-486A-9367-05CE2884EEA9}" type="presOf" srcId="{29CA3705-1AEC-4E7E-8948-8DF77926E233}" destId="{94D42B24-61F6-413B-ABD8-F20B76EB73DE}" srcOrd="0" destOrd="0" presId="urn:microsoft.com/office/officeart/2008/layout/VerticalCurvedList"/>
    <dgm:cxn modelId="{827A17C7-FD7C-4A37-883A-BDBF41ED5B1A}" type="presOf" srcId="{8D95D41A-75F7-40B7-BE16-C1F348CAB35F}" destId="{375CFB3F-812E-405A-815A-9DE46CF22FD2}" srcOrd="0" destOrd="0" presId="urn:microsoft.com/office/officeart/2008/layout/VerticalCurvedList"/>
    <dgm:cxn modelId="{2AA0A8F4-2547-4D41-A683-7962828C6344}" srcId="{0BFDABAC-C4E8-460B-89D6-D49DE2B96815}" destId="{FEB5D9F6-ECB1-46AD-AC88-DE217967739F}" srcOrd="1" destOrd="0" parTransId="{41E3BF3E-219D-4587-BD9C-A78709881BBF}" sibTransId="{15B6E4C8-AB76-4079-AB56-CD3194443A7B}"/>
    <dgm:cxn modelId="{F268ECBA-3E62-419D-B714-9327B95FC96B}" type="presParOf" srcId="{C697BE12-7330-4A30-8747-7F0C1E6B9547}" destId="{6A946941-B032-4E10-AAE9-EF027CDEE77B}" srcOrd="0" destOrd="0" presId="urn:microsoft.com/office/officeart/2008/layout/VerticalCurvedList"/>
    <dgm:cxn modelId="{7D31C3A8-6C78-4610-87A4-8363BE115AEB}" type="presParOf" srcId="{6A946941-B032-4E10-AAE9-EF027CDEE77B}" destId="{064826FB-9B9B-4EDE-A67E-AC992D0FE34A}" srcOrd="0" destOrd="0" presId="urn:microsoft.com/office/officeart/2008/layout/VerticalCurvedList"/>
    <dgm:cxn modelId="{F5737BF5-4862-447D-823E-4E8A6BC1B6A1}" type="presParOf" srcId="{064826FB-9B9B-4EDE-A67E-AC992D0FE34A}" destId="{F00A6F79-3A23-4FE5-8386-75489BA7218E}" srcOrd="0" destOrd="0" presId="urn:microsoft.com/office/officeart/2008/layout/VerticalCurvedList"/>
    <dgm:cxn modelId="{469DCA29-0CAA-4BA5-8522-A48369E9FDBC}" type="presParOf" srcId="{064826FB-9B9B-4EDE-A67E-AC992D0FE34A}" destId="{B45D080F-C804-4578-9752-21175270F59D}" srcOrd="1" destOrd="0" presId="urn:microsoft.com/office/officeart/2008/layout/VerticalCurvedList"/>
    <dgm:cxn modelId="{F1A3DC29-1F97-4D34-AA12-D37B52743000}" type="presParOf" srcId="{064826FB-9B9B-4EDE-A67E-AC992D0FE34A}" destId="{CB6BCE18-600B-4A35-90EE-48D4B30A220C}" srcOrd="2" destOrd="0" presId="urn:microsoft.com/office/officeart/2008/layout/VerticalCurvedList"/>
    <dgm:cxn modelId="{8F2B7675-E015-43DC-A45E-5572A7ED8A47}" type="presParOf" srcId="{064826FB-9B9B-4EDE-A67E-AC992D0FE34A}" destId="{1015CD86-60F5-49B5-B0DF-043247B8CD37}" srcOrd="3" destOrd="0" presId="urn:microsoft.com/office/officeart/2008/layout/VerticalCurvedList"/>
    <dgm:cxn modelId="{E736BAED-518D-40D4-91DE-91605654F36F}" type="presParOf" srcId="{6A946941-B032-4E10-AAE9-EF027CDEE77B}" destId="{94D42B24-61F6-413B-ABD8-F20B76EB73DE}" srcOrd="1" destOrd="0" presId="urn:microsoft.com/office/officeart/2008/layout/VerticalCurvedList"/>
    <dgm:cxn modelId="{DCF56C00-3DE9-49D4-BC3F-DF0279CD6CB6}" type="presParOf" srcId="{6A946941-B032-4E10-AAE9-EF027CDEE77B}" destId="{8EED24BA-719F-4E3A-A389-991D89FF5D5F}" srcOrd="2" destOrd="0" presId="urn:microsoft.com/office/officeart/2008/layout/VerticalCurvedList"/>
    <dgm:cxn modelId="{A44099F7-5AA3-44CB-8EAF-DD7081D46B70}" type="presParOf" srcId="{8EED24BA-719F-4E3A-A389-991D89FF5D5F}" destId="{FD64A902-3527-4A4B-AF3D-0ED2D5E9ECB5}" srcOrd="0" destOrd="0" presId="urn:microsoft.com/office/officeart/2008/layout/VerticalCurvedList"/>
    <dgm:cxn modelId="{62DA18DE-20D7-4140-B915-9A48024B710D}" type="presParOf" srcId="{6A946941-B032-4E10-AAE9-EF027CDEE77B}" destId="{5F48270D-8007-4D9C-BE5F-020C1D9D8F0A}" srcOrd="3" destOrd="0" presId="urn:microsoft.com/office/officeart/2008/layout/VerticalCurvedList"/>
    <dgm:cxn modelId="{F2F66805-B444-4D32-B099-D19390933C24}" type="presParOf" srcId="{6A946941-B032-4E10-AAE9-EF027CDEE77B}" destId="{21602A9B-8DC3-47C4-9079-C3570CD66666}" srcOrd="4" destOrd="0" presId="urn:microsoft.com/office/officeart/2008/layout/VerticalCurvedList"/>
    <dgm:cxn modelId="{99DB2AAE-32F2-496D-9217-B84FC33F3D8D}" type="presParOf" srcId="{21602A9B-8DC3-47C4-9079-C3570CD66666}" destId="{B751A20E-1B33-4424-85BF-189A8ED6B53C}" srcOrd="0" destOrd="0" presId="urn:microsoft.com/office/officeart/2008/layout/VerticalCurvedList"/>
    <dgm:cxn modelId="{321432A4-F319-4855-8D42-5EC41DB61FA4}" type="presParOf" srcId="{6A946941-B032-4E10-AAE9-EF027CDEE77B}" destId="{375CFB3F-812E-405A-815A-9DE46CF22FD2}" srcOrd="5" destOrd="0" presId="urn:microsoft.com/office/officeart/2008/layout/VerticalCurvedList"/>
    <dgm:cxn modelId="{5447529E-161F-4619-9FA3-32877F8B4EA5}" type="presParOf" srcId="{6A946941-B032-4E10-AAE9-EF027CDEE77B}" destId="{82DF628F-64D9-4B26-A45E-431058D149A6}" srcOrd="6" destOrd="0" presId="urn:microsoft.com/office/officeart/2008/layout/VerticalCurvedList"/>
    <dgm:cxn modelId="{885E1E0F-BD7F-4BB8-9C8F-985851A23ACB}" type="presParOf" srcId="{82DF628F-64D9-4B26-A45E-431058D149A6}" destId="{C305FC9B-87B3-4C40-84F3-8DC966240D05}" srcOrd="0" destOrd="0" presId="urn:microsoft.com/office/officeart/2008/layout/VerticalCurvedList"/>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0BFDABAC-C4E8-460B-89D6-D49DE2B96815}" type="doc">
      <dgm:prSet loTypeId="urn:microsoft.com/office/officeart/2008/layout/VerticalCurvedList" loCatId="list" qsTypeId="urn:microsoft.com/office/officeart/2005/8/quickstyle/simple1" qsCatId="simple" csTypeId="urn:microsoft.com/office/officeart/2005/8/colors/accent1_2" csCatId="accent1" phldr="1"/>
      <dgm:spPr/>
      <dgm:t>
        <a:bodyPr/>
        <a:lstStyle/>
        <a:p>
          <a:endParaRPr lang="zh-CN" altLang="en-US"/>
        </a:p>
      </dgm:t>
    </dgm:pt>
    <dgm:pt modelId="{29CA3705-1AEC-4E7E-8948-8DF77926E233}">
      <dgm:prSet phldrT="[文本]" custT="1"/>
      <dgm:spPr>
        <a:solidFill>
          <a:srgbClr val="4668A2"/>
        </a:solidFill>
      </dgm:spPr>
      <dgm:t>
        <a:bodyPr/>
        <a:lstStyle/>
        <a:p>
          <a:r>
            <a:rPr lang="en-US" altLang="zh-CN" sz="1800">
              <a:latin typeface="Arial" panose="020B0604020202020204" pitchFamily="34" charset="0"/>
              <a:cs typeface="Arial" panose="020B0604020202020204" pitchFamily="34" charset="0"/>
            </a:rPr>
            <a:t>Ctrl. Algorithm</a:t>
          </a:r>
          <a:endParaRPr lang="zh-CN" altLang="en-US" sz="1800">
            <a:latin typeface="Arial" panose="020B0604020202020204" pitchFamily="34" charset="0"/>
            <a:cs typeface="Arial" panose="020B0604020202020204" pitchFamily="34" charset="0"/>
          </a:endParaRPr>
        </a:p>
      </dgm:t>
    </dgm:pt>
    <dgm:pt modelId="{C9618909-8AFE-4F15-8A11-32B310B429FF}" type="parTrans" cxnId="{5FFBE973-35AA-4A39-B339-F338855C11C2}">
      <dgm:prSet/>
      <dgm:spPr/>
      <dgm:t>
        <a:bodyPr/>
        <a:lstStyle/>
        <a:p>
          <a:endParaRPr lang="zh-CN" altLang="en-US">
            <a:latin typeface="Arial" panose="020B0604020202020204" pitchFamily="34" charset="0"/>
            <a:cs typeface="Arial" panose="020B0604020202020204" pitchFamily="34" charset="0"/>
          </a:endParaRPr>
        </a:p>
      </dgm:t>
    </dgm:pt>
    <dgm:pt modelId="{EF71C6E8-91F8-4967-A89A-C2714129AA42}" type="sibTrans" cxnId="{5FFBE973-35AA-4A39-B339-F338855C11C2}">
      <dgm:prSet/>
      <dgm:spPr/>
      <dgm:t>
        <a:bodyPr/>
        <a:lstStyle/>
        <a:p>
          <a:endParaRPr lang="zh-CN" altLang="en-US">
            <a:latin typeface="Arial" panose="020B0604020202020204" pitchFamily="34" charset="0"/>
            <a:cs typeface="Arial" panose="020B0604020202020204" pitchFamily="34" charset="0"/>
          </a:endParaRPr>
        </a:p>
      </dgm:t>
    </dgm:pt>
    <dgm:pt modelId="{FEB5D9F6-ECB1-46AD-AC88-DE217967739F}">
      <dgm:prSet phldrT="[文本]" custT="1"/>
      <dgm:spPr>
        <a:solidFill>
          <a:srgbClr val="40639F"/>
        </a:solidFill>
      </dgm:spPr>
      <dgm:t>
        <a:bodyPr/>
        <a:lstStyle/>
        <a:p>
          <a:r>
            <a:rPr lang="en-US" altLang="zh-CN" sz="1400">
              <a:latin typeface="Arial" panose="020B0604020202020204" pitchFamily="34" charset="0"/>
              <a:cs typeface="Arial" panose="020B0604020202020204" pitchFamily="34" charset="0"/>
            </a:rPr>
            <a:t>RF/Beam</a:t>
          </a:r>
        </a:p>
        <a:p>
          <a:r>
            <a:rPr lang="en-US" altLang="zh-CN" sz="1400">
              <a:latin typeface="Arial" panose="020B0604020202020204" pitchFamily="34" charset="0"/>
              <a:cs typeface="Arial" panose="020B0604020202020204" pitchFamily="34" charset="0"/>
            </a:rPr>
            <a:t>Commissioning</a:t>
          </a:r>
          <a:endParaRPr lang="zh-CN" altLang="en-US" sz="1400">
            <a:latin typeface="Arial" panose="020B0604020202020204" pitchFamily="34" charset="0"/>
            <a:cs typeface="Arial" panose="020B0604020202020204" pitchFamily="34" charset="0"/>
          </a:endParaRPr>
        </a:p>
      </dgm:t>
    </dgm:pt>
    <dgm:pt modelId="{41E3BF3E-219D-4587-BD9C-A78709881BBF}" type="parTrans" cxnId="{2AA0A8F4-2547-4D41-A683-7962828C6344}">
      <dgm:prSet/>
      <dgm:spPr/>
      <dgm:t>
        <a:bodyPr/>
        <a:lstStyle/>
        <a:p>
          <a:endParaRPr lang="zh-CN" altLang="en-US">
            <a:latin typeface="Arial" panose="020B0604020202020204" pitchFamily="34" charset="0"/>
            <a:cs typeface="Arial" panose="020B0604020202020204" pitchFamily="34" charset="0"/>
          </a:endParaRPr>
        </a:p>
      </dgm:t>
    </dgm:pt>
    <dgm:pt modelId="{15B6E4C8-AB76-4079-AB56-CD3194443A7B}" type="sibTrans" cxnId="{2AA0A8F4-2547-4D41-A683-7962828C6344}">
      <dgm:prSet/>
      <dgm:spPr/>
      <dgm:t>
        <a:bodyPr/>
        <a:lstStyle/>
        <a:p>
          <a:endParaRPr lang="zh-CN" altLang="en-US">
            <a:latin typeface="Arial" panose="020B0604020202020204" pitchFamily="34" charset="0"/>
            <a:cs typeface="Arial" panose="020B0604020202020204" pitchFamily="34" charset="0"/>
          </a:endParaRPr>
        </a:p>
      </dgm:t>
    </dgm:pt>
    <dgm:pt modelId="{8D95D41A-75F7-40B7-BE16-C1F348CAB35F}">
      <dgm:prSet phldrT="[文本]" custT="1"/>
      <dgm:spPr>
        <a:solidFill>
          <a:srgbClr val="486AA4"/>
        </a:solidFill>
      </dgm:spPr>
      <dgm:t>
        <a:bodyPr/>
        <a:lstStyle/>
        <a:p>
          <a:r>
            <a:rPr lang="en-US" altLang="zh-CN" sz="1400">
              <a:latin typeface="Arial" panose="020B0604020202020204" pitchFamily="34" charset="0"/>
              <a:cs typeface="Arial" panose="020B0604020202020204" pitchFamily="34" charset="0"/>
            </a:rPr>
            <a:t>Signal Cali. / Meas.</a:t>
          </a:r>
        </a:p>
        <a:p>
          <a:r>
            <a:rPr lang="en-US" altLang="zh-CN" sz="1400">
              <a:latin typeface="Arial" panose="020B0604020202020204" pitchFamily="34" charset="0"/>
              <a:cs typeface="Arial" panose="020B0604020202020204" pitchFamily="34" charset="0"/>
            </a:rPr>
            <a:t>&amp; Sys. Identification</a:t>
          </a:r>
          <a:endParaRPr lang="zh-CN" altLang="en-US" sz="1400">
            <a:latin typeface="Arial" panose="020B0604020202020204" pitchFamily="34" charset="0"/>
            <a:cs typeface="Arial" panose="020B0604020202020204" pitchFamily="34" charset="0"/>
          </a:endParaRPr>
        </a:p>
      </dgm:t>
    </dgm:pt>
    <dgm:pt modelId="{F4670CB4-1558-4864-87F2-6643863351F5}" type="parTrans" cxnId="{3A61F832-2108-4D4A-AA74-8F576B5648A2}">
      <dgm:prSet/>
      <dgm:spPr/>
      <dgm:t>
        <a:bodyPr/>
        <a:lstStyle/>
        <a:p>
          <a:endParaRPr lang="zh-CN" altLang="en-US">
            <a:latin typeface="Arial" panose="020B0604020202020204" pitchFamily="34" charset="0"/>
            <a:cs typeface="Arial" panose="020B0604020202020204" pitchFamily="34" charset="0"/>
          </a:endParaRPr>
        </a:p>
      </dgm:t>
    </dgm:pt>
    <dgm:pt modelId="{5224E2DB-A92E-411C-BCB4-9C74BDB7BBB3}" type="sibTrans" cxnId="{3A61F832-2108-4D4A-AA74-8F576B5648A2}">
      <dgm:prSet/>
      <dgm:spPr/>
      <dgm:t>
        <a:bodyPr/>
        <a:lstStyle/>
        <a:p>
          <a:endParaRPr lang="zh-CN" altLang="en-US">
            <a:latin typeface="Arial" panose="020B0604020202020204" pitchFamily="34" charset="0"/>
            <a:cs typeface="Arial" panose="020B0604020202020204" pitchFamily="34" charset="0"/>
          </a:endParaRPr>
        </a:p>
      </dgm:t>
    </dgm:pt>
    <dgm:pt modelId="{C697BE12-7330-4A30-8747-7F0C1E6B9547}" type="pres">
      <dgm:prSet presAssocID="{0BFDABAC-C4E8-460B-89D6-D49DE2B96815}" presName="Name0" presStyleCnt="0">
        <dgm:presLayoutVars>
          <dgm:chMax val="7"/>
          <dgm:chPref val="7"/>
          <dgm:dir/>
        </dgm:presLayoutVars>
      </dgm:prSet>
      <dgm:spPr/>
    </dgm:pt>
    <dgm:pt modelId="{6A946941-B032-4E10-AAE9-EF027CDEE77B}" type="pres">
      <dgm:prSet presAssocID="{0BFDABAC-C4E8-460B-89D6-D49DE2B96815}" presName="Name1" presStyleCnt="0"/>
      <dgm:spPr/>
    </dgm:pt>
    <dgm:pt modelId="{064826FB-9B9B-4EDE-A67E-AC992D0FE34A}" type="pres">
      <dgm:prSet presAssocID="{0BFDABAC-C4E8-460B-89D6-D49DE2B96815}" presName="cycle" presStyleCnt="0"/>
      <dgm:spPr/>
    </dgm:pt>
    <dgm:pt modelId="{F00A6F79-3A23-4FE5-8386-75489BA7218E}" type="pres">
      <dgm:prSet presAssocID="{0BFDABAC-C4E8-460B-89D6-D49DE2B96815}" presName="srcNode" presStyleLbl="node1" presStyleIdx="0" presStyleCnt="3"/>
      <dgm:spPr/>
    </dgm:pt>
    <dgm:pt modelId="{B45D080F-C804-4578-9752-21175270F59D}" type="pres">
      <dgm:prSet presAssocID="{0BFDABAC-C4E8-460B-89D6-D49DE2B96815}" presName="conn" presStyleLbl="parChTrans1D2" presStyleIdx="0" presStyleCnt="1"/>
      <dgm:spPr/>
    </dgm:pt>
    <dgm:pt modelId="{CB6BCE18-600B-4A35-90EE-48D4B30A220C}" type="pres">
      <dgm:prSet presAssocID="{0BFDABAC-C4E8-460B-89D6-D49DE2B96815}" presName="extraNode" presStyleLbl="node1" presStyleIdx="0" presStyleCnt="3"/>
      <dgm:spPr/>
    </dgm:pt>
    <dgm:pt modelId="{1015CD86-60F5-49B5-B0DF-043247B8CD37}" type="pres">
      <dgm:prSet presAssocID="{0BFDABAC-C4E8-460B-89D6-D49DE2B96815}" presName="dstNode" presStyleLbl="node1" presStyleIdx="0" presStyleCnt="3"/>
      <dgm:spPr/>
    </dgm:pt>
    <dgm:pt modelId="{94D42B24-61F6-413B-ABD8-F20B76EB73DE}" type="pres">
      <dgm:prSet presAssocID="{29CA3705-1AEC-4E7E-8948-8DF77926E233}" presName="text_1" presStyleLbl="node1" presStyleIdx="0" presStyleCnt="3" custScaleY="122200" custLinFactNeighborX="554" custLinFactNeighborY="-34387">
        <dgm:presLayoutVars>
          <dgm:bulletEnabled val="1"/>
        </dgm:presLayoutVars>
      </dgm:prSet>
      <dgm:spPr/>
    </dgm:pt>
    <dgm:pt modelId="{8EED24BA-719F-4E3A-A389-991D89FF5D5F}" type="pres">
      <dgm:prSet presAssocID="{29CA3705-1AEC-4E7E-8948-8DF77926E233}" presName="accent_1" presStyleCnt="0"/>
      <dgm:spPr/>
    </dgm:pt>
    <dgm:pt modelId="{FD64A902-3527-4A4B-AF3D-0ED2D5E9ECB5}" type="pres">
      <dgm:prSet presAssocID="{29CA3705-1AEC-4E7E-8948-8DF77926E233}" presName="accentRepeatNode" presStyleLbl="solidFgAcc1" presStyleIdx="0" presStyleCnt="3" custLinFactNeighborX="-10087" custLinFactNeighborY="-27510"/>
      <dgm:spPr/>
    </dgm:pt>
    <dgm:pt modelId="{5F48270D-8007-4D9C-BE5F-020C1D9D8F0A}" type="pres">
      <dgm:prSet presAssocID="{FEB5D9F6-ECB1-46AD-AC88-DE217967739F}" presName="text_2" presStyleLbl="node1" presStyleIdx="1" presStyleCnt="3" custScaleX="98371" custScaleY="132834" custLinFactNeighborX="1387">
        <dgm:presLayoutVars>
          <dgm:bulletEnabled val="1"/>
        </dgm:presLayoutVars>
      </dgm:prSet>
      <dgm:spPr/>
    </dgm:pt>
    <dgm:pt modelId="{21602A9B-8DC3-47C4-9079-C3570CD66666}" type="pres">
      <dgm:prSet presAssocID="{FEB5D9F6-ECB1-46AD-AC88-DE217967739F}" presName="accent_2" presStyleCnt="0"/>
      <dgm:spPr/>
    </dgm:pt>
    <dgm:pt modelId="{B751A20E-1B33-4424-85BF-189A8ED6B53C}" type="pres">
      <dgm:prSet presAssocID="{FEB5D9F6-ECB1-46AD-AC88-DE217967739F}" presName="accentRepeatNode" presStyleLbl="solidFgAcc1" presStyleIdx="1" presStyleCnt="3"/>
      <dgm:spPr/>
    </dgm:pt>
    <dgm:pt modelId="{375CFB3F-812E-405A-815A-9DE46CF22FD2}" type="pres">
      <dgm:prSet presAssocID="{8D95D41A-75F7-40B7-BE16-C1F348CAB35F}" presName="text_3" presStyleLbl="node1" presStyleIdx="2" presStyleCnt="3" custScaleY="133849" custLinFactNeighborX="685" custLinFactNeighborY="42596">
        <dgm:presLayoutVars>
          <dgm:bulletEnabled val="1"/>
        </dgm:presLayoutVars>
      </dgm:prSet>
      <dgm:spPr/>
    </dgm:pt>
    <dgm:pt modelId="{82DF628F-64D9-4B26-A45E-431058D149A6}" type="pres">
      <dgm:prSet presAssocID="{8D95D41A-75F7-40B7-BE16-C1F348CAB35F}" presName="accent_3" presStyleCnt="0"/>
      <dgm:spPr/>
    </dgm:pt>
    <dgm:pt modelId="{C305FC9B-87B3-4C40-84F3-8DC966240D05}" type="pres">
      <dgm:prSet presAssocID="{8D95D41A-75F7-40B7-BE16-C1F348CAB35F}" presName="accentRepeatNode" presStyleLbl="solidFgAcc1" presStyleIdx="2" presStyleCnt="3" custLinFactNeighborX="-7676" custLinFactNeighborY="27548"/>
      <dgm:spPr/>
    </dgm:pt>
  </dgm:ptLst>
  <dgm:cxnLst>
    <dgm:cxn modelId="{E8FF3726-E521-4E57-AE89-DACA85151531}" type="presOf" srcId="{EF71C6E8-91F8-4967-A89A-C2714129AA42}" destId="{B45D080F-C804-4578-9752-21175270F59D}" srcOrd="0" destOrd="0" presId="urn:microsoft.com/office/officeart/2008/layout/VerticalCurvedList"/>
    <dgm:cxn modelId="{3A61F832-2108-4D4A-AA74-8F576B5648A2}" srcId="{0BFDABAC-C4E8-460B-89D6-D49DE2B96815}" destId="{8D95D41A-75F7-40B7-BE16-C1F348CAB35F}" srcOrd="2" destOrd="0" parTransId="{F4670CB4-1558-4864-87F2-6643863351F5}" sibTransId="{5224E2DB-A92E-411C-BCB4-9C74BDB7BBB3}"/>
    <dgm:cxn modelId="{CA9FEF37-71B0-41FE-A463-EE02937B7E43}" type="presOf" srcId="{FEB5D9F6-ECB1-46AD-AC88-DE217967739F}" destId="{5F48270D-8007-4D9C-BE5F-020C1D9D8F0A}" srcOrd="0" destOrd="0" presId="urn:microsoft.com/office/officeart/2008/layout/VerticalCurvedList"/>
    <dgm:cxn modelId="{5FFBE973-35AA-4A39-B339-F338855C11C2}" srcId="{0BFDABAC-C4E8-460B-89D6-D49DE2B96815}" destId="{29CA3705-1AEC-4E7E-8948-8DF77926E233}" srcOrd="0" destOrd="0" parTransId="{C9618909-8AFE-4F15-8A11-32B310B429FF}" sibTransId="{EF71C6E8-91F8-4967-A89A-C2714129AA42}"/>
    <dgm:cxn modelId="{1B292474-C312-44FF-93BF-DFFF16D5049B}" type="presOf" srcId="{0BFDABAC-C4E8-460B-89D6-D49DE2B96815}" destId="{C697BE12-7330-4A30-8747-7F0C1E6B9547}" srcOrd="0" destOrd="0" presId="urn:microsoft.com/office/officeart/2008/layout/VerticalCurvedList"/>
    <dgm:cxn modelId="{795D70C3-FDA3-486A-9367-05CE2884EEA9}" type="presOf" srcId="{29CA3705-1AEC-4E7E-8948-8DF77926E233}" destId="{94D42B24-61F6-413B-ABD8-F20B76EB73DE}" srcOrd="0" destOrd="0" presId="urn:microsoft.com/office/officeart/2008/layout/VerticalCurvedList"/>
    <dgm:cxn modelId="{827A17C7-FD7C-4A37-883A-BDBF41ED5B1A}" type="presOf" srcId="{8D95D41A-75F7-40B7-BE16-C1F348CAB35F}" destId="{375CFB3F-812E-405A-815A-9DE46CF22FD2}" srcOrd="0" destOrd="0" presId="urn:microsoft.com/office/officeart/2008/layout/VerticalCurvedList"/>
    <dgm:cxn modelId="{2AA0A8F4-2547-4D41-A683-7962828C6344}" srcId="{0BFDABAC-C4E8-460B-89D6-D49DE2B96815}" destId="{FEB5D9F6-ECB1-46AD-AC88-DE217967739F}" srcOrd="1" destOrd="0" parTransId="{41E3BF3E-219D-4587-BD9C-A78709881BBF}" sibTransId="{15B6E4C8-AB76-4079-AB56-CD3194443A7B}"/>
    <dgm:cxn modelId="{F268ECBA-3E62-419D-B714-9327B95FC96B}" type="presParOf" srcId="{C697BE12-7330-4A30-8747-7F0C1E6B9547}" destId="{6A946941-B032-4E10-AAE9-EF027CDEE77B}" srcOrd="0" destOrd="0" presId="urn:microsoft.com/office/officeart/2008/layout/VerticalCurvedList"/>
    <dgm:cxn modelId="{7D31C3A8-6C78-4610-87A4-8363BE115AEB}" type="presParOf" srcId="{6A946941-B032-4E10-AAE9-EF027CDEE77B}" destId="{064826FB-9B9B-4EDE-A67E-AC992D0FE34A}" srcOrd="0" destOrd="0" presId="urn:microsoft.com/office/officeart/2008/layout/VerticalCurvedList"/>
    <dgm:cxn modelId="{F5737BF5-4862-447D-823E-4E8A6BC1B6A1}" type="presParOf" srcId="{064826FB-9B9B-4EDE-A67E-AC992D0FE34A}" destId="{F00A6F79-3A23-4FE5-8386-75489BA7218E}" srcOrd="0" destOrd="0" presId="urn:microsoft.com/office/officeart/2008/layout/VerticalCurvedList"/>
    <dgm:cxn modelId="{469DCA29-0CAA-4BA5-8522-A48369E9FDBC}" type="presParOf" srcId="{064826FB-9B9B-4EDE-A67E-AC992D0FE34A}" destId="{B45D080F-C804-4578-9752-21175270F59D}" srcOrd="1" destOrd="0" presId="urn:microsoft.com/office/officeart/2008/layout/VerticalCurvedList"/>
    <dgm:cxn modelId="{F1A3DC29-1F97-4D34-AA12-D37B52743000}" type="presParOf" srcId="{064826FB-9B9B-4EDE-A67E-AC992D0FE34A}" destId="{CB6BCE18-600B-4A35-90EE-48D4B30A220C}" srcOrd="2" destOrd="0" presId="urn:microsoft.com/office/officeart/2008/layout/VerticalCurvedList"/>
    <dgm:cxn modelId="{8F2B7675-E015-43DC-A45E-5572A7ED8A47}" type="presParOf" srcId="{064826FB-9B9B-4EDE-A67E-AC992D0FE34A}" destId="{1015CD86-60F5-49B5-B0DF-043247B8CD37}" srcOrd="3" destOrd="0" presId="urn:microsoft.com/office/officeart/2008/layout/VerticalCurvedList"/>
    <dgm:cxn modelId="{E736BAED-518D-40D4-91DE-91605654F36F}" type="presParOf" srcId="{6A946941-B032-4E10-AAE9-EF027CDEE77B}" destId="{94D42B24-61F6-413B-ABD8-F20B76EB73DE}" srcOrd="1" destOrd="0" presId="urn:microsoft.com/office/officeart/2008/layout/VerticalCurvedList"/>
    <dgm:cxn modelId="{DCF56C00-3DE9-49D4-BC3F-DF0279CD6CB6}" type="presParOf" srcId="{6A946941-B032-4E10-AAE9-EF027CDEE77B}" destId="{8EED24BA-719F-4E3A-A389-991D89FF5D5F}" srcOrd="2" destOrd="0" presId="urn:microsoft.com/office/officeart/2008/layout/VerticalCurvedList"/>
    <dgm:cxn modelId="{A44099F7-5AA3-44CB-8EAF-DD7081D46B70}" type="presParOf" srcId="{8EED24BA-719F-4E3A-A389-991D89FF5D5F}" destId="{FD64A902-3527-4A4B-AF3D-0ED2D5E9ECB5}" srcOrd="0" destOrd="0" presId="urn:microsoft.com/office/officeart/2008/layout/VerticalCurvedList"/>
    <dgm:cxn modelId="{62DA18DE-20D7-4140-B915-9A48024B710D}" type="presParOf" srcId="{6A946941-B032-4E10-AAE9-EF027CDEE77B}" destId="{5F48270D-8007-4D9C-BE5F-020C1D9D8F0A}" srcOrd="3" destOrd="0" presId="urn:microsoft.com/office/officeart/2008/layout/VerticalCurvedList"/>
    <dgm:cxn modelId="{F2F66805-B444-4D32-B099-D19390933C24}" type="presParOf" srcId="{6A946941-B032-4E10-AAE9-EF027CDEE77B}" destId="{21602A9B-8DC3-47C4-9079-C3570CD66666}" srcOrd="4" destOrd="0" presId="urn:microsoft.com/office/officeart/2008/layout/VerticalCurvedList"/>
    <dgm:cxn modelId="{99DB2AAE-32F2-496D-9217-B84FC33F3D8D}" type="presParOf" srcId="{21602A9B-8DC3-47C4-9079-C3570CD66666}" destId="{B751A20E-1B33-4424-85BF-189A8ED6B53C}" srcOrd="0" destOrd="0" presId="urn:microsoft.com/office/officeart/2008/layout/VerticalCurvedList"/>
    <dgm:cxn modelId="{321432A4-F319-4855-8D42-5EC41DB61FA4}" type="presParOf" srcId="{6A946941-B032-4E10-AAE9-EF027CDEE77B}" destId="{375CFB3F-812E-405A-815A-9DE46CF22FD2}" srcOrd="5" destOrd="0" presId="urn:microsoft.com/office/officeart/2008/layout/VerticalCurvedList"/>
    <dgm:cxn modelId="{5447529E-161F-4619-9FA3-32877F8B4EA5}" type="presParOf" srcId="{6A946941-B032-4E10-AAE9-EF027CDEE77B}" destId="{82DF628F-64D9-4B26-A45E-431058D149A6}" srcOrd="6" destOrd="0" presId="urn:microsoft.com/office/officeart/2008/layout/VerticalCurvedList"/>
    <dgm:cxn modelId="{885E1E0F-BD7F-4BB8-9C8F-985851A23ACB}" type="presParOf" srcId="{82DF628F-64D9-4B26-A45E-431058D149A6}" destId="{C305FC9B-87B3-4C40-84F3-8DC966240D05}" srcOrd="0" destOrd="0" presId="urn:microsoft.com/office/officeart/2008/layout/VerticalCurvedLis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45D080F-C804-4578-9752-21175270F59D}">
      <dsp:nvSpPr>
        <dsp:cNvPr id="0" name=""/>
        <dsp:cNvSpPr/>
      </dsp:nvSpPr>
      <dsp:spPr>
        <a:xfrm>
          <a:off x="-2701492" y="-416645"/>
          <a:ext cx="3224254" cy="3224254"/>
        </a:xfrm>
        <a:prstGeom prst="blockArc">
          <a:avLst>
            <a:gd name="adj1" fmla="val 18900000"/>
            <a:gd name="adj2" fmla="val 2700000"/>
            <a:gd name="adj3" fmla="val 67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94D42B24-61F6-413B-ABD8-F20B76EB73DE}">
      <dsp:nvSpPr>
        <dsp:cNvPr id="0" name=""/>
        <dsp:cNvSpPr/>
      </dsp:nvSpPr>
      <dsp:spPr>
        <a:xfrm>
          <a:off x="347233" y="21580"/>
          <a:ext cx="2009959" cy="584351"/>
        </a:xfrm>
        <a:prstGeom prst="rect">
          <a:avLst/>
        </a:prstGeom>
        <a:solidFill>
          <a:srgbClr val="4668A2"/>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79565" tIns="45720" rIns="45720" bIns="45720" numCol="1" spcCol="1270" anchor="ctr" anchorCtr="0">
          <a:noAutofit/>
        </a:bodyPr>
        <a:lstStyle/>
        <a:p>
          <a:pPr marL="0" lvl="0" indent="0" algn="l" defTabSz="800100">
            <a:lnSpc>
              <a:spcPct val="90000"/>
            </a:lnSpc>
            <a:spcBef>
              <a:spcPct val="0"/>
            </a:spcBef>
            <a:spcAft>
              <a:spcPct val="35000"/>
            </a:spcAft>
            <a:buNone/>
          </a:pPr>
          <a:r>
            <a:rPr lang="en-US" altLang="zh-CN" sz="1800" kern="1200">
              <a:latin typeface="Arial" panose="020B0604020202020204" pitchFamily="34" charset="0"/>
              <a:cs typeface="Arial" panose="020B0604020202020204" pitchFamily="34" charset="0"/>
            </a:rPr>
            <a:t>Ctrl. Algorithm</a:t>
          </a:r>
          <a:endParaRPr lang="zh-CN" altLang="en-US" sz="1800" kern="1200">
            <a:latin typeface="Arial" panose="020B0604020202020204" pitchFamily="34" charset="0"/>
            <a:cs typeface="Arial" panose="020B0604020202020204" pitchFamily="34" charset="0"/>
          </a:endParaRPr>
        </a:p>
      </dsp:txBody>
      <dsp:txXfrm>
        <a:off x="347233" y="21580"/>
        <a:ext cx="2009959" cy="584351"/>
      </dsp:txXfrm>
    </dsp:sp>
    <dsp:sp modelId="{FD64A902-3527-4A4B-AF3D-0ED2D5E9ECB5}">
      <dsp:nvSpPr>
        <dsp:cNvPr id="0" name=""/>
        <dsp:cNvSpPr/>
      </dsp:nvSpPr>
      <dsp:spPr>
        <a:xfrm>
          <a:off x="0" y="14883"/>
          <a:ext cx="597740" cy="597740"/>
        </a:xfrm>
        <a:prstGeom prst="ellipse">
          <a:avLst/>
        </a:prstGeom>
        <a:solidFill>
          <a:schemeClr val="l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5F48270D-8007-4D9C-BE5F-020C1D9D8F0A}">
      <dsp:nvSpPr>
        <dsp:cNvPr id="0" name=""/>
        <dsp:cNvSpPr/>
      </dsp:nvSpPr>
      <dsp:spPr>
        <a:xfrm>
          <a:off x="550343" y="877880"/>
          <a:ext cx="1806225" cy="635202"/>
        </a:xfrm>
        <a:prstGeom prst="rect">
          <a:avLst/>
        </a:prstGeom>
        <a:solidFill>
          <a:srgbClr val="40639F"/>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79565" tIns="35560" rIns="35560" bIns="35560" numCol="1" spcCol="1270" anchor="ctr" anchorCtr="0">
          <a:noAutofit/>
        </a:bodyPr>
        <a:lstStyle/>
        <a:p>
          <a:pPr marL="0" lvl="0" indent="0" algn="l" defTabSz="622300">
            <a:lnSpc>
              <a:spcPct val="90000"/>
            </a:lnSpc>
            <a:spcBef>
              <a:spcPct val="0"/>
            </a:spcBef>
            <a:spcAft>
              <a:spcPct val="35000"/>
            </a:spcAft>
            <a:buNone/>
          </a:pPr>
          <a:r>
            <a:rPr lang="en-US" altLang="zh-CN" sz="1400" kern="1200">
              <a:latin typeface="Arial" panose="020B0604020202020204" pitchFamily="34" charset="0"/>
              <a:cs typeface="Arial" panose="020B0604020202020204" pitchFamily="34" charset="0"/>
            </a:rPr>
            <a:t>RF/Beam</a:t>
          </a:r>
        </a:p>
        <a:p>
          <a:pPr marL="0" lvl="0" indent="0" algn="l" defTabSz="622300">
            <a:lnSpc>
              <a:spcPct val="90000"/>
            </a:lnSpc>
            <a:spcBef>
              <a:spcPct val="0"/>
            </a:spcBef>
            <a:spcAft>
              <a:spcPct val="35000"/>
            </a:spcAft>
            <a:buNone/>
          </a:pPr>
          <a:r>
            <a:rPr lang="en-US" altLang="zh-CN" sz="1400" kern="1200">
              <a:latin typeface="Arial" panose="020B0604020202020204" pitchFamily="34" charset="0"/>
              <a:cs typeface="Arial" panose="020B0604020202020204" pitchFamily="34" charset="0"/>
            </a:rPr>
            <a:t>Commissioning</a:t>
          </a:r>
          <a:endParaRPr lang="zh-CN" altLang="en-US" sz="1400" kern="1200">
            <a:latin typeface="Arial" panose="020B0604020202020204" pitchFamily="34" charset="0"/>
            <a:cs typeface="Arial" panose="020B0604020202020204" pitchFamily="34" charset="0"/>
          </a:endParaRPr>
        </a:p>
      </dsp:txBody>
      <dsp:txXfrm>
        <a:off x="550343" y="877880"/>
        <a:ext cx="1806225" cy="635202"/>
      </dsp:txXfrm>
    </dsp:sp>
    <dsp:sp modelId="{B751A20E-1B33-4424-85BF-189A8ED6B53C}">
      <dsp:nvSpPr>
        <dsp:cNvPr id="0" name=""/>
        <dsp:cNvSpPr/>
      </dsp:nvSpPr>
      <dsp:spPr>
        <a:xfrm>
          <a:off x="211050" y="896611"/>
          <a:ext cx="597740" cy="597740"/>
        </a:xfrm>
        <a:prstGeom prst="ellipse">
          <a:avLst/>
        </a:prstGeom>
        <a:solidFill>
          <a:schemeClr val="l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375CFB3F-812E-405A-815A-9DE46CF22FD2}">
      <dsp:nvSpPr>
        <dsp:cNvPr id="0" name=""/>
        <dsp:cNvSpPr/>
      </dsp:nvSpPr>
      <dsp:spPr>
        <a:xfrm>
          <a:off x="349866" y="1750906"/>
          <a:ext cx="2009959" cy="640056"/>
        </a:xfrm>
        <a:prstGeom prst="rect">
          <a:avLst/>
        </a:prstGeom>
        <a:solidFill>
          <a:srgbClr val="486AA4"/>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79565" tIns="35560" rIns="35560" bIns="35560" numCol="1" spcCol="1270" anchor="ctr" anchorCtr="0">
          <a:noAutofit/>
        </a:bodyPr>
        <a:lstStyle/>
        <a:p>
          <a:pPr marL="0" lvl="0" indent="0" algn="l" defTabSz="622300">
            <a:lnSpc>
              <a:spcPct val="90000"/>
            </a:lnSpc>
            <a:spcBef>
              <a:spcPct val="0"/>
            </a:spcBef>
            <a:spcAft>
              <a:spcPct val="35000"/>
            </a:spcAft>
            <a:buNone/>
          </a:pPr>
          <a:r>
            <a:rPr lang="en-US" altLang="zh-CN" sz="1400" kern="1200">
              <a:latin typeface="Arial" panose="020B0604020202020204" pitchFamily="34" charset="0"/>
              <a:cs typeface="Arial" panose="020B0604020202020204" pitchFamily="34" charset="0"/>
            </a:rPr>
            <a:t>Signal Cali. / Meas.</a:t>
          </a:r>
        </a:p>
        <a:p>
          <a:pPr marL="0" lvl="0" indent="0" algn="l" defTabSz="622300">
            <a:lnSpc>
              <a:spcPct val="90000"/>
            </a:lnSpc>
            <a:spcBef>
              <a:spcPct val="0"/>
            </a:spcBef>
            <a:spcAft>
              <a:spcPct val="35000"/>
            </a:spcAft>
            <a:buNone/>
          </a:pPr>
          <a:r>
            <a:rPr lang="en-US" altLang="zh-CN" sz="1400" kern="1200">
              <a:latin typeface="Arial" panose="020B0604020202020204" pitchFamily="34" charset="0"/>
              <a:cs typeface="Arial" panose="020B0604020202020204" pitchFamily="34" charset="0"/>
            </a:rPr>
            <a:t>&amp; Sys. Identification</a:t>
          </a:r>
          <a:endParaRPr lang="zh-CN" altLang="en-US" sz="1400" kern="1200">
            <a:latin typeface="Arial" panose="020B0604020202020204" pitchFamily="34" charset="0"/>
            <a:cs typeface="Arial" panose="020B0604020202020204" pitchFamily="34" charset="0"/>
          </a:endParaRPr>
        </a:p>
      </dsp:txBody>
      <dsp:txXfrm>
        <a:off x="349866" y="1750906"/>
        <a:ext cx="2009959" cy="640056"/>
      </dsp:txXfrm>
    </dsp:sp>
    <dsp:sp modelId="{C305FC9B-87B3-4C40-84F3-8DC966240D05}">
      <dsp:nvSpPr>
        <dsp:cNvPr id="0" name=""/>
        <dsp:cNvSpPr/>
      </dsp:nvSpPr>
      <dsp:spPr>
        <a:xfrm>
          <a:off x="0" y="1778565"/>
          <a:ext cx="597740" cy="597740"/>
        </a:xfrm>
        <a:prstGeom prst="ellipse">
          <a:avLst/>
        </a:prstGeom>
        <a:solidFill>
          <a:schemeClr val="l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45D080F-C804-4578-9752-21175270F59D}">
      <dsp:nvSpPr>
        <dsp:cNvPr id="0" name=""/>
        <dsp:cNvSpPr/>
      </dsp:nvSpPr>
      <dsp:spPr>
        <a:xfrm>
          <a:off x="-2701492" y="-416645"/>
          <a:ext cx="3224254" cy="3224254"/>
        </a:xfrm>
        <a:prstGeom prst="blockArc">
          <a:avLst>
            <a:gd name="adj1" fmla="val 18900000"/>
            <a:gd name="adj2" fmla="val 2700000"/>
            <a:gd name="adj3" fmla="val 67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94D42B24-61F6-413B-ABD8-F20B76EB73DE}">
      <dsp:nvSpPr>
        <dsp:cNvPr id="0" name=""/>
        <dsp:cNvSpPr/>
      </dsp:nvSpPr>
      <dsp:spPr>
        <a:xfrm>
          <a:off x="347233" y="21580"/>
          <a:ext cx="2009959" cy="584351"/>
        </a:xfrm>
        <a:prstGeom prst="rect">
          <a:avLst/>
        </a:prstGeom>
        <a:solidFill>
          <a:srgbClr val="4668A2"/>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79565" tIns="45720" rIns="45720" bIns="45720" numCol="1" spcCol="1270" anchor="ctr" anchorCtr="0">
          <a:noAutofit/>
        </a:bodyPr>
        <a:lstStyle/>
        <a:p>
          <a:pPr marL="0" lvl="0" indent="0" algn="l" defTabSz="800100">
            <a:lnSpc>
              <a:spcPct val="90000"/>
            </a:lnSpc>
            <a:spcBef>
              <a:spcPct val="0"/>
            </a:spcBef>
            <a:spcAft>
              <a:spcPct val="35000"/>
            </a:spcAft>
            <a:buNone/>
          </a:pPr>
          <a:r>
            <a:rPr lang="en-US" altLang="zh-CN" sz="1800" kern="1200">
              <a:latin typeface="Arial" panose="020B0604020202020204" pitchFamily="34" charset="0"/>
              <a:cs typeface="Arial" panose="020B0604020202020204" pitchFamily="34" charset="0"/>
            </a:rPr>
            <a:t>Ctrl. Algorithm</a:t>
          </a:r>
          <a:endParaRPr lang="zh-CN" altLang="en-US" sz="1800" kern="1200">
            <a:latin typeface="Arial" panose="020B0604020202020204" pitchFamily="34" charset="0"/>
            <a:cs typeface="Arial" panose="020B0604020202020204" pitchFamily="34" charset="0"/>
          </a:endParaRPr>
        </a:p>
      </dsp:txBody>
      <dsp:txXfrm>
        <a:off x="347233" y="21580"/>
        <a:ext cx="2009959" cy="584351"/>
      </dsp:txXfrm>
    </dsp:sp>
    <dsp:sp modelId="{FD64A902-3527-4A4B-AF3D-0ED2D5E9ECB5}">
      <dsp:nvSpPr>
        <dsp:cNvPr id="0" name=""/>
        <dsp:cNvSpPr/>
      </dsp:nvSpPr>
      <dsp:spPr>
        <a:xfrm>
          <a:off x="0" y="14883"/>
          <a:ext cx="597740" cy="597740"/>
        </a:xfrm>
        <a:prstGeom prst="ellipse">
          <a:avLst/>
        </a:prstGeom>
        <a:solidFill>
          <a:schemeClr val="l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5F48270D-8007-4D9C-BE5F-020C1D9D8F0A}">
      <dsp:nvSpPr>
        <dsp:cNvPr id="0" name=""/>
        <dsp:cNvSpPr/>
      </dsp:nvSpPr>
      <dsp:spPr>
        <a:xfrm>
          <a:off x="550343" y="877880"/>
          <a:ext cx="1806225" cy="635202"/>
        </a:xfrm>
        <a:prstGeom prst="rect">
          <a:avLst/>
        </a:prstGeom>
        <a:solidFill>
          <a:srgbClr val="40639F"/>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79565" tIns="35560" rIns="35560" bIns="35560" numCol="1" spcCol="1270" anchor="ctr" anchorCtr="0">
          <a:noAutofit/>
        </a:bodyPr>
        <a:lstStyle/>
        <a:p>
          <a:pPr marL="0" lvl="0" indent="0" algn="l" defTabSz="622300">
            <a:lnSpc>
              <a:spcPct val="90000"/>
            </a:lnSpc>
            <a:spcBef>
              <a:spcPct val="0"/>
            </a:spcBef>
            <a:spcAft>
              <a:spcPct val="35000"/>
            </a:spcAft>
            <a:buNone/>
          </a:pPr>
          <a:r>
            <a:rPr lang="en-US" altLang="zh-CN" sz="1400" kern="1200">
              <a:latin typeface="Arial" panose="020B0604020202020204" pitchFamily="34" charset="0"/>
              <a:cs typeface="Arial" panose="020B0604020202020204" pitchFamily="34" charset="0"/>
            </a:rPr>
            <a:t>RF/Beam</a:t>
          </a:r>
        </a:p>
        <a:p>
          <a:pPr marL="0" lvl="0" indent="0" algn="l" defTabSz="622300">
            <a:lnSpc>
              <a:spcPct val="90000"/>
            </a:lnSpc>
            <a:spcBef>
              <a:spcPct val="0"/>
            </a:spcBef>
            <a:spcAft>
              <a:spcPct val="35000"/>
            </a:spcAft>
            <a:buNone/>
          </a:pPr>
          <a:r>
            <a:rPr lang="en-US" altLang="zh-CN" sz="1400" kern="1200">
              <a:latin typeface="Arial" panose="020B0604020202020204" pitchFamily="34" charset="0"/>
              <a:cs typeface="Arial" panose="020B0604020202020204" pitchFamily="34" charset="0"/>
            </a:rPr>
            <a:t>Commissioning</a:t>
          </a:r>
          <a:endParaRPr lang="zh-CN" altLang="en-US" sz="1400" kern="1200">
            <a:latin typeface="Arial" panose="020B0604020202020204" pitchFamily="34" charset="0"/>
            <a:cs typeface="Arial" panose="020B0604020202020204" pitchFamily="34" charset="0"/>
          </a:endParaRPr>
        </a:p>
      </dsp:txBody>
      <dsp:txXfrm>
        <a:off x="550343" y="877880"/>
        <a:ext cx="1806225" cy="635202"/>
      </dsp:txXfrm>
    </dsp:sp>
    <dsp:sp modelId="{B751A20E-1B33-4424-85BF-189A8ED6B53C}">
      <dsp:nvSpPr>
        <dsp:cNvPr id="0" name=""/>
        <dsp:cNvSpPr/>
      </dsp:nvSpPr>
      <dsp:spPr>
        <a:xfrm>
          <a:off x="211050" y="896611"/>
          <a:ext cx="597740" cy="597740"/>
        </a:xfrm>
        <a:prstGeom prst="ellipse">
          <a:avLst/>
        </a:prstGeom>
        <a:solidFill>
          <a:schemeClr val="l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375CFB3F-812E-405A-815A-9DE46CF22FD2}">
      <dsp:nvSpPr>
        <dsp:cNvPr id="0" name=""/>
        <dsp:cNvSpPr/>
      </dsp:nvSpPr>
      <dsp:spPr>
        <a:xfrm>
          <a:off x="349866" y="1750906"/>
          <a:ext cx="2009959" cy="640056"/>
        </a:xfrm>
        <a:prstGeom prst="rect">
          <a:avLst/>
        </a:prstGeom>
        <a:solidFill>
          <a:srgbClr val="486AA4"/>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79565" tIns="35560" rIns="35560" bIns="35560" numCol="1" spcCol="1270" anchor="ctr" anchorCtr="0">
          <a:noAutofit/>
        </a:bodyPr>
        <a:lstStyle/>
        <a:p>
          <a:pPr marL="0" lvl="0" indent="0" algn="l" defTabSz="622300">
            <a:lnSpc>
              <a:spcPct val="90000"/>
            </a:lnSpc>
            <a:spcBef>
              <a:spcPct val="0"/>
            </a:spcBef>
            <a:spcAft>
              <a:spcPct val="35000"/>
            </a:spcAft>
            <a:buNone/>
          </a:pPr>
          <a:r>
            <a:rPr lang="en-US" altLang="zh-CN" sz="1400" kern="1200">
              <a:latin typeface="Arial" panose="020B0604020202020204" pitchFamily="34" charset="0"/>
              <a:cs typeface="Arial" panose="020B0604020202020204" pitchFamily="34" charset="0"/>
            </a:rPr>
            <a:t>Signal Cali. / Meas.</a:t>
          </a:r>
        </a:p>
        <a:p>
          <a:pPr marL="0" lvl="0" indent="0" algn="l" defTabSz="622300">
            <a:lnSpc>
              <a:spcPct val="90000"/>
            </a:lnSpc>
            <a:spcBef>
              <a:spcPct val="0"/>
            </a:spcBef>
            <a:spcAft>
              <a:spcPct val="35000"/>
            </a:spcAft>
            <a:buNone/>
          </a:pPr>
          <a:r>
            <a:rPr lang="en-US" altLang="zh-CN" sz="1400" kern="1200">
              <a:latin typeface="Arial" panose="020B0604020202020204" pitchFamily="34" charset="0"/>
              <a:cs typeface="Arial" panose="020B0604020202020204" pitchFamily="34" charset="0"/>
            </a:rPr>
            <a:t>&amp; Sys. Identification</a:t>
          </a:r>
          <a:endParaRPr lang="zh-CN" altLang="en-US" sz="1400" kern="1200">
            <a:latin typeface="Arial" panose="020B0604020202020204" pitchFamily="34" charset="0"/>
            <a:cs typeface="Arial" panose="020B0604020202020204" pitchFamily="34" charset="0"/>
          </a:endParaRPr>
        </a:p>
      </dsp:txBody>
      <dsp:txXfrm>
        <a:off x="349866" y="1750906"/>
        <a:ext cx="2009959" cy="640056"/>
      </dsp:txXfrm>
    </dsp:sp>
    <dsp:sp modelId="{C305FC9B-87B3-4C40-84F3-8DC966240D05}">
      <dsp:nvSpPr>
        <dsp:cNvPr id="0" name=""/>
        <dsp:cNvSpPr/>
      </dsp:nvSpPr>
      <dsp:spPr>
        <a:xfrm>
          <a:off x="0" y="1778565"/>
          <a:ext cx="597740" cy="597740"/>
        </a:xfrm>
        <a:prstGeom prst="ellipse">
          <a:avLst/>
        </a:prstGeom>
        <a:solidFill>
          <a:schemeClr val="l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Tree>
</dsp:drawing>
</file>

<file path=ppt/diagrams/layout1.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2.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BA1B53C0-079B-9B55-804E-018EFB50739F}"/>
              </a:ext>
            </a:extLst>
          </p:cNvPr>
          <p:cNvSpPr>
            <a:spLocks noGrp="1"/>
          </p:cNvSpPr>
          <p:nvPr>
            <p:ph type="hdr" sz="quarter"/>
          </p:nvPr>
        </p:nvSpPr>
        <p:spPr>
          <a:xfrm>
            <a:off x="0" y="0"/>
            <a:ext cx="2946400" cy="498475"/>
          </a:xfrm>
          <a:prstGeom prst="rect">
            <a:avLst/>
          </a:prstGeom>
        </p:spPr>
        <p:txBody>
          <a:bodyPr vert="horz" lIns="91440" tIns="45720" rIns="91440" bIns="45720" rtlCol="0"/>
          <a:lstStyle>
            <a:lvl1pPr algn="l">
              <a:defRPr sz="1200"/>
            </a:lvl1pPr>
          </a:lstStyle>
          <a:p>
            <a:endParaRPr lang="zh-CN" altLang="en-US"/>
          </a:p>
        </p:txBody>
      </p:sp>
      <p:sp>
        <p:nvSpPr>
          <p:cNvPr id="3" name="日期占位符 2">
            <a:extLst>
              <a:ext uri="{FF2B5EF4-FFF2-40B4-BE49-F238E27FC236}">
                <a16:creationId xmlns:a16="http://schemas.microsoft.com/office/drawing/2014/main" id="{931D02E0-A001-3F65-6C2C-F64DA0FF48D7}"/>
              </a:ext>
            </a:extLst>
          </p:cNvPr>
          <p:cNvSpPr>
            <a:spLocks noGrp="1"/>
          </p:cNvSpPr>
          <p:nvPr>
            <p:ph type="dt" sz="quarter" idx="1"/>
          </p:nvPr>
        </p:nvSpPr>
        <p:spPr>
          <a:xfrm>
            <a:off x="3849688" y="0"/>
            <a:ext cx="2946400" cy="498475"/>
          </a:xfrm>
          <a:prstGeom prst="rect">
            <a:avLst/>
          </a:prstGeom>
        </p:spPr>
        <p:txBody>
          <a:bodyPr vert="horz" lIns="91440" tIns="45720" rIns="91440" bIns="45720" rtlCol="0"/>
          <a:lstStyle>
            <a:lvl1pPr algn="r">
              <a:defRPr sz="1200"/>
            </a:lvl1pPr>
          </a:lstStyle>
          <a:p>
            <a:fld id="{9B9247F3-257F-482F-AA9F-23A6218AC56B}" type="datetimeFigureOut">
              <a:rPr lang="zh-CN" altLang="en-US" smtClean="0"/>
              <a:t>2023/10/25</a:t>
            </a:fld>
            <a:endParaRPr lang="zh-CN" altLang="en-US"/>
          </a:p>
        </p:txBody>
      </p:sp>
      <p:sp>
        <p:nvSpPr>
          <p:cNvPr id="4" name="页脚占位符 3">
            <a:extLst>
              <a:ext uri="{FF2B5EF4-FFF2-40B4-BE49-F238E27FC236}">
                <a16:creationId xmlns:a16="http://schemas.microsoft.com/office/drawing/2014/main" id="{867A6F8F-8426-5456-8E8A-DF213BC13F44}"/>
              </a:ext>
            </a:extLst>
          </p:cNvPr>
          <p:cNvSpPr>
            <a:spLocks noGrp="1"/>
          </p:cNvSpPr>
          <p:nvPr>
            <p:ph type="ftr" sz="quarter" idx="2"/>
          </p:nvPr>
        </p:nvSpPr>
        <p:spPr>
          <a:xfrm>
            <a:off x="0" y="9429750"/>
            <a:ext cx="2946400" cy="498475"/>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a:extLst>
              <a:ext uri="{FF2B5EF4-FFF2-40B4-BE49-F238E27FC236}">
                <a16:creationId xmlns:a16="http://schemas.microsoft.com/office/drawing/2014/main" id="{A5EBC6EB-F2D3-464B-0580-95213EA96509}"/>
              </a:ext>
            </a:extLst>
          </p:cNvPr>
          <p:cNvSpPr>
            <a:spLocks noGrp="1"/>
          </p:cNvSpPr>
          <p:nvPr>
            <p:ph type="sldNum" sz="quarter" idx="3"/>
          </p:nvPr>
        </p:nvSpPr>
        <p:spPr>
          <a:xfrm>
            <a:off x="3849688" y="9429750"/>
            <a:ext cx="2946400" cy="498475"/>
          </a:xfrm>
          <a:prstGeom prst="rect">
            <a:avLst/>
          </a:prstGeom>
        </p:spPr>
        <p:txBody>
          <a:bodyPr vert="horz" lIns="91440" tIns="45720" rIns="91440" bIns="45720" rtlCol="0" anchor="b"/>
          <a:lstStyle>
            <a:lvl1pPr algn="r">
              <a:defRPr sz="1200"/>
            </a:lvl1pPr>
          </a:lstStyle>
          <a:p>
            <a:fld id="{FD53B137-7149-46D4-A588-5FEED880E606}" type="slidenum">
              <a:rPr lang="zh-CN" altLang="en-US" smtClean="0"/>
              <a:t>‹#›</a:t>
            </a:fld>
            <a:endParaRPr lang="zh-CN" altLang="en-US"/>
          </a:p>
        </p:txBody>
      </p:sp>
    </p:spTree>
    <p:extLst>
      <p:ext uri="{BB962C8B-B14F-4D97-AF65-F5344CB8AC3E}">
        <p14:creationId xmlns:p14="http://schemas.microsoft.com/office/powerpoint/2010/main" val="167570572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5659" cy="498135"/>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50443" y="0"/>
            <a:ext cx="2945659" cy="498135"/>
          </a:xfrm>
          <a:prstGeom prst="rect">
            <a:avLst/>
          </a:prstGeom>
        </p:spPr>
        <p:txBody>
          <a:bodyPr vert="horz" lIns="91440" tIns="45720" rIns="91440" bIns="45720" rtlCol="0"/>
          <a:lstStyle>
            <a:lvl1pPr algn="r">
              <a:defRPr sz="1200"/>
            </a:lvl1pPr>
          </a:lstStyle>
          <a:p>
            <a:fld id="{9FD46E3B-061B-FD4B-80E4-D8E7384EF50F}" type="datetimeFigureOut">
              <a:rPr kumimoji="1" lang="zh-CN" altLang="en-US" smtClean="0"/>
              <a:t>2023/10/25</a:t>
            </a:fld>
            <a:endParaRPr kumimoji="1" lang="zh-CN" altLang="en-US"/>
          </a:p>
        </p:txBody>
      </p:sp>
      <p:sp>
        <p:nvSpPr>
          <p:cNvPr id="4" name="幻灯片图像占位符 3"/>
          <p:cNvSpPr>
            <a:spLocks noGrp="1" noRot="1" noChangeAspect="1"/>
          </p:cNvSpPr>
          <p:nvPr>
            <p:ph type="sldImg" idx="2"/>
          </p:nvPr>
        </p:nvSpPr>
        <p:spPr>
          <a:xfrm>
            <a:off x="422275" y="1241425"/>
            <a:ext cx="5953125" cy="334962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79768" y="4777958"/>
            <a:ext cx="5438140" cy="3909239"/>
          </a:xfrm>
          <a:prstGeom prst="rect">
            <a:avLst/>
          </a:prstGeom>
        </p:spPr>
        <p:txBody>
          <a:bodyPr vert="horz" lIns="91440" tIns="45720" rIns="91440" bIns="45720" rtlCol="0"/>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6" name="页脚占位符 5"/>
          <p:cNvSpPr>
            <a:spLocks noGrp="1"/>
          </p:cNvSpPr>
          <p:nvPr>
            <p:ph type="ftr" sz="quarter" idx="4"/>
          </p:nvPr>
        </p:nvSpPr>
        <p:spPr>
          <a:xfrm>
            <a:off x="0" y="9430091"/>
            <a:ext cx="2945659" cy="498134"/>
          </a:xfrm>
          <a:prstGeom prst="rect">
            <a:avLst/>
          </a:prstGeom>
        </p:spPr>
        <p:txBody>
          <a:bodyPr vert="horz" lIns="91440" tIns="45720" rIns="91440" bIns="45720" rtlCol="0" anchor="b"/>
          <a:lstStyle>
            <a:lvl1pPr algn="l">
              <a:defRPr sz="1200"/>
            </a:lvl1pPr>
          </a:lstStyle>
          <a:p>
            <a:endParaRPr kumimoji="1" lang="zh-CN" altLang="en-US"/>
          </a:p>
        </p:txBody>
      </p:sp>
      <p:sp>
        <p:nvSpPr>
          <p:cNvPr id="7" name="幻灯片编号占位符 6"/>
          <p:cNvSpPr>
            <a:spLocks noGrp="1"/>
          </p:cNvSpPr>
          <p:nvPr>
            <p:ph type="sldNum" sz="quarter" idx="5"/>
          </p:nvPr>
        </p:nvSpPr>
        <p:spPr>
          <a:xfrm>
            <a:off x="3850443" y="9430091"/>
            <a:ext cx="2945659" cy="498134"/>
          </a:xfrm>
          <a:prstGeom prst="rect">
            <a:avLst/>
          </a:prstGeom>
        </p:spPr>
        <p:txBody>
          <a:bodyPr vert="horz" lIns="91440" tIns="45720" rIns="91440" bIns="45720" rtlCol="0" anchor="b"/>
          <a:lstStyle>
            <a:lvl1pPr algn="r">
              <a:defRPr sz="1200"/>
            </a:lvl1pPr>
          </a:lstStyle>
          <a:p>
            <a:fld id="{334B29EB-2A8D-564E-B3CB-FF4C360B88D6}" type="slidenum">
              <a:rPr kumimoji="1" lang="zh-CN" altLang="en-US" smtClean="0"/>
              <a:t>‹#›</a:t>
            </a:fld>
            <a:endParaRPr kumimoji="1" lang="zh-CN" altLang="en-US"/>
          </a:p>
        </p:txBody>
      </p:sp>
    </p:spTree>
    <p:extLst>
      <p:ext uri="{BB962C8B-B14F-4D97-AF65-F5344CB8AC3E}">
        <p14:creationId xmlns:p14="http://schemas.microsoft.com/office/powerpoint/2010/main" val="94649193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indent="0" algn="just">
              <a:lnSpc>
                <a:spcPct val="110000"/>
              </a:lnSpc>
              <a:spcAft>
                <a:spcPts val="1800"/>
              </a:spcAft>
              <a:buFont typeface="Wingdings" panose="05000000000000000000" pitchFamily="2" charset="2"/>
              <a:buNone/>
            </a:pPr>
            <a:r>
              <a:rPr lang="en-US" altLang="zh-CN" sz="1100" b="0" i="0" dirty="0">
                <a:solidFill>
                  <a:srgbClr val="374151"/>
                </a:solidFill>
                <a:effectLst/>
                <a:latin typeface="Söhne"/>
              </a:rPr>
              <a:t>I'm really excited to have won the IQ Award, and it's a big honor for both myself and </a:t>
            </a:r>
            <a:r>
              <a:rPr lang="en-US" altLang="zh-CN" sz="1100" b="0" i="0">
                <a:solidFill>
                  <a:srgbClr val="374151"/>
                </a:solidFill>
                <a:effectLst/>
                <a:latin typeface="Söhne"/>
              </a:rPr>
              <a:t>my Institute</a:t>
            </a:r>
            <a:r>
              <a:rPr lang="en-US" altLang="zh-CN" sz="1100" b="0" i="0" dirty="0">
                <a:solidFill>
                  <a:srgbClr val="374151"/>
                </a:solidFill>
                <a:effectLst/>
                <a:latin typeface="Söhne"/>
              </a:rPr>
              <a:t>. Now, I'll start my award presentation at first</a:t>
            </a:r>
            <a:endParaRPr kumimoji="1" lang="zh-CN" altLang="en-US" sz="900" dirty="0"/>
          </a:p>
        </p:txBody>
      </p:sp>
      <p:sp>
        <p:nvSpPr>
          <p:cNvPr id="4" name="幻灯片编号占位符 3"/>
          <p:cNvSpPr>
            <a:spLocks noGrp="1"/>
          </p:cNvSpPr>
          <p:nvPr>
            <p:ph type="sldNum" sz="quarter" idx="10"/>
          </p:nvPr>
        </p:nvSpPr>
        <p:spPr/>
        <p:txBody>
          <a:bodyPr/>
          <a:lstStyle/>
          <a:p>
            <a:fld id="{334B29EB-2A8D-564E-B3CB-FF4C360B88D6}" type="slidenum">
              <a:rPr kumimoji="1" lang="zh-CN" altLang="en-US" smtClean="0"/>
              <a:t>0</a:t>
            </a:fld>
            <a:endParaRPr kumimoji="1" lang="zh-CN" altLang="en-US"/>
          </a:p>
        </p:txBody>
      </p:sp>
    </p:spTree>
    <p:extLst>
      <p:ext uri="{BB962C8B-B14F-4D97-AF65-F5344CB8AC3E}">
        <p14:creationId xmlns:p14="http://schemas.microsoft.com/office/powerpoint/2010/main" val="169939805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4" name="Rectangle 2"/>
          <p:cNvSpPr>
            <a:spLocks noGrp="1" noRot="1" noChangeAspect="1" noChangeArrowheads="1" noTextEdit="1"/>
          </p:cNvSpPr>
          <p:nvPr>
            <p:ph type="sldImg"/>
          </p:nvPr>
        </p:nvSpPr>
        <p:spPr/>
      </p:sp>
      <p:sp>
        <p:nvSpPr>
          <p:cNvPr id="310275" name="Rectangle 3"/>
          <p:cNvSpPr>
            <a:spLocks noGrp="1" noChangeArrowheads="1"/>
          </p:cNvSpPr>
          <p:nvPr>
            <p:ph type="body" idx="1"/>
          </p:nvPr>
        </p:nvSpPr>
        <p:spPr>
          <a:noFill/>
        </p:spPr>
        <p:txBody>
          <a:bodyPr/>
          <a:lstStyle/>
          <a:p>
            <a:r>
              <a:rPr lang="en-US" altLang="zh-CN">
                <a:latin typeface="Times New Roman" panose="02020603050405020304" pitchFamily="18" charset="0"/>
                <a:ea typeface="宋体" panose="02010600030101010101" pitchFamily="2" charset="-122"/>
              </a:rPr>
              <a:t>We have applied the PI+DOB control in </a:t>
            </a:r>
            <a:r>
              <a:rPr lang="en-US" altLang="zh-CN" err="1">
                <a:latin typeface="Times New Roman" panose="02020603050405020304" pitchFamily="18" charset="0"/>
                <a:ea typeface="宋体" panose="02010600030101010101" pitchFamily="2" charset="-122"/>
              </a:rPr>
              <a:t>cERL</a:t>
            </a:r>
            <a:r>
              <a:rPr lang="en-US" altLang="zh-CN">
                <a:latin typeface="Times New Roman" panose="02020603050405020304" pitchFamily="18" charset="0"/>
                <a:ea typeface="宋体" panose="02010600030101010101" pitchFamily="2" charset="-122"/>
              </a:rPr>
              <a:t> LLRF systems. Here is the results of the intra-pulse in the presence of a approximately 1 mA beam. As you see that the beam induced RF transient is well compensated by the proposed DOB control. Here is the result of the pulse-to-pulse RF stabilities. As is shown  The DOB c</a:t>
            </a:r>
            <a:r>
              <a:rPr lang="en-US" altLang="zh-CN" b="0" i="0">
                <a:solidFill>
                  <a:srgbClr val="374151"/>
                </a:solidFill>
                <a:effectLst/>
                <a:latin typeface="Söhne"/>
              </a:rPr>
              <a:t>ontrol can significantly improve pulse-to-pulse stability. Meanwhile the fluctuation in the beam-energy was removed.</a:t>
            </a:r>
            <a:endParaRPr lang="en-US" altLang="zh-CN">
              <a:latin typeface="Times New Roman" panose="02020603050405020304" pitchFamily="18" charset="0"/>
              <a:ea typeface="宋体" panose="02010600030101010101" pitchFamily="2" charset="-122"/>
            </a:endParaRPr>
          </a:p>
        </p:txBody>
      </p:sp>
      <p:sp>
        <p:nvSpPr>
          <p:cNvPr id="310276" name="灯片编号占位符 3"/>
          <p:cNvSpPr>
            <a:spLocks noGrp="1"/>
          </p:cNvSpPr>
          <p:nvPr>
            <p:ph type="sldNum" sz="quarter" idx="5"/>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74C9B1D8-E0C5-4969-AA37-338DB3DE14D8}" type="slidenum">
              <a:rPr kumimoji="0" lang="de-DE" altLang="zh-CN" sz="1200" b="0" i="0" u="none" strike="noStrike" kern="1200" cap="none" spc="0" normalizeH="0" baseline="0" noProof="0" smtClean="0">
                <a:ln>
                  <a:noFill/>
                </a:ln>
                <a:solidFill>
                  <a:prstClr val="black"/>
                </a:solidFill>
                <a:effectLst/>
                <a:uLnTx/>
                <a:uFillTx/>
                <a:latin typeface="Times New Roman" panose="02020603050405020304" pitchFamily="18" charset="0"/>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de-DE" altLang="zh-CN" sz="1200" b="0" i="0" u="none" strike="noStrike" kern="1200" cap="none" spc="0" normalizeH="0" baseline="0" noProof="0">
              <a:ln>
                <a:noFill/>
              </a:ln>
              <a:solidFill>
                <a:prstClr val="black"/>
              </a:solidFill>
              <a:effectLst/>
              <a:uLnTx/>
              <a:uFillTx/>
              <a:latin typeface="Times New Roman" panose="02020603050405020304" pitchFamily="18" charset="0"/>
              <a:cs typeface="Arial" panose="020B0604020202020204" pitchFamily="34" charset="0"/>
            </a:endParaRPr>
          </a:p>
        </p:txBody>
      </p:sp>
      <p:sp>
        <p:nvSpPr>
          <p:cNvPr id="310277" name="页脚占位符 4"/>
          <p:cNvSpPr>
            <a:spLocks noGrp="1"/>
          </p:cNvSpPr>
          <p:nvPr>
            <p:ph type="ftr" sz="quarter" idx="4"/>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de-DE" altLang="en-US" sz="1200" b="0" i="0" u="none" strike="noStrike" kern="1200" cap="none" spc="0" normalizeH="0" baseline="0" noProof="0">
              <a:ln>
                <a:noFill/>
              </a:ln>
              <a:solidFill>
                <a:prstClr val="black"/>
              </a:solidFill>
              <a:effectLst/>
              <a:uLnTx/>
              <a:uFillTx/>
              <a:latin typeface="Times New Roman" panose="02020603050405020304" pitchFamily="18" charset="0"/>
              <a:cs typeface="Arial" panose="020B0604020202020204" pitchFamily="34" charset="0"/>
            </a:endParaRPr>
          </a:p>
        </p:txBody>
      </p:sp>
      <p:sp>
        <p:nvSpPr>
          <p:cNvPr id="310278" name="页眉占位符 5"/>
          <p:cNvSpPr>
            <a:spLocks noGrp="1"/>
          </p:cNvSpPr>
          <p:nvPr>
            <p:ph type="hdr" sz="quarter"/>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de-DE" altLang="en-US" sz="1200" b="0" i="0" u="none" strike="noStrike" kern="1200" cap="none" spc="0" normalizeH="0" baseline="0" noProof="0">
              <a:ln>
                <a:noFill/>
              </a:ln>
              <a:solidFill>
                <a:prstClr val="black"/>
              </a:solidFill>
              <a:effectLst/>
              <a:uLnTx/>
              <a:uFillTx/>
              <a:latin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101562482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B7E6A30F-585E-4AE8-BD48-1FA164FAD467}"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10</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65597072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r>
              <a:rPr lang="en-US" altLang="zh-CN" b="0" i="0" dirty="0">
                <a:solidFill>
                  <a:srgbClr val="374151"/>
                </a:solidFill>
                <a:effectLst/>
                <a:latin typeface="Söhne"/>
              </a:rPr>
              <a:t>In this achievement, one of the challenge issue is the transient loading of a 10mA beam. As a complex system, faults cannot be avoided in </a:t>
            </a:r>
            <a:r>
              <a:rPr lang="en-US" altLang="zh-CN" b="0" i="0" dirty="0" err="1">
                <a:solidFill>
                  <a:srgbClr val="374151"/>
                </a:solidFill>
                <a:effectLst/>
                <a:latin typeface="Söhne"/>
              </a:rPr>
              <a:t>CAFe</a:t>
            </a:r>
            <a:r>
              <a:rPr lang="en-US" altLang="zh-CN" b="0" i="0" dirty="0">
                <a:solidFill>
                  <a:srgbClr val="374151"/>
                </a:solidFill>
                <a:effectLst/>
                <a:latin typeface="Söhne"/>
              </a:rPr>
              <a:t>. When a fault occurs, we have to stop the beam, wait for the fault to be recovered, and then reload the pulsed beam. The transient load of the 10mA beam may cause RF instability.</a:t>
            </a:r>
            <a:endParaRPr lang="zh-CN" altLang="en-US" strike="sngStrike" dirty="0"/>
          </a:p>
        </p:txBody>
      </p:sp>
      <p:sp>
        <p:nvSpPr>
          <p:cNvPr id="4" name="灯片编号占位符 3"/>
          <p:cNvSpPr>
            <a:spLocks noGrp="1"/>
          </p:cNvSpPr>
          <p:nvPr>
            <p:ph type="sldNum" sz="quarter" idx="5"/>
          </p:nvPr>
        </p:nvSpPr>
        <p:spPr/>
        <p:txBody>
          <a:bodyPr/>
          <a:lstStyle/>
          <a:p>
            <a:fld id="{334B29EB-2A8D-564E-B3CB-FF4C360B88D6}" type="slidenum">
              <a:rPr kumimoji="1" lang="zh-CN" altLang="en-US" smtClean="0"/>
              <a:t>11</a:t>
            </a:fld>
            <a:endParaRPr kumimoji="1" lang="zh-CN" altLang="en-US"/>
          </a:p>
        </p:txBody>
      </p:sp>
    </p:spTree>
    <p:extLst>
      <p:ext uri="{BB962C8B-B14F-4D97-AF65-F5344CB8AC3E}">
        <p14:creationId xmlns:p14="http://schemas.microsoft.com/office/powerpoint/2010/main" val="416948128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r>
              <a:rPr lang="en-US" altLang="zh-CN" b="0" i="0" dirty="0">
                <a:solidFill>
                  <a:srgbClr val="374151"/>
                </a:solidFill>
                <a:effectLst/>
                <a:latin typeface="Söhne"/>
              </a:rPr>
              <a:t>The traditional ILC algorithm is usually implemented outside of FPGA due to the high computational cost, which may reduce its real-time capabilities.</a:t>
            </a:r>
            <a:endParaRPr lang="zh-CN" altLang="en-US" dirty="0"/>
          </a:p>
        </p:txBody>
      </p:sp>
      <p:sp>
        <p:nvSpPr>
          <p:cNvPr id="4" name="灯片编号占位符 3"/>
          <p:cNvSpPr>
            <a:spLocks noGrp="1"/>
          </p:cNvSpPr>
          <p:nvPr>
            <p:ph type="sldNum" sz="quarter" idx="5"/>
          </p:nvPr>
        </p:nvSpPr>
        <p:spPr/>
        <p:txBody>
          <a:bodyPr/>
          <a:lstStyle/>
          <a:p>
            <a:fld id="{334B29EB-2A8D-564E-B3CB-FF4C360B88D6}" type="slidenum">
              <a:rPr kumimoji="1" lang="zh-CN" altLang="en-US" smtClean="0"/>
              <a:t>12</a:t>
            </a:fld>
            <a:endParaRPr kumimoji="1" lang="zh-CN" altLang="en-US"/>
          </a:p>
        </p:txBody>
      </p:sp>
    </p:spTree>
    <p:extLst>
      <p:ext uri="{BB962C8B-B14F-4D97-AF65-F5344CB8AC3E}">
        <p14:creationId xmlns:p14="http://schemas.microsoft.com/office/powerpoint/2010/main" val="349209531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i="0" u="none" strike="noStrike" baseline="0" dirty="0">
                <a:latin typeface="Arial" panose="020B0604020202020204" pitchFamily="34" charset="0"/>
                <a:cs typeface="Arial" panose="020B0604020202020204" pitchFamily="34" charset="0"/>
              </a:rPr>
              <a:t>In most cases, a beam pulse can be considered a quasi-rectangular, which means the FF could also be rectangular pulse. This assumption may significantly simplify the update law</a:t>
            </a:r>
            <a:endParaRPr lang="en-US" altLang="zh-CN" sz="1050" dirty="0">
              <a:latin typeface="Arial" panose="020B0604020202020204" pitchFamily="34" charset="0"/>
              <a:ea typeface="微软雅黑" panose="020B0503020204020204" pitchFamily="34" charset="-122"/>
              <a:cs typeface="Arial" panose="020B0604020202020204" pitchFamily="34" charset="0"/>
            </a:endParaRPr>
          </a:p>
          <a:p>
            <a:pPr algn="l"/>
            <a:endParaRPr lang="zh-CN" altLang="en-US" strike="sngStrike" dirty="0"/>
          </a:p>
        </p:txBody>
      </p:sp>
      <p:sp>
        <p:nvSpPr>
          <p:cNvPr id="4" name="灯片编号占位符 3"/>
          <p:cNvSpPr>
            <a:spLocks noGrp="1"/>
          </p:cNvSpPr>
          <p:nvPr>
            <p:ph type="sldNum" sz="quarter" idx="5"/>
          </p:nvPr>
        </p:nvSpPr>
        <p:spPr/>
        <p:txBody>
          <a:bodyPr/>
          <a:lstStyle/>
          <a:p>
            <a:fld id="{334B29EB-2A8D-564E-B3CB-FF4C360B88D6}" type="slidenum">
              <a:rPr kumimoji="1" lang="zh-CN" altLang="en-US" smtClean="0"/>
              <a:t>13</a:t>
            </a:fld>
            <a:endParaRPr kumimoji="1" lang="zh-CN" altLang="en-US"/>
          </a:p>
        </p:txBody>
      </p:sp>
    </p:spTree>
    <p:extLst>
      <p:ext uri="{BB962C8B-B14F-4D97-AF65-F5344CB8AC3E}">
        <p14:creationId xmlns:p14="http://schemas.microsoft.com/office/powerpoint/2010/main" val="183151567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34B29EB-2A8D-564E-B3CB-FF4C360B88D6}" type="slidenum">
              <a:rPr kumimoji="1" lang="zh-CN" altLang="en-US" smtClean="0"/>
              <a:t>14</a:t>
            </a:fld>
            <a:endParaRPr kumimoji="1" lang="zh-CN" altLang="en-US"/>
          </a:p>
        </p:txBody>
      </p:sp>
    </p:spTree>
    <p:extLst>
      <p:ext uri="{BB962C8B-B14F-4D97-AF65-F5344CB8AC3E}">
        <p14:creationId xmlns:p14="http://schemas.microsoft.com/office/powerpoint/2010/main" val="225075780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B7E6A30F-585E-4AE8-BD48-1FA164FAD467}"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15</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34132134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4" name="Rectangle 2"/>
          <p:cNvSpPr>
            <a:spLocks noGrp="1" noRot="1" noChangeAspect="1" noChangeArrowheads="1" noTextEdit="1"/>
          </p:cNvSpPr>
          <p:nvPr>
            <p:ph type="sldImg"/>
          </p:nvPr>
        </p:nvSpPr>
        <p:spPr/>
      </p:sp>
      <p:sp>
        <p:nvSpPr>
          <p:cNvPr id="310275" name="Rectangle 3"/>
          <p:cNvSpPr>
            <a:spLocks noGrp="1" noChangeArrowheads="1"/>
          </p:cNvSpPr>
          <p:nvPr>
            <p:ph type="body" idx="1"/>
          </p:nvPr>
        </p:nvSpPr>
        <p:spPr>
          <a:noFill/>
        </p:spPr>
        <p:txBody>
          <a:bodyPr/>
          <a:lstStyle/>
          <a:p>
            <a:r>
              <a:rPr lang="en-US" altLang="zh-CN" b="0" i="0" dirty="0">
                <a:solidFill>
                  <a:srgbClr val="374151"/>
                </a:solidFill>
                <a:effectLst/>
                <a:latin typeface="Söhne"/>
              </a:rPr>
              <a:t>During </a:t>
            </a:r>
            <a:r>
              <a:rPr lang="en-US" altLang="zh-CN" b="0" i="0" dirty="0" err="1">
                <a:solidFill>
                  <a:srgbClr val="374151"/>
                </a:solidFill>
                <a:effectLst/>
                <a:latin typeface="Söhne"/>
              </a:rPr>
              <a:t>CAFe</a:t>
            </a:r>
            <a:r>
              <a:rPr lang="en-US" altLang="zh-CN" b="0" i="0" dirty="0">
                <a:solidFill>
                  <a:srgbClr val="374151"/>
                </a:solidFill>
                <a:effectLst/>
                <a:latin typeface="Söhne"/>
              </a:rPr>
              <a:t> commissioning, we have observed many FE-induced cavity faults. Generally, there are two types of faults with different mechanisms: flashover and E-quench. In both of these two cases, a burst noise signal appears in the cavity pick-up. This burst noise signal can lead to an unexpected LLRF response, eventually causing a cavity fault.</a:t>
            </a:r>
            <a:endParaRPr lang="en-US" altLang="zh-CN" dirty="0">
              <a:latin typeface="Times New Roman" panose="02020603050405020304" pitchFamily="18" charset="0"/>
              <a:ea typeface="宋体" panose="02010600030101010101" pitchFamily="2" charset="-122"/>
            </a:endParaRPr>
          </a:p>
        </p:txBody>
      </p:sp>
      <p:sp>
        <p:nvSpPr>
          <p:cNvPr id="310276" name="灯片编号占位符 3"/>
          <p:cNvSpPr>
            <a:spLocks noGrp="1"/>
          </p:cNvSpPr>
          <p:nvPr>
            <p:ph type="sldNum" sz="quarter" idx="5"/>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fld id="{74C9B1D8-E0C5-4969-AA37-338DB3DE14D8}" type="slidenum">
              <a:rPr lang="de-DE" altLang="zh-CN" sz="1200" b="0" smtClean="0">
                <a:solidFill>
                  <a:schemeClr val="tx1"/>
                </a:solidFill>
                <a:latin typeface="Times New Roman" panose="02020603050405020304" pitchFamily="18" charset="0"/>
                <a:cs typeface="Arial" panose="020B0604020202020204" pitchFamily="34" charset="0"/>
              </a:rPr>
              <a:t>16</a:t>
            </a:fld>
            <a:endParaRPr lang="de-DE" altLang="zh-CN" sz="1200" b="0">
              <a:solidFill>
                <a:schemeClr val="tx1"/>
              </a:solidFill>
              <a:latin typeface="Times New Roman" panose="02020603050405020304" pitchFamily="18" charset="0"/>
              <a:cs typeface="Arial" panose="020B0604020202020204" pitchFamily="34" charset="0"/>
            </a:endParaRPr>
          </a:p>
        </p:txBody>
      </p:sp>
      <p:sp>
        <p:nvSpPr>
          <p:cNvPr id="310277" name="页脚占位符 4"/>
          <p:cNvSpPr>
            <a:spLocks noGrp="1"/>
          </p:cNvSpPr>
          <p:nvPr>
            <p:ph type="ftr" sz="quarter" idx="4"/>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endParaRPr lang="de-DE" altLang="en-US" sz="1200" b="0">
              <a:solidFill>
                <a:schemeClr val="tx1"/>
              </a:solidFill>
              <a:latin typeface="Times New Roman" panose="02020603050405020304" pitchFamily="18" charset="0"/>
              <a:cs typeface="Arial" panose="020B0604020202020204" pitchFamily="34" charset="0"/>
            </a:endParaRPr>
          </a:p>
        </p:txBody>
      </p:sp>
      <p:sp>
        <p:nvSpPr>
          <p:cNvPr id="310278" name="页眉占位符 5"/>
          <p:cNvSpPr>
            <a:spLocks noGrp="1"/>
          </p:cNvSpPr>
          <p:nvPr>
            <p:ph type="hdr" sz="quarter"/>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endParaRPr lang="de-DE" altLang="en-US" sz="1200" b="0">
              <a:solidFill>
                <a:schemeClr val="tx1"/>
              </a:solidFill>
              <a:latin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319438315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34B29EB-2A8D-564E-B3CB-FF4C360B88D6}" type="slidenum">
              <a:rPr kumimoji="1" lang="zh-CN" altLang="en-US" smtClean="0"/>
              <a:t>17</a:t>
            </a:fld>
            <a:endParaRPr kumimoji="1" lang="zh-CN" altLang="en-US"/>
          </a:p>
        </p:txBody>
      </p:sp>
    </p:spTree>
    <p:extLst>
      <p:ext uri="{BB962C8B-B14F-4D97-AF65-F5344CB8AC3E}">
        <p14:creationId xmlns:p14="http://schemas.microsoft.com/office/powerpoint/2010/main" val="63125422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4" name="Rectangle 2"/>
          <p:cNvSpPr>
            <a:spLocks noGrp="1" noRot="1" noChangeAspect="1" noChangeArrowheads="1" noTextEdit="1"/>
          </p:cNvSpPr>
          <p:nvPr>
            <p:ph type="sldImg"/>
          </p:nvPr>
        </p:nvSpPr>
        <p:spPr/>
      </p:sp>
      <p:sp>
        <p:nvSpPr>
          <p:cNvPr id="310275" name="Rectangle 3"/>
          <p:cNvSpPr>
            <a:spLocks noGrp="1" noChangeArrowheads="1"/>
          </p:cNvSpPr>
          <p:nvPr>
            <p:ph type="body" idx="1"/>
          </p:nvPr>
        </p:nvSpPr>
        <p:spPr>
          <a:noFill/>
        </p:spPr>
        <p:txBody>
          <a:bodyPr/>
          <a:lstStyle/>
          <a:p>
            <a:r>
              <a:rPr lang="en-US" altLang="zh-CN" b="0" i="0" dirty="0">
                <a:solidFill>
                  <a:srgbClr val="374151"/>
                </a:solidFill>
                <a:effectLst/>
                <a:latin typeface="Söhne"/>
              </a:rPr>
              <a:t>It is evident that the intensity and phase of the dark current conform to a specific distribution, it is very interesting even the mechanism remains unclear</a:t>
            </a:r>
            <a:endParaRPr lang="en-US" altLang="zh-CN" dirty="0">
              <a:latin typeface="Times New Roman" panose="02020603050405020304" pitchFamily="18" charset="0"/>
              <a:ea typeface="宋体" panose="02010600030101010101" pitchFamily="2" charset="-122"/>
            </a:endParaRPr>
          </a:p>
        </p:txBody>
      </p:sp>
      <p:sp>
        <p:nvSpPr>
          <p:cNvPr id="310276" name="灯片编号占位符 3"/>
          <p:cNvSpPr>
            <a:spLocks noGrp="1"/>
          </p:cNvSpPr>
          <p:nvPr>
            <p:ph type="sldNum" sz="quarter" idx="5"/>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fld id="{74C9B1D8-E0C5-4969-AA37-338DB3DE14D8}" type="slidenum">
              <a:rPr lang="de-DE" altLang="zh-CN" sz="1200" b="0" smtClean="0">
                <a:solidFill>
                  <a:schemeClr val="tx1"/>
                </a:solidFill>
                <a:latin typeface="Times New Roman" panose="02020603050405020304" pitchFamily="18" charset="0"/>
                <a:cs typeface="Arial" panose="020B0604020202020204" pitchFamily="34" charset="0"/>
              </a:rPr>
              <a:t>19</a:t>
            </a:fld>
            <a:endParaRPr lang="de-DE" altLang="zh-CN" sz="1200" b="0">
              <a:solidFill>
                <a:schemeClr val="tx1"/>
              </a:solidFill>
              <a:latin typeface="Times New Roman" panose="02020603050405020304" pitchFamily="18" charset="0"/>
              <a:cs typeface="Arial" panose="020B0604020202020204" pitchFamily="34" charset="0"/>
            </a:endParaRPr>
          </a:p>
        </p:txBody>
      </p:sp>
      <p:sp>
        <p:nvSpPr>
          <p:cNvPr id="310277" name="页脚占位符 4"/>
          <p:cNvSpPr>
            <a:spLocks noGrp="1"/>
          </p:cNvSpPr>
          <p:nvPr>
            <p:ph type="ftr" sz="quarter" idx="4"/>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endParaRPr lang="de-DE" altLang="en-US" sz="1200" b="0">
              <a:solidFill>
                <a:schemeClr val="tx1"/>
              </a:solidFill>
              <a:latin typeface="Times New Roman" panose="02020603050405020304" pitchFamily="18" charset="0"/>
              <a:cs typeface="Arial" panose="020B0604020202020204" pitchFamily="34" charset="0"/>
            </a:endParaRPr>
          </a:p>
        </p:txBody>
      </p:sp>
      <p:sp>
        <p:nvSpPr>
          <p:cNvPr id="310278" name="页眉占位符 5"/>
          <p:cNvSpPr>
            <a:spLocks noGrp="1"/>
          </p:cNvSpPr>
          <p:nvPr>
            <p:ph type="hdr" sz="quarter"/>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endParaRPr lang="de-DE" altLang="en-US" sz="1200" b="0">
              <a:solidFill>
                <a:schemeClr val="tx1"/>
              </a:solidFill>
              <a:latin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108163609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B7E6A30F-585E-4AE8-BD48-1FA164FAD467}"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1</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404526812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B7E6A30F-585E-4AE8-BD48-1FA164FAD467}"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20</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66158228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4" name="Rectangle 2"/>
          <p:cNvSpPr>
            <a:spLocks noGrp="1" noRot="1" noChangeAspect="1" noChangeArrowheads="1" noTextEdit="1"/>
          </p:cNvSpPr>
          <p:nvPr>
            <p:ph type="sldImg"/>
          </p:nvPr>
        </p:nvSpPr>
        <p:spPr/>
      </p:sp>
      <p:sp>
        <p:nvSpPr>
          <p:cNvPr id="310275" name="Rectangle 3"/>
          <p:cNvSpPr>
            <a:spLocks noGrp="1" noChangeArrowheads="1"/>
          </p:cNvSpPr>
          <p:nvPr>
            <p:ph type="body" idx="1"/>
          </p:nvPr>
        </p:nvSpPr>
        <p:spPr>
          <a:noFill/>
        </p:spPr>
        <p:txBody>
          <a:bodyPr/>
          <a:lstStyle/>
          <a:p>
            <a:endParaRPr lang="en-US" altLang="zh-CN">
              <a:latin typeface="Times New Roman" panose="02020603050405020304" pitchFamily="18" charset="0"/>
              <a:ea typeface="宋体" panose="02010600030101010101" pitchFamily="2" charset="-122"/>
            </a:endParaRPr>
          </a:p>
        </p:txBody>
      </p:sp>
      <p:sp>
        <p:nvSpPr>
          <p:cNvPr id="310276" name="灯片编号占位符 3"/>
          <p:cNvSpPr>
            <a:spLocks noGrp="1"/>
          </p:cNvSpPr>
          <p:nvPr>
            <p:ph type="sldNum" sz="quarter" idx="5"/>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fld id="{74C9B1D8-E0C5-4969-AA37-338DB3DE14D8}" type="slidenum">
              <a:rPr lang="de-DE" altLang="zh-CN" sz="1200" b="0" smtClean="0">
                <a:solidFill>
                  <a:schemeClr val="tx1"/>
                </a:solidFill>
                <a:latin typeface="Times New Roman" panose="02020603050405020304" pitchFamily="18" charset="0"/>
                <a:cs typeface="Arial" panose="020B0604020202020204" pitchFamily="34" charset="0"/>
              </a:rPr>
              <a:t>21</a:t>
            </a:fld>
            <a:endParaRPr lang="de-DE" altLang="zh-CN" sz="1200" b="0">
              <a:solidFill>
                <a:schemeClr val="tx1"/>
              </a:solidFill>
              <a:latin typeface="Times New Roman" panose="02020603050405020304" pitchFamily="18" charset="0"/>
              <a:cs typeface="Arial" panose="020B0604020202020204" pitchFamily="34" charset="0"/>
            </a:endParaRPr>
          </a:p>
        </p:txBody>
      </p:sp>
      <p:sp>
        <p:nvSpPr>
          <p:cNvPr id="310277" name="页脚占位符 4"/>
          <p:cNvSpPr>
            <a:spLocks noGrp="1"/>
          </p:cNvSpPr>
          <p:nvPr>
            <p:ph type="ftr" sz="quarter" idx="4"/>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endParaRPr lang="de-DE" altLang="en-US" sz="1200" b="0">
              <a:solidFill>
                <a:schemeClr val="tx1"/>
              </a:solidFill>
              <a:latin typeface="Times New Roman" panose="02020603050405020304" pitchFamily="18" charset="0"/>
              <a:cs typeface="Arial" panose="020B0604020202020204" pitchFamily="34" charset="0"/>
            </a:endParaRPr>
          </a:p>
        </p:txBody>
      </p:sp>
      <p:sp>
        <p:nvSpPr>
          <p:cNvPr id="310278" name="页眉占位符 5"/>
          <p:cNvSpPr>
            <a:spLocks noGrp="1"/>
          </p:cNvSpPr>
          <p:nvPr>
            <p:ph type="hdr" sz="quarter"/>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endParaRPr lang="de-DE" altLang="en-US" sz="1200" b="0">
              <a:solidFill>
                <a:schemeClr val="tx1"/>
              </a:solidFill>
              <a:latin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192833571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4" name="Rectangle 2"/>
          <p:cNvSpPr>
            <a:spLocks noGrp="1" noRot="1" noChangeAspect="1" noChangeArrowheads="1" noTextEdit="1"/>
          </p:cNvSpPr>
          <p:nvPr>
            <p:ph type="sldImg"/>
          </p:nvPr>
        </p:nvSpPr>
        <p:spPr/>
      </p:sp>
      <p:sp>
        <p:nvSpPr>
          <p:cNvPr id="310275" name="Rectangle 3"/>
          <p:cNvSpPr>
            <a:spLocks noGrp="1" noChangeArrowheads="1"/>
          </p:cNvSpPr>
          <p:nvPr>
            <p:ph type="body" idx="1"/>
          </p:nvPr>
        </p:nvSpPr>
        <p:spPr>
          <a:noFill/>
        </p:spPr>
        <p:txBody>
          <a:bodyPr/>
          <a:lstStyle/>
          <a:p>
            <a:pPr algn="l"/>
            <a:r>
              <a:rPr lang="en-US" altLang="zh-CN" b="0" i="0" dirty="0">
                <a:solidFill>
                  <a:srgbClr val="374151"/>
                </a:solidFill>
                <a:effectLst/>
                <a:latin typeface="Söhne"/>
              </a:rPr>
              <a:t>For a CW machine, the cavity voltage </a:t>
            </a:r>
            <a:r>
              <a:rPr lang="en-US" altLang="zh-CN" b="0" i="0" dirty="0" err="1">
                <a:solidFill>
                  <a:srgbClr val="374151"/>
                </a:solidFill>
                <a:effectLst/>
                <a:latin typeface="Söhne"/>
              </a:rPr>
              <a:t>Vc</a:t>
            </a:r>
            <a:r>
              <a:rPr lang="en-US" altLang="zh-CN" b="0" i="0" dirty="0">
                <a:solidFill>
                  <a:srgbClr val="374151"/>
                </a:solidFill>
                <a:effectLst/>
                <a:latin typeface="Söhne"/>
              </a:rPr>
              <a:t> is constant, thus its derivative is approximately equal to 0. In this case, it is difficult to locate the optimal coefficient using DESY’s method. Here, we propose a new signal calibration algorithm that is more suitable for a CW mode machine. There are three conditions that must be satisfied:</a:t>
            </a:r>
          </a:p>
          <a:p>
            <a:pPr algn="l"/>
            <a:r>
              <a:rPr lang="en-US" altLang="zh-CN" b="0" i="0" dirty="0">
                <a:solidFill>
                  <a:srgbClr val="374151"/>
                </a:solidFill>
                <a:effectLst/>
                <a:latin typeface="Söhne"/>
              </a:rPr>
              <a:t>Condition 1: The real part of 2Vf in the steady-state should be the same as the real part of </a:t>
            </a:r>
            <a:r>
              <a:rPr lang="en-US" altLang="zh-CN" b="0" i="0" dirty="0" err="1">
                <a:solidFill>
                  <a:srgbClr val="374151"/>
                </a:solidFill>
                <a:effectLst/>
                <a:latin typeface="Söhne"/>
              </a:rPr>
              <a:t>Vc</a:t>
            </a:r>
            <a:r>
              <a:rPr lang="en-US" altLang="zh-CN" b="0" i="0" dirty="0">
                <a:solidFill>
                  <a:srgbClr val="374151"/>
                </a:solidFill>
                <a:effectLst/>
                <a:latin typeface="Söhne"/>
              </a:rPr>
              <a:t>. Condition 2: The detuning just before and after RF is turned off should be identical</a:t>
            </a:r>
          </a:p>
        </p:txBody>
      </p:sp>
      <p:sp>
        <p:nvSpPr>
          <p:cNvPr id="310276" name="灯片编号占位符 3"/>
          <p:cNvSpPr>
            <a:spLocks noGrp="1"/>
          </p:cNvSpPr>
          <p:nvPr>
            <p:ph type="sldNum" sz="quarter" idx="5"/>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fld id="{74C9B1D8-E0C5-4969-AA37-338DB3DE14D8}" type="slidenum">
              <a:rPr lang="de-DE" altLang="zh-CN" sz="1200" b="0" smtClean="0">
                <a:solidFill>
                  <a:schemeClr val="tx1"/>
                </a:solidFill>
                <a:latin typeface="Times New Roman" panose="02020603050405020304" pitchFamily="18" charset="0"/>
                <a:cs typeface="Arial" panose="020B0604020202020204" pitchFamily="34" charset="0"/>
              </a:rPr>
              <a:t>22</a:t>
            </a:fld>
            <a:endParaRPr lang="de-DE" altLang="zh-CN" sz="1200" b="0">
              <a:solidFill>
                <a:schemeClr val="tx1"/>
              </a:solidFill>
              <a:latin typeface="Times New Roman" panose="02020603050405020304" pitchFamily="18" charset="0"/>
              <a:cs typeface="Arial" panose="020B0604020202020204" pitchFamily="34" charset="0"/>
            </a:endParaRPr>
          </a:p>
        </p:txBody>
      </p:sp>
      <p:sp>
        <p:nvSpPr>
          <p:cNvPr id="310277" name="页脚占位符 4"/>
          <p:cNvSpPr>
            <a:spLocks noGrp="1"/>
          </p:cNvSpPr>
          <p:nvPr>
            <p:ph type="ftr" sz="quarter" idx="4"/>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endParaRPr lang="de-DE" altLang="en-US" sz="1200" b="0">
              <a:solidFill>
                <a:schemeClr val="tx1"/>
              </a:solidFill>
              <a:latin typeface="Times New Roman" panose="02020603050405020304" pitchFamily="18" charset="0"/>
              <a:cs typeface="Arial" panose="020B0604020202020204" pitchFamily="34" charset="0"/>
            </a:endParaRPr>
          </a:p>
        </p:txBody>
      </p:sp>
      <p:sp>
        <p:nvSpPr>
          <p:cNvPr id="310278" name="页眉占位符 5"/>
          <p:cNvSpPr>
            <a:spLocks noGrp="1"/>
          </p:cNvSpPr>
          <p:nvPr>
            <p:ph type="hdr" sz="quarter"/>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endParaRPr lang="de-DE" altLang="en-US" sz="1200" b="0">
              <a:solidFill>
                <a:schemeClr val="tx1"/>
              </a:solidFill>
              <a:latin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196803483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4" name="Rectangle 2"/>
          <p:cNvSpPr>
            <a:spLocks noGrp="1" noRot="1" noChangeAspect="1" noChangeArrowheads="1" noTextEdit="1"/>
          </p:cNvSpPr>
          <p:nvPr>
            <p:ph type="sldImg"/>
          </p:nvPr>
        </p:nvSpPr>
        <p:spPr/>
      </p:sp>
      <p:sp>
        <p:nvSpPr>
          <p:cNvPr id="310275" name="Rectangle 3"/>
          <p:cNvSpPr>
            <a:spLocks noGrp="1" noChangeArrowheads="1"/>
          </p:cNvSpPr>
          <p:nvPr>
            <p:ph type="body" idx="1"/>
          </p:nvPr>
        </p:nvSpPr>
        <p:spPr>
          <a:noFill/>
        </p:spPr>
        <p:txBody>
          <a:bodyPr/>
          <a:lstStyle/>
          <a:p>
            <a:r>
              <a:rPr lang="en-US" altLang="zh-CN" b="0" i="0" dirty="0">
                <a:solidFill>
                  <a:srgbClr val="374151"/>
                </a:solidFill>
                <a:effectLst/>
                <a:latin typeface="Söhne"/>
              </a:rPr>
              <a:t>Using the RF-off data, we have applied the proposed algorithm to our cavities. Firstly, we apply the first condition, resulting in a blue straight line. In the next step, we apply the second condition, resulting in a green straight line. The crossing point is then the optimal calibration coefficient. We have compared our method with DESY's method, and they are in good consistency with each other.</a:t>
            </a:r>
            <a:endParaRPr lang="en-US" altLang="zh-CN" dirty="0">
              <a:latin typeface="Times New Roman" panose="02020603050405020304" pitchFamily="18" charset="0"/>
              <a:ea typeface="宋体" panose="02010600030101010101" pitchFamily="2" charset="-122"/>
            </a:endParaRPr>
          </a:p>
        </p:txBody>
      </p:sp>
      <p:sp>
        <p:nvSpPr>
          <p:cNvPr id="310276" name="灯片编号占位符 3"/>
          <p:cNvSpPr>
            <a:spLocks noGrp="1"/>
          </p:cNvSpPr>
          <p:nvPr>
            <p:ph type="sldNum" sz="quarter" idx="5"/>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fld id="{74C9B1D8-E0C5-4969-AA37-338DB3DE14D8}" type="slidenum">
              <a:rPr lang="de-DE" altLang="zh-CN" sz="1200" b="0" smtClean="0">
                <a:solidFill>
                  <a:schemeClr val="tx1"/>
                </a:solidFill>
                <a:latin typeface="Times New Roman" panose="02020603050405020304" pitchFamily="18" charset="0"/>
                <a:cs typeface="Arial" panose="020B0604020202020204" pitchFamily="34" charset="0"/>
              </a:rPr>
              <a:t>23</a:t>
            </a:fld>
            <a:endParaRPr lang="de-DE" altLang="zh-CN" sz="1200" b="0">
              <a:solidFill>
                <a:schemeClr val="tx1"/>
              </a:solidFill>
              <a:latin typeface="Times New Roman" panose="02020603050405020304" pitchFamily="18" charset="0"/>
              <a:cs typeface="Arial" panose="020B0604020202020204" pitchFamily="34" charset="0"/>
            </a:endParaRPr>
          </a:p>
        </p:txBody>
      </p:sp>
      <p:sp>
        <p:nvSpPr>
          <p:cNvPr id="310277" name="页脚占位符 4"/>
          <p:cNvSpPr>
            <a:spLocks noGrp="1"/>
          </p:cNvSpPr>
          <p:nvPr>
            <p:ph type="ftr" sz="quarter" idx="4"/>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endParaRPr lang="de-DE" altLang="en-US" sz="1200" b="0">
              <a:solidFill>
                <a:schemeClr val="tx1"/>
              </a:solidFill>
              <a:latin typeface="Times New Roman" panose="02020603050405020304" pitchFamily="18" charset="0"/>
              <a:cs typeface="Arial" panose="020B0604020202020204" pitchFamily="34" charset="0"/>
            </a:endParaRPr>
          </a:p>
        </p:txBody>
      </p:sp>
      <p:sp>
        <p:nvSpPr>
          <p:cNvPr id="310278" name="页眉占位符 5"/>
          <p:cNvSpPr>
            <a:spLocks noGrp="1"/>
          </p:cNvSpPr>
          <p:nvPr>
            <p:ph type="hdr" sz="quarter"/>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endParaRPr lang="de-DE" altLang="en-US" sz="1200" b="0">
              <a:solidFill>
                <a:schemeClr val="tx1"/>
              </a:solidFill>
              <a:latin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174962405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34B29EB-2A8D-564E-B3CB-FF4C360B88D6}" type="slidenum">
              <a:rPr kumimoji="1" lang="zh-CN" altLang="en-US" smtClean="0"/>
              <a:t>24</a:t>
            </a:fld>
            <a:endParaRPr kumimoji="1" lang="zh-CN" altLang="en-US"/>
          </a:p>
        </p:txBody>
      </p:sp>
    </p:spTree>
    <p:extLst>
      <p:ext uri="{BB962C8B-B14F-4D97-AF65-F5344CB8AC3E}">
        <p14:creationId xmlns:p14="http://schemas.microsoft.com/office/powerpoint/2010/main" val="44685730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B7E6A30F-585E-4AE8-BD48-1FA164FAD467}"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25</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44659389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457200" indent="-457200" algn="just">
              <a:lnSpc>
                <a:spcPct val="110000"/>
              </a:lnSpc>
              <a:spcAft>
                <a:spcPts val="1800"/>
              </a:spcAft>
              <a:buFont typeface="Wingdings" panose="05000000000000000000" pitchFamily="2" charset="2"/>
              <a:buChar char="l"/>
            </a:pPr>
            <a:r>
              <a:rPr lang="en-US" altLang="zh-CN" sz="1200" dirty="0">
                <a:latin typeface="Arial" panose="020B0604020202020204" pitchFamily="34" charset="0"/>
                <a:ea typeface="微软雅黑" panose="020B0503020204020204" pitchFamily="34" charset="-122"/>
                <a:cs typeface="Arial" panose="020B0604020202020204" pitchFamily="34" charset="0"/>
              </a:rPr>
              <a:t>I would like to </a:t>
            </a:r>
            <a:r>
              <a:rPr lang="en-US" altLang="zh-CN" sz="1200" b="0" i="0" dirty="0">
                <a:effectLst/>
                <a:latin typeface="Arial" panose="020B0604020202020204" pitchFamily="34" charset="0"/>
              </a:rPr>
              <a:t>express my heartfelt gratitude to LLRF </a:t>
            </a:r>
            <a:r>
              <a:rPr lang="en-US" altLang="zh-CN" sz="1200" b="1" dirty="0">
                <a:latin typeface="Arial" panose="020B0604020202020204" pitchFamily="34" charset="0"/>
                <a:cs typeface="Arial" panose="020B0604020202020204" pitchFamily="34" charset="0"/>
              </a:rPr>
              <a:t>SPC</a:t>
            </a:r>
            <a:r>
              <a:rPr lang="en-US" altLang="zh-CN" sz="1050" b="1" dirty="0">
                <a:latin typeface="Arial" panose="020B0604020202020204" pitchFamily="34" charset="0"/>
                <a:cs typeface="Arial" panose="020B0604020202020204" pitchFamily="34" charset="0"/>
              </a:rPr>
              <a:t> &amp; </a:t>
            </a:r>
            <a:r>
              <a:rPr lang="en-US" altLang="zh-CN" sz="1200" b="1" dirty="0">
                <a:latin typeface="Arial" panose="020B0604020202020204" pitchFamily="34" charset="0"/>
                <a:cs typeface="Arial" panose="020B0604020202020204" pitchFamily="34" charset="0"/>
              </a:rPr>
              <a:t>LOC </a:t>
            </a:r>
            <a:r>
              <a:rPr lang="en-US" altLang="zh-CN" sz="1200" b="0" i="0" dirty="0">
                <a:effectLst/>
                <a:latin typeface="Arial" panose="020B0604020202020204" pitchFamily="34" charset="0"/>
              </a:rPr>
              <a:t>for this incredible honor.</a:t>
            </a:r>
            <a:r>
              <a:rPr lang="en-US" altLang="zh-CN" sz="1200" dirty="0">
                <a:latin typeface="Arial" panose="020B0604020202020204" pitchFamily="34" charset="0"/>
                <a:ea typeface="微软雅黑" panose="020B0503020204020204" pitchFamily="34" charset="-122"/>
                <a:cs typeface="Arial" panose="020B0604020202020204" pitchFamily="34" charset="0"/>
              </a:rPr>
              <a:t> I would also like to thank the members of the selection committee for their diligence and hard work in choosing me for this award.</a:t>
            </a:r>
          </a:p>
          <a:p>
            <a:pPr marL="457200" indent="-457200" algn="just">
              <a:lnSpc>
                <a:spcPct val="110000"/>
              </a:lnSpc>
              <a:spcAft>
                <a:spcPts val="600"/>
              </a:spcAft>
              <a:buFont typeface="Wingdings" panose="05000000000000000000" pitchFamily="2" charset="2"/>
              <a:buChar char="l"/>
            </a:pPr>
            <a:r>
              <a:rPr lang="en-US" altLang="zh-CN" sz="1200" b="0" i="0" dirty="0">
                <a:effectLst/>
                <a:latin typeface="Arial" panose="020B0604020202020204" pitchFamily="34" charset="0"/>
                <a:cs typeface="Arial" panose="020B0604020202020204" pitchFamily="34" charset="0"/>
              </a:rPr>
              <a:t>I want to acknowledge the unwavering su</a:t>
            </a:r>
            <a:r>
              <a:rPr lang="en-US" altLang="zh-CN" sz="1200" dirty="0">
                <a:latin typeface="Arial" panose="020B0604020202020204" pitchFamily="34" charset="0"/>
                <a:cs typeface="Arial" panose="020B0604020202020204" pitchFamily="34" charset="0"/>
              </a:rPr>
              <a:t>pport of RF group and Beam-commissioning team in </a:t>
            </a:r>
            <a:r>
              <a:rPr lang="en-US" altLang="zh-CN" sz="1200" b="1" dirty="0">
                <a:latin typeface="Arial" panose="020B0604020202020204" pitchFamily="34" charset="0"/>
                <a:cs typeface="Arial" panose="020B0604020202020204" pitchFamily="34" charset="0"/>
              </a:rPr>
              <a:t>KEK</a:t>
            </a:r>
            <a:r>
              <a:rPr lang="en-US" altLang="zh-CN" sz="1200" dirty="0">
                <a:latin typeface="Arial" panose="020B0604020202020204" pitchFamily="34" charset="0"/>
                <a:cs typeface="Arial" panose="020B0604020202020204" pitchFamily="34" charset="0"/>
              </a:rPr>
              <a:t> and </a:t>
            </a:r>
            <a:r>
              <a:rPr lang="en-US" altLang="zh-CN" sz="1200" b="1" dirty="0">
                <a:latin typeface="Arial" panose="020B0604020202020204" pitchFamily="34" charset="0"/>
                <a:cs typeface="Arial" panose="020B0604020202020204" pitchFamily="34" charset="0"/>
              </a:rPr>
              <a:t>IMP,</a:t>
            </a:r>
            <a:r>
              <a:rPr lang="en-US" altLang="zh-CN" sz="1800" b="0" i="0" dirty="0">
                <a:solidFill>
                  <a:srgbClr val="374151"/>
                </a:solidFill>
                <a:effectLst/>
                <a:latin typeface="Söhne"/>
              </a:rPr>
              <a:t> If there is no good team and research platform, it is impossible to achieve good results</a:t>
            </a:r>
            <a:endParaRPr lang="en-US" altLang="zh-CN" sz="1200" b="1" dirty="0">
              <a:latin typeface="Arial" panose="020B0604020202020204" pitchFamily="34" charset="0"/>
              <a:cs typeface="Arial" panose="020B0604020202020204" pitchFamily="34" charset="0"/>
            </a:endParaRPr>
          </a:p>
          <a:p>
            <a:pPr marL="457200" indent="-457200" algn="just">
              <a:lnSpc>
                <a:spcPct val="110000"/>
              </a:lnSpc>
              <a:spcAft>
                <a:spcPts val="3000"/>
              </a:spcAft>
              <a:buFont typeface="Wingdings" panose="05000000000000000000" pitchFamily="2" charset="2"/>
              <a:buChar char="l"/>
            </a:pPr>
            <a:r>
              <a:rPr lang="en-US" altLang="zh-CN" sz="1200" dirty="0">
                <a:latin typeface="Arial" panose="020B0604020202020204" pitchFamily="34" charset="0"/>
                <a:cs typeface="Arial" panose="020B0604020202020204" pitchFamily="34" charset="0"/>
              </a:rPr>
              <a:t>I owe a debt of gratitude to my family, colleagues, and friends.</a:t>
            </a:r>
            <a:r>
              <a:rPr lang="zh-CN" altLang="en-US" sz="1200" dirty="0">
                <a:latin typeface="Arial" panose="020B0604020202020204" pitchFamily="34" charset="0"/>
                <a:cs typeface="Arial" panose="020B0604020202020204" pitchFamily="34" charset="0"/>
              </a:rPr>
              <a:t> </a:t>
            </a:r>
            <a:r>
              <a:rPr lang="en-US" altLang="zh-CN" sz="1800" b="0" i="0" dirty="0">
                <a:solidFill>
                  <a:srgbClr val="374151"/>
                </a:solidFill>
                <a:effectLst/>
                <a:latin typeface="Söhne"/>
              </a:rPr>
              <a:t>Thank you for their companionship when I encountered difficulties</a:t>
            </a:r>
          </a:p>
          <a:p>
            <a:pPr marL="457200" indent="-457200" algn="just">
              <a:lnSpc>
                <a:spcPct val="110000"/>
              </a:lnSpc>
              <a:spcAft>
                <a:spcPts val="3000"/>
              </a:spcAft>
              <a:buFont typeface="Wingdings" panose="05000000000000000000" pitchFamily="2" charset="2"/>
              <a:buChar char="l"/>
            </a:pPr>
            <a:r>
              <a:rPr lang="en-US" altLang="zh-CN" sz="1800" b="0" i="0" dirty="0">
                <a:solidFill>
                  <a:srgbClr val="374151"/>
                </a:solidFill>
                <a:effectLst/>
                <a:latin typeface="Söhne"/>
              </a:rPr>
              <a:t>I would like to every colleges in the LLRF community. Engaging in discussions with all of you has provided me with many new ideas.</a:t>
            </a:r>
            <a:endParaRPr lang="en-US" altLang="zh-CN" sz="1200" dirty="0">
              <a:latin typeface="Arial" panose="020B0604020202020204" pitchFamily="34" charset="0"/>
              <a:cs typeface="Arial" panose="020B0604020202020204" pitchFamily="34" charset="0"/>
            </a:endParaRPr>
          </a:p>
          <a:p>
            <a:pPr marL="457200" indent="-457200" algn="just">
              <a:lnSpc>
                <a:spcPct val="110000"/>
              </a:lnSpc>
              <a:spcAft>
                <a:spcPts val="3000"/>
              </a:spcAft>
              <a:buFont typeface="Wingdings" panose="05000000000000000000" pitchFamily="2" charset="2"/>
              <a:buChar char="l"/>
            </a:pPr>
            <a:r>
              <a:rPr lang="en-US" altLang="zh-CN" sz="1200" b="0" i="0" dirty="0">
                <a:effectLst/>
                <a:latin typeface="Arial" panose="020B0604020202020204" pitchFamily="34" charset="0"/>
                <a:cs typeface="Arial" panose="020B0604020202020204" pitchFamily="34" charset="0"/>
              </a:rPr>
              <a:t>Finally, thank you for this incredible honor. I am deeply moved and inspired to continue my work with renewed passion and dedication</a:t>
            </a:r>
            <a:endParaRPr lang="en-US" altLang="zh-CN" sz="1400" b="0" i="0" dirty="0">
              <a:effectLst/>
              <a:latin typeface="Arial" panose="020B0604020202020204" pitchFamily="34" charset="0"/>
              <a:cs typeface="Arial" panose="020B0604020202020204" pitchFamily="34" charset="0"/>
            </a:endParaRPr>
          </a:p>
          <a:p>
            <a:endParaRPr lang="zh-CN" altLang="en-US" dirty="0"/>
          </a:p>
        </p:txBody>
      </p:sp>
      <p:sp>
        <p:nvSpPr>
          <p:cNvPr id="4" name="灯片编号占位符 3"/>
          <p:cNvSpPr>
            <a:spLocks noGrp="1"/>
          </p:cNvSpPr>
          <p:nvPr>
            <p:ph type="sldNum" sz="quarter" idx="5"/>
          </p:nvPr>
        </p:nvSpPr>
        <p:spPr/>
        <p:txBody>
          <a:bodyPr/>
          <a:lstStyle/>
          <a:p>
            <a:fld id="{334B29EB-2A8D-564E-B3CB-FF4C360B88D6}" type="slidenum">
              <a:rPr kumimoji="1" lang="zh-CN" altLang="en-US" smtClean="0"/>
              <a:t>27</a:t>
            </a:fld>
            <a:endParaRPr kumimoji="1" lang="zh-CN" altLang="en-US"/>
          </a:p>
        </p:txBody>
      </p:sp>
    </p:spTree>
    <p:extLst>
      <p:ext uri="{BB962C8B-B14F-4D97-AF65-F5344CB8AC3E}">
        <p14:creationId xmlns:p14="http://schemas.microsoft.com/office/powerpoint/2010/main" val="250931688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4" name="Rectangle 2"/>
          <p:cNvSpPr>
            <a:spLocks noGrp="1" noRot="1" noChangeAspect="1" noChangeArrowheads="1" noTextEdit="1"/>
          </p:cNvSpPr>
          <p:nvPr>
            <p:ph type="sldImg"/>
          </p:nvPr>
        </p:nvSpPr>
        <p:spPr/>
      </p:sp>
      <p:sp>
        <p:nvSpPr>
          <p:cNvPr id="310275" name="Rectangle 3"/>
          <p:cNvSpPr>
            <a:spLocks noGrp="1" noChangeArrowheads="1"/>
          </p:cNvSpPr>
          <p:nvPr>
            <p:ph type="body" idx="1"/>
          </p:nvPr>
        </p:nvSpPr>
        <p:spPr>
          <a:noFill/>
        </p:spPr>
        <p:txBody>
          <a:bodyPr/>
          <a:lstStyle/>
          <a:p>
            <a:r>
              <a:rPr lang="en-US" altLang="zh-CN" b="0" i="0">
                <a:solidFill>
                  <a:srgbClr val="374151"/>
                </a:solidFill>
                <a:effectLst/>
                <a:latin typeface="Söhne"/>
              </a:rPr>
              <a:t>During the long-term operation of accelerators, various types of faults can occur. Based on the experience of major international laboratories, superconducting cavity malfunctions constitute a significant portion of the total faults. Common issues include the complexity and diversity of superconducting cavity faults. Addressing the challenge of reducing superconducting cavity faults to enhance beam reliability is an international issue. Resolving this problem requires an in-depth study of the unstable physical mechanisms and fault patterns of superconducting cavities.</a:t>
            </a:r>
            <a:endParaRPr lang="en-US" altLang="zh-CN">
              <a:latin typeface="Times New Roman" panose="02020603050405020304" pitchFamily="18" charset="0"/>
              <a:ea typeface="宋体" panose="02010600030101010101" pitchFamily="2" charset="-122"/>
            </a:endParaRPr>
          </a:p>
        </p:txBody>
      </p:sp>
      <p:sp>
        <p:nvSpPr>
          <p:cNvPr id="310276" name="灯片编号占位符 3"/>
          <p:cNvSpPr>
            <a:spLocks noGrp="1"/>
          </p:cNvSpPr>
          <p:nvPr>
            <p:ph type="sldNum" sz="quarter" idx="5"/>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fld id="{74C9B1D8-E0C5-4969-AA37-338DB3DE14D8}" type="slidenum">
              <a:rPr lang="de-DE" altLang="zh-CN" sz="1200" b="0" smtClean="0">
                <a:solidFill>
                  <a:schemeClr val="tx1"/>
                </a:solidFill>
                <a:latin typeface="Times New Roman" panose="02020603050405020304" pitchFamily="18" charset="0"/>
                <a:cs typeface="Arial" panose="020B0604020202020204" pitchFamily="34" charset="0"/>
              </a:rPr>
              <a:t>30</a:t>
            </a:fld>
            <a:endParaRPr lang="de-DE" altLang="zh-CN" sz="1200" b="0">
              <a:solidFill>
                <a:schemeClr val="tx1"/>
              </a:solidFill>
              <a:latin typeface="Times New Roman" panose="02020603050405020304" pitchFamily="18" charset="0"/>
              <a:cs typeface="Arial" panose="020B0604020202020204" pitchFamily="34" charset="0"/>
            </a:endParaRPr>
          </a:p>
        </p:txBody>
      </p:sp>
      <p:sp>
        <p:nvSpPr>
          <p:cNvPr id="310277" name="页脚占位符 4"/>
          <p:cNvSpPr>
            <a:spLocks noGrp="1"/>
          </p:cNvSpPr>
          <p:nvPr>
            <p:ph type="ftr" sz="quarter" idx="4"/>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endParaRPr lang="de-DE" altLang="en-US" sz="1200" b="0">
              <a:solidFill>
                <a:schemeClr val="tx1"/>
              </a:solidFill>
              <a:latin typeface="Times New Roman" panose="02020603050405020304" pitchFamily="18" charset="0"/>
              <a:cs typeface="Arial" panose="020B0604020202020204" pitchFamily="34" charset="0"/>
            </a:endParaRPr>
          </a:p>
        </p:txBody>
      </p:sp>
      <p:sp>
        <p:nvSpPr>
          <p:cNvPr id="310278" name="页眉占位符 5"/>
          <p:cNvSpPr>
            <a:spLocks noGrp="1"/>
          </p:cNvSpPr>
          <p:nvPr>
            <p:ph type="hdr" sz="quarter"/>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endParaRPr lang="de-DE" altLang="en-US" sz="1200" b="0">
              <a:solidFill>
                <a:schemeClr val="tx1"/>
              </a:solidFill>
              <a:latin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4028553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4" name="Rectangle 2"/>
          <p:cNvSpPr>
            <a:spLocks noGrp="1" noRot="1" noChangeAspect="1" noChangeArrowheads="1" noTextEdit="1"/>
          </p:cNvSpPr>
          <p:nvPr>
            <p:ph type="sldImg"/>
          </p:nvPr>
        </p:nvSpPr>
        <p:spPr/>
      </p:sp>
      <p:sp>
        <p:nvSpPr>
          <p:cNvPr id="310275" name="Rectangle 3"/>
          <p:cNvSpPr>
            <a:spLocks noGrp="1" noChangeArrowheads="1"/>
          </p:cNvSpPr>
          <p:nvPr>
            <p:ph type="body" idx="1"/>
          </p:nvPr>
        </p:nvSpPr>
        <p:spPr>
          <a:no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b="0" i="0">
                <a:solidFill>
                  <a:srgbClr val="374151"/>
                </a:solidFill>
                <a:effectLst/>
                <a:latin typeface="Söhne"/>
              </a:rPr>
              <a:t>During this beam tuning process, we also observed a significant number of superconducting cavity faults. Before and after each fault occurrence, the LLRF system records a amount of fault data. Through data analysis, we can further identify fault patterns and study the physical mechanisms behind these faults</a:t>
            </a:r>
            <a:endParaRPr lang="en-US" altLang="zh-CN">
              <a:latin typeface="Times New Roman" panose="02020603050405020304" pitchFamily="18" charset="0"/>
              <a:ea typeface="宋体" panose="02010600030101010101" pitchFamily="2" charset="-122"/>
            </a:endParaRPr>
          </a:p>
        </p:txBody>
      </p:sp>
      <p:sp>
        <p:nvSpPr>
          <p:cNvPr id="310276" name="灯片编号占位符 3"/>
          <p:cNvSpPr>
            <a:spLocks noGrp="1"/>
          </p:cNvSpPr>
          <p:nvPr>
            <p:ph type="sldNum" sz="quarter" idx="5"/>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fld id="{74C9B1D8-E0C5-4969-AA37-338DB3DE14D8}" type="slidenum">
              <a:rPr lang="de-DE" altLang="zh-CN" sz="1200" b="0" smtClean="0">
                <a:solidFill>
                  <a:schemeClr val="tx1"/>
                </a:solidFill>
                <a:latin typeface="Times New Roman" panose="02020603050405020304" pitchFamily="18" charset="0"/>
                <a:cs typeface="Arial" panose="020B0604020202020204" pitchFamily="34" charset="0"/>
              </a:rPr>
              <a:t>31</a:t>
            </a:fld>
            <a:endParaRPr lang="de-DE" altLang="zh-CN" sz="1200" b="0">
              <a:solidFill>
                <a:schemeClr val="tx1"/>
              </a:solidFill>
              <a:latin typeface="Times New Roman" panose="02020603050405020304" pitchFamily="18" charset="0"/>
              <a:cs typeface="Arial" panose="020B0604020202020204" pitchFamily="34" charset="0"/>
            </a:endParaRPr>
          </a:p>
        </p:txBody>
      </p:sp>
      <p:sp>
        <p:nvSpPr>
          <p:cNvPr id="310277" name="页脚占位符 4"/>
          <p:cNvSpPr>
            <a:spLocks noGrp="1"/>
          </p:cNvSpPr>
          <p:nvPr>
            <p:ph type="ftr" sz="quarter" idx="4"/>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endParaRPr lang="de-DE" altLang="en-US" sz="1200" b="0">
              <a:solidFill>
                <a:schemeClr val="tx1"/>
              </a:solidFill>
              <a:latin typeface="Times New Roman" panose="02020603050405020304" pitchFamily="18" charset="0"/>
              <a:cs typeface="Arial" panose="020B0604020202020204" pitchFamily="34" charset="0"/>
            </a:endParaRPr>
          </a:p>
        </p:txBody>
      </p:sp>
      <p:sp>
        <p:nvSpPr>
          <p:cNvPr id="310278" name="页眉占位符 5"/>
          <p:cNvSpPr>
            <a:spLocks noGrp="1"/>
          </p:cNvSpPr>
          <p:nvPr>
            <p:ph type="hdr" sz="quarter"/>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endParaRPr lang="de-DE" altLang="en-US" sz="1200" b="0">
              <a:solidFill>
                <a:schemeClr val="tx1"/>
              </a:solidFill>
              <a:latin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5457543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334B29EB-2A8D-564E-B3CB-FF4C360B88D6}" type="slidenum">
              <a:rPr kumimoji="1" lang="zh-CN" altLang="en-US" smtClean="0"/>
              <a:t>32</a:t>
            </a:fld>
            <a:endParaRPr kumimoji="1" lang="zh-CN" altLang="en-US"/>
          </a:p>
        </p:txBody>
      </p:sp>
    </p:spTree>
    <p:extLst>
      <p:ext uri="{BB962C8B-B14F-4D97-AF65-F5344CB8AC3E}">
        <p14:creationId xmlns:p14="http://schemas.microsoft.com/office/powerpoint/2010/main" val="361729486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4" name="Rectangle 2"/>
          <p:cNvSpPr>
            <a:spLocks noGrp="1" noRot="1" noChangeAspect="1" noChangeArrowheads="1" noTextEdit="1"/>
          </p:cNvSpPr>
          <p:nvPr>
            <p:ph type="sldImg"/>
          </p:nvPr>
        </p:nvSpPr>
        <p:spPr/>
      </p:sp>
      <p:sp>
        <p:nvSpPr>
          <p:cNvPr id="310275" name="Rectangle 3"/>
          <p:cNvSpPr>
            <a:spLocks noGrp="1" noChangeArrowheads="1"/>
          </p:cNvSpPr>
          <p:nvPr>
            <p:ph type="body" idx="1"/>
          </p:nvPr>
        </p:nvSpPr>
        <p:spPr>
          <a:noFill/>
        </p:spPr>
        <p:txBody>
          <a:bodyPr/>
          <a:lstStyle/>
          <a:p>
            <a:r>
              <a:rPr lang="en-US" altLang="zh-CN" b="0" i="0" dirty="0">
                <a:solidFill>
                  <a:srgbClr val="374151"/>
                </a:solidFill>
                <a:effectLst/>
                <a:latin typeface="Söhne"/>
              </a:rPr>
              <a:t>I obtained my PhD degree from the IHEP in 2012. Afterward, I came to Japan and worked as a postdoctoral researcher at KEK. In 2014, I was promoted to the position of Assistant Professor. In 2020, I transitioned from KEK to work at the IMP. Currently, I hold the position of staff at IMP. In the next year, we will move to the southern China to attend the China initiative ADS project.</a:t>
            </a:r>
            <a:endParaRPr lang="en-US" altLang="zh-CN" dirty="0">
              <a:latin typeface="Times New Roman" panose="02020603050405020304" pitchFamily="18" charset="0"/>
              <a:ea typeface="宋体" panose="02010600030101010101" pitchFamily="2" charset="-122"/>
            </a:endParaRPr>
          </a:p>
        </p:txBody>
      </p:sp>
      <p:sp>
        <p:nvSpPr>
          <p:cNvPr id="310276" name="灯片编号占位符 3"/>
          <p:cNvSpPr>
            <a:spLocks noGrp="1"/>
          </p:cNvSpPr>
          <p:nvPr>
            <p:ph type="sldNum" sz="quarter" idx="5"/>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fld id="{74C9B1D8-E0C5-4969-AA37-338DB3DE14D8}" type="slidenum">
              <a:rPr lang="de-DE" altLang="zh-CN" sz="1200" b="0" smtClean="0">
                <a:solidFill>
                  <a:schemeClr val="tx1"/>
                </a:solidFill>
                <a:latin typeface="Times New Roman" panose="02020603050405020304" pitchFamily="18" charset="0"/>
                <a:cs typeface="Arial" panose="020B0604020202020204" pitchFamily="34" charset="0"/>
              </a:rPr>
              <a:t>2</a:t>
            </a:fld>
            <a:endParaRPr lang="de-DE" altLang="zh-CN" sz="1200" b="0">
              <a:solidFill>
                <a:schemeClr val="tx1"/>
              </a:solidFill>
              <a:latin typeface="Times New Roman" panose="02020603050405020304" pitchFamily="18" charset="0"/>
              <a:cs typeface="Arial" panose="020B0604020202020204" pitchFamily="34" charset="0"/>
            </a:endParaRPr>
          </a:p>
        </p:txBody>
      </p:sp>
      <p:sp>
        <p:nvSpPr>
          <p:cNvPr id="310277" name="页脚占位符 4"/>
          <p:cNvSpPr>
            <a:spLocks noGrp="1"/>
          </p:cNvSpPr>
          <p:nvPr>
            <p:ph type="ftr" sz="quarter" idx="4"/>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endParaRPr lang="de-DE" altLang="en-US" sz="1200" b="0">
              <a:solidFill>
                <a:schemeClr val="tx1"/>
              </a:solidFill>
              <a:latin typeface="Times New Roman" panose="02020603050405020304" pitchFamily="18" charset="0"/>
              <a:cs typeface="Arial" panose="020B0604020202020204" pitchFamily="34" charset="0"/>
            </a:endParaRPr>
          </a:p>
        </p:txBody>
      </p:sp>
      <p:sp>
        <p:nvSpPr>
          <p:cNvPr id="310278" name="页眉占位符 5"/>
          <p:cNvSpPr>
            <a:spLocks noGrp="1"/>
          </p:cNvSpPr>
          <p:nvPr>
            <p:ph type="hdr" sz="quarter"/>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endParaRPr lang="de-DE" altLang="en-US" sz="1200" b="0">
              <a:solidFill>
                <a:schemeClr val="tx1"/>
              </a:solidFill>
              <a:latin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169259049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4" name="Rectangle 2"/>
          <p:cNvSpPr>
            <a:spLocks noGrp="1" noRot="1" noChangeAspect="1" noChangeArrowheads="1" noTextEdit="1"/>
          </p:cNvSpPr>
          <p:nvPr>
            <p:ph type="sldImg"/>
          </p:nvPr>
        </p:nvSpPr>
        <p:spPr/>
      </p:sp>
      <p:sp>
        <p:nvSpPr>
          <p:cNvPr id="310275" name="Rectangle 3"/>
          <p:cNvSpPr>
            <a:spLocks noGrp="1" noChangeArrowheads="1"/>
          </p:cNvSpPr>
          <p:nvPr>
            <p:ph type="body" idx="1"/>
          </p:nvPr>
        </p:nvSpPr>
        <p:spPr>
          <a:noFill/>
        </p:spPr>
        <p:txBody>
          <a:bodyPr/>
          <a:lstStyle/>
          <a:p>
            <a:endParaRPr lang="en-US" altLang="zh-CN">
              <a:latin typeface="Times New Roman" panose="02020603050405020304" pitchFamily="18" charset="0"/>
              <a:ea typeface="宋体" panose="02010600030101010101" pitchFamily="2" charset="-122"/>
            </a:endParaRPr>
          </a:p>
        </p:txBody>
      </p:sp>
      <p:sp>
        <p:nvSpPr>
          <p:cNvPr id="310276" name="灯片编号占位符 3"/>
          <p:cNvSpPr>
            <a:spLocks noGrp="1"/>
          </p:cNvSpPr>
          <p:nvPr>
            <p:ph type="sldNum" sz="quarter" idx="5"/>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fld id="{74C9B1D8-E0C5-4969-AA37-338DB3DE14D8}" type="slidenum">
              <a:rPr lang="de-DE" altLang="zh-CN" sz="1200" b="0" smtClean="0">
                <a:solidFill>
                  <a:schemeClr val="tx1"/>
                </a:solidFill>
                <a:latin typeface="Times New Roman" panose="02020603050405020304" pitchFamily="18" charset="0"/>
                <a:cs typeface="Arial" panose="020B0604020202020204" pitchFamily="34" charset="0"/>
              </a:rPr>
              <a:t>34</a:t>
            </a:fld>
            <a:endParaRPr lang="de-DE" altLang="zh-CN" sz="1200" b="0">
              <a:solidFill>
                <a:schemeClr val="tx1"/>
              </a:solidFill>
              <a:latin typeface="Times New Roman" panose="02020603050405020304" pitchFamily="18" charset="0"/>
              <a:cs typeface="Arial" panose="020B0604020202020204" pitchFamily="34" charset="0"/>
            </a:endParaRPr>
          </a:p>
        </p:txBody>
      </p:sp>
      <p:sp>
        <p:nvSpPr>
          <p:cNvPr id="310277" name="页脚占位符 4"/>
          <p:cNvSpPr>
            <a:spLocks noGrp="1"/>
          </p:cNvSpPr>
          <p:nvPr>
            <p:ph type="ftr" sz="quarter" idx="4"/>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endParaRPr lang="de-DE" altLang="en-US" sz="1200" b="0">
              <a:solidFill>
                <a:schemeClr val="tx1"/>
              </a:solidFill>
              <a:latin typeface="Times New Roman" panose="02020603050405020304" pitchFamily="18" charset="0"/>
              <a:cs typeface="Arial" panose="020B0604020202020204" pitchFamily="34" charset="0"/>
            </a:endParaRPr>
          </a:p>
        </p:txBody>
      </p:sp>
      <p:sp>
        <p:nvSpPr>
          <p:cNvPr id="310278" name="页眉占位符 5"/>
          <p:cNvSpPr>
            <a:spLocks noGrp="1"/>
          </p:cNvSpPr>
          <p:nvPr>
            <p:ph type="hdr" sz="quarter"/>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endParaRPr lang="de-DE" altLang="en-US" sz="1200" b="0">
              <a:solidFill>
                <a:schemeClr val="tx1"/>
              </a:solidFill>
              <a:latin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32488310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334B29EB-2A8D-564E-B3CB-FF4C360B88D6}" type="slidenum">
              <a:rPr kumimoji="1" lang="zh-CN" altLang="en-US" smtClean="0"/>
              <a:t>35</a:t>
            </a:fld>
            <a:endParaRPr kumimoji="1" lang="zh-CN" altLang="en-US"/>
          </a:p>
        </p:txBody>
      </p:sp>
    </p:spTree>
    <p:extLst>
      <p:ext uri="{BB962C8B-B14F-4D97-AF65-F5344CB8AC3E}">
        <p14:creationId xmlns:p14="http://schemas.microsoft.com/office/powerpoint/2010/main" val="378077141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4" name="Rectangle 2"/>
          <p:cNvSpPr>
            <a:spLocks noGrp="1" noRot="1" noChangeAspect="1" noChangeArrowheads="1" noTextEdit="1"/>
          </p:cNvSpPr>
          <p:nvPr>
            <p:ph type="sldImg"/>
          </p:nvPr>
        </p:nvSpPr>
        <p:spPr/>
      </p:sp>
      <p:sp>
        <p:nvSpPr>
          <p:cNvPr id="310275" name="Rectangle 3"/>
          <p:cNvSpPr>
            <a:spLocks noGrp="1" noChangeArrowheads="1"/>
          </p:cNvSpPr>
          <p:nvPr>
            <p:ph type="body" idx="1"/>
          </p:nvPr>
        </p:nvSpPr>
        <p:spPr>
          <a:noFill/>
        </p:spPr>
        <p:txBody>
          <a:bodyPr/>
          <a:lstStyle/>
          <a:p>
            <a:r>
              <a:rPr lang="en-US" altLang="zh-CN" b="0" i="0">
                <a:solidFill>
                  <a:srgbClr val="374151"/>
                </a:solidFill>
                <a:effectLst/>
                <a:latin typeface="Söhne"/>
              </a:rPr>
              <a:t>In KEK, I was </a:t>
            </a:r>
            <a:endParaRPr lang="en-US" altLang="zh-CN" sz="1200">
              <a:latin typeface="Times New Roman" panose="02020603050405020304" pitchFamily="18" charset="0"/>
              <a:ea typeface="宋体" panose="02010600030101010101" pitchFamily="2" charset="-122"/>
            </a:endParaRPr>
          </a:p>
        </p:txBody>
      </p:sp>
      <p:sp>
        <p:nvSpPr>
          <p:cNvPr id="310276" name="灯片编号占位符 3"/>
          <p:cNvSpPr>
            <a:spLocks noGrp="1"/>
          </p:cNvSpPr>
          <p:nvPr>
            <p:ph type="sldNum" sz="quarter" idx="5"/>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fld id="{74C9B1D8-E0C5-4969-AA37-338DB3DE14D8}" type="slidenum">
              <a:rPr lang="de-DE" altLang="zh-CN" sz="1200" b="0" smtClean="0">
                <a:solidFill>
                  <a:schemeClr val="tx1"/>
                </a:solidFill>
                <a:latin typeface="Times New Roman" panose="02020603050405020304" pitchFamily="18" charset="0"/>
                <a:cs typeface="Arial" panose="020B0604020202020204" pitchFamily="34" charset="0"/>
              </a:rPr>
              <a:t>3</a:t>
            </a:fld>
            <a:endParaRPr lang="de-DE" altLang="zh-CN" sz="1200" b="0">
              <a:solidFill>
                <a:schemeClr val="tx1"/>
              </a:solidFill>
              <a:latin typeface="Times New Roman" panose="02020603050405020304" pitchFamily="18" charset="0"/>
              <a:cs typeface="Arial" panose="020B0604020202020204" pitchFamily="34" charset="0"/>
            </a:endParaRPr>
          </a:p>
        </p:txBody>
      </p:sp>
      <p:sp>
        <p:nvSpPr>
          <p:cNvPr id="310277" name="页脚占位符 4"/>
          <p:cNvSpPr>
            <a:spLocks noGrp="1"/>
          </p:cNvSpPr>
          <p:nvPr>
            <p:ph type="ftr" sz="quarter" idx="4"/>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endParaRPr lang="de-DE" altLang="en-US" sz="1200" b="0">
              <a:solidFill>
                <a:schemeClr val="tx1"/>
              </a:solidFill>
              <a:latin typeface="Times New Roman" panose="02020603050405020304" pitchFamily="18" charset="0"/>
              <a:cs typeface="Arial" panose="020B0604020202020204" pitchFamily="34" charset="0"/>
            </a:endParaRPr>
          </a:p>
        </p:txBody>
      </p:sp>
      <p:sp>
        <p:nvSpPr>
          <p:cNvPr id="310278" name="页眉占位符 5"/>
          <p:cNvSpPr>
            <a:spLocks noGrp="1"/>
          </p:cNvSpPr>
          <p:nvPr>
            <p:ph type="hdr" sz="quarter"/>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endParaRPr lang="de-DE" altLang="en-US" sz="1200" b="0">
              <a:solidFill>
                <a:schemeClr val="tx1"/>
              </a:solidFill>
              <a:latin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57510020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4" name="Rectangle 2"/>
          <p:cNvSpPr>
            <a:spLocks noGrp="1" noRot="1" noChangeAspect="1" noChangeArrowheads="1" noTextEdit="1"/>
          </p:cNvSpPr>
          <p:nvPr>
            <p:ph type="sldImg"/>
          </p:nvPr>
        </p:nvSpPr>
        <p:spPr/>
      </p:sp>
      <p:sp>
        <p:nvSpPr>
          <p:cNvPr id="310275" name="Rectangle 3"/>
          <p:cNvSpPr>
            <a:spLocks noGrp="1" noChangeArrowheads="1"/>
          </p:cNvSpPr>
          <p:nvPr>
            <p:ph type="body" idx="1"/>
          </p:nvPr>
        </p:nvSpPr>
        <p:spPr>
          <a:noFill/>
        </p:spPr>
        <p:txBody>
          <a:bodyPr/>
          <a:lstStyle/>
          <a:p>
            <a:pPr marL="0" indent="0">
              <a:lnSpc>
                <a:spcPct val="125000"/>
              </a:lnSpc>
              <a:buFont typeface="Wingdings" panose="05000000000000000000" pitchFamily="2" charset="2"/>
              <a:buNone/>
            </a:pPr>
            <a:r>
              <a:rPr lang="en-US" altLang="zh-CN" sz="1200"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Advanced </a:t>
            </a:r>
            <a:r>
              <a:rPr lang="en-US" altLang="zh-CN" sz="1200" b="1"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LLRF </a:t>
            </a:r>
            <a:r>
              <a:rPr lang="en-US" altLang="zh-CN" sz="1200"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algorithms are essential for improving RF stability and reliability, as well as the beam quality.</a:t>
            </a:r>
            <a:r>
              <a:rPr lang="en-US" altLang="zh-CN" b="0" i="0" dirty="0">
                <a:solidFill>
                  <a:srgbClr val="374151"/>
                </a:solidFill>
                <a:effectLst/>
                <a:latin typeface="Söhne"/>
              </a:rPr>
              <a:t> I focus on the LLRF algorithms from three aspects: advanced control algorithms, Algorithms in RF/Beam commissioning, and signal calibration algorithm. Here are the academic achievements I have made in the last three years. The orange color indicates my works in KEK and the blue colors represent my IMP work</a:t>
            </a:r>
            <a:endParaRPr lang="en-US" altLang="zh-CN" sz="1200"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endParaRPr>
          </a:p>
        </p:txBody>
      </p:sp>
      <p:sp>
        <p:nvSpPr>
          <p:cNvPr id="310276" name="灯片编号占位符 3"/>
          <p:cNvSpPr>
            <a:spLocks noGrp="1"/>
          </p:cNvSpPr>
          <p:nvPr>
            <p:ph type="sldNum" sz="quarter" idx="5"/>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fld id="{74C9B1D8-E0C5-4969-AA37-338DB3DE14D8}" type="slidenum">
              <a:rPr lang="de-DE" altLang="zh-CN" sz="1200" b="0" smtClean="0">
                <a:solidFill>
                  <a:schemeClr val="tx1"/>
                </a:solidFill>
                <a:latin typeface="Times New Roman" panose="02020603050405020304" pitchFamily="18" charset="0"/>
                <a:cs typeface="Arial" panose="020B0604020202020204" pitchFamily="34" charset="0"/>
              </a:rPr>
              <a:t>4</a:t>
            </a:fld>
            <a:endParaRPr lang="de-DE" altLang="zh-CN" sz="1200" b="0">
              <a:solidFill>
                <a:schemeClr val="tx1"/>
              </a:solidFill>
              <a:latin typeface="Times New Roman" panose="02020603050405020304" pitchFamily="18" charset="0"/>
              <a:cs typeface="Arial" panose="020B0604020202020204" pitchFamily="34" charset="0"/>
            </a:endParaRPr>
          </a:p>
        </p:txBody>
      </p:sp>
      <p:sp>
        <p:nvSpPr>
          <p:cNvPr id="310277" name="页脚占位符 4"/>
          <p:cNvSpPr>
            <a:spLocks noGrp="1"/>
          </p:cNvSpPr>
          <p:nvPr>
            <p:ph type="ftr" sz="quarter" idx="4"/>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endParaRPr lang="de-DE" altLang="en-US" sz="1200" b="0">
              <a:solidFill>
                <a:schemeClr val="tx1"/>
              </a:solidFill>
              <a:latin typeface="Times New Roman" panose="02020603050405020304" pitchFamily="18" charset="0"/>
              <a:cs typeface="Arial" panose="020B0604020202020204" pitchFamily="34" charset="0"/>
            </a:endParaRPr>
          </a:p>
        </p:txBody>
      </p:sp>
      <p:sp>
        <p:nvSpPr>
          <p:cNvPr id="310278" name="页眉占位符 5"/>
          <p:cNvSpPr>
            <a:spLocks noGrp="1"/>
          </p:cNvSpPr>
          <p:nvPr>
            <p:ph type="hdr" sz="quarter"/>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endParaRPr lang="de-DE" altLang="en-US" sz="1200" b="0">
              <a:solidFill>
                <a:schemeClr val="tx1"/>
              </a:solidFill>
              <a:latin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29656715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4" name="Rectangle 2"/>
          <p:cNvSpPr>
            <a:spLocks noGrp="1" noRot="1" noChangeAspect="1" noChangeArrowheads="1" noTextEdit="1"/>
          </p:cNvSpPr>
          <p:nvPr>
            <p:ph type="sldImg"/>
          </p:nvPr>
        </p:nvSpPr>
        <p:spPr/>
      </p:sp>
      <p:sp>
        <p:nvSpPr>
          <p:cNvPr id="310275" name="Rectangle 3"/>
          <p:cNvSpPr>
            <a:spLocks noGrp="1" noChangeArrowheads="1"/>
          </p:cNvSpPr>
          <p:nvPr>
            <p:ph type="body" idx="1"/>
          </p:nvPr>
        </p:nvSpPr>
        <p:spPr>
          <a:noFill/>
        </p:spPr>
        <p:txBody>
          <a:bodyPr/>
          <a:lstStyle/>
          <a:p>
            <a:r>
              <a:rPr lang="en-US" altLang="zh-CN">
                <a:latin typeface="Times New Roman" panose="02020603050405020304" pitchFamily="18" charset="0"/>
                <a:ea typeface="宋体" panose="02010600030101010101" pitchFamily="2" charset="-122"/>
              </a:rPr>
              <a:t>Today, because of the time limitation, I only focus on these four topics.</a:t>
            </a:r>
          </a:p>
        </p:txBody>
      </p:sp>
      <p:sp>
        <p:nvSpPr>
          <p:cNvPr id="310276" name="灯片编号占位符 3"/>
          <p:cNvSpPr>
            <a:spLocks noGrp="1"/>
          </p:cNvSpPr>
          <p:nvPr>
            <p:ph type="sldNum" sz="quarter" idx="5"/>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fld id="{74C9B1D8-E0C5-4969-AA37-338DB3DE14D8}" type="slidenum">
              <a:rPr lang="de-DE" altLang="zh-CN" sz="1200" b="0" smtClean="0">
                <a:solidFill>
                  <a:schemeClr val="tx1"/>
                </a:solidFill>
                <a:latin typeface="Times New Roman" panose="02020603050405020304" pitchFamily="18" charset="0"/>
                <a:cs typeface="Arial" panose="020B0604020202020204" pitchFamily="34" charset="0"/>
              </a:rPr>
              <a:t>5</a:t>
            </a:fld>
            <a:endParaRPr lang="de-DE" altLang="zh-CN" sz="1200" b="0">
              <a:solidFill>
                <a:schemeClr val="tx1"/>
              </a:solidFill>
              <a:latin typeface="Times New Roman" panose="02020603050405020304" pitchFamily="18" charset="0"/>
              <a:cs typeface="Arial" panose="020B0604020202020204" pitchFamily="34" charset="0"/>
            </a:endParaRPr>
          </a:p>
        </p:txBody>
      </p:sp>
      <p:sp>
        <p:nvSpPr>
          <p:cNvPr id="310277" name="页脚占位符 4"/>
          <p:cNvSpPr>
            <a:spLocks noGrp="1"/>
          </p:cNvSpPr>
          <p:nvPr>
            <p:ph type="ftr" sz="quarter" idx="4"/>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endParaRPr lang="de-DE" altLang="en-US" sz="1200" b="0">
              <a:solidFill>
                <a:schemeClr val="tx1"/>
              </a:solidFill>
              <a:latin typeface="Times New Roman" panose="02020603050405020304" pitchFamily="18" charset="0"/>
              <a:cs typeface="Arial" panose="020B0604020202020204" pitchFamily="34" charset="0"/>
            </a:endParaRPr>
          </a:p>
        </p:txBody>
      </p:sp>
      <p:sp>
        <p:nvSpPr>
          <p:cNvPr id="310278" name="页眉占位符 5"/>
          <p:cNvSpPr>
            <a:spLocks noGrp="1"/>
          </p:cNvSpPr>
          <p:nvPr>
            <p:ph type="hdr" sz="quarter"/>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endParaRPr lang="de-DE" altLang="en-US" sz="1200" b="0">
              <a:solidFill>
                <a:schemeClr val="tx1"/>
              </a:solidFill>
              <a:latin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178974482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B7E6A30F-585E-4AE8-BD48-1FA164FAD467}"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6</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43766650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4" name="Rectangle 2"/>
          <p:cNvSpPr>
            <a:spLocks noGrp="1" noRot="1" noChangeAspect="1" noChangeArrowheads="1" noTextEdit="1"/>
          </p:cNvSpPr>
          <p:nvPr>
            <p:ph type="sldImg"/>
          </p:nvPr>
        </p:nvSpPr>
        <p:spPr/>
      </p:sp>
      <p:sp>
        <p:nvSpPr>
          <p:cNvPr id="310275" name="Rectangle 3"/>
          <p:cNvSpPr>
            <a:spLocks noGrp="1" noChangeArrowheads="1"/>
          </p:cNvSpPr>
          <p:nvPr>
            <p:ph type="body" idx="1"/>
          </p:nvPr>
        </p:nvSpPr>
        <p:spPr>
          <a:no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latin typeface="Times New Roman" panose="02020603050405020304" pitchFamily="18" charset="0"/>
                <a:ea typeface="宋体" panose="02010600030101010101" pitchFamily="2" charset="-122"/>
              </a:rPr>
              <a:t>During the pulsed mode beam operation at </a:t>
            </a:r>
            <a:r>
              <a:rPr lang="en-US" altLang="zh-CN" dirty="0" err="1">
                <a:latin typeface="Times New Roman" panose="02020603050405020304" pitchFamily="18" charset="0"/>
                <a:ea typeface="宋体" panose="02010600030101010101" pitchFamily="2" charset="-122"/>
              </a:rPr>
              <a:t>cERL</a:t>
            </a:r>
            <a:r>
              <a:rPr lang="en-US" altLang="zh-CN" dirty="0">
                <a:latin typeface="Times New Roman" panose="02020603050405020304" pitchFamily="18" charset="0"/>
                <a:ea typeface="宋体" panose="02010600030101010101" pitchFamily="2" charset="-122"/>
              </a:rPr>
              <a:t>, we have </a:t>
            </a:r>
            <a:r>
              <a:rPr lang="en-US" altLang="zh-CN" sz="1200"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encountered</a:t>
            </a:r>
            <a:r>
              <a:rPr lang="en-US" altLang="zh-CN" sz="1200" b="1"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 poor</a:t>
            </a:r>
            <a:r>
              <a:rPr lang="en-US" altLang="zh-CN" sz="1200"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 </a:t>
            </a:r>
            <a:r>
              <a:rPr lang="en-US" altLang="zh-CN" sz="1200" b="1"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pulse-to-pulse</a:t>
            </a:r>
            <a:r>
              <a:rPr lang="en-US" altLang="zh-CN" sz="1200"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 stability under the traditional PI ctrl, the intra-pulse stability seems not bad. </a:t>
            </a:r>
            <a:r>
              <a:rPr lang="en-US" altLang="zh-CN" b="0" i="0" dirty="0">
                <a:solidFill>
                  <a:srgbClr val="374151"/>
                </a:solidFill>
                <a:effectLst/>
                <a:latin typeface="Söhne"/>
              </a:rPr>
              <a:t>From one hour of beam energy data, it can be observed that there is a significant fluctuation in beam energy, and this fluctuation is closely related to the pulse-to-pulse RF stabilities.</a:t>
            </a:r>
            <a:endParaRPr lang="en-US" altLang="zh-CN" dirty="0">
              <a:latin typeface="Times New Roman" panose="02020603050405020304" pitchFamily="18" charset="0"/>
              <a:ea typeface="宋体" panose="02010600030101010101" pitchFamily="2" charset="-122"/>
            </a:endParaRPr>
          </a:p>
        </p:txBody>
      </p:sp>
      <p:sp>
        <p:nvSpPr>
          <p:cNvPr id="310276" name="灯片编号占位符 3"/>
          <p:cNvSpPr>
            <a:spLocks noGrp="1"/>
          </p:cNvSpPr>
          <p:nvPr>
            <p:ph type="sldNum" sz="quarter" idx="5"/>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74C9B1D8-E0C5-4969-AA37-338DB3DE14D8}" type="slidenum">
              <a:rPr kumimoji="0" lang="de-DE" altLang="zh-CN" sz="1200" b="0" i="0" u="none" strike="noStrike" kern="1200" cap="none" spc="0" normalizeH="0" baseline="0" noProof="0" smtClean="0">
                <a:ln>
                  <a:noFill/>
                </a:ln>
                <a:solidFill>
                  <a:prstClr val="black"/>
                </a:solidFill>
                <a:effectLst/>
                <a:uLnTx/>
                <a:uFillTx/>
                <a:latin typeface="Times New Roman" panose="02020603050405020304" pitchFamily="18" charset="0"/>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de-DE" altLang="zh-CN" sz="1200" b="0" i="0" u="none" strike="noStrike" kern="1200" cap="none" spc="0" normalizeH="0" baseline="0" noProof="0">
              <a:ln>
                <a:noFill/>
              </a:ln>
              <a:solidFill>
                <a:prstClr val="black"/>
              </a:solidFill>
              <a:effectLst/>
              <a:uLnTx/>
              <a:uFillTx/>
              <a:latin typeface="Times New Roman" panose="02020603050405020304" pitchFamily="18" charset="0"/>
              <a:cs typeface="Arial" panose="020B0604020202020204" pitchFamily="34" charset="0"/>
            </a:endParaRPr>
          </a:p>
        </p:txBody>
      </p:sp>
      <p:sp>
        <p:nvSpPr>
          <p:cNvPr id="310277" name="页脚占位符 4"/>
          <p:cNvSpPr>
            <a:spLocks noGrp="1"/>
          </p:cNvSpPr>
          <p:nvPr>
            <p:ph type="ftr" sz="quarter" idx="4"/>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de-DE" altLang="en-US" sz="1200" b="0" i="0" u="none" strike="noStrike" kern="1200" cap="none" spc="0" normalizeH="0" baseline="0" noProof="0">
              <a:ln>
                <a:noFill/>
              </a:ln>
              <a:solidFill>
                <a:prstClr val="black"/>
              </a:solidFill>
              <a:effectLst/>
              <a:uLnTx/>
              <a:uFillTx/>
              <a:latin typeface="Times New Roman" panose="02020603050405020304" pitchFamily="18" charset="0"/>
              <a:cs typeface="Arial" panose="020B0604020202020204" pitchFamily="34" charset="0"/>
            </a:endParaRPr>
          </a:p>
        </p:txBody>
      </p:sp>
      <p:sp>
        <p:nvSpPr>
          <p:cNvPr id="310278" name="页眉占位符 5"/>
          <p:cNvSpPr>
            <a:spLocks noGrp="1"/>
          </p:cNvSpPr>
          <p:nvPr>
            <p:ph type="hdr" sz="quarter"/>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de-DE" altLang="en-US" sz="1200" b="0" i="0" u="none" strike="noStrike" kern="1200" cap="none" spc="0" normalizeH="0" baseline="0" noProof="0">
              <a:ln>
                <a:noFill/>
              </a:ln>
              <a:solidFill>
                <a:prstClr val="black"/>
              </a:solidFill>
              <a:effectLst/>
              <a:uLnTx/>
              <a:uFillTx/>
              <a:latin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370438617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4" name="Rectangle 2"/>
          <p:cNvSpPr>
            <a:spLocks noGrp="1" noRot="1" noChangeAspect="1" noChangeArrowheads="1" noTextEdit="1"/>
          </p:cNvSpPr>
          <p:nvPr>
            <p:ph type="sldImg"/>
          </p:nvPr>
        </p:nvSpPr>
        <p:spPr/>
      </p:sp>
      <p:sp>
        <p:nvSpPr>
          <p:cNvPr id="310275" name="Rectangle 3"/>
          <p:cNvSpPr>
            <a:spLocks noGrp="1" noChangeArrowheads="1"/>
          </p:cNvSpPr>
          <p:nvPr>
            <p:ph type="body" idx="1"/>
          </p:nvPr>
        </p:nvSpPr>
        <p:spPr>
          <a:noFill/>
        </p:spPr>
        <p:txBody>
          <a:bodyPr/>
          <a:lstStyle/>
          <a:p>
            <a:r>
              <a:rPr lang="en-US" altLang="zh-CN" b="0" i="0" dirty="0">
                <a:solidFill>
                  <a:srgbClr val="374151"/>
                </a:solidFill>
                <a:effectLst/>
                <a:latin typeface="Söhne"/>
              </a:rPr>
              <a:t>Assuming that external disturbances, such as the beam, is 'd,' and the cavity's output is 'y,' we can then reconstruct the disturbance signal '</a:t>
            </a:r>
            <a:r>
              <a:rPr lang="en-US" altLang="zh-CN" b="0" i="0" dirty="0" err="1">
                <a:solidFill>
                  <a:srgbClr val="374151"/>
                </a:solidFill>
                <a:effectLst/>
                <a:latin typeface="Söhne"/>
              </a:rPr>
              <a:t>dhat</a:t>
            </a:r>
            <a:r>
              <a:rPr lang="en-US" altLang="zh-CN" b="0" i="0" dirty="0">
                <a:solidFill>
                  <a:srgbClr val="374151"/>
                </a:solidFill>
                <a:effectLst/>
                <a:latin typeface="Söhne"/>
              </a:rPr>
              <a:t>’ from y using the inverse cavity model. Subsequently, we can eliminate '</a:t>
            </a:r>
            <a:r>
              <a:rPr lang="en-US" altLang="zh-CN" b="0" i="0" dirty="0" err="1">
                <a:solidFill>
                  <a:srgbClr val="374151"/>
                </a:solidFill>
                <a:effectLst/>
                <a:latin typeface="Söhne"/>
              </a:rPr>
              <a:t>dhat</a:t>
            </a:r>
            <a:r>
              <a:rPr lang="en-US" altLang="zh-CN" b="0" i="0" dirty="0">
                <a:solidFill>
                  <a:srgbClr val="374151"/>
                </a:solidFill>
                <a:effectLst/>
                <a:latin typeface="Söhne"/>
              </a:rPr>
              <a:t>' from the control loop. Please note that a low-pass 'Q' filter is required to remove high-frequency components</a:t>
            </a:r>
            <a:endParaRPr lang="en-US" altLang="zh-CN" dirty="0">
              <a:latin typeface="Times New Roman" panose="02020603050405020304" pitchFamily="18" charset="0"/>
              <a:ea typeface="宋体" panose="02010600030101010101" pitchFamily="2" charset="-122"/>
            </a:endParaRPr>
          </a:p>
        </p:txBody>
      </p:sp>
      <p:sp>
        <p:nvSpPr>
          <p:cNvPr id="310276" name="灯片编号占位符 3"/>
          <p:cNvSpPr>
            <a:spLocks noGrp="1"/>
          </p:cNvSpPr>
          <p:nvPr>
            <p:ph type="sldNum" sz="quarter" idx="5"/>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74C9B1D8-E0C5-4969-AA37-338DB3DE14D8}" type="slidenum">
              <a:rPr kumimoji="0" lang="de-DE" altLang="zh-CN" sz="1200" b="0" i="0" u="none" strike="noStrike" kern="1200" cap="none" spc="0" normalizeH="0" baseline="0" noProof="0" smtClean="0">
                <a:ln>
                  <a:noFill/>
                </a:ln>
                <a:solidFill>
                  <a:prstClr val="black"/>
                </a:solidFill>
                <a:effectLst/>
                <a:uLnTx/>
                <a:uFillTx/>
                <a:latin typeface="Times New Roman" panose="02020603050405020304" pitchFamily="18" charset="0"/>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de-DE" altLang="zh-CN" sz="1200" b="0" i="0" u="none" strike="noStrike" kern="1200" cap="none" spc="0" normalizeH="0" baseline="0" noProof="0">
              <a:ln>
                <a:noFill/>
              </a:ln>
              <a:solidFill>
                <a:prstClr val="black"/>
              </a:solidFill>
              <a:effectLst/>
              <a:uLnTx/>
              <a:uFillTx/>
              <a:latin typeface="Times New Roman" panose="02020603050405020304" pitchFamily="18" charset="0"/>
              <a:cs typeface="Arial" panose="020B0604020202020204" pitchFamily="34" charset="0"/>
            </a:endParaRPr>
          </a:p>
        </p:txBody>
      </p:sp>
      <p:sp>
        <p:nvSpPr>
          <p:cNvPr id="310277" name="页脚占位符 4"/>
          <p:cNvSpPr>
            <a:spLocks noGrp="1"/>
          </p:cNvSpPr>
          <p:nvPr>
            <p:ph type="ftr" sz="quarter" idx="4"/>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de-DE" altLang="en-US" sz="1200" b="0" i="0" u="none" strike="noStrike" kern="1200" cap="none" spc="0" normalizeH="0" baseline="0" noProof="0">
              <a:ln>
                <a:noFill/>
              </a:ln>
              <a:solidFill>
                <a:prstClr val="black"/>
              </a:solidFill>
              <a:effectLst/>
              <a:uLnTx/>
              <a:uFillTx/>
              <a:latin typeface="Times New Roman" panose="02020603050405020304" pitchFamily="18" charset="0"/>
              <a:cs typeface="Arial" panose="020B0604020202020204" pitchFamily="34" charset="0"/>
            </a:endParaRPr>
          </a:p>
        </p:txBody>
      </p:sp>
      <p:sp>
        <p:nvSpPr>
          <p:cNvPr id="310278" name="页眉占位符 5"/>
          <p:cNvSpPr>
            <a:spLocks noGrp="1"/>
          </p:cNvSpPr>
          <p:nvPr>
            <p:ph type="hdr" sz="quarter"/>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de-DE" altLang="en-US" sz="1200" b="0" i="0" u="none" strike="noStrike" kern="1200" cap="none" spc="0" normalizeH="0" baseline="0" noProof="0">
              <a:ln>
                <a:noFill/>
              </a:ln>
              <a:solidFill>
                <a:prstClr val="black"/>
              </a:solidFill>
              <a:effectLst/>
              <a:uLnTx/>
              <a:uFillTx/>
              <a:latin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305265204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4.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4.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5.xml"/></Relationships>
</file>

<file path=ppt/slideLayouts/_rels/slideLayout21.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1.png"/><Relationship Id="rId1" Type="http://schemas.openxmlformats.org/officeDocument/2006/relationships/slideMaster" Target="../slideMasters/slideMaster5.xml"/><Relationship Id="rId4" Type="http://schemas.openxmlformats.org/officeDocument/2006/relationships/image" Target="../media/image3.png"/></Relationships>
</file>

<file path=ppt/slideLayouts/_rels/slideLayout2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Master" Target="../slideMasters/slideMaster5.xml"/><Relationship Id="rId4" Type="http://schemas.openxmlformats.org/officeDocument/2006/relationships/image" Target="../media/image7.jpeg"/></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11" name="Shape 20"/>
          <p:cNvSpPr>
            <a:spLocks noGrp="1"/>
          </p:cNvSpPr>
          <p:nvPr>
            <p:ph type="title" hasCustomPrompt="1"/>
          </p:nvPr>
        </p:nvSpPr>
        <p:spPr>
          <a:xfrm>
            <a:off x="847921" y="1677705"/>
            <a:ext cx="10753304" cy="1476033"/>
          </a:xfrm>
          <a:prstGeom prst="rect">
            <a:avLst/>
          </a:prstGeom>
        </p:spPr>
        <p:txBody>
          <a:bodyPr/>
          <a:lstStyle>
            <a:lvl1pPr algn="r">
              <a:defRPr sz="4000">
                <a:ln w="3175">
                  <a:solidFill>
                    <a:srgbClr val="F97D2B"/>
                  </a:solidFill>
                </a:ln>
              </a:defRPr>
            </a:lvl1pPr>
          </a:lstStyle>
          <a:p>
            <a:r>
              <a:t>标题文本</a:t>
            </a:r>
          </a:p>
        </p:txBody>
      </p:sp>
      <p:sp>
        <p:nvSpPr>
          <p:cNvPr id="12" name="Shape 21"/>
          <p:cNvSpPr>
            <a:spLocks noGrp="1"/>
          </p:cNvSpPr>
          <p:nvPr>
            <p:ph type="body" sz="half" idx="1" hasCustomPrompt="1"/>
          </p:nvPr>
        </p:nvSpPr>
        <p:spPr>
          <a:xfrm>
            <a:off x="880554" y="3548812"/>
            <a:ext cx="10735352" cy="1528807"/>
          </a:xfrm>
          <a:prstGeom prst="rect">
            <a:avLst/>
          </a:prstGeom>
        </p:spPr>
        <p:txBody>
          <a:bodyPr anchor="ctr">
            <a:normAutofit/>
          </a:bodyPr>
          <a:lstStyle>
            <a:lvl1pPr marL="0" indent="0" algn="r">
              <a:buClrTx/>
              <a:buSzTx/>
              <a:buFontTx/>
              <a:buNone/>
              <a:defRPr sz="2400" b="1">
                <a:solidFill>
                  <a:schemeClr val="accent2"/>
                </a:solidFill>
                <a:latin typeface="Times New Roman" panose="02020603050405020304"/>
                <a:ea typeface="Times New Roman" panose="02020603050405020304"/>
                <a:cs typeface="Times New Roman" panose="02020603050405020304"/>
                <a:sym typeface="Times New Roman" panose="02020603050405020304"/>
              </a:defRPr>
            </a:lvl1pPr>
            <a:lvl2pPr marL="0" indent="457189" algn="r">
              <a:buClrTx/>
              <a:buSzTx/>
              <a:buFontTx/>
              <a:buNone/>
              <a:defRPr sz="2400" b="1">
                <a:solidFill>
                  <a:schemeClr val="accent2"/>
                </a:solidFill>
                <a:latin typeface="Times New Roman" panose="02020603050405020304"/>
                <a:ea typeface="Times New Roman" panose="02020603050405020304"/>
                <a:cs typeface="Times New Roman" panose="02020603050405020304"/>
                <a:sym typeface="Times New Roman" panose="02020603050405020304"/>
              </a:defRPr>
            </a:lvl2pPr>
            <a:lvl3pPr marL="0" indent="914377" algn="r">
              <a:buClrTx/>
              <a:buSzTx/>
              <a:buFontTx/>
              <a:buNone/>
              <a:defRPr sz="2400" b="1">
                <a:solidFill>
                  <a:schemeClr val="accent2"/>
                </a:solidFill>
                <a:latin typeface="Times New Roman" panose="02020603050405020304"/>
                <a:ea typeface="Times New Roman" panose="02020603050405020304"/>
                <a:cs typeface="Times New Roman" panose="02020603050405020304"/>
                <a:sym typeface="Times New Roman" panose="02020603050405020304"/>
              </a:defRPr>
            </a:lvl3pPr>
            <a:lvl4pPr marL="0" indent="1371566" algn="r">
              <a:buClrTx/>
              <a:buSzTx/>
              <a:buFontTx/>
              <a:buNone/>
              <a:defRPr sz="2400" b="1">
                <a:solidFill>
                  <a:schemeClr val="accent2"/>
                </a:solidFill>
                <a:latin typeface="Times New Roman" panose="02020603050405020304"/>
                <a:ea typeface="Times New Roman" panose="02020603050405020304"/>
                <a:cs typeface="Times New Roman" panose="02020603050405020304"/>
                <a:sym typeface="Times New Roman" panose="02020603050405020304"/>
              </a:defRPr>
            </a:lvl4pPr>
            <a:lvl5pPr marL="0" indent="1828754" algn="r">
              <a:buClrTx/>
              <a:buSzTx/>
              <a:buFontTx/>
              <a:buNone/>
              <a:defRPr sz="2400" b="1">
                <a:solidFill>
                  <a:schemeClr val="accent2"/>
                </a:solidFill>
                <a:latin typeface="Times New Roman" panose="02020603050405020304"/>
                <a:ea typeface="Times New Roman" panose="02020603050405020304"/>
                <a:cs typeface="Times New Roman" panose="02020603050405020304"/>
                <a:sym typeface="Times New Roman" panose="02020603050405020304"/>
              </a:defRPr>
            </a:lvl5pPr>
          </a:lstStyle>
          <a:p>
            <a:r>
              <a:rPr err="1"/>
              <a:t>正文级别</a:t>
            </a:r>
            <a:r>
              <a:t> 1</a:t>
            </a:r>
          </a:p>
          <a:p>
            <a:pPr lvl="1"/>
            <a:r>
              <a:rPr err="1"/>
              <a:t>正文级别</a:t>
            </a:r>
            <a:r>
              <a:t> 2</a:t>
            </a:r>
          </a:p>
          <a:p>
            <a:pPr lvl="4"/>
            <a:r>
              <a:t>正文级别 5</a:t>
            </a:r>
          </a:p>
        </p:txBody>
      </p:sp>
      <p:sp>
        <p:nvSpPr>
          <p:cNvPr id="13" name="Shape 23"/>
          <p:cNvSpPr/>
          <p:nvPr userDrawn="1"/>
        </p:nvSpPr>
        <p:spPr>
          <a:xfrm>
            <a:off x="561077" y="3577950"/>
            <a:ext cx="11040148" cy="1526599"/>
          </a:xfrm>
          <a:prstGeom prst="rect">
            <a:avLst/>
          </a:prstGeom>
          <a:ln w="6350" cap="rnd">
            <a:solidFill>
              <a:schemeClr val="accent2"/>
            </a:solidFill>
          </a:ln>
        </p:spPr>
        <p:txBody>
          <a:bodyPr lIns="45719" rIns="45719" anchor="ctr"/>
          <a:lstStyle/>
          <a:p>
            <a:pPr algn="ctr">
              <a:defRPr>
                <a:solidFill>
                  <a:srgbClr val="FFFFFF"/>
                </a:solidFill>
              </a:defRPr>
            </a:pPr>
            <a:endParaRPr sz="1800"/>
          </a:p>
        </p:txBody>
      </p:sp>
      <p:sp>
        <p:nvSpPr>
          <p:cNvPr id="14" name="Shape 24"/>
          <p:cNvSpPr/>
          <p:nvPr userDrawn="1"/>
        </p:nvSpPr>
        <p:spPr>
          <a:xfrm>
            <a:off x="551794" y="1571501"/>
            <a:ext cx="320091" cy="1678380"/>
          </a:xfrm>
          <a:prstGeom prst="rect">
            <a:avLst/>
          </a:prstGeom>
          <a:solidFill>
            <a:schemeClr val="accent1"/>
          </a:solidFill>
          <a:ln w="12700">
            <a:miter lim="400000"/>
          </a:ln>
        </p:spPr>
        <p:txBody>
          <a:bodyPr lIns="45719" rIns="45719" anchor="ctr"/>
          <a:lstStyle/>
          <a:p>
            <a:pPr algn="ctr">
              <a:defRPr>
                <a:solidFill>
                  <a:srgbClr val="FFFFFF"/>
                </a:solidFill>
              </a:defRPr>
            </a:pPr>
            <a:endParaRPr sz="1800"/>
          </a:p>
        </p:txBody>
      </p:sp>
      <p:sp>
        <p:nvSpPr>
          <p:cNvPr id="15" name="Shape 25"/>
          <p:cNvSpPr/>
          <p:nvPr userDrawn="1"/>
        </p:nvSpPr>
        <p:spPr>
          <a:xfrm>
            <a:off x="566232" y="3575742"/>
            <a:ext cx="307286" cy="1528807"/>
          </a:xfrm>
          <a:prstGeom prst="rect">
            <a:avLst/>
          </a:prstGeom>
          <a:solidFill>
            <a:schemeClr val="accent2"/>
          </a:solidFill>
          <a:ln w="12700">
            <a:miter lim="400000"/>
          </a:ln>
        </p:spPr>
        <p:txBody>
          <a:bodyPr lIns="45719" rIns="45719" anchor="ctr"/>
          <a:lstStyle/>
          <a:p>
            <a:pPr algn="ctr">
              <a:defRPr>
                <a:solidFill>
                  <a:srgbClr val="FFFFFF"/>
                </a:solidFill>
              </a:defRPr>
            </a:pPr>
            <a:endParaRPr sz="1800"/>
          </a:p>
        </p:txBody>
      </p:sp>
      <p:sp>
        <p:nvSpPr>
          <p:cNvPr id="16" name="Shape 22"/>
          <p:cNvSpPr/>
          <p:nvPr userDrawn="1"/>
        </p:nvSpPr>
        <p:spPr>
          <a:xfrm>
            <a:off x="575758" y="1571501"/>
            <a:ext cx="11040148" cy="1678380"/>
          </a:xfrm>
          <a:prstGeom prst="rect">
            <a:avLst/>
          </a:prstGeom>
          <a:ln w="6350" cap="rnd">
            <a:solidFill>
              <a:schemeClr val="accent1"/>
            </a:solidFill>
          </a:ln>
        </p:spPr>
        <p:txBody>
          <a:bodyPr lIns="45719" rIns="45719" anchor="ctr"/>
          <a:lstStyle/>
          <a:p>
            <a:pPr algn="ctr">
              <a:defRPr>
                <a:solidFill>
                  <a:srgbClr val="FFFFFF"/>
                </a:solidFill>
              </a:defRPr>
            </a:pPr>
            <a:endParaRPr sz="1800"/>
          </a:p>
        </p:txBody>
      </p:sp>
      <p:pic>
        <p:nvPicPr>
          <p:cNvPr id="3" name="图片 2">
            <a:extLst>
              <a:ext uri="{FF2B5EF4-FFF2-40B4-BE49-F238E27FC236}">
                <a16:creationId xmlns:a16="http://schemas.microsoft.com/office/drawing/2014/main" id="{CD83935B-42E4-46C0-8157-5A7446630C15}"/>
              </a:ext>
            </a:extLst>
          </p:cNvPr>
          <p:cNvPicPr>
            <a:picLocks noChangeAspect="1"/>
          </p:cNvPicPr>
          <p:nvPr userDrawn="1"/>
        </p:nvPicPr>
        <p:blipFill>
          <a:blip r:embed="rId2"/>
          <a:stretch>
            <a:fillRect/>
          </a:stretch>
        </p:blipFill>
        <p:spPr>
          <a:xfrm>
            <a:off x="-168" y="5766535"/>
            <a:ext cx="12192000" cy="1091465"/>
          </a:xfrm>
          <a:prstGeom prst="rect">
            <a:avLst/>
          </a:prstGeom>
        </p:spPr>
      </p:pic>
    </p:spTree>
    <p:extLst>
      <p:ext uri="{BB962C8B-B14F-4D97-AF65-F5344CB8AC3E}">
        <p14:creationId xmlns:p14="http://schemas.microsoft.com/office/powerpoint/2010/main" val="66263358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11" name="Shape 20"/>
          <p:cNvSpPr>
            <a:spLocks noGrp="1"/>
          </p:cNvSpPr>
          <p:nvPr>
            <p:ph type="title" hasCustomPrompt="1"/>
          </p:nvPr>
        </p:nvSpPr>
        <p:spPr>
          <a:xfrm>
            <a:off x="847921" y="1677705"/>
            <a:ext cx="10753304" cy="1476033"/>
          </a:xfrm>
          <a:prstGeom prst="rect">
            <a:avLst/>
          </a:prstGeom>
        </p:spPr>
        <p:txBody>
          <a:bodyPr/>
          <a:lstStyle>
            <a:lvl1pPr algn="r">
              <a:defRPr sz="4000">
                <a:ln w="3175">
                  <a:solidFill>
                    <a:srgbClr val="F97D2B"/>
                  </a:solidFill>
                </a:ln>
              </a:defRPr>
            </a:lvl1pPr>
          </a:lstStyle>
          <a:p>
            <a:r>
              <a:t>标题文本</a:t>
            </a:r>
          </a:p>
        </p:txBody>
      </p:sp>
      <p:sp>
        <p:nvSpPr>
          <p:cNvPr id="12" name="Shape 21"/>
          <p:cNvSpPr>
            <a:spLocks noGrp="1"/>
          </p:cNvSpPr>
          <p:nvPr>
            <p:ph type="body" sz="half" idx="1" hasCustomPrompt="1"/>
          </p:nvPr>
        </p:nvSpPr>
        <p:spPr>
          <a:xfrm>
            <a:off x="880554" y="3548812"/>
            <a:ext cx="10735352" cy="1528807"/>
          </a:xfrm>
          <a:prstGeom prst="rect">
            <a:avLst/>
          </a:prstGeom>
        </p:spPr>
        <p:txBody>
          <a:bodyPr anchor="ctr">
            <a:normAutofit/>
          </a:bodyPr>
          <a:lstStyle>
            <a:lvl1pPr marL="0" indent="0" algn="r">
              <a:buClrTx/>
              <a:buSzTx/>
              <a:buFontTx/>
              <a:buNone/>
              <a:defRPr sz="2400" b="1">
                <a:solidFill>
                  <a:schemeClr val="accent2"/>
                </a:solidFill>
                <a:latin typeface="Times New Roman" panose="02020603050405020304"/>
                <a:ea typeface="Times New Roman" panose="02020603050405020304"/>
                <a:cs typeface="Times New Roman" panose="02020603050405020304"/>
                <a:sym typeface="Times New Roman" panose="02020603050405020304"/>
              </a:defRPr>
            </a:lvl1pPr>
            <a:lvl2pPr marL="0" indent="457189" algn="r">
              <a:buClrTx/>
              <a:buSzTx/>
              <a:buFontTx/>
              <a:buNone/>
              <a:defRPr sz="2400" b="1">
                <a:solidFill>
                  <a:schemeClr val="accent2"/>
                </a:solidFill>
                <a:latin typeface="Times New Roman" panose="02020603050405020304"/>
                <a:ea typeface="Times New Roman" panose="02020603050405020304"/>
                <a:cs typeface="Times New Roman" panose="02020603050405020304"/>
                <a:sym typeface="Times New Roman" panose="02020603050405020304"/>
              </a:defRPr>
            </a:lvl2pPr>
            <a:lvl3pPr marL="0" indent="914377" algn="r">
              <a:buClrTx/>
              <a:buSzTx/>
              <a:buFontTx/>
              <a:buNone/>
              <a:defRPr sz="2400" b="1">
                <a:solidFill>
                  <a:schemeClr val="accent2"/>
                </a:solidFill>
                <a:latin typeface="Times New Roman" panose="02020603050405020304"/>
                <a:ea typeface="Times New Roman" panose="02020603050405020304"/>
                <a:cs typeface="Times New Roman" panose="02020603050405020304"/>
                <a:sym typeface="Times New Roman" panose="02020603050405020304"/>
              </a:defRPr>
            </a:lvl3pPr>
            <a:lvl4pPr marL="0" indent="1371566" algn="r">
              <a:buClrTx/>
              <a:buSzTx/>
              <a:buFontTx/>
              <a:buNone/>
              <a:defRPr sz="2400" b="1">
                <a:solidFill>
                  <a:schemeClr val="accent2"/>
                </a:solidFill>
                <a:latin typeface="Times New Roman" panose="02020603050405020304"/>
                <a:ea typeface="Times New Roman" panose="02020603050405020304"/>
                <a:cs typeface="Times New Roman" panose="02020603050405020304"/>
                <a:sym typeface="Times New Roman" panose="02020603050405020304"/>
              </a:defRPr>
            </a:lvl4pPr>
            <a:lvl5pPr marL="0" indent="1828754" algn="r">
              <a:buClrTx/>
              <a:buSzTx/>
              <a:buFontTx/>
              <a:buNone/>
              <a:defRPr sz="2400" b="1">
                <a:solidFill>
                  <a:schemeClr val="accent2"/>
                </a:solidFill>
                <a:latin typeface="Times New Roman" panose="02020603050405020304"/>
                <a:ea typeface="Times New Roman" panose="02020603050405020304"/>
                <a:cs typeface="Times New Roman" panose="02020603050405020304"/>
                <a:sym typeface="Times New Roman" panose="02020603050405020304"/>
              </a:defRPr>
            </a:lvl5pPr>
          </a:lstStyle>
          <a:p>
            <a:r>
              <a:rPr err="1"/>
              <a:t>正文级别</a:t>
            </a:r>
            <a:r>
              <a:t> 1</a:t>
            </a:r>
          </a:p>
          <a:p>
            <a:pPr lvl="1"/>
            <a:r>
              <a:rPr err="1"/>
              <a:t>正文级别</a:t>
            </a:r>
            <a:r>
              <a:t> 2</a:t>
            </a:r>
          </a:p>
          <a:p>
            <a:pPr lvl="4"/>
            <a:r>
              <a:t>正文级别 5</a:t>
            </a:r>
          </a:p>
        </p:txBody>
      </p:sp>
      <p:sp>
        <p:nvSpPr>
          <p:cNvPr id="13" name="Shape 23"/>
          <p:cNvSpPr/>
          <p:nvPr userDrawn="1"/>
        </p:nvSpPr>
        <p:spPr>
          <a:xfrm>
            <a:off x="561077" y="3577950"/>
            <a:ext cx="11040148" cy="1526599"/>
          </a:xfrm>
          <a:prstGeom prst="rect">
            <a:avLst/>
          </a:prstGeom>
          <a:ln w="6350" cap="rnd">
            <a:solidFill>
              <a:schemeClr val="accent2"/>
            </a:solidFill>
          </a:ln>
        </p:spPr>
        <p:txBody>
          <a:bodyPr lIns="45719" rIns="45719" anchor="ctr"/>
          <a:lstStyle/>
          <a:p>
            <a:pPr algn="ctr">
              <a:defRPr>
                <a:solidFill>
                  <a:srgbClr val="FFFFFF"/>
                </a:solidFill>
              </a:defRPr>
            </a:pPr>
            <a:endParaRPr sz="1800"/>
          </a:p>
        </p:txBody>
      </p:sp>
      <p:sp>
        <p:nvSpPr>
          <p:cNvPr id="14" name="Shape 24"/>
          <p:cNvSpPr/>
          <p:nvPr userDrawn="1"/>
        </p:nvSpPr>
        <p:spPr>
          <a:xfrm>
            <a:off x="551794" y="1571501"/>
            <a:ext cx="320091" cy="1678380"/>
          </a:xfrm>
          <a:prstGeom prst="rect">
            <a:avLst/>
          </a:prstGeom>
          <a:solidFill>
            <a:schemeClr val="accent1"/>
          </a:solidFill>
          <a:ln w="12700">
            <a:miter lim="400000"/>
          </a:ln>
        </p:spPr>
        <p:txBody>
          <a:bodyPr lIns="45719" rIns="45719" anchor="ctr"/>
          <a:lstStyle/>
          <a:p>
            <a:pPr algn="ctr">
              <a:defRPr>
                <a:solidFill>
                  <a:srgbClr val="FFFFFF"/>
                </a:solidFill>
              </a:defRPr>
            </a:pPr>
            <a:endParaRPr sz="1800"/>
          </a:p>
        </p:txBody>
      </p:sp>
      <p:sp>
        <p:nvSpPr>
          <p:cNvPr id="15" name="Shape 25"/>
          <p:cNvSpPr/>
          <p:nvPr userDrawn="1"/>
        </p:nvSpPr>
        <p:spPr>
          <a:xfrm>
            <a:off x="566232" y="3575742"/>
            <a:ext cx="307286" cy="1528807"/>
          </a:xfrm>
          <a:prstGeom prst="rect">
            <a:avLst/>
          </a:prstGeom>
          <a:solidFill>
            <a:schemeClr val="accent2"/>
          </a:solidFill>
          <a:ln w="12700">
            <a:miter lim="400000"/>
          </a:ln>
        </p:spPr>
        <p:txBody>
          <a:bodyPr lIns="45719" rIns="45719" anchor="ctr"/>
          <a:lstStyle/>
          <a:p>
            <a:pPr algn="ctr">
              <a:defRPr>
                <a:solidFill>
                  <a:srgbClr val="FFFFFF"/>
                </a:solidFill>
              </a:defRPr>
            </a:pPr>
            <a:endParaRPr sz="1800"/>
          </a:p>
        </p:txBody>
      </p:sp>
      <p:sp>
        <p:nvSpPr>
          <p:cNvPr id="16" name="Shape 22"/>
          <p:cNvSpPr/>
          <p:nvPr userDrawn="1"/>
        </p:nvSpPr>
        <p:spPr>
          <a:xfrm>
            <a:off x="575758" y="1571501"/>
            <a:ext cx="11040148" cy="1678380"/>
          </a:xfrm>
          <a:prstGeom prst="rect">
            <a:avLst/>
          </a:prstGeom>
          <a:ln w="6350" cap="rnd">
            <a:solidFill>
              <a:schemeClr val="accent1"/>
            </a:solidFill>
          </a:ln>
        </p:spPr>
        <p:txBody>
          <a:bodyPr lIns="45719" rIns="45719" anchor="ctr"/>
          <a:lstStyle/>
          <a:p>
            <a:pPr algn="ctr">
              <a:defRPr>
                <a:solidFill>
                  <a:srgbClr val="FFFFFF"/>
                </a:solidFill>
              </a:defRPr>
            </a:pPr>
            <a:endParaRPr sz="1800"/>
          </a:p>
        </p:txBody>
      </p:sp>
      <p:pic>
        <p:nvPicPr>
          <p:cNvPr id="3" name="图片 2">
            <a:extLst>
              <a:ext uri="{FF2B5EF4-FFF2-40B4-BE49-F238E27FC236}">
                <a16:creationId xmlns:a16="http://schemas.microsoft.com/office/drawing/2014/main" id="{CD83935B-42E4-46C0-8157-5A7446630C15}"/>
              </a:ext>
            </a:extLst>
          </p:cNvPr>
          <p:cNvPicPr>
            <a:picLocks noChangeAspect="1"/>
          </p:cNvPicPr>
          <p:nvPr userDrawn="1"/>
        </p:nvPicPr>
        <p:blipFill>
          <a:blip r:embed="rId2"/>
          <a:stretch>
            <a:fillRect/>
          </a:stretch>
        </p:blipFill>
        <p:spPr>
          <a:xfrm>
            <a:off x="-168" y="5766535"/>
            <a:ext cx="12192000" cy="1091465"/>
          </a:xfrm>
          <a:prstGeom prst="rect">
            <a:avLst/>
          </a:prstGeom>
        </p:spPr>
      </p:pic>
    </p:spTree>
    <p:extLst>
      <p:ext uri="{BB962C8B-B14F-4D97-AF65-F5344CB8AC3E}">
        <p14:creationId xmlns:p14="http://schemas.microsoft.com/office/powerpoint/2010/main" val="131629136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3" name="幻灯片编号占位符 3">
            <a:extLst>
              <a:ext uri="{FF2B5EF4-FFF2-40B4-BE49-F238E27FC236}">
                <a16:creationId xmlns:a16="http://schemas.microsoft.com/office/drawing/2014/main" id="{91353567-AC05-45C0-9475-7F8CDA695390}"/>
              </a:ext>
            </a:extLst>
          </p:cNvPr>
          <p:cNvSpPr>
            <a:spLocks noGrp="1"/>
          </p:cNvSpPr>
          <p:nvPr>
            <p:ph type="sldNum" sz="quarter" idx="4"/>
          </p:nvPr>
        </p:nvSpPr>
        <p:spPr>
          <a:xfrm>
            <a:off x="168609" y="6574988"/>
            <a:ext cx="1072361" cy="257582"/>
          </a:xfrm>
          <a:prstGeom prst="rect">
            <a:avLst/>
          </a:prstGeom>
        </p:spPr>
        <p:txBody>
          <a:bodyPr/>
          <a:lstStyle>
            <a:lvl1pPr>
              <a:defRPr sz="1400">
                <a:solidFill>
                  <a:schemeClr val="bg1"/>
                </a:solidFill>
              </a:defRPr>
            </a:lvl1pPr>
          </a:lstStyle>
          <a:p>
            <a:fld id="{B7FA2BBD-743F-C946-849D-BD878E6EB367}" type="slidenum">
              <a:rPr kumimoji="1" lang="zh-CN" altLang="en-US" smtClean="0"/>
              <a:pPr/>
              <a:t>‹#›</a:t>
            </a:fld>
            <a:endParaRPr kumimoji="1" lang="zh-CN" altLang="en-US"/>
          </a:p>
        </p:txBody>
      </p:sp>
      <p:sp>
        <p:nvSpPr>
          <p:cNvPr id="4" name="标题 1">
            <a:extLst>
              <a:ext uri="{FF2B5EF4-FFF2-40B4-BE49-F238E27FC236}">
                <a16:creationId xmlns:a16="http://schemas.microsoft.com/office/drawing/2014/main" id="{A69A2F8E-45FF-45A8-9901-D1C7D6118C9D}"/>
              </a:ext>
            </a:extLst>
          </p:cNvPr>
          <p:cNvSpPr>
            <a:spLocks noGrp="1"/>
          </p:cNvSpPr>
          <p:nvPr>
            <p:ph type="title"/>
          </p:nvPr>
        </p:nvSpPr>
        <p:spPr>
          <a:xfrm>
            <a:off x="1397001" y="-3175"/>
            <a:ext cx="7042150" cy="840105"/>
          </a:xfrm>
          <a:prstGeom prst="rect">
            <a:avLst/>
          </a:prstGeom>
        </p:spPr>
        <p:txBody>
          <a:bodyPr anchor="ctr"/>
          <a:lstStyle>
            <a:lvl1pPr algn="ctr">
              <a:defRPr>
                <a:latin typeface="黑体" panose="02010609060101010101" pitchFamily="49" charset="-122"/>
                <a:ea typeface="黑体" panose="02010609060101010101" pitchFamily="49" charset="-122"/>
                <a:cs typeface="黑体" panose="02010609060101010101" pitchFamily="49" charset="-122"/>
              </a:defRPr>
            </a:lvl1pPr>
          </a:lstStyle>
          <a:p>
            <a:r>
              <a:rPr lang="zh-CN" altLang="en-US"/>
              <a:t>单击此处编辑母版标题样式</a:t>
            </a:r>
          </a:p>
        </p:txBody>
      </p:sp>
    </p:spTree>
    <p:extLst>
      <p:ext uri="{BB962C8B-B14F-4D97-AF65-F5344CB8AC3E}">
        <p14:creationId xmlns:p14="http://schemas.microsoft.com/office/powerpoint/2010/main" val="67809813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1_空白">
    <p:spTree>
      <p:nvGrpSpPr>
        <p:cNvPr id="1" name=""/>
        <p:cNvGrpSpPr/>
        <p:nvPr/>
      </p:nvGrpSpPr>
      <p:grpSpPr>
        <a:xfrm>
          <a:off x="0" y="0"/>
          <a:ext cx="0" cy="0"/>
          <a:chOff x="0" y="0"/>
          <a:chExt cx="0" cy="0"/>
        </a:xfrm>
      </p:grpSpPr>
      <p:sp>
        <p:nvSpPr>
          <p:cNvPr id="7" name="标题 1"/>
          <p:cNvSpPr>
            <a:spLocks noGrp="1"/>
          </p:cNvSpPr>
          <p:nvPr>
            <p:ph type="title" hasCustomPrompt="1"/>
          </p:nvPr>
        </p:nvSpPr>
        <p:spPr>
          <a:xfrm>
            <a:off x="0" y="-3175"/>
            <a:ext cx="12192000" cy="840105"/>
          </a:xfrm>
          <a:prstGeom prst="rect">
            <a:avLst/>
          </a:prstGeom>
        </p:spPr>
        <p:txBody>
          <a:bodyPr anchor="ctr"/>
          <a:lstStyle>
            <a:lvl1pPr algn="l">
              <a:defRPr>
                <a:latin typeface="黑体" panose="02010609060101010101" pitchFamily="49" charset="-122"/>
                <a:ea typeface="黑体" panose="02010609060101010101" pitchFamily="49" charset="-122"/>
                <a:cs typeface="黑体" panose="02010609060101010101" pitchFamily="49" charset="-122"/>
              </a:defRPr>
            </a:lvl1pPr>
          </a:lstStyle>
          <a:p>
            <a:r>
              <a:rPr lang="en-US" altLang="zh-CN"/>
              <a:t>		</a:t>
            </a:r>
            <a:r>
              <a:rPr lang="zh-CN" altLang="en-US"/>
              <a:t>单击此处编辑母版标题样式</a:t>
            </a:r>
          </a:p>
        </p:txBody>
      </p:sp>
      <p:sp>
        <p:nvSpPr>
          <p:cNvPr id="4" name="幻灯片编号占位符 3">
            <a:extLst>
              <a:ext uri="{FF2B5EF4-FFF2-40B4-BE49-F238E27FC236}">
                <a16:creationId xmlns:a16="http://schemas.microsoft.com/office/drawing/2014/main" id="{2303FB97-6A58-4083-8CF0-276C357A8D20}"/>
              </a:ext>
            </a:extLst>
          </p:cNvPr>
          <p:cNvSpPr>
            <a:spLocks noGrp="1"/>
          </p:cNvSpPr>
          <p:nvPr>
            <p:ph type="sldNum" sz="quarter" idx="4"/>
          </p:nvPr>
        </p:nvSpPr>
        <p:spPr>
          <a:xfrm>
            <a:off x="168609" y="6574988"/>
            <a:ext cx="1072361" cy="257582"/>
          </a:xfrm>
          <a:prstGeom prst="rect">
            <a:avLst/>
          </a:prstGeom>
        </p:spPr>
        <p:txBody>
          <a:bodyPr/>
          <a:lstStyle>
            <a:lvl1pPr>
              <a:defRPr sz="1400">
                <a:solidFill>
                  <a:schemeClr val="bg1"/>
                </a:solidFill>
              </a:defRPr>
            </a:lvl1pPr>
          </a:lstStyle>
          <a:p>
            <a:fld id="{B7FA2BBD-743F-C946-849D-BD878E6EB367}" type="slidenum">
              <a:rPr kumimoji="1" lang="zh-CN" altLang="en-US" smtClean="0"/>
              <a:pPr/>
              <a:t>‹#›</a:t>
            </a:fld>
            <a:endParaRPr kumimoji="1" lang="zh-CN" altLang="en-US"/>
          </a:p>
        </p:txBody>
      </p:sp>
    </p:spTree>
    <p:extLst>
      <p:ext uri="{BB962C8B-B14F-4D97-AF65-F5344CB8AC3E}">
        <p14:creationId xmlns:p14="http://schemas.microsoft.com/office/powerpoint/2010/main" val="298318504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1_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a:p>
        </p:txBody>
      </p:sp>
      <p:sp>
        <p:nvSpPr>
          <p:cNvPr id="5" name="Footer Placeholder 4"/>
          <p:cNvSpPr>
            <a:spLocks noGrp="1"/>
          </p:cNvSpPr>
          <p:nvPr>
            <p:ph type="ftr" sz="quarter" idx="11"/>
          </p:nvPr>
        </p:nvSpPr>
        <p:spPr>
          <a:xfrm>
            <a:off x="4038600" y="6487102"/>
            <a:ext cx="4114800" cy="365125"/>
          </a:xfrm>
        </p:spPr>
        <p:txBody>
          <a:bodyPr/>
          <a:lstStyle/>
          <a:p>
            <a:endParaRPr lang="en-US"/>
          </a:p>
        </p:txBody>
      </p:sp>
      <p:sp>
        <p:nvSpPr>
          <p:cNvPr id="6" name="Slide Number Placeholder 5"/>
          <p:cNvSpPr>
            <a:spLocks noGrp="1"/>
          </p:cNvSpPr>
          <p:nvPr>
            <p:ph type="sldNum" sz="quarter" idx="12"/>
          </p:nvPr>
        </p:nvSpPr>
        <p:spPr>
          <a:xfrm>
            <a:off x="98367" y="6492875"/>
            <a:ext cx="633153" cy="365125"/>
          </a:xfrm>
        </p:spPr>
        <p:txBody>
          <a:bodyPr/>
          <a:lstStyle/>
          <a:p>
            <a:fld id="{24E94509-E558-426E-B4EE-905F01FC7E77}" type="slidenum">
              <a:rPr lang="zh-CN" altLang="en-US" smtClean="0"/>
              <a:t>‹#›</a:t>
            </a:fld>
            <a:endParaRPr lang="zh-CN" altLang="en-US"/>
          </a:p>
        </p:txBody>
      </p:sp>
      <p:pic>
        <p:nvPicPr>
          <p:cNvPr id="8" name="Picture 2">
            <a:extLst>
              <a:ext uri="{FF2B5EF4-FFF2-40B4-BE49-F238E27FC236}">
                <a16:creationId xmlns:a16="http://schemas.microsoft.com/office/drawing/2014/main" id="{E11CD33A-8043-4381-B531-05E4A62EECEF}"/>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0462457" y="6487102"/>
            <a:ext cx="1466307" cy="3405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7940950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2_标题和内容">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5E7BED3E-453B-486F-A751-361F979488F7}"/>
              </a:ext>
            </a:extLst>
          </p:cNvPr>
          <p:cNvSpPr>
            <a:spLocks noGrp="1"/>
          </p:cNvSpPr>
          <p:nvPr>
            <p:ph type="sldNum" sz="quarter" idx="12"/>
          </p:nvPr>
        </p:nvSpPr>
        <p:spPr/>
        <p:txBody>
          <a:bodyPr/>
          <a:lstStyle/>
          <a:p>
            <a:fld id="{739AAAE2-ED53-4500-81D1-DE932BAD95C0}" type="slidenum">
              <a:rPr lang="zh-CN" altLang="en-US" smtClean="0"/>
              <a:t>‹#›</a:t>
            </a:fld>
            <a:endParaRPr lang="zh-CN" altLang="en-US"/>
          </a:p>
        </p:txBody>
      </p:sp>
    </p:spTree>
    <p:extLst>
      <p:ext uri="{BB962C8B-B14F-4D97-AF65-F5344CB8AC3E}">
        <p14:creationId xmlns:p14="http://schemas.microsoft.com/office/powerpoint/2010/main" val="289033970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11" name="Shape 20"/>
          <p:cNvSpPr>
            <a:spLocks noGrp="1"/>
          </p:cNvSpPr>
          <p:nvPr>
            <p:ph type="title" hasCustomPrompt="1"/>
          </p:nvPr>
        </p:nvSpPr>
        <p:spPr>
          <a:xfrm>
            <a:off x="847921" y="1677705"/>
            <a:ext cx="10753304" cy="1476033"/>
          </a:xfrm>
          <a:prstGeom prst="rect">
            <a:avLst/>
          </a:prstGeom>
        </p:spPr>
        <p:txBody>
          <a:bodyPr/>
          <a:lstStyle>
            <a:lvl1pPr algn="r">
              <a:defRPr sz="4000">
                <a:ln w="3175">
                  <a:solidFill>
                    <a:srgbClr val="F97D2B"/>
                  </a:solidFill>
                </a:ln>
              </a:defRPr>
            </a:lvl1pPr>
          </a:lstStyle>
          <a:p>
            <a:r>
              <a:t>标题文本</a:t>
            </a:r>
          </a:p>
        </p:txBody>
      </p:sp>
      <p:sp>
        <p:nvSpPr>
          <p:cNvPr id="12" name="Shape 21"/>
          <p:cNvSpPr>
            <a:spLocks noGrp="1"/>
          </p:cNvSpPr>
          <p:nvPr>
            <p:ph type="body" sz="half" idx="1" hasCustomPrompt="1"/>
          </p:nvPr>
        </p:nvSpPr>
        <p:spPr>
          <a:xfrm>
            <a:off x="880554" y="3548812"/>
            <a:ext cx="10735352" cy="1528807"/>
          </a:xfrm>
          <a:prstGeom prst="rect">
            <a:avLst/>
          </a:prstGeom>
        </p:spPr>
        <p:txBody>
          <a:bodyPr anchor="ctr">
            <a:normAutofit/>
          </a:bodyPr>
          <a:lstStyle>
            <a:lvl1pPr marL="0" indent="0" algn="r">
              <a:buClrTx/>
              <a:buSzTx/>
              <a:buFontTx/>
              <a:buNone/>
              <a:defRPr sz="2400" b="1">
                <a:solidFill>
                  <a:schemeClr val="accent2"/>
                </a:solidFill>
                <a:latin typeface="Times New Roman" panose="02020603050405020304"/>
                <a:ea typeface="Times New Roman" panose="02020603050405020304"/>
                <a:cs typeface="Times New Roman" panose="02020603050405020304"/>
                <a:sym typeface="Times New Roman" panose="02020603050405020304"/>
              </a:defRPr>
            </a:lvl1pPr>
            <a:lvl2pPr marL="0" indent="457189" algn="r">
              <a:buClrTx/>
              <a:buSzTx/>
              <a:buFontTx/>
              <a:buNone/>
              <a:defRPr sz="2400" b="1">
                <a:solidFill>
                  <a:schemeClr val="accent2"/>
                </a:solidFill>
                <a:latin typeface="Times New Roman" panose="02020603050405020304"/>
                <a:ea typeface="Times New Roman" panose="02020603050405020304"/>
                <a:cs typeface="Times New Roman" panose="02020603050405020304"/>
                <a:sym typeface="Times New Roman" panose="02020603050405020304"/>
              </a:defRPr>
            </a:lvl2pPr>
            <a:lvl3pPr marL="0" indent="914377" algn="r">
              <a:buClrTx/>
              <a:buSzTx/>
              <a:buFontTx/>
              <a:buNone/>
              <a:defRPr sz="2400" b="1">
                <a:solidFill>
                  <a:schemeClr val="accent2"/>
                </a:solidFill>
                <a:latin typeface="Times New Roman" panose="02020603050405020304"/>
                <a:ea typeface="Times New Roman" panose="02020603050405020304"/>
                <a:cs typeface="Times New Roman" panose="02020603050405020304"/>
                <a:sym typeface="Times New Roman" panose="02020603050405020304"/>
              </a:defRPr>
            </a:lvl3pPr>
            <a:lvl4pPr marL="0" indent="1371566" algn="r">
              <a:buClrTx/>
              <a:buSzTx/>
              <a:buFontTx/>
              <a:buNone/>
              <a:defRPr sz="2400" b="1">
                <a:solidFill>
                  <a:schemeClr val="accent2"/>
                </a:solidFill>
                <a:latin typeface="Times New Roman" panose="02020603050405020304"/>
                <a:ea typeface="Times New Roman" panose="02020603050405020304"/>
                <a:cs typeface="Times New Roman" panose="02020603050405020304"/>
                <a:sym typeface="Times New Roman" panose="02020603050405020304"/>
              </a:defRPr>
            </a:lvl4pPr>
            <a:lvl5pPr marL="0" indent="1828754" algn="r">
              <a:buClrTx/>
              <a:buSzTx/>
              <a:buFontTx/>
              <a:buNone/>
              <a:defRPr sz="2400" b="1">
                <a:solidFill>
                  <a:schemeClr val="accent2"/>
                </a:solidFill>
                <a:latin typeface="Times New Roman" panose="02020603050405020304"/>
                <a:ea typeface="Times New Roman" panose="02020603050405020304"/>
                <a:cs typeface="Times New Roman" panose="02020603050405020304"/>
                <a:sym typeface="Times New Roman" panose="02020603050405020304"/>
              </a:defRPr>
            </a:lvl5pPr>
          </a:lstStyle>
          <a:p>
            <a:r>
              <a:rPr err="1"/>
              <a:t>正文级别</a:t>
            </a:r>
            <a:r>
              <a:t> 1</a:t>
            </a:r>
          </a:p>
          <a:p>
            <a:pPr lvl="1"/>
            <a:r>
              <a:rPr err="1"/>
              <a:t>正文级别</a:t>
            </a:r>
            <a:r>
              <a:t> 2</a:t>
            </a:r>
          </a:p>
          <a:p>
            <a:pPr lvl="4"/>
            <a:r>
              <a:t>正文级别 5</a:t>
            </a:r>
          </a:p>
        </p:txBody>
      </p:sp>
      <p:sp>
        <p:nvSpPr>
          <p:cNvPr id="13" name="Shape 23"/>
          <p:cNvSpPr/>
          <p:nvPr userDrawn="1"/>
        </p:nvSpPr>
        <p:spPr>
          <a:xfrm>
            <a:off x="561077" y="3577950"/>
            <a:ext cx="11040148" cy="1526599"/>
          </a:xfrm>
          <a:prstGeom prst="rect">
            <a:avLst/>
          </a:prstGeom>
          <a:ln w="6350" cap="rnd">
            <a:solidFill>
              <a:schemeClr val="accent2"/>
            </a:solidFill>
          </a:ln>
        </p:spPr>
        <p:txBody>
          <a:bodyPr lIns="45719" rIns="45719" anchor="ctr"/>
          <a:lstStyle/>
          <a:p>
            <a:pPr algn="ctr">
              <a:defRPr>
                <a:solidFill>
                  <a:srgbClr val="FFFFFF"/>
                </a:solidFill>
              </a:defRPr>
            </a:pPr>
            <a:endParaRPr sz="1800"/>
          </a:p>
        </p:txBody>
      </p:sp>
      <p:sp>
        <p:nvSpPr>
          <p:cNvPr id="14" name="Shape 24"/>
          <p:cNvSpPr/>
          <p:nvPr userDrawn="1"/>
        </p:nvSpPr>
        <p:spPr>
          <a:xfrm>
            <a:off x="551794" y="1571501"/>
            <a:ext cx="320091" cy="1678380"/>
          </a:xfrm>
          <a:prstGeom prst="rect">
            <a:avLst/>
          </a:prstGeom>
          <a:solidFill>
            <a:schemeClr val="accent1"/>
          </a:solidFill>
          <a:ln w="12700">
            <a:miter lim="400000"/>
          </a:ln>
        </p:spPr>
        <p:txBody>
          <a:bodyPr lIns="45719" rIns="45719" anchor="ctr"/>
          <a:lstStyle/>
          <a:p>
            <a:pPr algn="ctr">
              <a:defRPr>
                <a:solidFill>
                  <a:srgbClr val="FFFFFF"/>
                </a:solidFill>
              </a:defRPr>
            </a:pPr>
            <a:endParaRPr sz="1800"/>
          </a:p>
        </p:txBody>
      </p:sp>
      <p:sp>
        <p:nvSpPr>
          <p:cNvPr id="15" name="Shape 25"/>
          <p:cNvSpPr/>
          <p:nvPr userDrawn="1"/>
        </p:nvSpPr>
        <p:spPr>
          <a:xfrm>
            <a:off x="566232" y="3575742"/>
            <a:ext cx="307286" cy="1528807"/>
          </a:xfrm>
          <a:prstGeom prst="rect">
            <a:avLst/>
          </a:prstGeom>
          <a:solidFill>
            <a:schemeClr val="accent2"/>
          </a:solidFill>
          <a:ln w="12700">
            <a:miter lim="400000"/>
          </a:ln>
        </p:spPr>
        <p:txBody>
          <a:bodyPr lIns="45719" rIns="45719" anchor="ctr"/>
          <a:lstStyle/>
          <a:p>
            <a:pPr algn="ctr">
              <a:defRPr>
                <a:solidFill>
                  <a:srgbClr val="FFFFFF"/>
                </a:solidFill>
              </a:defRPr>
            </a:pPr>
            <a:endParaRPr sz="1800"/>
          </a:p>
        </p:txBody>
      </p:sp>
      <p:sp>
        <p:nvSpPr>
          <p:cNvPr id="16" name="Shape 22"/>
          <p:cNvSpPr/>
          <p:nvPr userDrawn="1"/>
        </p:nvSpPr>
        <p:spPr>
          <a:xfrm>
            <a:off x="575758" y="1571501"/>
            <a:ext cx="11040148" cy="1678380"/>
          </a:xfrm>
          <a:prstGeom prst="rect">
            <a:avLst/>
          </a:prstGeom>
          <a:ln w="6350" cap="rnd">
            <a:solidFill>
              <a:schemeClr val="accent1"/>
            </a:solidFill>
          </a:ln>
        </p:spPr>
        <p:txBody>
          <a:bodyPr lIns="45719" rIns="45719" anchor="ctr"/>
          <a:lstStyle/>
          <a:p>
            <a:pPr algn="ctr">
              <a:defRPr>
                <a:solidFill>
                  <a:srgbClr val="FFFFFF"/>
                </a:solidFill>
              </a:defRPr>
            </a:pPr>
            <a:endParaRPr sz="1800"/>
          </a:p>
        </p:txBody>
      </p:sp>
      <p:pic>
        <p:nvPicPr>
          <p:cNvPr id="3" name="图片 2">
            <a:extLst>
              <a:ext uri="{FF2B5EF4-FFF2-40B4-BE49-F238E27FC236}">
                <a16:creationId xmlns:a16="http://schemas.microsoft.com/office/drawing/2014/main" id="{CD83935B-42E4-46C0-8157-5A7446630C15}"/>
              </a:ext>
            </a:extLst>
          </p:cNvPr>
          <p:cNvPicPr>
            <a:picLocks noChangeAspect="1"/>
          </p:cNvPicPr>
          <p:nvPr userDrawn="1"/>
        </p:nvPicPr>
        <p:blipFill>
          <a:blip r:embed="rId2"/>
          <a:stretch>
            <a:fillRect/>
          </a:stretch>
        </p:blipFill>
        <p:spPr>
          <a:xfrm>
            <a:off x="-168" y="5766535"/>
            <a:ext cx="12192000" cy="1091465"/>
          </a:xfrm>
          <a:prstGeom prst="rect">
            <a:avLst/>
          </a:prstGeom>
        </p:spPr>
      </p:pic>
    </p:spTree>
    <p:extLst>
      <p:ext uri="{BB962C8B-B14F-4D97-AF65-F5344CB8AC3E}">
        <p14:creationId xmlns:p14="http://schemas.microsoft.com/office/powerpoint/2010/main" val="133920655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3" name="幻灯片编号占位符 3">
            <a:extLst>
              <a:ext uri="{FF2B5EF4-FFF2-40B4-BE49-F238E27FC236}">
                <a16:creationId xmlns:a16="http://schemas.microsoft.com/office/drawing/2014/main" id="{91353567-AC05-45C0-9475-7F8CDA695390}"/>
              </a:ext>
            </a:extLst>
          </p:cNvPr>
          <p:cNvSpPr>
            <a:spLocks noGrp="1"/>
          </p:cNvSpPr>
          <p:nvPr>
            <p:ph type="sldNum" sz="quarter" idx="4"/>
          </p:nvPr>
        </p:nvSpPr>
        <p:spPr>
          <a:xfrm>
            <a:off x="168609" y="6574988"/>
            <a:ext cx="1072361" cy="257582"/>
          </a:xfrm>
          <a:prstGeom prst="rect">
            <a:avLst/>
          </a:prstGeom>
        </p:spPr>
        <p:txBody>
          <a:bodyPr/>
          <a:lstStyle>
            <a:lvl1pPr>
              <a:defRPr sz="1400">
                <a:solidFill>
                  <a:schemeClr val="bg1"/>
                </a:solidFill>
              </a:defRPr>
            </a:lvl1pPr>
          </a:lstStyle>
          <a:p>
            <a:fld id="{B7FA2BBD-743F-C946-849D-BD878E6EB367}" type="slidenum">
              <a:rPr kumimoji="1" lang="zh-CN" altLang="en-US" smtClean="0"/>
              <a:pPr/>
              <a:t>‹#›</a:t>
            </a:fld>
            <a:endParaRPr kumimoji="1" lang="zh-CN" altLang="en-US"/>
          </a:p>
        </p:txBody>
      </p:sp>
      <p:sp>
        <p:nvSpPr>
          <p:cNvPr id="4" name="标题 1">
            <a:extLst>
              <a:ext uri="{FF2B5EF4-FFF2-40B4-BE49-F238E27FC236}">
                <a16:creationId xmlns:a16="http://schemas.microsoft.com/office/drawing/2014/main" id="{A69A2F8E-45FF-45A8-9901-D1C7D6118C9D}"/>
              </a:ext>
            </a:extLst>
          </p:cNvPr>
          <p:cNvSpPr>
            <a:spLocks noGrp="1"/>
          </p:cNvSpPr>
          <p:nvPr>
            <p:ph type="title"/>
          </p:nvPr>
        </p:nvSpPr>
        <p:spPr>
          <a:xfrm>
            <a:off x="1397001" y="-3175"/>
            <a:ext cx="7042150" cy="840105"/>
          </a:xfrm>
          <a:prstGeom prst="rect">
            <a:avLst/>
          </a:prstGeom>
        </p:spPr>
        <p:txBody>
          <a:bodyPr anchor="ctr"/>
          <a:lstStyle>
            <a:lvl1pPr algn="ctr">
              <a:defRPr>
                <a:latin typeface="黑体" panose="02010609060101010101" pitchFamily="49" charset="-122"/>
                <a:ea typeface="黑体" panose="02010609060101010101" pitchFamily="49" charset="-122"/>
                <a:cs typeface="黑体" panose="02010609060101010101" pitchFamily="49" charset="-122"/>
              </a:defRPr>
            </a:lvl1pPr>
          </a:lstStyle>
          <a:p>
            <a:r>
              <a:rPr lang="zh-CN" altLang="en-US"/>
              <a:t>单击此处编辑母版标题样式</a:t>
            </a:r>
          </a:p>
        </p:txBody>
      </p:sp>
    </p:spTree>
    <p:extLst>
      <p:ext uri="{BB962C8B-B14F-4D97-AF65-F5344CB8AC3E}">
        <p14:creationId xmlns:p14="http://schemas.microsoft.com/office/powerpoint/2010/main" val="114257099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1_空白">
    <p:spTree>
      <p:nvGrpSpPr>
        <p:cNvPr id="1" name=""/>
        <p:cNvGrpSpPr/>
        <p:nvPr/>
      </p:nvGrpSpPr>
      <p:grpSpPr>
        <a:xfrm>
          <a:off x="0" y="0"/>
          <a:ext cx="0" cy="0"/>
          <a:chOff x="0" y="0"/>
          <a:chExt cx="0" cy="0"/>
        </a:xfrm>
      </p:grpSpPr>
      <p:sp>
        <p:nvSpPr>
          <p:cNvPr id="7" name="标题 1"/>
          <p:cNvSpPr>
            <a:spLocks noGrp="1"/>
          </p:cNvSpPr>
          <p:nvPr>
            <p:ph type="title"/>
          </p:nvPr>
        </p:nvSpPr>
        <p:spPr>
          <a:xfrm>
            <a:off x="800100" y="-3175"/>
            <a:ext cx="9203339" cy="840105"/>
          </a:xfrm>
          <a:prstGeom prst="rect">
            <a:avLst/>
          </a:prstGeom>
        </p:spPr>
        <p:txBody>
          <a:bodyPr anchor="ctr"/>
          <a:lstStyle>
            <a:lvl1pPr algn="ctr">
              <a:defRPr>
                <a:latin typeface="黑体" panose="02010609060101010101" pitchFamily="49" charset="-122"/>
                <a:ea typeface="黑体" panose="02010609060101010101" pitchFamily="49" charset="-122"/>
                <a:cs typeface="黑体" panose="02010609060101010101" pitchFamily="49" charset="-122"/>
              </a:defRPr>
            </a:lvl1pPr>
          </a:lstStyle>
          <a:p>
            <a:r>
              <a:rPr lang="zh-CN" altLang="en-US"/>
              <a:t>单击此处编辑母版标题样式</a:t>
            </a:r>
          </a:p>
        </p:txBody>
      </p:sp>
      <p:sp>
        <p:nvSpPr>
          <p:cNvPr id="4" name="幻灯片编号占位符 3">
            <a:extLst>
              <a:ext uri="{FF2B5EF4-FFF2-40B4-BE49-F238E27FC236}">
                <a16:creationId xmlns:a16="http://schemas.microsoft.com/office/drawing/2014/main" id="{2303FB97-6A58-4083-8CF0-276C357A8D20}"/>
              </a:ext>
            </a:extLst>
          </p:cNvPr>
          <p:cNvSpPr>
            <a:spLocks noGrp="1"/>
          </p:cNvSpPr>
          <p:nvPr>
            <p:ph type="sldNum" sz="quarter" idx="4"/>
          </p:nvPr>
        </p:nvSpPr>
        <p:spPr>
          <a:xfrm>
            <a:off x="168609" y="6574988"/>
            <a:ext cx="1072361" cy="257582"/>
          </a:xfrm>
          <a:prstGeom prst="rect">
            <a:avLst/>
          </a:prstGeom>
        </p:spPr>
        <p:txBody>
          <a:bodyPr/>
          <a:lstStyle>
            <a:lvl1pPr>
              <a:defRPr sz="1400">
                <a:solidFill>
                  <a:schemeClr val="bg1"/>
                </a:solidFill>
              </a:defRPr>
            </a:lvl1pPr>
          </a:lstStyle>
          <a:p>
            <a:fld id="{B7FA2BBD-743F-C946-849D-BD878E6EB367}" type="slidenum">
              <a:rPr kumimoji="1" lang="zh-CN" altLang="en-US" smtClean="0"/>
              <a:pPr/>
              <a:t>‹#›</a:t>
            </a:fld>
            <a:endParaRPr kumimoji="1" lang="zh-CN" altLang="en-US"/>
          </a:p>
        </p:txBody>
      </p:sp>
    </p:spTree>
    <p:extLst>
      <p:ext uri="{BB962C8B-B14F-4D97-AF65-F5344CB8AC3E}">
        <p14:creationId xmlns:p14="http://schemas.microsoft.com/office/powerpoint/2010/main" val="251594311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1_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a:p>
        </p:txBody>
      </p:sp>
      <p:sp>
        <p:nvSpPr>
          <p:cNvPr id="5" name="Footer Placeholder 4"/>
          <p:cNvSpPr>
            <a:spLocks noGrp="1"/>
          </p:cNvSpPr>
          <p:nvPr>
            <p:ph type="ftr" sz="quarter" idx="11"/>
          </p:nvPr>
        </p:nvSpPr>
        <p:spPr>
          <a:xfrm>
            <a:off x="4038600" y="6487102"/>
            <a:ext cx="4114800" cy="365125"/>
          </a:xfrm>
        </p:spPr>
        <p:txBody>
          <a:bodyPr/>
          <a:lstStyle/>
          <a:p>
            <a:endParaRPr lang="en-US"/>
          </a:p>
        </p:txBody>
      </p:sp>
      <p:sp>
        <p:nvSpPr>
          <p:cNvPr id="6" name="Slide Number Placeholder 5"/>
          <p:cNvSpPr>
            <a:spLocks noGrp="1"/>
          </p:cNvSpPr>
          <p:nvPr>
            <p:ph type="sldNum" sz="quarter" idx="12"/>
          </p:nvPr>
        </p:nvSpPr>
        <p:spPr>
          <a:xfrm>
            <a:off x="98367" y="6492875"/>
            <a:ext cx="633153" cy="365125"/>
          </a:xfrm>
        </p:spPr>
        <p:txBody>
          <a:bodyPr/>
          <a:lstStyle/>
          <a:p>
            <a:fld id="{24E94509-E558-426E-B4EE-905F01FC7E77}" type="slidenum">
              <a:rPr lang="zh-CN" altLang="en-US" smtClean="0"/>
              <a:t>‹#›</a:t>
            </a:fld>
            <a:endParaRPr lang="zh-CN" altLang="en-US"/>
          </a:p>
        </p:txBody>
      </p:sp>
      <p:pic>
        <p:nvPicPr>
          <p:cNvPr id="8" name="Picture 2">
            <a:extLst>
              <a:ext uri="{FF2B5EF4-FFF2-40B4-BE49-F238E27FC236}">
                <a16:creationId xmlns:a16="http://schemas.microsoft.com/office/drawing/2014/main" id="{E11CD33A-8043-4381-B531-05E4A62EECEF}"/>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0462457" y="6487102"/>
            <a:ext cx="1466307" cy="3405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5881185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2_标题和内容">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5E7BED3E-453B-486F-A751-361F979488F7}"/>
              </a:ext>
            </a:extLst>
          </p:cNvPr>
          <p:cNvSpPr>
            <a:spLocks noGrp="1"/>
          </p:cNvSpPr>
          <p:nvPr>
            <p:ph type="sldNum" sz="quarter" idx="12"/>
          </p:nvPr>
        </p:nvSpPr>
        <p:spPr/>
        <p:txBody>
          <a:bodyPr/>
          <a:lstStyle/>
          <a:p>
            <a:fld id="{739AAAE2-ED53-4500-81D1-DE932BAD95C0}" type="slidenum">
              <a:rPr lang="zh-CN" altLang="en-US" smtClean="0"/>
              <a:t>‹#›</a:t>
            </a:fld>
            <a:endParaRPr lang="zh-CN" altLang="en-US"/>
          </a:p>
        </p:txBody>
      </p:sp>
    </p:spTree>
    <p:extLst>
      <p:ext uri="{BB962C8B-B14F-4D97-AF65-F5344CB8AC3E}">
        <p14:creationId xmlns:p14="http://schemas.microsoft.com/office/powerpoint/2010/main" val="168293677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sp>
        <p:nvSpPr>
          <p:cNvPr id="3" name="幻灯片编号占位符 3">
            <a:extLst>
              <a:ext uri="{FF2B5EF4-FFF2-40B4-BE49-F238E27FC236}">
                <a16:creationId xmlns:a16="http://schemas.microsoft.com/office/drawing/2014/main" id="{91353567-AC05-45C0-9475-7F8CDA695390}"/>
              </a:ext>
            </a:extLst>
          </p:cNvPr>
          <p:cNvSpPr>
            <a:spLocks noGrp="1"/>
          </p:cNvSpPr>
          <p:nvPr>
            <p:ph type="sldNum" sz="quarter" idx="4"/>
          </p:nvPr>
        </p:nvSpPr>
        <p:spPr>
          <a:xfrm>
            <a:off x="168609" y="6574988"/>
            <a:ext cx="1072361" cy="257582"/>
          </a:xfrm>
          <a:prstGeom prst="rect">
            <a:avLst/>
          </a:prstGeom>
        </p:spPr>
        <p:txBody>
          <a:bodyPr/>
          <a:lstStyle>
            <a:lvl1pPr>
              <a:defRPr sz="1400">
                <a:solidFill>
                  <a:schemeClr val="bg1"/>
                </a:solidFill>
              </a:defRPr>
            </a:lvl1pPr>
          </a:lstStyle>
          <a:p>
            <a:fld id="{B7FA2BBD-743F-C946-849D-BD878E6EB367}" type="slidenum">
              <a:rPr kumimoji="1" lang="zh-CN" altLang="en-US" smtClean="0"/>
              <a:pPr/>
              <a:t>‹#›</a:t>
            </a:fld>
            <a:endParaRPr kumimoji="1" lang="zh-CN" altLang="en-US"/>
          </a:p>
        </p:txBody>
      </p:sp>
      <p:sp>
        <p:nvSpPr>
          <p:cNvPr id="4" name="标题 1">
            <a:extLst>
              <a:ext uri="{FF2B5EF4-FFF2-40B4-BE49-F238E27FC236}">
                <a16:creationId xmlns:a16="http://schemas.microsoft.com/office/drawing/2014/main" id="{A69A2F8E-45FF-45A8-9901-D1C7D6118C9D}"/>
              </a:ext>
            </a:extLst>
          </p:cNvPr>
          <p:cNvSpPr>
            <a:spLocks noGrp="1"/>
          </p:cNvSpPr>
          <p:nvPr>
            <p:ph type="title"/>
          </p:nvPr>
        </p:nvSpPr>
        <p:spPr>
          <a:xfrm>
            <a:off x="1397001" y="-3175"/>
            <a:ext cx="7042150" cy="840105"/>
          </a:xfrm>
          <a:prstGeom prst="rect">
            <a:avLst/>
          </a:prstGeom>
        </p:spPr>
        <p:txBody>
          <a:bodyPr anchor="ctr"/>
          <a:lstStyle>
            <a:lvl1pPr algn="ctr">
              <a:defRPr>
                <a:latin typeface="黑体" panose="02010609060101010101" pitchFamily="49" charset="-122"/>
                <a:ea typeface="黑体" panose="02010609060101010101" pitchFamily="49" charset="-122"/>
                <a:cs typeface="黑体" panose="02010609060101010101" pitchFamily="49" charset="-122"/>
              </a:defRPr>
            </a:lvl1pPr>
          </a:lstStyle>
          <a:p>
            <a:r>
              <a:rPr lang="zh-CN" altLang="en-US"/>
              <a:t>单击此处编辑母版标题样式</a:t>
            </a:r>
          </a:p>
        </p:txBody>
      </p:sp>
    </p:spTree>
    <p:extLst>
      <p:ext uri="{BB962C8B-B14F-4D97-AF65-F5344CB8AC3E}">
        <p14:creationId xmlns:p14="http://schemas.microsoft.com/office/powerpoint/2010/main" val="392243510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4E94509-E558-426E-B4EE-905F01FC7E77}" type="slidenum">
              <a:rPr lang="zh-CN" altLang="en-US" smtClean="0"/>
              <a:t>‹#›</a:t>
            </a:fld>
            <a:endParaRPr lang="zh-CN" altLang="en-US"/>
          </a:p>
        </p:txBody>
      </p:sp>
      <p:sp>
        <p:nvSpPr>
          <p:cNvPr id="7" name="矩形 6">
            <a:extLst>
              <a:ext uri="{FF2B5EF4-FFF2-40B4-BE49-F238E27FC236}">
                <a16:creationId xmlns:a16="http://schemas.microsoft.com/office/drawing/2014/main" id="{D42A91BC-96A6-49E7-A7F6-47D884417AB4}"/>
              </a:ext>
            </a:extLst>
          </p:cNvPr>
          <p:cNvSpPr/>
          <p:nvPr userDrawn="1"/>
        </p:nvSpPr>
        <p:spPr>
          <a:xfrm>
            <a:off x="0" y="3646124"/>
            <a:ext cx="12192000" cy="107590"/>
          </a:xfrm>
          <a:prstGeom prst="rect">
            <a:avLst/>
          </a:prstGeom>
          <a:solidFill>
            <a:srgbClr val="1D77C9"/>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1800" b="1" cap="none" spc="0">
                <a:ln w="18000">
                  <a:solidFill>
                    <a:schemeClr val="accent2">
                      <a:satMod val="140000"/>
                    </a:schemeClr>
                  </a:solidFill>
                  <a:prstDash val="solid"/>
                  <a:miter lim="800000"/>
                </a:ln>
                <a:noFill/>
                <a:effectLst>
                  <a:outerShdw blurRad="25500" dist="23000" dir="7020000" algn="tl">
                    <a:srgbClr val="000000">
                      <a:alpha val="50000"/>
                    </a:srgbClr>
                  </a:outerShdw>
                </a:effectLst>
              </a:rPr>
              <a:t> </a:t>
            </a:r>
            <a:endParaRPr lang="zh-CN" altLang="en-US" sz="1800" b="1" cap="none" spc="0">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p:sp>
        <p:nvSpPr>
          <p:cNvPr id="8" name="矩形 7">
            <a:extLst>
              <a:ext uri="{FF2B5EF4-FFF2-40B4-BE49-F238E27FC236}">
                <a16:creationId xmlns:a16="http://schemas.microsoft.com/office/drawing/2014/main" id="{7F6F89C3-AC85-4EDA-A2C8-064576F536C2}"/>
              </a:ext>
            </a:extLst>
          </p:cNvPr>
          <p:cNvSpPr/>
          <p:nvPr userDrawn="1"/>
        </p:nvSpPr>
        <p:spPr>
          <a:xfrm>
            <a:off x="0" y="1678894"/>
            <a:ext cx="12192000" cy="1812452"/>
          </a:xfrm>
          <a:prstGeom prst="rect">
            <a:avLst/>
          </a:prstGeom>
          <a:solidFill>
            <a:srgbClr val="1D77C9"/>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1800" b="1" cap="none" spc="0">
                <a:ln w="18000">
                  <a:solidFill>
                    <a:schemeClr val="accent2">
                      <a:satMod val="140000"/>
                    </a:schemeClr>
                  </a:solidFill>
                  <a:prstDash val="solid"/>
                  <a:miter lim="800000"/>
                </a:ln>
                <a:noFill/>
                <a:effectLst>
                  <a:outerShdw blurRad="25500" dist="23000" dir="7020000" algn="tl">
                    <a:srgbClr val="000000">
                      <a:alpha val="50000"/>
                    </a:srgbClr>
                  </a:outerShdw>
                </a:effectLst>
              </a:rPr>
              <a:t> </a:t>
            </a:r>
            <a:endParaRPr lang="zh-CN" altLang="en-US" sz="1800" b="1" cap="none" spc="0">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p:grpSp>
        <p:nvGrpSpPr>
          <p:cNvPr id="9" name="Group 2805">
            <a:extLst>
              <a:ext uri="{FF2B5EF4-FFF2-40B4-BE49-F238E27FC236}">
                <a16:creationId xmlns:a16="http://schemas.microsoft.com/office/drawing/2014/main" id="{58087630-9587-48CD-8B43-5259CD876E84}"/>
              </a:ext>
            </a:extLst>
          </p:cNvPr>
          <p:cNvGrpSpPr>
            <a:grpSpLocks/>
          </p:cNvGrpSpPr>
          <p:nvPr userDrawn="1"/>
        </p:nvGrpSpPr>
        <p:grpSpPr bwMode="auto">
          <a:xfrm>
            <a:off x="762007" y="3753714"/>
            <a:ext cx="4857741" cy="635406"/>
            <a:chOff x="3120" y="2430"/>
            <a:chExt cx="2304" cy="467"/>
          </a:xfrm>
        </p:grpSpPr>
        <p:sp>
          <p:nvSpPr>
            <p:cNvPr id="10" name="AutoShape 2788">
              <a:extLst>
                <a:ext uri="{FF2B5EF4-FFF2-40B4-BE49-F238E27FC236}">
                  <a16:creationId xmlns:a16="http://schemas.microsoft.com/office/drawing/2014/main" id="{E2A3772D-7066-4193-9383-DABE2F421F83}"/>
                </a:ext>
              </a:extLst>
            </p:cNvPr>
            <p:cNvSpPr>
              <a:spLocks noChangeArrowheads="1"/>
            </p:cNvSpPr>
            <p:nvPr/>
          </p:nvSpPr>
          <p:spPr bwMode="auto">
            <a:xfrm>
              <a:off x="3120" y="2430"/>
              <a:ext cx="601" cy="467"/>
            </a:xfrm>
            <a:prstGeom prst="chevron">
              <a:avLst>
                <a:gd name="adj" fmla="val 32173"/>
              </a:avLst>
            </a:prstGeom>
            <a:solidFill>
              <a:schemeClr val="tx1">
                <a:lumMod val="50000"/>
                <a:lumOff val="50000"/>
                <a:alpha val="99000"/>
              </a:schemeClr>
            </a:solidFill>
            <a:ln w="9525">
              <a:noFill/>
              <a:miter lim="800000"/>
              <a:headEnd/>
              <a:tailEnd/>
            </a:ln>
            <a:effectLst/>
          </p:spPr>
          <p:txBody>
            <a:bodyPr wrap="none" anchor="ctr"/>
            <a:lstStyle/>
            <a:p>
              <a:endParaRPr lang="zh-CN" altLang="en-US" sz="1800"/>
            </a:p>
          </p:txBody>
        </p:sp>
        <p:sp>
          <p:nvSpPr>
            <p:cNvPr id="11" name="AutoShape 2792">
              <a:extLst>
                <a:ext uri="{FF2B5EF4-FFF2-40B4-BE49-F238E27FC236}">
                  <a16:creationId xmlns:a16="http://schemas.microsoft.com/office/drawing/2014/main" id="{246D3978-43A9-4A14-BEF9-1F3A0653A244}"/>
                </a:ext>
              </a:extLst>
            </p:cNvPr>
            <p:cNvSpPr>
              <a:spLocks noChangeArrowheads="1"/>
            </p:cNvSpPr>
            <p:nvPr/>
          </p:nvSpPr>
          <p:spPr bwMode="auto">
            <a:xfrm>
              <a:off x="3690" y="2430"/>
              <a:ext cx="601" cy="467"/>
            </a:xfrm>
            <a:prstGeom prst="chevron">
              <a:avLst>
                <a:gd name="adj" fmla="val 32173"/>
              </a:avLst>
            </a:prstGeom>
            <a:solidFill>
              <a:schemeClr val="tx1">
                <a:lumMod val="50000"/>
                <a:lumOff val="50000"/>
                <a:alpha val="99000"/>
              </a:schemeClr>
            </a:solidFill>
            <a:ln w="9525">
              <a:noFill/>
              <a:miter lim="800000"/>
              <a:headEnd/>
              <a:tailEnd/>
            </a:ln>
            <a:effectLst/>
          </p:spPr>
          <p:txBody>
            <a:bodyPr wrap="none" anchor="ctr"/>
            <a:lstStyle/>
            <a:p>
              <a:endParaRPr lang="zh-CN" altLang="en-US" sz="1800"/>
            </a:p>
          </p:txBody>
        </p:sp>
        <p:sp>
          <p:nvSpPr>
            <p:cNvPr id="12" name="AutoShape 2793">
              <a:extLst>
                <a:ext uri="{FF2B5EF4-FFF2-40B4-BE49-F238E27FC236}">
                  <a16:creationId xmlns:a16="http://schemas.microsoft.com/office/drawing/2014/main" id="{D551901E-AB40-4829-A81E-A7A0017CEC14}"/>
                </a:ext>
              </a:extLst>
            </p:cNvPr>
            <p:cNvSpPr>
              <a:spLocks noChangeArrowheads="1"/>
            </p:cNvSpPr>
            <p:nvPr/>
          </p:nvSpPr>
          <p:spPr bwMode="auto">
            <a:xfrm>
              <a:off x="4247" y="2430"/>
              <a:ext cx="601" cy="467"/>
            </a:xfrm>
            <a:prstGeom prst="chevron">
              <a:avLst>
                <a:gd name="adj" fmla="val 32173"/>
              </a:avLst>
            </a:prstGeom>
            <a:solidFill>
              <a:schemeClr val="tx1">
                <a:lumMod val="50000"/>
                <a:lumOff val="50000"/>
                <a:alpha val="99000"/>
              </a:schemeClr>
            </a:solidFill>
            <a:ln w="9525">
              <a:noFill/>
              <a:miter lim="800000"/>
              <a:headEnd/>
              <a:tailEnd/>
            </a:ln>
            <a:effectLst/>
          </p:spPr>
          <p:txBody>
            <a:bodyPr wrap="none" anchor="ctr"/>
            <a:lstStyle/>
            <a:p>
              <a:endParaRPr lang="zh-CN" altLang="en-US" sz="1800"/>
            </a:p>
          </p:txBody>
        </p:sp>
        <p:sp>
          <p:nvSpPr>
            <p:cNvPr id="13" name="AutoShape 2794">
              <a:extLst>
                <a:ext uri="{FF2B5EF4-FFF2-40B4-BE49-F238E27FC236}">
                  <a16:creationId xmlns:a16="http://schemas.microsoft.com/office/drawing/2014/main" id="{8F30E4E3-3F7A-4A2A-B963-681DD6B4893C}"/>
                </a:ext>
              </a:extLst>
            </p:cNvPr>
            <p:cNvSpPr>
              <a:spLocks noChangeArrowheads="1"/>
            </p:cNvSpPr>
            <p:nvPr/>
          </p:nvSpPr>
          <p:spPr bwMode="auto">
            <a:xfrm>
              <a:off x="4823" y="2430"/>
              <a:ext cx="601" cy="467"/>
            </a:xfrm>
            <a:prstGeom prst="chevron">
              <a:avLst>
                <a:gd name="adj" fmla="val 32173"/>
              </a:avLst>
            </a:prstGeom>
            <a:solidFill>
              <a:schemeClr val="tx1">
                <a:lumMod val="50000"/>
                <a:lumOff val="50000"/>
                <a:alpha val="99000"/>
              </a:schemeClr>
            </a:solidFill>
            <a:ln w="9525">
              <a:noFill/>
              <a:miter lim="800000"/>
              <a:headEnd/>
              <a:tailEnd/>
            </a:ln>
            <a:effectLst/>
          </p:spPr>
          <p:txBody>
            <a:bodyPr wrap="none" anchor="ctr"/>
            <a:lstStyle/>
            <a:p>
              <a:endParaRPr lang="zh-CN" altLang="en-US" sz="1800"/>
            </a:p>
          </p:txBody>
        </p:sp>
      </p:grpSp>
      <p:pic>
        <p:nvPicPr>
          <p:cNvPr id="1026" name="Picture 2">
            <a:extLst>
              <a:ext uri="{FF2B5EF4-FFF2-40B4-BE49-F238E27FC236}">
                <a16:creationId xmlns:a16="http://schemas.microsoft.com/office/drawing/2014/main" id="{3BAA3868-EB9B-4F37-9BD2-03EFA155623E}"/>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45868" y="157594"/>
            <a:ext cx="2952750" cy="685800"/>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ctrTitle"/>
          </p:nvPr>
        </p:nvSpPr>
        <p:spPr>
          <a:xfrm>
            <a:off x="1524000" y="1345847"/>
            <a:ext cx="9144000" cy="2387600"/>
          </a:xfrm>
        </p:spPr>
        <p:txBody>
          <a:bodyPr anchor="ctr">
            <a:normAutofit/>
          </a:bodyPr>
          <a:lstStyle>
            <a:lvl1pPr algn="ctr">
              <a:defRPr sz="4000">
                <a:solidFill>
                  <a:schemeClr val="bg1"/>
                </a:solidFill>
                <a:latin typeface="微软雅黑 Light" panose="020B0502040204020203" pitchFamily="34" charset="-122"/>
                <a:ea typeface="微软雅黑 Light" panose="020B0502040204020203" pitchFamily="34" charset="-122"/>
              </a:defRPr>
            </a:lvl1pPr>
          </a:lstStyle>
          <a:p>
            <a:r>
              <a:rPr lang="zh-CN" altLang="en-US"/>
              <a:t>单击此处编辑母版标题样式</a:t>
            </a:r>
            <a:endParaRPr lang="en-US"/>
          </a:p>
        </p:txBody>
      </p:sp>
      <p:sp>
        <p:nvSpPr>
          <p:cNvPr id="3" name="Subtitle 2"/>
          <p:cNvSpPr>
            <a:spLocks noGrp="1"/>
          </p:cNvSpPr>
          <p:nvPr>
            <p:ph type="subTitle" idx="1"/>
          </p:nvPr>
        </p:nvSpPr>
        <p:spPr>
          <a:xfrm>
            <a:off x="1524000" y="4751060"/>
            <a:ext cx="9144000" cy="1497676"/>
          </a:xfrm>
        </p:spPr>
        <p:txBody>
          <a:bodyPr/>
          <a:lstStyle>
            <a:lvl1pPr marL="0" indent="0" algn="ctr">
              <a:buNone/>
              <a:defRPr sz="2400">
                <a:latin typeface="华文中宋" panose="02010600040101010101" pitchFamily="2" charset="-122"/>
                <a:ea typeface="华文中宋" panose="02010600040101010101" pitchFamily="2" charset="-122"/>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a:p>
        </p:txBody>
      </p:sp>
    </p:spTree>
    <p:extLst>
      <p:ext uri="{BB962C8B-B14F-4D97-AF65-F5344CB8AC3E}">
        <p14:creationId xmlns:p14="http://schemas.microsoft.com/office/powerpoint/2010/main" val="92600578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a:xfrm>
            <a:off x="4038600" y="6487102"/>
            <a:ext cx="4114800" cy="365125"/>
          </a:xfrm>
        </p:spPr>
        <p:txBody>
          <a:bodyPr/>
          <a:lstStyle/>
          <a:p>
            <a:endParaRPr lang="en-US"/>
          </a:p>
        </p:txBody>
      </p:sp>
      <p:sp>
        <p:nvSpPr>
          <p:cNvPr id="6" name="Slide Number Placeholder 5"/>
          <p:cNvSpPr>
            <a:spLocks noGrp="1"/>
          </p:cNvSpPr>
          <p:nvPr>
            <p:ph type="sldNum" sz="quarter" idx="12"/>
          </p:nvPr>
        </p:nvSpPr>
        <p:spPr>
          <a:xfrm>
            <a:off x="98367" y="6492875"/>
            <a:ext cx="633153" cy="365125"/>
          </a:xfrm>
        </p:spPr>
        <p:txBody>
          <a:bodyPr/>
          <a:lstStyle/>
          <a:p>
            <a:fld id="{24E94509-E558-426E-B4EE-905F01FC7E77}" type="slidenum">
              <a:rPr lang="zh-CN" altLang="en-US" smtClean="0"/>
              <a:t>‹#›</a:t>
            </a:fld>
            <a:endParaRPr lang="zh-CN" altLang="en-US"/>
          </a:p>
        </p:txBody>
      </p:sp>
      <p:pic>
        <p:nvPicPr>
          <p:cNvPr id="10" name="Picture 2" descr="LLRF 2023 (22-October 27, 2023): Poster and Logo · indico PAL (Indico)">
            <a:extLst>
              <a:ext uri="{FF2B5EF4-FFF2-40B4-BE49-F238E27FC236}">
                <a16:creationId xmlns:a16="http://schemas.microsoft.com/office/drawing/2014/main" id="{144D6F3D-FEAD-1B1B-F1D6-55C642273FB6}"/>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704" y="118502"/>
            <a:ext cx="1312169" cy="652669"/>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4" descr="近代物理所机关支部与王泉村支部就学习宣传贯彻甘肃省第十四次党代会精神 开展联学共做主题党日活动----近代物理研究所">
            <a:extLst>
              <a:ext uri="{FF2B5EF4-FFF2-40B4-BE49-F238E27FC236}">
                <a16:creationId xmlns:a16="http://schemas.microsoft.com/office/drawing/2014/main" id="{38079EFC-F178-8E85-D4D2-1E125E21359A}"/>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5657850" y="67062"/>
            <a:ext cx="3771900" cy="732559"/>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6" descr="Supporting Science - Metrolab Technology SA Switzerland">
            <a:extLst>
              <a:ext uri="{FF2B5EF4-FFF2-40B4-BE49-F238E27FC236}">
                <a16:creationId xmlns:a16="http://schemas.microsoft.com/office/drawing/2014/main" id="{3259DC5C-9BF2-B9CD-C4FF-87876501815D}"/>
              </a:ext>
            </a:extLst>
          </p:cNvPr>
          <p:cNvPicPr>
            <a:picLocks noChangeAspect="1" noChangeArrowheads="1"/>
          </p:cNvPicPr>
          <p:nvPr userDrawn="1"/>
        </p:nvPicPr>
        <p:blipFill rotWithShape="1">
          <a:blip r:embed="rId4">
            <a:extLst>
              <a:ext uri="{28A0092B-C50C-407E-A947-70E740481C1C}">
                <a14:useLocalDpi xmlns:a14="http://schemas.microsoft.com/office/drawing/2010/main" val="0"/>
              </a:ext>
            </a:extLst>
          </a:blip>
          <a:srcRect t="28988" b="24321"/>
          <a:stretch/>
        </p:blipFill>
        <p:spPr bwMode="auto">
          <a:xfrm>
            <a:off x="9536622" y="69370"/>
            <a:ext cx="2606674" cy="7302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8862275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 preserve="1">
  <p:cSld name="1_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a:p>
        </p:txBody>
      </p:sp>
      <p:sp>
        <p:nvSpPr>
          <p:cNvPr id="5" name="Footer Placeholder 4"/>
          <p:cNvSpPr>
            <a:spLocks noGrp="1"/>
          </p:cNvSpPr>
          <p:nvPr>
            <p:ph type="ftr" sz="quarter" idx="11"/>
          </p:nvPr>
        </p:nvSpPr>
        <p:spPr>
          <a:xfrm>
            <a:off x="4038600" y="6487102"/>
            <a:ext cx="4114800" cy="365125"/>
          </a:xfrm>
        </p:spPr>
        <p:txBody>
          <a:bodyPr/>
          <a:lstStyle/>
          <a:p>
            <a:endParaRPr lang="en-US"/>
          </a:p>
        </p:txBody>
      </p:sp>
      <p:sp>
        <p:nvSpPr>
          <p:cNvPr id="6" name="Slide Number Placeholder 5"/>
          <p:cNvSpPr>
            <a:spLocks noGrp="1"/>
          </p:cNvSpPr>
          <p:nvPr>
            <p:ph type="sldNum" sz="quarter" idx="12"/>
          </p:nvPr>
        </p:nvSpPr>
        <p:spPr>
          <a:xfrm>
            <a:off x="98367" y="6492875"/>
            <a:ext cx="633153" cy="365125"/>
          </a:xfrm>
        </p:spPr>
        <p:txBody>
          <a:bodyPr/>
          <a:lstStyle/>
          <a:p>
            <a:fld id="{24E94509-E558-426E-B4EE-905F01FC7E77}" type="slidenum">
              <a:rPr lang="zh-CN" altLang="en-US" smtClean="0"/>
              <a:t>‹#›</a:t>
            </a:fld>
            <a:endParaRPr lang="zh-CN" altLang="en-US"/>
          </a:p>
        </p:txBody>
      </p:sp>
      <p:pic>
        <p:nvPicPr>
          <p:cNvPr id="4" name="Picture 2" descr="LLRF 2023 (22-October 27, 2023): Poster and Logo · indico PAL (Indico)">
            <a:extLst>
              <a:ext uri="{FF2B5EF4-FFF2-40B4-BE49-F238E27FC236}">
                <a16:creationId xmlns:a16="http://schemas.microsoft.com/office/drawing/2014/main" id="{E492F68A-6235-68AB-2D2D-9CE356A645BA}"/>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8704" y="118502"/>
            <a:ext cx="1312169" cy="652669"/>
          </a:xfrm>
          <a:prstGeom prst="rect">
            <a:avLst/>
          </a:prstGeom>
          <a:noFill/>
          <a:extLst>
            <a:ext uri="{909E8E84-426E-40DD-AFC4-6F175D3DCCD1}">
              <a14:hiddenFill xmlns:a14="http://schemas.microsoft.com/office/drawing/2010/main">
                <a:solidFill>
                  <a:srgbClr val="FFFFFF"/>
                </a:solidFill>
              </a14:hiddenFill>
            </a:ext>
          </a:extLst>
        </p:spPr>
      </p:pic>
      <p:pic>
        <p:nvPicPr>
          <p:cNvPr id="3074" name="Picture 2" descr="QNP2018">
            <a:extLst>
              <a:ext uri="{FF2B5EF4-FFF2-40B4-BE49-F238E27FC236}">
                <a16:creationId xmlns:a16="http://schemas.microsoft.com/office/drawing/2014/main" id="{A9D92CA6-3C93-9E47-889C-CC3E6978B64A}"/>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11427940" y="7032"/>
            <a:ext cx="715356" cy="716185"/>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磁铁玩具玩遍了？这个大家伙也许你没见过">
            <a:extLst>
              <a:ext uri="{FF2B5EF4-FFF2-40B4-BE49-F238E27FC236}">
                <a16:creationId xmlns:a16="http://schemas.microsoft.com/office/drawing/2014/main" id="{0D5A8AFB-6209-C38E-79AB-A37BCC475833}"/>
              </a:ext>
            </a:extLst>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0579100" y="47271"/>
            <a:ext cx="723900" cy="7239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2906690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4E94509-E558-426E-B4EE-905F01FC7E77}" type="slidenum">
              <a:rPr lang="zh-CN" altLang="en-US" smtClean="0"/>
              <a:t>‹#›</a:t>
            </a:fld>
            <a:endParaRPr lang="zh-CN" altLang="en-US"/>
          </a:p>
        </p:txBody>
      </p:sp>
    </p:spTree>
    <p:extLst>
      <p:ext uri="{BB962C8B-B14F-4D97-AF65-F5344CB8AC3E}">
        <p14:creationId xmlns:p14="http://schemas.microsoft.com/office/powerpoint/2010/main" val="14810503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a:p>
        </p:txBody>
      </p:sp>
      <p:sp>
        <p:nvSpPr>
          <p:cNvPr id="5" name="Date Placeholder 4"/>
          <p:cNvSpPr>
            <a:spLocks noGrp="1"/>
          </p:cNvSpPr>
          <p:nvPr>
            <p:ph type="dt" sz="half" idx="10"/>
          </p:nvPr>
        </p:nvSpPr>
        <p:spPr/>
        <p:txBody>
          <a:bodyPr/>
          <a:lstStyle/>
          <a:p>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4E94509-E558-426E-B4EE-905F01FC7E77}" type="slidenum">
              <a:rPr lang="zh-CN" altLang="en-US" smtClean="0"/>
              <a:t>‹#›</a:t>
            </a:fld>
            <a:endParaRPr lang="zh-CN" altLang="en-US"/>
          </a:p>
        </p:txBody>
      </p:sp>
    </p:spTree>
    <p:extLst>
      <p:ext uri="{BB962C8B-B14F-4D97-AF65-F5344CB8AC3E}">
        <p14:creationId xmlns:p14="http://schemas.microsoft.com/office/powerpoint/2010/main" val="308777861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a:p>
        </p:txBody>
      </p:sp>
      <p:sp>
        <p:nvSpPr>
          <p:cNvPr id="7" name="Date Placeholder 6"/>
          <p:cNvSpPr>
            <a:spLocks noGrp="1"/>
          </p:cNvSpPr>
          <p:nvPr>
            <p:ph type="dt" sz="half" idx="10"/>
          </p:nvPr>
        </p:nvSpPr>
        <p:spPr/>
        <p:txBody>
          <a:bodyPr/>
          <a:lstStyle/>
          <a:p>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24E94509-E558-426E-B4EE-905F01FC7E77}" type="slidenum">
              <a:rPr lang="zh-CN" altLang="en-US" smtClean="0"/>
              <a:t>‹#›</a:t>
            </a:fld>
            <a:endParaRPr lang="zh-CN" altLang="en-US"/>
          </a:p>
        </p:txBody>
      </p:sp>
    </p:spTree>
    <p:extLst>
      <p:ext uri="{BB962C8B-B14F-4D97-AF65-F5344CB8AC3E}">
        <p14:creationId xmlns:p14="http://schemas.microsoft.com/office/powerpoint/2010/main" val="410329223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a:p>
        </p:txBody>
      </p:sp>
      <p:sp>
        <p:nvSpPr>
          <p:cNvPr id="3" name="Date Placeholder 2"/>
          <p:cNvSpPr>
            <a:spLocks noGrp="1"/>
          </p:cNvSpPr>
          <p:nvPr>
            <p:ph type="dt" sz="half" idx="10"/>
          </p:nvPr>
        </p:nvSpPr>
        <p:spPr/>
        <p:txBody>
          <a:bodyPr/>
          <a:lstStyle/>
          <a:p>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24E94509-E558-426E-B4EE-905F01FC7E77}" type="slidenum">
              <a:rPr lang="zh-CN" altLang="en-US" smtClean="0"/>
              <a:t>‹#›</a:t>
            </a:fld>
            <a:endParaRPr lang="zh-CN" altLang="en-US"/>
          </a:p>
        </p:txBody>
      </p:sp>
    </p:spTree>
    <p:extLst>
      <p:ext uri="{BB962C8B-B14F-4D97-AF65-F5344CB8AC3E}">
        <p14:creationId xmlns:p14="http://schemas.microsoft.com/office/powerpoint/2010/main" val="43623769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24E94509-E558-426E-B4EE-905F01FC7E77}" type="slidenum">
              <a:rPr lang="zh-CN" altLang="en-US" smtClean="0"/>
              <a:t>‹#›</a:t>
            </a:fld>
            <a:endParaRPr lang="zh-CN" altLang="en-US"/>
          </a:p>
        </p:txBody>
      </p:sp>
    </p:spTree>
    <p:extLst>
      <p:ext uri="{BB962C8B-B14F-4D97-AF65-F5344CB8AC3E}">
        <p14:creationId xmlns:p14="http://schemas.microsoft.com/office/powerpoint/2010/main" val="290893765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4E94509-E558-426E-B4EE-905F01FC7E77}" type="slidenum">
              <a:rPr lang="zh-CN" altLang="en-US" smtClean="0"/>
              <a:t>‹#›</a:t>
            </a:fld>
            <a:endParaRPr lang="zh-CN" altLang="en-US"/>
          </a:p>
        </p:txBody>
      </p:sp>
    </p:spTree>
    <p:extLst>
      <p:ext uri="{BB962C8B-B14F-4D97-AF65-F5344CB8AC3E}">
        <p14:creationId xmlns:p14="http://schemas.microsoft.com/office/powerpoint/2010/main" val="371478036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4E94509-E558-426E-B4EE-905F01FC7E77}" type="slidenum">
              <a:rPr lang="zh-CN" altLang="en-US" smtClean="0"/>
              <a:t>‹#›</a:t>
            </a:fld>
            <a:endParaRPr lang="zh-CN" altLang="en-US"/>
          </a:p>
        </p:txBody>
      </p:sp>
    </p:spTree>
    <p:extLst>
      <p:ext uri="{BB962C8B-B14F-4D97-AF65-F5344CB8AC3E}">
        <p14:creationId xmlns:p14="http://schemas.microsoft.com/office/powerpoint/2010/main" val="81595151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a:p>
        </p:txBody>
      </p:sp>
      <p:sp>
        <p:nvSpPr>
          <p:cNvPr id="5" name="Footer Placeholder 4"/>
          <p:cNvSpPr>
            <a:spLocks noGrp="1"/>
          </p:cNvSpPr>
          <p:nvPr>
            <p:ph type="ftr" sz="quarter" idx="11"/>
          </p:nvPr>
        </p:nvSpPr>
        <p:spPr>
          <a:xfrm>
            <a:off x="4038600" y="6487102"/>
            <a:ext cx="4114800" cy="365125"/>
          </a:xfrm>
        </p:spPr>
        <p:txBody>
          <a:bodyPr/>
          <a:lstStyle/>
          <a:p>
            <a:endParaRPr lang="en-US"/>
          </a:p>
        </p:txBody>
      </p:sp>
      <p:sp>
        <p:nvSpPr>
          <p:cNvPr id="6" name="Slide Number Placeholder 5"/>
          <p:cNvSpPr>
            <a:spLocks noGrp="1"/>
          </p:cNvSpPr>
          <p:nvPr>
            <p:ph type="sldNum" sz="quarter" idx="12"/>
          </p:nvPr>
        </p:nvSpPr>
        <p:spPr>
          <a:xfrm>
            <a:off x="98367" y="6492875"/>
            <a:ext cx="633153" cy="365125"/>
          </a:xfrm>
        </p:spPr>
        <p:txBody>
          <a:bodyPr/>
          <a:lstStyle/>
          <a:p>
            <a:fld id="{24E94509-E558-426E-B4EE-905F01FC7E77}" type="slidenum">
              <a:rPr lang="zh-CN" altLang="en-US" smtClean="0"/>
              <a:t>‹#›</a:t>
            </a:fld>
            <a:endParaRPr lang="zh-CN" altLang="en-US"/>
          </a:p>
        </p:txBody>
      </p:sp>
      <p:pic>
        <p:nvPicPr>
          <p:cNvPr id="8" name="Picture 2">
            <a:extLst>
              <a:ext uri="{FF2B5EF4-FFF2-40B4-BE49-F238E27FC236}">
                <a16:creationId xmlns:a16="http://schemas.microsoft.com/office/drawing/2014/main" id="{E11CD33A-8043-4381-B531-05E4A62EECEF}"/>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0462457" y="6487102"/>
            <a:ext cx="1466307" cy="3405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3331594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a:p>
        </p:txBody>
      </p:sp>
      <p:sp>
        <p:nvSpPr>
          <p:cNvPr id="4" name="Date Placeholder 3"/>
          <p:cNvSpPr>
            <a:spLocks noGrp="1"/>
          </p:cNvSpPr>
          <p:nvPr>
            <p:ph type="dt" sz="half" idx="10"/>
          </p:nvPr>
        </p:nvSpPr>
        <p:spPr/>
        <p:txBody>
          <a:bodyPr/>
          <a:lstStyle/>
          <a:p>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4E94509-E558-426E-B4EE-905F01FC7E77}" type="slidenum">
              <a:rPr lang="zh-CN" altLang="en-US" smtClean="0"/>
              <a:t>‹#›</a:t>
            </a:fld>
            <a:endParaRPr lang="zh-CN" altLang="en-US"/>
          </a:p>
        </p:txBody>
      </p:sp>
    </p:spTree>
    <p:extLst>
      <p:ext uri="{BB962C8B-B14F-4D97-AF65-F5344CB8AC3E}">
        <p14:creationId xmlns:p14="http://schemas.microsoft.com/office/powerpoint/2010/main" val="271068946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a:p>
        </p:txBody>
      </p:sp>
      <p:sp>
        <p:nvSpPr>
          <p:cNvPr id="4" name="Date Placeholder 3"/>
          <p:cNvSpPr>
            <a:spLocks noGrp="1"/>
          </p:cNvSpPr>
          <p:nvPr>
            <p:ph type="dt" sz="half" idx="10"/>
          </p:nvPr>
        </p:nvSpPr>
        <p:spPr/>
        <p:txBody>
          <a:bodyPr/>
          <a:lstStyle/>
          <a:p>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4E94509-E558-426E-B4EE-905F01FC7E77}" type="slidenum">
              <a:rPr lang="zh-CN" altLang="en-US" smtClean="0"/>
              <a:t>‹#›</a:t>
            </a:fld>
            <a:endParaRPr lang="zh-CN" altLang="en-US"/>
          </a:p>
        </p:txBody>
      </p:sp>
    </p:spTree>
    <p:extLst>
      <p:ext uri="{BB962C8B-B14F-4D97-AF65-F5344CB8AC3E}">
        <p14:creationId xmlns:p14="http://schemas.microsoft.com/office/powerpoint/2010/main" val="149961208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2_标题和内容">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5E7BED3E-453B-486F-A751-361F979488F7}"/>
              </a:ext>
            </a:extLst>
          </p:cNvPr>
          <p:cNvSpPr>
            <a:spLocks noGrp="1"/>
          </p:cNvSpPr>
          <p:nvPr>
            <p:ph type="sldNum" sz="quarter" idx="12"/>
          </p:nvPr>
        </p:nvSpPr>
        <p:spPr/>
        <p:txBody>
          <a:bodyPr/>
          <a:lstStyle/>
          <a:p>
            <a:fld id="{739AAAE2-ED53-4500-81D1-DE932BAD95C0}" type="slidenum">
              <a:rPr lang="zh-CN" altLang="en-US" smtClean="0"/>
              <a:t>‹#›</a:t>
            </a:fld>
            <a:endParaRPr lang="zh-CN" altLang="en-US"/>
          </a:p>
        </p:txBody>
      </p:sp>
    </p:spTree>
    <p:extLst>
      <p:ext uri="{BB962C8B-B14F-4D97-AF65-F5344CB8AC3E}">
        <p14:creationId xmlns:p14="http://schemas.microsoft.com/office/powerpoint/2010/main" val="14029645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11" name="Shape 20"/>
          <p:cNvSpPr>
            <a:spLocks noGrp="1"/>
          </p:cNvSpPr>
          <p:nvPr>
            <p:ph type="title" hasCustomPrompt="1"/>
          </p:nvPr>
        </p:nvSpPr>
        <p:spPr>
          <a:xfrm>
            <a:off x="847921" y="1677705"/>
            <a:ext cx="10753304" cy="1476033"/>
          </a:xfrm>
          <a:prstGeom prst="rect">
            <a:avLst/>
          </a:prstGeom>
        </p:spPr>
        <p:txBody>
          <a:bodyPr/>
          <a:lstStyle>
            <a:lvl1pPr algn="r">
              <a:defRPr sz="4000">
                <a:ln w="3175">
                  <a:solidFill>
                    <a:srgbClr val="F97D2B"/>
                  </a:solidFill>
                </a:ln>
              </a:defRPr>
            </a:lvl1pPr>
          </a:lstStyle>
          <a:p>
            <a:r>
              <a:t>标题文本</a:t>
            </a:r>
          </a:p>
        </p:txBody>
      </p:sp>
      <p:sp>
        <p:nvSpPr>
          <p:cNvPr id="12" name="Shape 21"/>
          <p:cNvSpPr>
            <a:spLocks noGrp="1"/>
          </p:cNvSpPr>
          <p:nvPr>
            <p:ph type="body" sz="half" idx="1" hasCustomPrompt="1"/>
          </p:nvPr>
        </p:nvSpPr>
        <p:spPr>
          <a:xfrm>
            <a:off x="880554" y="3548812"/>
            <a:ext cx="10735352" cy="1528807"/>
          </a:xfrm>
          <a:prstGeom prst="rect">
            <a:avLst/>
          </a:prstGeom>
        </p:spPr>
        <p:txBody>
          <a:bodyPr anchor="ctr">
            <a:normAutofit/>
          </a:bodyPr>
          <a:lstStyle>
            <a:lvl1pPr marL="0" indent="0" algn="r">
              <a:buClrTx/>
              <a:buSzTx/>
              <a:buFontTx/>
              <a:buNone/>
              <a:defRPr sz="2400" b="1">
                <a:solidFill>
                  <a:schemeClr val="accent2"/>
                </a:solidFill>
                <a:latin typeface="Times New Roman" panose="02020603050405020304"/>
                <a:ea typeface="Times New Roman" panose="02020603050405020304"/>
                <a:cs typeface="Times New Roman" panose="02020603050405020304"/>
                <a:sym typeface="Times New Roman" panose="02020603050405020304"/>
              </a:defRPr>
            </a:lvl1pPr>
            <a:lvl2pPr marL="0" indent="457189" algn="r">
              <a:buClrTx/>
              <a:buSzTx/>
              <a:buFontTx/>
              <a:buNone/>
              <a:defRPr sz="2400" b="1">
                <a:solidFill>
                  <a:schemeClr val="accent2"/>
                </a:solidFill>
                <a:latin typeface="Times New Roman" panose="02020603050405020304"/>
                <a:ea typeface="Times New Roman" panose="02020603050405020304"/>
                <a:cs typeface="Times New Roman" panose="02020603050405020304"/>
                <a:sym typeface="Times New Roman" panose="02020603050405020304"/>
              </a:defRPr>
            </a:lvl2pPr>
            <a:lvl3pPr marL="0" indent="914377" algn="r">
              <a:buClrTx/>
              <a:buSzTx/>
              <a:buFontTx/>
              <a:buNone/>
              <a:defRPr sz="2400" b="1">
                <a:solidFill>
                  <a:schemeClr val="accent2"/>
                </a:solidFill>
                <a:latin typeface="Times New Roman" panose="02020603050405020304"/>
                <a:ea typeface="Times New Roman" panose="02020603050405020304"/>
                <a:cs typeface="Times New Roman" panose="02020603050405020304"/>
                <a:sym typeface="Times New Roman" panose="02020603050405020304"/>
              </a:defRPr>
            </a:lvl3pPr>
            <a:lvl4pPr marL="0" indent="1371566" algn="r">
              <a:buClrTx/>
              <a:buSzTx/>
              <a:buFontTx/>
              <a:buNone/>
              <a:defRPr sz="2400" b="1">
                <a:solidFill>
                  <a:schemeClr val="accent2"/>
                </a:solidFill>
                <a:latin typeface="Times New Roman" panose="02020603050405020304"/>
                <a:ea typeface="Times New Roman" panose="02020603050405020304"/>
                <a:cs typeface="Times New Roman" panose="02020603050405020304"/>
                <a:sym typeface="Times New Roman" panose="02020603050405020304"/>
              </a:defRPr>
            </a:lvl4pPr>
            <a:lvl5pPr marL="0" indent="1828754" algn="r">
              <a:buClrTx/>
              <a:buSzTx/>
              <a:buFontTx/>
              <a:buNone/>
              <a:defRPr sz="2400" b="1">
                <a:solidFill>
                  <a:schemeClr val="accent2"/>
                </a:solidFill>
                <a:latin typeface="Times New Roman" panose="02020603050405020304"/>
                <a:ea typeface="Times New Roman" panose="02020603050405020304"/>
                <a:cs typeface="Times New Roman" panose="02020603050405020304"/>
                <a:sym typeface="Times New Roman" panose="02020603050405020304"/>
              </a:defRPr>
            </a:lvl5pPr>
          </a:lstStyle>
          <a:p>
            <a:r>
              <a:rPr err="1"/>
              <a:t>正文级别</a:t>
            </a:r>
            <a:r>
              <a:t> 1</a:t>
            </a:r>
          </a:p>
          <a:p>
            <a:pPr lvl="1"/>
            <a:r>
              <a:rPr err="1"/>
              <a:t>正文级别</a:t>
            </a:r>
            <a:r>
              <a:t> 2</a:t>
            </a:r>
          </a:p>
          <a:p>
            <a:pPr lvl="4"/>
            <a:r>
              <a:t>正文级别 5</a:t>
            </a:r>
          </a:p>
        </p:txBody>
      </p:sp>
      <p:sp>
        <p:nvSpPr>
          <p:cNvPr id="13" name="Shape 23"/>
          <p:cNvSpPr/>
          <p:nvPr userDrawn="1"/>
        </p:nvSpPr>
        <p:spPr>
          <a:xfrm>
            <a:off x="561077" y="3577950"/>
            <a:ext cx="11040148" cy="1526599"/>
          </a:xfrm>
          <a:prstGeom prst="rect">
            <a:avLst/>
          </a:prstGeom>
          <a:ln w="6350" cap="rnd">
            <a:solidFill>
              <a:schemeClr val="accent2"/>
            </a:solidFill>
          </a:ln>
        </p:spPr>
        <p:txBody>
          <a:bodyPr lIns="45719" rIns="45719" anchor="ctr"/>
          <a:lstStyle/>
          <a:p>
            <a:pPr algn="ctr">
              <a:defRPr>
                <a:solidFill>
                  <a:srgbClr val="FFFFFF"/>
                </a:solidFill>
              </a:defRPr>
            </a:pPr>
            <a:endParaRPr sz="1800"/>
          </a:p>
        </p:txBody>
      </p:sp>
      <p:sp>
        <p:nvSpPr>
          <p:cNvPr id="14" name="Shape 24"/>
          <p:cNvSpPr/>
          <p:nvPr userDrawn="1"/>
        </p:nvSpPr>
        <p:spPr>
          <a:xfrm>
            <a:off x="551794" y="1571501"/>
            <a:ext cx="320091" cy="1678380"/>
          </a:xfrm>
          <a:prstGeom prst="rect">
            <a:avLst/>
          </a:prstGeom>
          <a:solidFill>
            <a:schemeClr val="accent1"/>
          </a:solidFill>
          <a:ln w="12700">
            <a:miter lim="400000"/>
          </a:ln>
        </p:spPr>
        <p:txBody>
          <a:bodyPr lIns="45719" rIns="45719" anchor="ctr"/>
          <a:lstStyle/>
          <a:p>
            <a:pPr algn="ctr">
              <a:defRPr>
                <a:solidFill>
                  <a:srgbClr val="FFFFFF"/>
                </a:solidFill>
              </a:defRPr>
            </a:pPr>
            <a:endParaRPr sz="1800"/>
          </a:p>
        </p:txBody>
      </p:sp>
      <p:sp>
        <p:nvSpPr>
          <p:cNvPr id="15" name="Shape 25"/>
          <p:cNvSpPr/>
          <p:nvPr userDrawn="1"/>
        </p:nvSpPr>
        <p:spPr>
          <a:xfrm>
            <a:off x="566232" y="3575742"/>
            <a:ext cx="307286" cy="1528807"/>
          </a:xfrm>
          <a:prstGeom prst="rect">
            <a:avLst/>
          </a:prstGeom>
          <a:solidFill>
            <a:schemeClr val="accent2"/>
          </a:solidFill>
          <a:ln w="12700">
            <a:miter lim="400000"/>
          </a:ln>
        </p:spPr>
        <p:txBody>
          <a:bodyPr lIns="45719" rIns="45719" anchor="ctr"/>
          <a:lstStyle/>
          <a:p>
            <a:pPr algn="ctr">
              <a:defRPr>
                <a:solidFill>
                  <a:srgbClr val="FFFFFF"/>
                </a:solidFill>
              </a:defRPr>
            </a:pPr>
            <a:endParaRPr sz="1800"/>
          </a:p>
        </p:txBody>
      </p:sp>
      <p:sp>
        <p:nvSpPr>
          <p:cNvPr id="16" name="Shape 22"/>
          <p:cNvSpPr/>
          <p:nvPr userDrawn="1"/>
        </p:nvSpPr>
        <p:spPr>
          <a:xfrm>
            <a:off x="575758" y="1571501"/>
            <a:ext cx="11040148" cy="1678380"/>
          </a:xfrm>
          <a:prstGeom prst="rect">
            <a:avLst/>
          </a:prstGeom>
          <a:ln w="6350" cap="rnd">
            <a:solidFill>
              <a:schemeClr val="accent1"/>
            </a:solidFill>
          </a:ln>
        </p:spPr>
        <p:txBody>
          <a:bodyPr lIns="45719" rIns="45719" anchor="ctr"/>
          <a:lstStyle/>
          <a:p>
            <a:pPr algn="ctr">
              <a:defRPr>
                <a:solidFill>
                  <a:srgbClr val="FFFFFF"/>
                </a:solidFill>
              </a:defRPr>
            </a:pPr>
            <a:endParaRPr sz="1800"/>
          </a:p>
        </p:txBody>
      </p:sp>
      <p:pic>
        <p:nvPicPr>
          <p:cNvPr id="3" name="图片 2">
            <a:extLst>
              <a:ext uri="{FF2B5EF4-FFF2-40B4-BE49-F238E27FC236}">
                <a16:creationId xmlns:a16="http://schemas.microsoft.com/office/drawing/2014/main" id="{CD83935B-42E4-46C0-8157-5A7446630C15}"/>
              </a:ext>
            </a:extLst>
          </p:cNvPr>
          <p:cNvPicPr>
            <a:picLocks noChangeAspect="1"/>
          </p:cNvPicPr>
          <p:nvPr userDrawn="1"/>
        </p:nvPicPr>
        <p:blipFill>
          <a:blip r:embed="rId2"/>
          <a:stretch>
            <a:fillRect/>
          </a:stretch>
        </p:blipFill>
        <p:spPr>
          <a:xfrm>
            <a:off x="-168" y="5766535"/>
            <a:ext cx="12192000" cy="1091465"/>
          </a:xfrm>
          <a:prstGeom prst="rect">
            <a:avLst/>
          </a:prstGeom>
        </p:spPr>
      </p:pic>
    </p:spTree>
    <p:extLst>
      <p:ext uri="{BB962C8B-B14F-4D97-AF65-F5344CB8AC3E}">
        <p14:creationId xmlns:p14="http://schemas.microsoft.com/office/powerpoint/2010/main" val="267149472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3" name="幻灯片编号占位符 3">
            <a:extLst>
              <a:ext uri="{FF2B5EF4-FFF2-40B4-BE49-F238E27FC236}">
                <a16:creationId xmlns:a16="http://schemas.microsoft.com/office/drawing/2014/main" id="{91353567-AC05-45C0-9475-7F8CDA695390}"/>
              </a:ext>
            </a:extLst>
          </p:cNvPr>
          <p:cNvSpPr>
            <a:spLocks noGrp="1"/>
          </p:cNvSpPr>
          <p:nvPr>
            <p:ph type="sldNum" sz="quarter" idx="4"/>
          </p:nvPr>
        </p:nvSpPr>
        <p:spPr>
          <a:xfrm>
            <a:off x="168609" y="6574988"/>
            <a:ext cx="1072361" cy="257582"/>
          </a:xfrm>
          <a:prstGeom prst="rect">
            <a:avLst/>
          </a:prstGeom>
        </p:spPr>
        <p:txBody>
          <a:bodyPr/>
          <a:lstStyle>
            <a:lvl1pPr>
              <a:defRPr sz="1400">
                <a:solidFill>
                  <a:schemeClr val="bg1"/>
                </a:solidFill>
              </a:defRPr>
            </a:lvl1pPr>
          </a:lstStyle>
          <a:p>
            <a:fld id="{B7FA2BBD-743F-C946-849D-BD878E6EB367}" type="slidenum">
              <a:rPr kumimoji="1" lang="zh-CN" altLang="en-US" smtClean="0"/>
              <a:pPr/>
              <a:t>‹#›</a:t>
            </a:fld>
            <a:endParaRPr kumimoji="1" lang="zh-CN" altLang="en-US"/>
          </a:p>
        </p:txBody>
      </p:sp>
      <p:sp>
        <p:nvSpPr>
          <p:cNvPr id="4" name="标题 1">
            <a:extLst>
              <a:ext uri="{FF2B5EF4-FFF2-40B4-BE49-F238E27FC236}">
                <a16:creationId xmlns:a16="http://schemas.microsoft.com/office/drawing/2014/main" id="{A69A2F8E-45FF-45A8-9901-D1C7D6118C9D}"/>
              </a:ext>
            </a:extLst>
          </p:cNvPr>
          <p:cNvSpPr>
            <a:spLocks noGrp="1"/>
          </p:cNvSpPr>
          <p:nvPr>
            <p:ph type="title"/>
          </p:nvPr>
        </p:nvSpPr>
        <p:spPr>
          <a:xfrm>
            <a:off x="1397000" y="-3175"/>
            <a:ext cx="9199747" cy="840105"/>
          </a:xfrm>
          <a:prstGeom prst="rect">
            <a:avLst/>
          </a:prstGeom>
        </p:spPr>
        <p:txBody>
          <a:bodyPr anchor="ctr"/>
          <a:lstStyle>
            <a:lvl1pPr algn="l">
              <a:defRPr>
                <a:latin typeface="黑体" panose="02010609060101010101" pitchFamily="49" charset="-122"/>
                <a:ea typeface="黑体" panose="02010609060101010101" pitchFamily="49" charset="-122"/>
                <a:cs typeface="黑体" panose="02010609060101010101" pitchFamily="49" charset="-122"/>
              </a:defRPr>
            </a:lvl1pPr>
          </a:lstStyle>
          <a:p>
            <a:r>
              <a:rPr lang="zh-CN" altLang="en-US"/>
              <a:t>单击此处编辑母版标题样式</a:t>
            </a:r>
          </a:p>
        </p:txBody>
      </p:sp>
    </p:spTree>
    <p:extLst>
      <p:ext uri="{BB962C8B-B14F-4D97-AF65-F5344CB8AC3E}">
        <p14:creationId xmlns:p14="http://schemas.microsoft.com/office/powerpoint/2010/main" val="43908282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1_空白">
    <p:spTree>
      <p:nvGrpSpPr>
        <p:cNvPr id="1" name=""/>
        <p:cNvGrpSpPr/>
        <p:nvPr/>
      </p:nvGrpSpPr>
      <p:grpSpPr>
        <a:xfrm>
          <a:off x="0" y="0"/>
          <a:ext cx="0" cy="0"/>
          <a:chOff x="0" y="0"/>
          <a:chExt cx="0" cy="0"/>
        </a:xfrm>
      </p:grpSpPr>
      <p:sp>
        <p:nvSpPr>
          <p:cNvPr id="7" name="标题 1"/>
          <p:cNvSpPr>
            <a:spLocks noGrp="1"/>
          </p:cNvSpPr>
          <p:nvPr>
            <p:ph type="title"/>
          </p:nvPr>
        </p:nvSpPr>
        <p:spPr>
          <a:xfrm>
            <a:off x="1401288" y="-3175"/>
            <a:ext cx="8602151" cy="840105"/>
          </a:xfrm>
          <a:prstGeom prst="rect">
            <a:avLst/>
          </a:prstGeom>
        </p:spPr>
        <p:txBody>
          <a:bodyPr anchor="ctr"/>
          <a:lstStyle>
            <a:lvl1pPr algn="l">
              <a:defRPr>
                <a:latin typeface="黑体" panose="02010609060101010101" pitchFamily="49" charset="-122"/>
                <a:ea typeface="黑体" panose="02010609060101010101" pitchFamily="49" charset="-122"/>
                <a:cs typeface="黑体" panose="02010609060101010101" pitchFamily="49" charset="-122"/>
              </a:defRPr>
            </a:lvl1pPr>
          </a:lstStyle>
          <a:p>
            <a:r>
              <a:rPr lang="zh-CN" altLang="en-US"/>
              <a:t>单击此处编辑母版标题样式</a:t>
            </a:r>
          </a:p>
        </p:txBody>
      </p:sp>
      <p:sp>
        <p:nvSpPr>
          <p:cNvPr id="4" name="幻灯片编号占位符 3">
            <a:extLst>
              <a:ext uri="{FF2B5EF4-FFF2-40B4-BE49-F238E27FC236}">
                <a16:creationId xmlns:a16="http://schemas.microsoft.com/office/drawing/2014/main" id="{2303FB97-6A58-4083-8CF0-276C357A8D20}"/>
              </a:ext>
            </a:extLst>
          </p:cNvPr>
          <p:cNvSpPr>
            <a:spLocks noGrp="1"/>
          </p:cNvSpPr>
          <p:nvPr>
            <p:ph type="sldNum" sz="quarter" idx="4"/>
          </p:nvPr>
        </p:nvSpPr>
        <p:spPr>
          <a:xfrm>
            <a:off x="168609" y="6574988"/>
            <a:ext cx="1072361" cy="257582"/>
          </a:xfrm>
          <a:prstGeom prst="rect">
            <a:avLst/>
          </a:prstGeom>
        </p:spPr>
        <p:txBody>
          <a:bodyPr/>
          <a:lstStyle>
            <a:lvl1pPr>
              <a:defRPr sz="1400">
                <a:solidFill>
                  <a:schemeClr val="bg1"/>
                </a:solidFill>
              </a:defRPr>
            </a:lvl1pPr>
          </a:lstStyle>
          <a:p>
            <a:fld id="{B7FA2BBD-743F-C946-849D-BD878E6EB367}" type="slidenum">
              <a:rPr kumimoji="1" lang="zh-CN" altLang="en-US" smtClean="0"/>
              <a:pPr/>
              <a:t>‹#›</a:t>
            </a:fld>
            <a:endParaRPr kumimoji="1" lang="zh-CN" altLang="en-US"/>
          </a:p>
        </p:txBody>
      </p:sp>
    </p:spTree>
    <p:extLst>
      <p:ext uri="{BB962C8B-B14F-4D97-AF65-F5344CB8AC3E}">
        <p14:creationId xmlns:p14="http://schemas.microsoft.com/office/powerpoint/2010/main" val="109534334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 preserve="1">
  <p:cSld name="1_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a:p>
        </p:txBody>
      </p:sp>
      <p:sp>
        <p:nvSpPr>
          <p:cNvPr id="5" name="Footer Placeholder 4"/>
          <p:cNvSpPr>
            <a:spLocks noGrp="1"/>
          </p:cNvSpPr>
          <p:nvPr>
            <p:ph type="ftr" sz="quarter" idx="11"/>
          </p:nvPr>
        </p:nvSpPr>
        <p:spPr>
          <a:xfrm>
            <a:off x="4038600" y="6487102"/>
            <a:ext cx="4114800" cy="365125"/>
          </a:xfrm>
        </p:spPr>
        <p:txBody>
          <a:bodyPr/>
          <a:lstStyle/>
          <a:p>
            <a:endParaRPr lang="en-US"/>
          </a:p>
        </p:txBody>
      </p:sp>
      <p:sp>
        <p:nvSpPr>
          <p:cNvPr id="6" name="Slide Number Placeholder 5"/>
          <p:cNvSpPr>
            <a:spLocks noGrp="1"/>
          </p:cNvSpPr>
          <p:nvPr>
            <p:ph type="sldNum" sz="quarter" idx="12"/>
          </p:nvPr>
        </p:nvSpPr>
        <p:spPr>
          <a:xfrm>
            <a:off x="98367" y="6492875"/>
            <a:ext cx="633153" cy="365125"/>
          </a:xfrm>
        </p:spPr>
        <p:txBody>
          <a:bodyPr/>
          <a:lstStyle/>
          <a:p>
            <a:fld id="{24E94509-E558-426E-B4EE-905F01FC7E77}" type="slidenum">
              <a:rPr lang="zh-CN" altLang="en-US" smtClean="0"/>
              <a:t>‹#›</a:t>
            </a:fld>
            <a:endParaRPr lang="zh-CN" altLang="en-US"/>
          </a:p>
        </p:txBody>
      </p:sp>
      <p:pic>
        <p:nvPicPr>
          <p:cNvPr id="8" name="Picture 2">
            <a:extLst>
              <a:ext uri="{FF2B5EF4-FFF2-40B4-BE49-F238E27FC236}">
                <a16:creationId xmlns:a16="http://schemas.microsoft.com/office/drawing/2014/main" id="{E11CD33A-8043-4381-B531-05E4A62EECEF}"/>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0462457" y="6487102"/>
            <a:ext cx="1466307" cy="3405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6895686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2_标题和内容">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5E7BED3E-453B-486F-A751-361F979488F7}"/>
              </a:ext>
            </a:extLst>
          </p:cNvPr>
          <p:cNvSpPr>
            <a:spLocks noGrp="1"/>
          </p:cNvSpPr>
          <p:nvPr>
            <p:ph type="sldNum" sz="quarter" idx="12"/>
          </p:nvPr>
        </p:nvSpPr>
        <p:spPr/>
        <p:txBody>
          <a:bodyPr/>
          <a:lstStyle/>
          <a:p>
            <a:fld id="{739AAAE2-ED53-4500-81D1-DE932BAD95C0}" type="slidenum">
              <a:rPr lang="zh-CN" altLang="en-US" smtClean="0"/>
              <a:t>‹#›</a:t>
            </a:fld>
            <a:endParaRPr lang="zh-CN" altLang="en-US"/>
          </a:p>
        </p:txBody>
      </p:sp>
    </p:spTree>
    <p:extLst>
      <p:ext uri="{BB962C8B-B14F-4D97-AF65-F5344CB8AC3E}">
        <p14:creationId xmlns:p14="http://schemas.microsoft.com/office/powerpoint/2010/main" val="217748644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slideLayout" Target="../slideLayouts/slideLayout3.xml"/><Relationship Id="rId7" Type="http://schemas.openxmlformats.org/officeDocument/2006/relationships/image" Target="../media/image2.gif"/><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slideLayout" Target="../slideLayouts/slideLayout7.xml"/><Relationship Id="rId7" Type="http://schemas.openxmlformats.org/officeDocument/2006/relationships/image" Target="../media/image1.png"/><Relationship Id="rId2" Type="http://schemas.openxmlformats.org/officeDocument/2006/relationships/slideLayout" Target="../slideLayouts/slideLayout6.xml"/><Relationship Id="rId1" Type="http://schemas.openxmlformats.org/officeDocument/2006/relationships/slideLayout" Target="../slideLayouts/slideLayout5.xml"/><Relationship Id="rId6" Type="http://schemas.openxmlformats.org/officeDocument/2006/relationships/theme" Target="../theme/theme2.xml"/><Relationship Id="rId5" Type="http://schemas.openxmlformats.org/officeDocument/2006/relationships/slideLayout" Target="../slideLayouts/slideLayout9.xml"/><Relationship Id="rId4" Type="http://schemas.openxmlformats.org/officeDocument/2006/relationships/slideLayout" Target="../slideLayouts/slideLayout8.xml"/><Relationship Id="rId9" Type="http://schemas.openxmlformats.org/officeDocument/2006/relationships/image" Target="../media/image7.jpeg"/></Relationships>
</file>

<file path=ppt/slideMasters/_rels/slideMaster3.xml.rels><?xml version="1.0" encoding="UTF-8" standalone="yes"?>
<Relationships xmlns="http://schemas.openxmlformats.org/package/2006/relationships"><Relationship Id="rId8" Type="http://schemas.openxmlformats.org/officeDocument/2006/relationships/image" Target="../media/image7.jpeg"/><Relationship Id="rId3" Type="http://schemas.openxmlformats.org/officeDocument/2006/relationships/slideLayout" Target="../slideLayouts/slideLayout12.xml"/><Relationship Id="rId7" Type="http://schemas.openxmlformats.org/officeDocument/2006/relationships/image" Target="../media/image1.png"/><Relationship Id="rId2" Type="http://schemas.openxmlformats.org/officeDocument/2006/relationships/slideLayout" Target="../slideLayouts/slideLayout11.xml"/><Relationship Id="rId1" Type="http://schemas.openxmlformats.org/officeDocument/2006/relationships/slideLayout" Target="../slideLayouts/slideLayout10.xml"/><Relationship Id="rId6" Type="http://schemas.openxmlformats.org/officeDocument/2006/relationships/theme" Target="../theme/theme3.xml"/><Relationship Id="rId5" Type="http://schemas.openxmlformats.org/officeDocument/2006/relationships/slideLayout" Target="../slideLayouts/slideLayout14.xml"/><Relationship Id="rId4" Type="http://schemas.openxmlformats.org/officeDocument/2006/relationships/slideLayout" Target="../slideLayouts/slideLayout13.xml"/></Relationships>
</file>

<file path=ppt/slideMasters/_rels/slideMaster4.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slideLayout" Target="../slideLayouts/slideLayout17.xml"/><Relationship Id="rId7" Type="http://schemas.openxmlformats.org/officeDocument/2006/relationships/image" Target="../media/image1.png"/><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theme" Target="../theme/theme4.xml"/><Relationship Id="rId5" Type="http://schemas.openxmlformats.org/officeDocument/2006/relationships/slideLayout" Target="../slideLayouts/slideLayout19.xml"/><Relationship Id="rId4" Type="http://schemas.openxmlformats.org/officeDocument/2006/relationships/slideLayout" Target="../slideLayouts/slideLayout18.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27.xml"/><Relationship Id="rId13" Type="http://schemas.openxmlformats.org/officeDocument/2006/relationships/theme" Target="../theme/theme5.xml"/><Relationship Id="rId3" Type="http://schemas.openxmlformats.org/officeDocument/2006/relationships/slideLayout" Target="../slideLayouts/slideLayout22.xml"/><Relationship Id="rId7" Type="http://schemas.openxmlformats.org/officeDocument/2006/relationships/slideLayout" Target="../slideLayouts/slideLayout26.xml"/><Relationship Id="rId12" Type="http://schemas.openxmlformats.org/officeDocument/2006/relationships/slideLayout" Target="../slideLayouts/slideLayout31.xml"/><Relationship Id="rId2" Type="http://schemas.openxmlformats.org/officeDocument/2006/relationships/slideLayout" Target="../slideLayouts/slideLayout21.xml"/><Relationship Id="rId1" Type="http://schemas.openxmlformats.org/officeDocument/2006/relationships/slideLayout" Target="../slideLayouts/slideLayout20.xml"/><Relationship Id="rId6" Type="http://schemas.openxmlformats.org/officeDocument/2006/relationships/slideLayout" Target="../slideLayouts/slideLayout25.xml"/><Relationship Id="rId11" Type="http://schemas.openxmlformats.org/officeDocument/2006/relationships/slideLayout" Target="../slideLayouts/slideLayout30.xml"/><Relationship Id="rId5" Type="http://schemas.openxmlformats.org/officeDocument/2006/relationships/slideLayout" Target="../slideLayouts/slideLayout24.xml"/><Relationship Id="rId10" Type="http://schemas.openxmlformats.org/officeDocument/2006/relationships/slideLayout" Target="../slideLayouts/slideLayout29.xml"/><Relationship Id="rId4" Type="http://schemas.openxmlformats.org/officeDocument/2006/relationships/slideLayout" Target="../slideLayouts/slideLayout23.xml"/><Relationship Id="rId9" Type="http://schemas.openxmlformats.org/officeDocument/2006/relationships/slideLayout" Target="../slideLayouts/slideLayout2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8" name="Shape 5"/>
          <p:cNvSpPr/>
          <p:nvPr userDrawn="1"/>
        </p:nvSpPr>
        <p:spPr>
          <a:xfrm>
            <a:off x="952" y="833549"/>
            <a:ext cx="12191048" cy="45719"/>
          </a:xfrm>
          <a:prstGeom prst="rect">
            <a:avLst/>
          </a:prstGeom>
          <a:gradFill>
            <a:gsLst>
              <a:gs pos="4000">
                <a:srgbClr val="FFFFFF"/>
              </a:gs>
              <a:gs pos="50000">
                <a:srgbClr val="0047A0"/>
              </a:gs>
            </a:gsLst>
            <a:lin ang="10800000"/>
          </a:gradFill>
          <a:ln w="12700">
            <a:miter lim="400000"/>
          </a:ln>
        </p:spPr>
        <p:txBody>
          <a:bodyPr lIns="45719" rIns="45719" anchor="ctr"/>
          <a:lstStyle/>
          <a:p>
            <a:pPr algn="r" defTabSz="-635">
              <a:tabLst>
                <a:tab pos="8419889" algn="l"/>
              </a:tabLst>
              <a:defRPr sz="1600" b="1" i="1">
                <a:ln w="18000">
                  <a:solidFill>
                    <a:srgbClr val="6192ED"/>
                  </a:solidFill>
                </a:ln>
                <a:noFill/>
                <a:effectLst>
                  <a:outerShdw blurRad="25400" dist="23000" dir="7020000" rotWithShape="0">
                    <a:srgbClr val="000000">
                      <a:alpha val="50000"/>
                    </a:srgbClr>
                  </a:outerShdw>
                </a:effectLst>
              </a:defRPr>
            </a:pPr>
            <a:endParaRPr sz="1600"/>
          </a:p>
        </p:txBody>
      </p:sp>
      <p:sp>
        <p:nvSpPr>
          <p:cNvPr id="7" name="Rectangle 2">
            <a:extLst>
              <a:ext uri="{FF2B5EF4-FFF2-40B4-BE49-F238E27FC236}">
                <a16:creationId xmlns:a16="http://schemas.microsoft.com/office/drawing/2014/main" id="{7EB99286-74A4-D54D-A969-6D3FDD6650FD}"/>
              </a:ext>
            </a:extLst>
          </p:cNvPr>
          <p:cNvSpPr>
            <a:spLocks noChangeArrowheads="1"/>
          </p:cNvSpPr>
          <p:nvPr userDrawn="1"/>
        </p:nvSpPr>
        <p:spPr bwMode="auto">
          <a:xfrm>
            <a:off x="0" y="6553200"/>
            <a:ext cx="12192000" cy="304800"/>
          </a:xfrm>
          <a:prstGeom prst="rect">
            <a:avLst/>
          </a:prstGeom>
          <a:solidFill>
            <a:srgbClr val="2B519A"/>
          </a:solidFill>
          <a:ln>
            <a:noFill/>
          </a:ln>
          <a:effectLst/>
        </p:spPr>
        <p:txBody>
          <a:bodyPr wrap="none" anchor="ctr"/>
          <a:lstStyle/>
          <a:p>
            <a:pPr>
              <a:lnSpc>
                <a:spcPct val="110000"/>
              </a:lnSpc>
              <a:spcAft>
                <a:spcPct val="35000"/>
              </a:spcAft>
              <a:defRPr/>
            </a:pPr>
            <a:endParaRPr lang="zh-CN" altLang="en-US" b="1">
              <a:effectLst>
                <a:outerShdw blurRad="38100" dist="38100" dir="2700000" algn="tl">
                  <a:srgbClr val="000000">
                    <a:alpha val="43137"/>
                  </a:srgbClr>
                </a:outerShdw>
              </a:effectLst>
              <a:ea typeface="黑体" panose="02010609060101010101" pitchFamily="49" charset="-122"/>
            </a:endParaRPr>
          </a:p>
        </p:txBody>
      </p:sp>
      <p:sp>
        <p:nvSpPr>
          <p:cNvPr id="11" name="文本框 10">
            <a:extLst>
              <a:ext uri="{FF2B5EF4-FFF2-40B4-BE49-F238E27FC236}">
                <a16:creationId xmlns:a16="http://schemas.microsoft.com/office/drawing/2014/main" id="{A1B045CB-0432-2A49-86A4-72AD40560FA4}"/>
              </a:ext>
            </a:extLst>
          </p:cNvPr>
          <p:cNvSpPr txBox="1"/>
          <p:nvPr userDrawn="1"/>
        </p:nvSpPr>
        <p:spPr>
          <a:xfrm>
            <a:off x="1886857" y="6549860"/>
            <a:ext cx="10305143" cy="307777"/>
          </a:xfrm>
          <a:prstGeom prst="rect">
            <a:avLst/>
          </a:prstGeom>
          <a:noFill/>
        </p:spPr>
        <p:txBody>
          <a:bodyPr wrap="square" rtlCol="0">
            <a:spAutoFit/>
          </a:bodyPr>
          <a:lstStyle/>
          <a:p>
            <a:pPr algn="r"/>
            <a:r>
              <a:rPr kumimoji="1" lang="en-US" altLang="zh-CN" sz="1400" b="0" baseline="0">
                <a:solidFill>
                  <a:schemeClr val="bg1"/>
                </a:solidFill>
                <a:latin typeface="Calibri" panose="020F0502020204030204" pitchFamily="34" charset="0"/>
                <a:ea typeface="+mj-ea"/>
                <a:cs typeface="Times New Roman" panose="02020603050405020304" pitchFamily="18" charset="0"/>
              </a:rPr>
              <a:t>F. Qiu,</a:t>
            </a:r>
            <a:r>
              <a:rPr kumimoji="1" lang="zh-CN" altLang="en-US" sz="1400" b="0" baseline="0">
                <a:solidFill>
                  <a:schemeClr val="bg1"/>
                </a:solidFill>
                <a:latin typeface="Calibri" panose="020F0502020204030204" pitchFamily="34" charset="0"/>
                <a:ea typeface="+mj-ea"/>
                <a:cs typeface="Times New Roman" panose="02020603050405020304" pitchFamily="18" charset="0"/>
              </a:rPr>
              <a:t> </a:t>
            </a:r>
            <a:r>
              <a:rPr kumimoji="1" lang="en-US" altLang="zh-CN" sz="1400" b="0" baseline="0">
                <a:solidFill>
                  <a:schemeClr val="bg1"/>
                </a:solidFill>
                <a:latin typeface="Calibri" panose="020F0502020204030204" pitchFamily="34" charset="0"/>
                <a:ea typeface="+mj-ea"/>
                <a:cs typeface="Times New Roman" panose="02020603050405020304" pitchFamily="18" charset="0"/>
              </a:rPr>
              <a:t>IQ Award Presentation, LLRF2023, Oct. 22~27, 2023, in Gyeongju, Korea </a:t>
            </a:r>
            <a:endParaRPr kumimoji="1" lang="zh-CN" altLang="en-US" sz="1400" b="0" baseline="0">
              <a:solidFill>
                <a:schemeClr val="bg1"/>
              </a:solidFill>
              <a:latin typeface="Calibri" panose="020F0502020204030204" pitchFamily="34" charset="0"/>
              <a:ea typeface="+mj-ea"/>
              <a:cs typeface="Times New Roman" panose="02020603050405020304" pitchFamily="18" charset="0"/>
            </a:endParaRPr>
          </a:p>
        </p:txBody>
      </p:sp>
      <p:sp>
        <p:nvSpPr>
          <p:cNvPr id="14" name="幻灯片编号占位符 3">
            <a:extLst>
              <a:ext uri="{FF2B5EF4-FFF2-40B4-BE49-F238E27FC236}">
                <a16:creationId xmlns:a16="http://schemas.microsoft.com/office/drawing/2014/main" id="{1D3E52E5-C1BA-8B42-91C4-27324973FC47}"/>
              </a:ext>
            </a:extLst>
          </p:cNvPr>
          <p:cNvSpPr>
            <a:spLocks noGrp="1"/>
          </p:cNvSpPr>
          <p:nvPr>
            <p:ph type="sldNum" sz="quarter" idx="4"/>
          </p:nvPr>
        </p:nvSpPr>
        <p:spPr>
          <a:xfrm>
            <a:off x="168609" y="6553200"/>
            <a:ext cx="1072361" cy="257582"/>
          </a:xfrm>
          <a:prstGeom prst="rect">
            <a:avLst/>
          </a:prstGeom>
        </p:spPr>
        <p:txBody>
          <a:bodyPr/>
          <a:lstStyle>
            <a:lvl1pPr>
              <a:defRPr sz="1400">
                <a:solidFill>
                  <a:schemeClr val="bg1"/>
                </a:solidFill>
              </a:defRPr>
            </a:lvl1pPr>
          </a:lstStyle>
          <a:p>
            <a:fld id="{B7FA2BBD-743F-C946-849D-BD878E6EB367}" type="slidenum">
              <a:rPr kumimoji="1" lang="zh-CN" altLang="en-US" smtClean="0"/>
              <a:pPr/>
              <a:t>‹#›</a:t>
            </a:fld>
            <a:endParaRPr kumimoji="1" lang="zh-CN" altLang="en-US"/>
          </a:p>
        </p:txBody>
      </p:sp>
      <p:pic>
        <p:nvPicPr>
          <p:cNvPr id="2" name="Picture 2" descr="LLRF 2023 (22-October 27, 2023): Poster and Logo · indico PAL (Indico)">
            <a:extLst>
              <a:ext uri="{FF2B5EF4-FFF2-40B4-BE49-F238E27FC236}">
                <a16:creationId xmlns:a16="http://schemas.microsoft.com/office/drawing/2014/main" id="{592ECB13-9292-6A66-FDF4-5D171E5383F3}"/>
              </a:ext>
            </a:extLst>
          </p:cNvPr>
          <p:cNvPicPr>
            <a:picLocks noChangeAspect="1" noChangeArrowheads="1"/>
          </p:cNvPicPr>
          <p:nvPr userDrawn="1"/>
        </p:nvPicPr>
        <p:blipFill>
          <a:blip r:embed="rId6">
            <a:extLst>
              <a:ext uri="{28A0092B-C50C-407E-A947-70E740481C1C}">
                <a14:useLocalDpi xmlns:a14="http://schemas.microsoft.com/office/drawing/2010/main" val="0"/>
              </a:ext>
            </a:extLst>
          </a:blip>
          <a:srcRect/>
          <a:stretch>
            <a:fillRect/>
          </a:stretch>
        </p:blipFill>
        <p:spPr bwMode="auto">
          <a:xfrm>
            <a:off x="48704" y="118502"/>
            <a:ext cx="1312169" cy="652669"/>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近代物理所机关支部与王泉村支部就学习宣传贯彻甘肃省第十四次党代会精神 开展联学共做主题党日活动----近代物理研究所">
            <a:extLst>
              <a:ext uri="{FF2B5EF4-FFF2-40B4-BE49-F238E27FC236}">
                <a16:creationId xmlns:a16="http://schemas.microsoft.com/office/drawing/2014/main" id="{D7F9F4DA-6A2E-C3E3-DDA5-896D5474C835}"/>
              </a:ext>
            </a:extLst>
          </p:cNvPr>
          <p:cNvPicPr>
            <a:picLocks noChangeAspect="1" noChangeArrowheads="1"/>
          </p:cNvPicPr>
          <p:nvPr userDrawn="1"/>
        </p:nvPicPr>
        <p:blipFill>
          <a:blip r:embed="rId7">
            <a:extLst>
              <a:ext uri="{28A0092B-C50C-407E-A947-70E740481C1C}">
                <a14:useLocalDpi xmlns:a14="http://schemas.microsoft.com/office/drawing/2010/main" val="0"/>
              </a:ext>
            </a:extLst>
          </a:blip>
          <a:srcRect/>
          <a:stretch>
            <a:fillRect/>
          </a:stretch>
        </p:blipFill>
        <p:spPr bwMode="auto">
          <a:xfrm>
            <a:off x="5657850" y="67062"/>
            <a:ext cx="3771900" cy="732559"/>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Supporting Science - Metrolab Technology SA Switzerland">
            <a:extLst>
              <a:ext uri="{FF2B5EF4-FFF2-40B4-BE49-F238E27FC236}">
                <a16:creationId xmlns:a16="http://schemas.microsoft.com/office/drawing/2014/main" id="{2CB256CF-9AF8-52D1-08AE-6D3C81D664C0}"/>
              </a:ext>
            </a:extLst>
          </p:cNvPr>
          <p:cNvPicPr>
            <a:picLocks noChangeAspect="1" noChangeArrowheads="1"/>
          </p:cNvPicPr>
          <p:nvPr userDrawn="1"/>
        </p:nvPicPr>
        <p:blipFill rotWithShape="1">
          <a:blip r:embed="rId8">
            <a:extLst>
              <a:ext uri="{28A0092B-C50C-407E-A947-70E740481C1C}">
                <a14:useLocalDpi xmlns:a14="http://schemas.microsoft.com/office/drawing/2010/main" val="0"/>
              </a:ext>
            </a:extLst>
          </a:blip>
          <a:srcRect t="28988" b="24321"/>
          <a:stretch/>
        </p:blipFill>
        <p:spPr bwMode="auto">
          <a:xfrm>
            <a:off x="9536622" y="69370"/>
            <a:ext cx="2606674" cy="7302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56142457"/>
      </p:ext>
    </p:extLst>
  </p:cSld>
  <p:clrMap bg1="lt1" tx1="dk1" bg2="lt2" tx2="dk2" accent1="accent1" accent2="accent2" accent3="accent3" accent4="accent4" accent5="accent5" accent6="accent6" hlink="hlink" folHlink="folHlink"/>
  <p:sldLayoutIdLst>
    <p:sldLayoutId id="2147483649" r:id="rId1"/>
    <p:sldLayoutId id="2147483660" r:id="rId2"/>
    <p:sldLayoutId id="2147483675" r:id="rId3"/>
    <p:sldLayoutId id="2147483676" r:id="rId4"/>
  </p:sldLayoutIdLst>
  <p:hf hdr="0" ftr="0" dt="0"/>
  <p:txStyles>
    <p:titleStyle>
      <a:lvl1pPr algn="l" defTabSz="914400" rtl="0" eaLnBrk="1" latinLnBrk="0" hangingPunct="1">
        <a:lnSpc>
          <a:spcPct val="90000"/>
        </a:lnSpc>
        <a:spcBef>
          <a:spcPct val="0"/>
        </a:spcBef>
        <a:buNone/>
        <a:defRPr sz="3600" b="1" kern="1200">
          <a:solidFill>
            <a:schemeClr val="tx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8" name="Shape 5"/>
          <p:cNvSpPr/>
          <p:nvPr userDrawn="1"/>
        </p:nvSpPr>
        <p:spPr>
          <a:xfrm>
            <a:off x="952" y="833549"/>
            <a:ext cx="12191048" cy="45719"/>
          </a:xfrm>
          <a:prstGeom prst="rect">
            <a:avLst/>
          </a:prstGeom>
          <a:gradFill>
            <a:gsLst>
              <a:gs pos="4000">
                <a:srgbClr val="FFFFFF"/>
              </a:gs>
              <a:gs pos="50000">
                <a:srgbClr val="0047A0"/>
              </a:gs>
            </a:gsLst>
            <a:lin ang="10800000"/>
          </a:gradFill>
          <a:ln w="12700">
            <a:miter lim="400000"/>
          </a:ln>
        </p:spPr>
        <p:txBody>
          <a:bodyPr lIns="45719" rIns="45719" anchor="ctr"/>
          <a:lstStyle/>
          <a:p>
            <a:pPr algn="r" defTabSz="-635">
              <a:tabLst>
                <a:tab pos="8419889" algn="l"/>
              </a:tabLst>
              <a:defRPr sz="1600" b="1" i="1">
                <a:ln w="18000">
                  <a:solidFill>
                    <a:srgbClr val="6192ED"/>
                  </a:solidFill>
                </a:ln>
                <a:noFill/>
                <a:effectLst>
                  <a:outerShdw blurRad="25400" dist="23000" dir="7020000" rotWithShape="0">
                    <a:srgbClr val="000000">
                      <a:alpha val="50000"/>
                    </a:srgbClr>
                  </a:outerShdw>
                </a:effectLst>
              </a:defRPr>
            </a:pPr>
            <a:endParaRPr sz="1600"/>
          </a:p>
        </p:txBody>
      </p:sp>
      <p:sp>
        <p:nvSpPr>
          <p:cNvPr id="7" name="Rectangle 2">
            <a:extLst>
              <a:ext uri="{FF2B5EF4-FFF2-40B4-BE49-F238E27FC236}">
                <a16:creationId xmlns:a16="http://schemas.microsoft.com/office/drawing/2014/main" id="{7EB99286-74A4-D54D-A969-6D3FDD6650FD}"/>
              </a:ext>
            </a:extLst>
          </p:cNvPr>
          <p:cNvSpPr>
            <a:spLocks noChangeArrowheads="1"/>
          </p:cNvSpPr>
          <p:nvPr userDrawn="1"/>
        </p:nvSpPr>
        <p:spPr bwMode="auto">
          <a:xfrm>
            <a:off x="0" y="6553200"/>
            <a:ext cx="12192000" cy="304800"/>
          </a:xfrm>
          <a:prstGeom prst="rect">
            <a:avLst/>
          </a:prstGeom>
          <a:solidFill>
            <a:srgbClr val="2B519A"/>
          </a:solidFill>
          <a:ln>
            <a:noFill/>
          </a:ln>
          <a:effectLst/>
        </p:spPr>
        <p:txBody>
          <a:bodyPr wrap="none" anchor="ctr"/>
          <a:lstStyle/>
          <a:p>
            <a:pPr>
              <a:lnSpc>
                <a:spcPct val="110000"/>
              </a:lnSpc>
              <a:spcAft>
                <a:spcPct val="35000"/>
              </a:spcAft>
              <a:defRPr/>
            </a:pPr>
            <a:endParaRPr lang="zh-CN" altLang="en-US" b="1">
              <a:effectLst>
                <a:outerShdw blurRad="38100" dist="38100" dir="2700000" algn="tl">
                  <a:srgbClr val="000000">
                    <a:alpha val="43137"/>
                  </a:srgbClr>
                </a:outerShdw>
              </a:effectLst>
              <a:ea typeface="黑体" panose="02010609060101010101" pitchFamily="49" charset="-122"/>
            </a:endParaRPr>
          </a:p>
        </p:txBody>
      </p:sp>
      <p:sp>
        <p:nvSpPr>
          <p:cNvPr id="14" name="幻灯片编号占位符 3">
            <a:extLst>
              <a:ext uri="{FF2B5EF4-FFF2-40B4-BE49-F238E27FC236}">
                <a16:creationId xmlns:a16="http://schemas.microsoft.com/office/drawing/2014/main" id="{1D3E52E5-C1BA-8B42-91C4-27324973FC47}"/>
              </a:ext>
            </a:extLst>
          </p:cNvPr>
          <p:cNvSpPr>
            <a:spLocks noGrp="1"/>
          </p:cNvSpPr>
          <p:nvPr>
            <p:ph type="sldNum" sz="quarter" idx="4"/>
          </p:nvPr>
        </p:nvSpPr>
        <p:spPr>
          <a:xfrm>
            <a:off x="168609" y="6553200"/>
            <a:ext cx="1072361" cy="257582"/>
          </a:xfrm>
          <a:prstGeom prst="rect">
            <a:avLst/>
          </a:prstGeom>
        </p:spPr>
        <p:txBody>
          <a:bodyPr/>
          <a:lstStyle>
            <a:lvl1pPr>
              <a:defRPr sz="1400">
                <a:solidFill>
                  <a:schemeClr val="bg1"/>
                </a:solidFill>
              </a:defRPr>
            </a:lvl1pPr>
          </a:lstStyle>
          <a:p>
            <a:fld id="{B7FA2BBD-743F-C946-849D-BD878E6EB367}" type="slidenum">
              <a:rPr kumimoji="1" lang="zh-CN" altLang="en-US" smtClean="0"/>
              <a:pPr/>
              <a:t>‹#›</a:t>
            </a:fld>
            <a:endParaRPr kumimoji="1" lang="zh-CN" altLang="en-US"/>
          </a:p>
        </p:txBody>
      </p:sp>
      <p:pic>
        <p:nvPicPr>
          <p:cNvPr id="2" name="Picture 2" descr="LLRF 2023 (22-October 27, 2023): Poster and Logo · indico PAL (Indico)">
            <a:extLst>
              <a:ext uri="{FF2B5EF4-FFF2-40B4-BE49-F238E27FC236}">
                <a16:creationId xmlns:a16="http://schemas.microsoft.com/office/drawing/2014/main" id="{592ECB13-9292-6A66-FDF4-5D171E5383F3}"/>
              </a:ext>
            </a:extLst>
          </p:cNvPr>
          <p:cNvPicPr>
            <a:picLocks noChangeAspect="1" noChangeArrowheads="1"/>
          </p:cNvPicPr>
          <p:nvPr userDrawn="1"/>
        </p:nvPicPr>
        <p:blipFill>
          <a:blip r:embed="rId7">
            <a:extLst>
              <a:ext uri="{28A0092B-C50C-407E-A947-70E740481C1C}">
                <a14:useLocalDpi xmlns:a14="http://schemas.microsoft.com/office/drawing/2010/main" val="0"/>
              </a:ext>
            </a:extLst>
          </a:blip>
          <a:srcRect/>
          <a:stretch>
            <a:fillRect/>
          </a:stretch>
        </p:blipFill>
        <p:spPr bwMode="auto">
          <a:xfrm>
            <a:off x="48704" y="118502"/>
            <a:ext cx="1312169" cy="652669"/>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descr="QNP2018">
            <a:extLst>
              <a:ext uri="{FF2B5EF4-FFF2-40B4-BE49-F238E27FC236}">
                <a16:creationId xmlns:a16="http://schemas.microsoft.com/office/drawing/2014/main" id="{C07FB8B1-DADB-BC80-E4D9-EB210101A5EF}"/>
              </a:ext>
            </a:extLst>
          </p:cNvPr>
          <p:cNvPicPr>
            <a:picLocks noChangeAspect="1" noChangeArrowheads="1"/>
          </p:cNvPicPr>
          <p:nvPr userDrawn="1"/>
        </p:nvPicPr>
        <p:blipFill>
          <a:blip r:embed="rId8">
            <a:extLst>
              <a:ext uri="{28A0092B-C50C-407E-A947-70E740481C1C}">
                <a14:useLocalDpi xmlns:a14="http://schemas.microsoft.com/office/drawing/2010/main" val="0"/>
              </a:ext>
            </a:extLst>
          </a:blip>
          <a:srcRect/>
          <a:stretch>
            <a:fillRect/>
          </a:stretch>
        </p:blipFill>
        <p:spPr bwMode="auto">
          <a:xfrm>
            <a:off x="11374946" y="47271"/>
            <a:ext cx="715356" cy="716185"/>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4" descr="磁铁玩具玩遍了？这个大家伙也许你没见过">
            <a:extLst>
              <a:ext uri="{FF2B5EF4-FFF2-40B4-BE49-F238E27FC236}">
                <a16:creationId xmlns:a16="http://schemas.microsoft.com/office/drawing/2014/main" id="{94E0348A-884B-D4D9-6F43-7D944C89EE43}"/>
              </a:ext>
            </a:extLst>
          </p:cNvPr>
          <p:cNvPicPr>
            <a:picLocks noChangeAspect="1" noChangeArrowheads="1"/>
          </p:cNvPicPr>
          <p:nvPr userDrawn="1"/>
        </p:nvPicPr>
        <p:blipFill>
          <a:blip r:embed="rId9">
            <a:extLst>
              <a:ext uri="{28A0092B-C50C-407E-A947-70E740481C1C}">
                <a14:useLocalDpi xmlns:a14="http://schemas.microsoft.com/office/drawing/2010/main" val="0"/>
              </a:ext>
            </a:extLst>
          </a:blip>
          <a:srcRect/>
          <a:stretch>
            <a:fillRect/>
          </a:stretch>
        </p:blipFill>
        <p:spPr bwMode="auto">
          <a:xfrm>
            <a:off x="10534650" y="47271"/>
            <a:ext cx="768350" cy="768350"/>
          </a:xfrm>
          <a:prstGeom prst="rect">
            <a:avLst/>
          </a:prstGeom>
          <a:noFill/>
          <a:extLst>
            <a:ext uri="{909E8E84-426E-40DD-AFC4-6F175D3DCCD1}">
              <a14:hiddenFill xmlns:a14="http://schemas.microsoft.com/office/drawing/2010/main">
                <a:solidFill>
                  <a:srgbClr val="FFFFFF"/>
                </a:solidFill>
              </a14:hiddenFill>
            </a:ext>
          </a:extLst>
        </p:spPr>
      </p:pic>
      <p:sp>
        <p:nvSpPr>
          <p:cNvPr id="5" name="文本框 4">
            <a:extLst>
              <a:ext uri="{FF2B5EF4-FFF2-40B4-BE49-F238E27FC236}">
                <a16:creationId xmlns:a16="http://schemas.microsoft.com/office/drawing/2014/main" id="{D8639D32-6FD7-A941-2C11-68E623AF4BFD}"/>
              </a:ext>
            </a:extLst>
          </p:cNvPr>
          <p:cNvSpPr txBox="1"/>
          <p:nvPr userDrawn="1"/>
        </p:nvSpPr>
        <p:spPr>
          <a:xfrm>
            <a:off x="1886857" y="6549860"/>
            <a:ext cx="10305143" cy="307777"/>
          </a:xfrm>
          <a:prstGeom prst="rect">
            <a:avLst/>
          </a:prstGeom>
          <a:noFill/>
        </p:spPr>
        <p:txBody>
          <a:bodyPr wrap="square" rtlCol="0">
            <a:spAutoFit/>
          </a:bodyPr>
          <a:lstStyle/>
          <a:p>
            <a:pPr algn="r"/>
            <a:r>
              <a:rPr kumimoji="1" lang="en-US" altLang="zh-CN" sz="1400" b="0" baseline="0">
                <a:solidFill>
                  <a:schemeClr val="bg1"/>
                </a:solidFill>
                <a:latin typeface="Calibri" panose="020F0502020204030204" pitchFamily="34" charset="0"/>
                <a:ea typeface="+mj-ea"/>
                <a:cs typeface="Times New Roman" panose="02020603050405020304" pitchFamily="18" charset="0"/>
              </a:rPr>
              <a:t>F. Qiu,</a:t>
            </a:r>
            <a:r>
              <a:rPr kumimoji="1" lang="zh-CN" altLang="en-US" sz="1400" b="0" baseline="0">
                <a:solidFill>
                  <a:schemeClr val="bg1"/>
                </a:solidFill>
                <a:latin typeface="Calibri" panose="020F0502020204030204" pitchFamily="34" charset="0"/>
                <a:ea typeface="+mj-ea"/>
                <a:cs typeface="Times New Roman" panose="02020603050405020304" pitchFamily="18" charset="0"/>
              </a:rPr>
              <a:t> </a:t>
            </a:r>
            <a:r>
              <a:rPr kumimoji="1" lang="en-US" altLang="zh-CN" sz="1400" b="0" baseline="0">
                <a:solidFill>
                  <a:schemeClr val="bg1"/>
                </a:solidFill>
                <a:latin typeface="Calibri" panose="020F0502020204030204" pitchFamily="34" charset="0"/>
                <a:ea typeface="+mj-ea"/>
                <a:cs typeface="Times New Roman" panose="02020603050405020304" pitchFamily="18" charset="0"/>
              </a:rPr>
              <a:t>IQ Award Presentation, LLRF2023, Oct. 22~27, 2023, in Gyeongju, Korea </a:t>
            </a:r>
            <a:endParaRPr kumimoji="1" lang="zh-CN" altLang="en-US" sz="1400" b="0" baseline="0">
              <a:solidFill>
                <a:schemeClr val="bg1"/>
              </a:solidFill>
              <a:latin typeface="Calibri" panose="020F0502020204030204" pitchFamily="34" charset="0"/>
              <a:ea typeface="+mj-ea"/>
              <a:cs typeface="Times New Roman" panose="02020603050405020304" pitchFamily="18" charset="0"/>
            </a:endParaRPr>
          </a:p>
        </p:txBody>
      </p:sp>
    </p:spTree>
    <p:extLst>
      <p:ext uri="{BB962C8B-B14F-4D97-AF65-F5344CB8AC3E}">
        <p14:creationId xmlns:p14="http://schemas.microsoft.com/office/powerpoint/2010/main" val="551231044"/>
      </p:ext>
    </p:extLst>
  </p:cSld>
  <p:clrMap bg1="lt1" tx1="dk1" bg2="lt2" tx2="dk2" accent1="accent1" accent2="accent2" accent3="accent3" accent4="accent4" accent5="accent5" accent6="accent6" hlink="hlink" folHlink="folHlink"/>
  <p:sldLayoutIdLst>
    <p:sldLayoutId id="2147483679" r:id="rId1"/>
    <p:sldLayoutId id="2147483680" r:id="rId2"/>
    <p:sldLayoutId id="2147483681" r:id="rId3"/>
    <p:sldLayoutId id="2147483682" r:id="rId4"/>
    <p:sldLayoutId id="2147483683" r:id="rId5"/>
  </p:sldLayoutIdLst>
  <p:hf hdr="0" ftr="0" dt="0"/>
  <p:txStyles>
    <p:titleStyle>
      <a:lvl1pPr algn="l" defTabSz="914400" rtl="0" eaLnBrk="1" latinLnBrk="0" hangingPunct="1">
        <a:lnSpc>
          <a:spcPct val="90000"/>
        </a:lnSpc>
        <a:spcBef>
          <a:spcPct val="0"/>
        </a:spcBef>
        <a:buNone/>
        <a:defRPr sz="3600" b="1" kern="1200">
          <a:solidFill>
            <a:schemeClr val="tx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8" name="Shape 5"/>
          <p:cNvSpPr/>
          <p:nvPr userDrawn="1"/>
        </p:nvSpPr>
        <p:spPr>
          <a:xfrm>
            <a:off x="952" y="833549"/>
            <a:ext cx="12191048" cy="45719"/>
          </a:xfrm>
          <a:prstGeom prst="rect">
            <a:avLst/>
          </a:prstGeom>
          <a:gradFill>
            <a:gsLst>
              <a:gs pos="4000">
                <a:srgbClr val="FFFFFF"/>
              </a:gs>
              <a:gs pos="50000">
                <a:srgbClr val="0047A0"/>
              </a:gs>
            </a:gsLst>
            <a:lin ang="10800000"/>
          </a:gradFill>
          <a:ln w="12700">
            <a:miter lim="400000"/>
          </a:ln>
        </p:spPr>
        <p:txBody>
          <a:bodyPr lIns="45719" rIns="45719" anchor="ctr"/>
          <a:lstStyle/>
          <a:p>
            <a:pPr algn="r" defTabSz="-635">
              <a:tabLst>
                <a:tab pos="8419889" algn="l"/>
              </a:tabLst>
              <a:defRPr sz="1600" b="1" i="1">
                <a:ln w="18000">
                  <a:solidFill>
                    <a:srgbClr val="6192ED"/>
                  </a:solidFill>
                </a:ln>
                <a:noFill/>
                <a:effectLst>
                  <a:outerShdw blurRad="25400" dist="23000" dir="7020000" rotWithShape="0">
                    <a:srgbClr val="000000">
                      <a:alpha val="50000"/>
                    </a:srgbClr>
                  </a:outerShdw>
                </a:effectLst>
              </a:defRPr>
            </a:pPr>
            <a:endParaRPr sz="1600"/>
          </a:p>
        </p:txBody>
      </p:sp>
      <p:sp>
        <p:nvSpPr>
          <p:cNvPr id="7" name="Rectangle 2">
            <a:extLst>
              <a:ext uri="{FF2B5EF4-FFF2-40B4-BE49-F238E27FC236}">
                <a16:creationId xmlns:a16="http://schemas.microsoft.com/office/drawing/2014/main" id="{7EB99286-74A4-D54D-A969-6D3FDD6650FD}"/>
              </a:ext>
            </a:extLst>
          </p:cNvPr>
          <p:cNvSpPr>
            <a:spLocks noChangeArrowheads="1"/>
          </p:cNvSpPr>
          <p:nvPr userDrawn="1"/>
        </p:nvSpPr>
        <p:spPr bwMode="auto">
          <a:xfrm>
            <a:off x="0" y="6553200"/>
            <a:ext cx="12192000" cy="304800"/>
          </a:xfrm>
          <a:prstGeom prst="rect">
            <a:avLst/>
          </a:prstGeom>
          <a:solidFill>
            <a:srgbClr val="2B519A"/>
          </a:solidFill>
          <a:ln>
            <a:noFill/>
          </a:ln>
          <a:effectLst/>
        </p:spPr>
        <p:txBody>
          <a:bodyPr wrap="none" anchor="ctr"/>
          <a:lstStyle/>
          <a:p>
            <a:pPr>
              <a:lnSpc>
                <a:spcPct val="110000"/>
              </a:lnSpc>
              <a:spcAft>
                <a:spcPct val="35000"/>
              </a:spcAft>
              <a:defRPr/>
            </a:pPr>
            <a:endParaRPr lang="zh-CN" altLang="en-US" b="1">
              <a:effectLst>
                <a:outerShdw blurRad="38100" dist="38100" dir="2700000" algn="tl">
                  <a:srgbClr val="000000">
                    <a:alpha val="43137"/>
                  </a:srgbClr>
                </a:outerShdw>
              </a:effectLst>
              <a:ea typeface="黑体" panose="02010609060101010101" pitchFamily="49" charset="-122"/>
            </a:endParaRPr>
          </a:p>
        </p:txBody>
      </p:sp>
      <p:sp>
        <p:nvSpPr>
          <p:cNvPr id="14" name="幻灯片编号占位符 3">
            <a:extLst>
              <a:ext uri="{FF2B5EF4-FFF2-40B4-BE49-F238E27FC236}">
                <a16:creationId xmlns:a16="http://schemas.microsoft.com/office/drawing/2014/main" id="{1D3E52E5-C1BA-8B42-91C4-27324973FC47}"/>
              </a:ext>
            </a:extLst>
          </p:cNvPr>
          <p:cNvSpPr>
            <a:spLocks noGrp="1"/>
          </p:cNvSpPr>
          <p:nvPr>
            <p:ph type="sldNum" sz="quarter" idx="4"/>
          </p:nvPr>
        </p:nvSpPr>
        <p:spPr>
          <a:xfrm>
            <a:off x="168609" y="6553200"/>
            <a:ext cx="1072361" cy="257582"/>
          </a:xfrm>
          <a:prstGeom prst="rect">
            <a:avLst/>
          </a:prstGeom>
        </p:spPr>
        <p:txBody>
          <a:bodyPr/>
          <a:lstStyle>
            <a:lvl1pPr>
              <a:defRPr sz="1400">
                <a:solidFill>
                  <a:schemeClr val="bg1"/>
                </a:solidFill>
              </a:defRPr>
            </a:lvl1pPr>
          </a:lstStyle>
          <a:p>
            <a:fld id="{B7FA2BBD-743F-C946-849D-BD878E6EB367}" type="slidenum">
              <a:rPr kumimoji="1" lang="zh-CN" altLang="en-US" smtClean="0"/>
              <a:pPr/>
              <a:t>‹#›</a:t>
            </a:fld>
            <a:endParaRPr kumimoji="1" lang="zh-CN" altLang="en-US"/>
          </a:p>
        </p:txBody>
      </p:sp>
      <p:pic>
        <p:nvPicPr>
          <p:cNvPr id="2" name="Picture 2" descr="LLRF 2023 (22-October 27, 2023): Poster and Logo · indico PAL (Indico)">
            <a:extLst>
              <a:ext uri="{FF2B5EF4-FFF2-40B4-BE49-F238E27FC236}">
                <a16:creationId xmlns:a16="http://schemas.microsoft.com/office/drawing/2014/main" id="{592ECB13-9292-6A66-FDF4-5D171E5383F3}"/>
              </a:ext>
            </a:extLst>
          </p:cNvPr>
          <p:cNvPicPr>
            <a:picLocks noChangeAspect="1" noChangeArrowheads="1"/>
          </p:cNvPicPr>
          <p:nvPr userDrawn="1"/>
        </p:nvPicPr>
        <p:blipFill>
          <a:blip r:embed="rId7">
            <a:extLst>
              <a:ext uri="{28A0092B-C50C-407E-A947-70E740481C1C}">
                <a14:useLocalDpi xmlns:a14="http://schemas.microsoft.com/office/drawing/2010/main" val="0"/>
              </a:ext>
            </a:extLst>
          </a:blip>
          <a:srcRect/>
          <a:stretch>
            <a:fillRect/>
          </a:stretch>
        </p:blipFill>
        <p:spPr bwMode="auto">
          <a:xfrm>
            <a:off x="48704" y="118502"/>
            <a:ext cx="1312169" cy="652669"/>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4" descr="磁铁玩具玩遍了？这个大家伙也许你没见过">
            <a:extLst>
              <a:ext uri="{FF2B5EF4-FFF2-40B4-BE49-F238E27FC236}">
                <a16:creationId xmlns:a16="http://schemas.microsoft.com/office/drawing/2014/main" id="{BA4F0BE2-C690-F574-CF7A-29B3102BB2B6}"/>
              </a:ext>
            </a:extLst>
          </p:cNvPr>
          <p:cNvPicPr>
            <a:picLocks noChangeAspect="1" noChangeArrowheads="1"/>
          </p:cNvPicPr>
          <p:nvPr userDrawn="1"/>
        </p:nvPicPr>
        <p:blipFill>
          <a:blip r:embed="rId8">
            <a:extLst>
              <a:ext uri="{28A0092B-C50C-407E-A947-70E740481C1C}">
                <a14:useLocalDpi xmlns:a14="http://schemas.microsoft.com/office/drawing/2010/main" val="0"/>
              </a:ext>
            </a:extLst>
          </a:blip>
          <a:srcRect/>
          <a:stretch>
            <a:fillRect/>
          </a:stretch>
        </p:blipFill>
        <p:spPr bwMode="auto">
          <a:xfrm>
            <a:off x="11374946" y="65199"/>
            <a:ext cx="768350" cy="768350"/>
          </a:xfrm>
          <a:prstGeom prst="rect">
            <a:avLst/>
          </a:prstGeom>
          <a:noFill/>
          <a:extLst>
            <a:ext uri="{909E8E84-426E-40DD-AFC4-6F175D3DCCD1}">
              <a14:hiddenFill xmlns:a14="http://schemas.microsoft.com/office/drawing/2010/main">
                <a:solidFill>
                  <a:srgbClr val="FFFFFF"/>
                </a:solidFill>
              </a14:hiddenFill>
            </a:ext>
          </a:extLst>
        </p:spPr>
      </p:pic>
      <p:sp>
        <p:nvSpPr>
          <p:cNvPr id="5" name="文本框 4">
            <a:extLst>
              <a:ext uri="{FF2B5EF4-FFF2-40B4-BE49-F238E27FC236}">
                <a16:creationId xmlns:a16="http://schemas.microsoft.com/office/drawing/2014/main" id="{ADCB0827-9A05-260C-D054-BFB131477E86}"/>
              </a:ext>
            </a:extLst>
          </p:cNvPr>
          <p:cNvSpPr txBox="1"/>
          <p:nvPr userDrawn="1"/>
        </p:nvSpPr>
        <p:spPr>
          <a:xfrm>
            <a:off x="1886857" y="6549860"/>
            <a:ext cx="10305143" cy="307777"/>
          </a:xfrm>
          <a:prstGeom prst="rect">
            <a:avLst/>
          </a:prstGeom>
          <a:noFill/>
        </p:spPr>
        <p:txBody>
          <a:bodyPr wrap="square" rtlCol="0">
            <a:spAutoFit/>
          </a:bodyPr>
          <a:lstStyle/>
          <a:p>
            <a:pPr algn="r"/>
            <a:r>
              <a:rPr kumimoji="1" lang="en-US" altLang="zh-CN" sz="1400" b="0" baseline="0">
                <a:solidFill>
                  <a:schemeClr val="bg1"/>
                </a:solidFill>
                <a:latin typeface="Calibri" panose="020F0502020204030204" pitchFamily="34" charset="0"/>
                <a:ea typeface="+mj-ea"/>
                <a:cs typeface="Times New Roman" panose="02020603050405020304" pitchFamily="18" charset="0"/>
              </a:rPr>
              <a:t>F. Qiu,</a:t>
            </a:r>
            <a:r>
              <a:rPr kumimoji="1" lang="zh-CN" altLang="en-US" sz="1400" b="0" baseline="0">
                <a:solidFill>
                  <a:schemeClr val="bg1"/>
                </a:solidFill>
                <a:latin typeface="Calibri" panose="020F0502020204030204" pitchFamily="34" charset="0"/>
                <a:ea typeface="+mj-ea"/>
                <a:cs typeface="Times New Roman" panose="02020603050405020304" pitchFamily="18" charset="0"/>
              </a:rPr>
              <a:t> </a:t>
            </a:r>
            <a:r>
              <a:rPr kumimoji="1" lang="en-US" altLang="zh-CN" sz="1400" b="0" baseline="0">
                <a:solidFill>
                  <a:schemeClr val="bg1"/>
                </a:solidFill>
                <a:latin typeface="Calibri" panose="020F0502020204030204" pitchFamily="34" charset="0"/>
                <a:ea typeface="+mj-ea"/>
                <a:cs typeface="Times New Roman" panose="02020603050405020304" pitchFamily="18" charset="0"/>
              </a:rPr>
              <a:t>IQ Award Presentation, LLRF2023, Oct. 22~27, 2023, in Gyeongju, Korea </a:t>
            </a:r>
            <a:endParaRPr kumimoji="1" lang="zh-CN" altLang="en-US" sz="1400" b="0" baseline="0">
              <a:solidFill>
                <a:schemeClr val="bg1"/>
              </a:solidFill>
              <a:latin typeface="Calibri" panose="020F0502020204030204" pitchFamily="34" charset="0"/>
              <a:ea typeface="+mj-ea"/>
              <a:cs typeface="Times New Roman" panose="02020603050405020304" pitchFamily="18" charset="0"/>
            </a:endParaRPr>
          </a:p>
        </p:txBody>
      </p:sp>
    </p:spTree>
    <p:extLst>
      <p:ext uri="{BB962C8B-B14F-4D97-AF65-F5344CB8AC3E}">
        <p14:creationId xmlns:p14="http://schemas.microsoft.com/office/powerpoint/2010/main" val="4221310951"/>
      </p:ext>
    </p:extLst>
  </p:cSld>
  <p:clrMap bg1="lt1" tx1="dk1" bg2="lt2" tx2="dk2" accent1="accent1" accent2="accent2" accent3="accent3" accent4="accent4" accent5="accent5" accent6="accent6" hlink="hlink" folHlink="folHlink"/>
  <p:sldLayoutIdLst>
    <p:sldLayoutId id="2147483691" r:id="rId1"/>
    <p:sldLayoutId id="2147483692" r:id="rId2"/>
    <p:sldLayoutId id="2147483693" r:id="rId3"/>
    <p:sldLayoutId id="2147483694" r:id="rId4"/>
    <p:sldLayoutId id="2147483695" r:id="rId5"/>
  </p:sldLayoutIdLst>
  <p:hf hdr="0" ftr="0" dt="0"/>
  <p:txStyles>
    <p:titleStyle>
      <a:lvl1pPr algn="l" defTabSz="914400" rtl="0" eaLnBrk="1" latinLnBrk="0" hangingPunct="1">
        <a:lnSpc>
          <a:spcPct val="90000"/>
        </a:lnSpc>
        <a:spcBef>
          <a:spcPct val="0"/>
        </a:spcBef>
        <a:buNone/>
        <a:defRPr sz="3600" b="1" kern="1200">
          <a:solidFill>
            <a:schemeClr val="tx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8" name="Shape 5"/>
          <p:cNvSpPr/>
          <p:nvPr userDrawn="1"/>
        </p:nvSpPr>
        <p:spPr>
          <a:xfrm>
            <a:off x="952" y="833549"/>
            <a:ext cx="12191048" cy="45719"/>
          </a:xfrm>
          <a:prstGeom prst="rect">
            <a:avLst/>
          </a:prstGeom>
          <a:gradFill>
            <a:gsLst>
              <a:gs pos="4000">
                <a:srgbClr val="FFFFFF"/>
              </a:gs>
              <a:gs pos="50000">
                <a:srgbClr val="0047A0"/>
              </a:gs>
            </a:gsLst>
            <a:lin ang="10800000"/>
          </a:gradFill>
          <a:ln w="12700">
            <a:miter lim="400000"/>
          </a:ln>
        </p:spPr>
        <p:txBody>
          <a:bodyPr lIns="45719" rIns="45719" anchor="ctr"/>
          <a:lstStyle/>
          <a:p>
            <a:pPr algn="r" defTabSz="-635">
              <a:tabLst>
                <a:tab pos="8419889" algn="l"/>
              </a:tabLst>
              <a:defRPr sz="1600" b="1" i="1">
                <a:ln w="18000">
                  <a:solidFill>
                    <a:srgbClr val="6192ED"/>
                  </a:solidFill>
                </a:ln>
                <a:noFill/>
                <a:effectLst>
                  <a:outerShdw blurRad="25400" dist="23000" dir="7020000" rotWithShape="0">
                    <a:srgbClr val="000000">
                      <a:alpha val="50000"/>
                    </a:srgbClr>
                  </a:outerShdw>
                </a:effectLst>
              </a:defRPr>
            </a:pPr>
            <a:endParaRPr sz="1600"/>
          </a:p>
        </p:txBody>
      </p:sp>
      <p:sp>
        <p:nvSpPr>
          <p:cNvPr id="7" name="Rectangle 2">
            <a:extLst>
              <a:ext uri="{FF2B5EF4-FFF2-40B4-BE49-F238E27FC236}">
                <a16:creationId xmlns:a16="http://schemas.microsoft.com/office/drawing/2014/main" id="{7EB99286-74A4-D54D-A969-6D3FDD6650FD}"/>
              </a:ext>
            </a:extLst>
          </p:cNvPr>
          <p:cNvSpPr>
            <a:spLocks noChangeArrowheads="1"/>
          </p:cNvSpPr>
          <p:nvPr userDrawn="1"/>
        </p:nvSpPr>
        <p:spPr bwMode="auto">
          <a:xfrm>
            <a:off x="0" y="6553200"/>
            <a:ext cx="12192000" cy="304800"/>
          </a:xfrm>
          <a:prstGeom prst="rect">
            <a:avLst/>
          </a:prstGeom>
          <a:solidFill>
            <a:srgbClr val="2B519A"/>
          </a:solidFill>
          <a:ln>
            <a:noFill/>
          </a:ln>
          <a:effectLst/>
        </p:spPr>
        <p:txBody>
          <a:bodyPr wrap="none" anchor="ctr"/>
          <a:lstStyle/>
          <a:p>
            <a:pPr>
              <a:lnSpc>
                <a:spcPct val="110000"/>
              </a:lnSpc>
              <a:spcAft>
                <a:spcPct val="35000"/>
              </a:spcAft>
              <a:defRPr/>
            </a:pPr>
            <a:endParaRPr lang="zh-CN" altLang="en-US" b="1">
              <a:effectLst>
                <a:outerShdw blurRad="38100" dist="38100" dir="2700000" algn="tl">
                  <a:srgbClr val="000000">
                    <a:alpha val="43137"/>
                  </a:srgbClr>
                </a:outerShdw>
              </a:effectLst>
              <a:ea typeface="黑体" panose="02010609060101010101" pitchFamily="49" charset="-122"/>
            </a:endParaRPr>
          </a:p>
        </p:txBody>
      </p:sp>
      <p:sp>
        <p:nvSpPr>
          <p:cNvPr id="14" name="幻灯片编号占位符 3">
            <a:extLst>
              <a:ext uri="{FF2B5EF4-FFF2-40B4-BE49-F238E27FC236}">
                <a16:creationId xmlns:a16="http://schemas.microsoft.com/office/drawing/2014/main" id="{1D3E52E5-C1BA-8B42-91C4-27324973FC47}"/>
              </a:ext>
            </a:extLst>
          </p:cNvPr>
          <p:cNvSpPr>
            <a:spLocks noGrp="1"/>
          </p:cNvSpPr>
          <p:nvPr>
            <p:ph type="sldNum" sz="quarter" idx="4"/>
          </p:nvPr>
        </p:nvSpPr>
        <p:spPr>
          <a:xfrm>
            <a:off x="168609" y="6553200"/>
            <a:ext cx="1072361" cy="257582"/>
          </a:xfrm>
          <a:prstGeom prst="rect">
            <a:avLst/>
          </a:prstGeom>
        </p:spPr>
        <p:txBody>
          <a:bodyPr/>
          <a:lstStyle>
            <a:lvl1pPr>
              <a:defRPr sz="1400">
                <a:solidFill>
                  <a:schemeClr val="bg1"/>
                </a:solidFill>
              </a:defRPr>
            </a:lvl1pPr>
          </a:lstStyle>
          <a:p>
            <a:fld id="{B7FA2BBD-743F-C946-849D-BD878E6EB367}" type="slidenum">
              <a:rPr kumimoji="1" lang="zh-CN" altLang="en-US" smtClean="0"/>
              <a:pPr/>
              <a:t>‹#›</a:t>
            </a:fld>
            <a:endParaRPr kumimoji="1" lang="zh-CN" altLang="en-US"/>
          </a:p>
        </p:txBody>
      </p:sp>
      <p:pic>
        <p:nvPicPr>
          <p:cNvPr id="2" name="Picture 2" descr="LLRF 2023 (22-October 27, 2023): Poster and Logo · indico PAL (Indico)">
            <a:extLst>
              <a:ext uri="{FF2B5EF4-FFF2-40B4-BE49-F238E27FC236}">
                <a16:creationId xmlns:a16="http://schemas.microsoft.com/office/drawing/2014/main" id="{592ECB13-9292-6A66-FDF4-5D171E5383F3}"/>
              </a:ext>
            </a:extLst>
          </p:cNvPr>
          <p:cNvPicPr>
            <a:picLocks noChangeAspect="1" noChangeArrowheads="1"/>
          </p:cNvPicPr>
          <p:nvPr userDrawn="1"/>
        </p:nvPicPr>
        <p:blipFill>
          <a:blip r:embed="rId7">
            <a:extLst>
              <a:ext uri="{28A0092B-C50C-407E-A947-70E740481C1C}">
                <a14:useLocalDpi xmlns:a14="http://schemas.microsoft.com/office/drawing/2010/main" val="0"/>
              </a:ext>
            </a:extLst>
          </a:blip>
          <a:srcRect/>
          <a:stretch>
            <a:fillRect/>
          </a:stretch>
        </p:blipFill>
        <p:spPr bwMode="auto">
          <a:xfrm>
            <a:off x="48704" y="118502"/>
            <a:ext cx="1312169" cy="652669"/>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descr="QNP2018">
            <a:extLst>
              <a:ext uri="{FF2B5EF4-FFF2-40B4-BE49-F238E27FC236}">
                <a16:creationId xmlns:a16="http://schemas.microsoft.com/office/drawing/2014/main" id="{C07FB8B1-DADB-BC80-E4D9-EB210101A5EF}"/>
              </a:ext>
            </a:extLst>
          </p:cNvPr>
          <p:cNvPicPr>
            <a:picLocks noChangeAspect="1" noChangeArrowheads="1"/>
          </p:cNvPicPr>
          <p:nvPr userDrawn="1"/>
        </p:nvPicPr>
        <p:blipFill>
          <a:blip r:embed="rId8">
            <a:extLst>
              <a:ext uri="{28A0092B-C50C-407E-A947-70E740481C1C}">
                <a14:useLocalDpi xmlns:a14="http://schemas.microsoft.com/office/drawing/2010/main" val="0"/>
              </a:ext>
            </a:extLst>
          </a:blip>
          <a:srcRect/>
          <a:stretch>
            <a:fillRect/>
          </a:stretch>
        </p:blipFill>
        <p:spPr bwMode="auto">
          <a:xfrm>
            <a:off x="11374946" y="47271"/>
            <a:ext cx="715356" cy="716185"/>
          </a:xfrm>
          <a:prstGeom prst="rect">
            <a:avLst/>
          </a:prstGeom>
          <a:noFill/>
          <a:extLst>
            <a:ext uri="{909E8E84-426E-40DD-AFC4-6F175D3DCCD1}">
              <a14:hiddenFill xmlns:a14="http://schemas.microsoft.com/office/drawing/2010/main">
                <a:solidFill>
                  <a:srgbClr val="FFFFFF"/>
                </a:solidFill>
              </a14:hiddenFill>
            </a:ext>
          </a:extLst>
        </p:spPr>
      </p:pic>
      <p:sp>
        <p:nvSpPr>
          <p:cNvPr id="5" name="文本框 4">
            <a:extLst>
              <a:ext uri="{FF2B5EF4-FFF2-40B4-BE49-F238E27FC236}">
                <a16:creationId xmlns:a16="http://schemas.microsoft.com/office/drawing/2014/main" id="{B6152F8D-611F-7509-788C-324F55F0BBB4}"/>
              </a:ext>
            </a:extLst>
          </p:cNvPr>
          <p:cNvSpPr txBox="1"/>
          <p:nvPr userDrawn="1"/>
        </p:nvSpPr>
        <p:spPr>
          <a:xfrm>
            <a:off x="1886857" y="6549860"/>
            <a:ext cx="10305143" cy="307777"/>
          </a:xfrm>
          <a:prstGeom prst="rect">
            <a:avLst/>
          </a:prstGeom>
          <a:noFill/>
        </p:spPr>
        <p:txBody>
          <a:bodyPr wrap="square" rtlCol="0">
            <a:spAutoFit/>
          </a:bodyPr>
          <a:lstStyle/>
          <a:p>
            <a:pPr algn="r"/>
            <a:r>
              <a:rPr kumimoji="1" lang="en-US" altLang="zh-CN" sz="1400" b="0" baseline="0">
                <a:solidFill>
                  <a:schemeClr val="bg1"/>
                </a:solidFill>
                <a:latin typeface="Calibri" panose="020F0502020204030204" pitchFamily="34" charset="0"/>
                <a:ea typeface="+mj-ea"/>
                <a:cs typeface="Times New Roman" panose="02020603050405020304" pitchFamily="18" charset="0"/>
              </a:rPr>
              <a:t>F. Qiu,</a:t>
            </a:r>
            <a:r>
              <a:rPr kumimoji="1" lang="zh-CN" altLang="en-US" sz="1400" b="0" baseline="0">
                <a:solidFill>
                  <a:schemeClr val="bg1"/>
                </a:solidFill>
                <a:latin typeface="Calibri" panose="020F0502020204030204" pitchFamily="34" charset="0"/>
                <a:ea typeface="+mj-ea"/>
                <a:cs typeface="Times New Roman" panose="02020603050405020304" pitchFamily="18" charset="0"/>
              </a:rPr>
              <a:t> </a:t>
            </a:r>
            <a:r>
              <a:rPr kumimoji="1" lang="en-US" altLang="zh-CN" sz="1400" b="0" baseline="0">
                <a:solidFill>
                  <a:schemeClr val="bg1"/>
                </a:solidFill>
                <a:latin typeface="Calibri" panose="020F0502020204030204" pitchFamily="34" charset="0"/>
                <a:ea typeface="+mj-ea"/>
                <a:cs typeface="Times New Roman" panose="02020603050405020304" pitchFamily="18" charset="0"/>
              </a:rPr>
              <a:t>IQ Award Presentation, LLRF2023, Oct. 22~27, 2023, in Gyeongju, Korea </a:t>
            </a:r>
            <a:endParaRPr kumimoji="1" lang="zh-CN" altLang="en-US" sz="1400" b="0" baseline="0">
              <a:solidFill>
                <a:schemeClr val="bg1"/>
              </a:solidFill>
              <a:latin typeface="Calibri" panose="020F0502020204030204" pitchFamily="34" charset="0"/>
              <a:ea typeface="+mj-ea"/>
              <a:cs typeface="Times New Roman" panose="02020603050405020304" pitchFamily="18" charset="0"/>
            </a:endParaRPr>
          </a:p>
        </p:txBody>
      </p:sp>
    </p:spTree>
    <p:extLst>
      <p:ext uri="{BB962C8B-B14F-4D97-AF65-F5344CB8AC3E}">
        <p14:creationId xmlns:p14="http://schemas.microsoft.com/office/powerpoint/2010/main" val="2006191821"/>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Lst>
  <p:hf hdr="0" ftr="0" dt="0"/>
  <p:txStyles>
    <p:titleStyle>
      <a:lvl1pPr algn="l" defTabSz="914400" rtl="0" eaLnBrk="1" latinLnBrk="0" hangingPunct="1">
        <a:lnSpc>
          <a:spcPct val="90000"/>
        </a:lnSpc>
        <a:spcBef>
          <a:spcPct val="0"/>
        </a:spcBef>
        <a:buNone/>
        <a:defRPr sz="3600" b="1" kern="1200">
          <a:solidFill>
            <a:schemeClr val="tx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zh-CN" alt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4E94509-E558-426E-B4EE-905F01FC7E77}" type="slidenum">
              <a:rPr lang="zh-CN" altLang="en-US" smtClean="0"/>
              <a:t>‹#›</a:t>
            </a:fld>
            <a:endParaRPr lang="zh-CN" altLang="en-US"/>
          </a:p>
        </p:txBody>
      </p:sp>
    </p:spTree>
    <p:extLst>
      <p:ext uri="{BB962C8B-B14F-4D97-AF65-F5344CB8AC3E}">
        <p14:creationId xmlns:p14="http://schemas.microsoft.com/office/powerpoint/2010/main" val="523181552"/>
      </p:ext>
    </p:extLst>
  </p:cSld>
  <p:clrMap bg1="lt1" tx1="dk1" bg2="lt2" tx2="dk2" accent1="accent1" accent2="accent2" accent3="accent3" accent4="accent4" accent5="accent5" accent6="accent6" hlink="hlink" folHlink="folHlink"/>
  <p:sldLayoutIdLst>
    <p:sldLayoutId id="2147483664" r:id="rId1"/>
    <p:sldLayoutId id="2147483665" r:id="rId2"/>
    <p:sldLayoutId id="2147483677"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74" r:id="rId12"/>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45.png"/><Relationship Id="rId3" Type="http://schemas.openxmlformats.org/officeDocument/2006/relationships/image" Target="../media/image32.png"/><Relationship Id="rId7" Type="http://schemas.openxmlformats.org/officeDocument/2006/relationships/image" Target="../media/image44.svg"/><Relationship Id="rId2" Type="http://schemas.openxmlformats.org/officeDocument/2006/relationships/notesSlide" Target="../notesSlides/notesSlide10.xml"/><Relationship Id="rId1" Type="http://schemas.openxmlformats.org/officeDocument/2006/relationships/slideLayout" Target="../slideLayouts/slideLayout19.xml"/><Relationship Id="rId6" Type="http://schemas.openxmlformats.org/officeDocument/2006/relationships/image" Target="../media/image43.png"/><Relationship Id="rId11" Type="http://schemas.openxmlformats.org/officeDocument/2006/relationships/image" Target="../media/image48.png"/><Relationship Id="rId5" Type="http://schemas.openxmlformats.org/officeDocument/2006/relationships/image" Target="../media/image42.svg"/><Relationship Id="rId10" Type="http://schemas.openxmlformats.org/officeDocument/2006/relationships/image" Target="../media/image47.png"/><Relationship Id="rId4" Type="http://schemas.openxmlformats.org/officeDocument/2006/relationships/image" Target="../media/image41.png"/><Relationship Id="rId9" Type="http://schemas.openxmlformats.org/officeDocument/2006/relationships/image" Target="../media/image46.sv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1.xml"/><Relationship Id="rId1" Type="http://schemas.openxmlformats.org/officeDocument/2006/relationships/themeOverride" Target="../theme/themeOverride3.xml"/></Relationships>
</file>

<file path=ppt/slides/_rels/slide12.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2.xml"/><Relationship Id="rId1" Type="http://schemas.openxmlformats.org/officeDocument/2006/relationships/slideLayout" Target="../slideLayouts/slideLayout12.xml"/><Relationship Id="rId6" Type="http://schemas.openxmlformats.org/officeDocument/2006/relationships/image" Target="../media/image52.png"/><Relationship Id="rId5" Type="http://schemas.openxmlformats.org/officeDocument/2006/relationships/image" Target="../media/image51.png"/><Relationship Id="rId4" Type="http://schemas.openxmlformats.org/officeDocument/2006/relationships/image" Target="../media/image50.png"/></Relationships>
</file>

<file path=ppt/slides/_rels/slide13.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13.xml"/><Relationship Id="rId1" Type="http://schemas.openxmlformats.org/officeDocument/2006/relationships/slideLayout" Target="../slideLayouts/slideLayout12.xml"/><Relationship Id="rId5" Type="http://schemas.openxmlformats.org/officeDocument/2006/relationships/image" Target="../media/image55.png"/><Relationship Id="rId4" Type="http://schemas.openxmlformats.org/officeDocument/2006/relationships/image" Target="../media/image54.png"/></Relationships>
</file>

<file path=ppt/slides/_rels/slide14.xml.rels><?xml version="1.0" encoding="UTF-8" standalone="yes"?>
<Relationships xmlns="http://schemas.openxmlformats.org/package/2006/relationships"><Relationship Id="rId3" Type="http://schemas.openxmlformats.org/officeDocument/2006/relationships/image" Target="../media/image56.png"/><Relationship Id="rId7" Type="http://schemas.openxmlformats.org/officeDocument/2006/relationships/image" Target="../media/image60.png"/><Relationship Id="rId2" Type="http://schemas.openxmlformats.org/officeDocument/2006/relationships/notesSlide" Target="../notesSlides/notesSlide14.xml"/><Relationship Id="rId1" Type="http://schemas.openxmlformats.org/officeDocument/2006/relationships/slideLayout" Target="../slideLayouts/slideLayout12.xml"/><Relationship Id="rId6" Type="http://schemas.openxmlformats.org/officeDocument/2006/relationships/image" Target="../media/image59.svg"/><Relationship Id="rId5" Type="http://schemas.openxmlformats.org/officeDocument/2006/relationships/image" Target="../media/image58.png"/><Relationship Id="rId4" Type="http://schemas.openxmlformats.org/officeDocument/2006/relationships/image" Target="../media/image57.png"/></Relationships>
</file>

<file path=ppt/slides/_rels/slide15.xml.rels><?xml version="1.0" encoding="UTF-8" standalone="yes"?>
<Relationships xmlns="http://schemas.openxmlformats.org/package/2006/relationships"><Relationship Id="rId8" Type="http://schemas.openxmlformats.org/officeDocument/2006/relationships/image" Target="../media/image66.svg"/><Relationship Id="rId3" Type="http://schemas.openxmlformats.org/officeDocument/2006/relationships/image" Target="../media/image61.gif"/><Relationship Id="rId7" Type="http://schemas.openxmlformats.org/officeDocument/2006/relationships/image" Target="../media/image65.png"/><Relationship Id="rId2" Type="http://schemas.openxmlformats.org/officeDocument/2006/relationships/notesSlide" Target="../notesSlides/notesSlide15.xml"/><Relationship Id="rId1" Type="http://schemas.openxmlformats.org/officeDocument/2006/relationships/slideLayout" Target="../slideLayouts/slideLayout12.xml"/><Relationship Id="rId6" Type="http://schemas.openxmlformats.org/officeDocument/2006/relationships/image" Target="../media/image64.svg"/><Relationship Id="rId11" Type="http://schemas.openxmlformats.org/officeDocument/2006/relationships/image" Target="../media/image32.png"/><Relationship Id="rId5" Type="http://schemas.openxmlformats.org/officeDocument/2006/relationships/image" Target="../media/image63.png"/><Relationship Id="rId10" Type="http://schemas.openxmlformats.org/officeDocument/2006/relationships/image" Target="../media/image57.png"/><Relationship Id="rId4" Type="http://schemas.openxmlformats.org/officeDocument/2006/relationships/image" Target="../media/image62.emf"/><Relationship Id="rId9" Type="http://schemas.openxmlformats.org/officeDocument/2006/relationships/image" Target="../media/image56.pn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1.xml"/><Relationship Id="rId1" Type="http://schemas.openxmlformats.org/officeDocument/2006/relationships/themeOverride" Target="../theme/themeOverride4.xml"/></Relationships>
</file>

<file path=ppt/slides/_rels/slide17.xml.rels><?xml version="1.0" encoding="UTF-8" standalone="yes"?>
<Relationships xmlns="http://schemas.openxmlformats.org/package/2006/relationships"><Relationship Id="rId3" Type="http://schemas.openxmlformats.org/officeDocument/2006/relationships/image" Target="../media/image67.png"/><Relationship Id="rId7" Type="http://schemas.openxmlformats.org/officeDocument/2006/relationships/image" Target="../media/image71.png"/><Relationship Id="rId2" Type="http://schemas.openxmlformats.org/officeDocument/2006/relationships/notesSlide" Target="../notesSlides/notesSlide17.xml"/><Relationship Id="rId1" Type="http://schemas.openxmlformats.org/officeDocument/2006/relationships/slideLayout" Target="../slideLayouts/slideLayout12.xml"/><Relationship Id="rId6" Type="http://schemas.openxmlformats.org/officeDocument/2006/relationships/image" Target="../media/image70.svg"/><Relationship Id="rId5" Type="http://schemas.openxmlformats.org/officeDocument/2006/relationships/image" Target="../media/image69.png"/><Relationship Id="rId4" Type="http://schemas.openxmlformats.org/officeDocument/2006/relationships/image" Target="../media/image68.png"/></Relationships>
</file>

<file path=ppt/slides/_rels/slide18.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18.xml"/><Relationship Id="rId1" Type="http://schemas.openxmlformats.org/officeDocument/2006/relationships/slideLayout" Target="../slideLayouts/slideLayout12.xml"/><Relationship Id="rId5" Type="http://schemas.openxmlformats.org/officeDocument/2006/relationships/image" Target="../media/image74.png"/><Relationship Id="rId4" Type="http://schemas.openxmlformats.org/officeDocument/2006/relationships/image" Target="../media/image73.png"/></Relationships>
</file>

<file path=ppt/slides/_rels/slide19.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1.xml"/></Relationships>
</file>

<file path=ppt/slides/_rels/slide20.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image" Target="../media/image77.png"/><Relationship Id="rId7" Type="http://schemas.openxmlformats.org/officeDocument/2006/relationships/image" Target="../media/image81.svg"/><Relationship Id="rId2" Type="http://schemas.openxmlformats.org/officeDocument/2006/relationships/notesSlide" Target="../notesSlides/notesSlide19.xml"/><Relationship Id="rId1" Type="http://schemas.openxmlformats.org/officeDocument/2006/relationships/slideLayout" Target="../slideLayouts/slideLayout12.xml"/><Relationship Id="rId6" Type="http://schemas.openxmlformats.org/officeDocument/2006/relationships/image" Target="../media/image80.png"/><Relationship Id="rId5" Type="http://schemas.openxmlformats.org/officeDocument/2006/relationships/image" Target="../media/image79.png"/><Relationship Id="rId10" Type="http://schemas.openxmlformats.org/officeDocument/2006/relationships/image" Target="../media/image83.svg"/><Relationship Id="rId4" Type="http://schemas.openxmlformats.org/officeDocument/2006/relationships/image" Target="../media/image78.svg"/><Relationship Id="rId9" Type="http://schemas.openxmlformats.org/officeDocument/2006/relationships/image" Target="../media/image82.pn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1.xml"/><Relationship Id="rId1" Type="http://schemas.openxmlformats.org/officeDocument/2006/relationships/themeOverride" Target="../theme/themeOverride5.xml"/></Relationships>
</file>

<file path=ppt/slides/_rels/slide22.xml.rels><?xml version="1.0" encoding="UTF-8" standalone="yes"?>
<Relationships xmlns="http://schemas.openxmlformats.org/package/2006/relationships"><Relationship Id="rId3" Type="http://schemas.openxmlformats.org/officeDocument/2006/relationships/image" Target="../media/image84.emf"/><Relationship Id="rId2" Type="http://schemas.openxmlformats.org/officeDocument/2006/relationships/notesSlide" Target="../notesSlides/notesSlide21.xml"/><Relationship Id="rId1" Type="http://schemas.openxmlformats.org/officeDocument/2006/relationships/slideLayout" Target="../slideLayouts/slideLayout12.xml"/><Relationship Id="rId5" Type="http://schemas.openxmlformats.org/officeDocument/2006/relationships/image" Target="../media/image86.png"/><Relationship Id="rId4" Type="http://schemas.openxmlformats.org/officeDocument/2006/relationships/image" Target="../media/image85.png"/></Relationships>
</file>

<file path=ppt/slides/_rels/slide23.xml.rels><?xml version="1.0" encoding="UTF-8" standalone="yes"?>
<Relationships xmlns="http://schemas.openxmlformats.org/package/2006/relationships"><Relationship Id="rId8" Type="http://schemas.openxmlformats.org/officeDocument/2006/relationships/image" Target="../media/image92.png"/><Relationship Id="rId3" Type="http://schemas.openxmlformats.org/officeDocument/2006/relationships/image" Target="../media/image87.png"/><Relationship Id="rId7" Type="http://schemas.openxmlformats.org/officeDocument/2006/relationships/image" Target="../media/image91.png"/><Relationship Id="rId2" Type="http://schemas.openxmlformats.org/officeDocument/2006/relationships/notesSlide" Target="../notesSlides/notesSlide22.xml"/><Relationship Id="rId1" Type="http://schemas.openxmlformats.org/officeDocument/2006/relationships/slideLayout" Target="../slideLayouts/slideLayout12.xml"/><Relationship Id="rId6" Type="http://schemas.openxmlformats.org/officeDocument/2006/relationships/image" Target="../media/image90.png"/><Relationship Id="rId5" Type="http://schemas.openxmlformats.org/officeDocument/2006/relationships/image" Target="../media/image89.png"/><Relationship Id="rId4" Type="http://schemas.openxmlformats.org/officeDocument/2006/relationships/image" Target="../media/image88.png"/><Relationship Id="rId9" Type="http://schemas.openxmlformats.org/officeDocument/2006/relationships/image" Target="../media/image93.png"/></Relationships>
</file>

<file path=ppt/slides/_rels/slide24.xml.rels><?xml version="1.0" encoding="UTF-8" standalone="yes"?>
<Relationships xmlns="http://schemas.openxmlformats.org/package/2006/relationships"><Relationship Id="rId8" Type="http://schemas.openxmlformats.org/officeDocument/2006/relationships/image" Target="../media/image98.svg"/><Relationship Id="rId3" Type="http://schemas.openxmlformats.org/officeDocument/2006/relationships/image" Target="../media/image94.png"/><Relationship Id="rId7" Type="http://schemas.openxmlformats.org/officeDocument/2006/relationships/image" Target="../media/image97.png"/><Relationship Id="rId2" Type="http://schemas.openxmlformats.org/officeDocument/2006/relationships/notesSlide" Target="../notesSlides/notesSlide23.xml"/><Relationship Id="rId1" Type="http://schemas.openxmlformats.org/officeDocument/2006/relationships/slideLayout" Target="../slideLayouts/slideLayout12.xml"/><Relationship Id="rId6" Type="http://schemas.openxmlformats.org/officeDocument/2006/relationships/image" Target="../media/image96.svg"/><Relationship Id="rId5" Type="http://schemas.openxmlformats.org/officeDocument/2006/relationships/image" Target="../media/image95.png"/><Relationship Id="rId4" Type="http://schemas.openxmlformats.org/officeDocument/2006/relationships/image" Target="../media/image32.png"/></Relationships>
</file>

<file path=ppt/slides/_rels/slide25.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notesSlide" Target="../notesSlides/notesSlide24.xml"/><Relationship Id="rId1" Type="http://schemas.openxmlformats.org/officeDocument/2006/relationships/slideLayout" Target="../slideLayouts/slideLayout11.xml"/><Relationship Id="rId4" Type="http://schemas.openxmlformats.org/officeDocument/2006/relationships/image" Target="../media/image100.pn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1.xml"/></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9.xml"/><Relationship Id="rId1" Type="http://schemas.openxmlformats.org/officeDocument/2006/relationships/themeOverride" Target="../theme/themeOverride6.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9.xml"/><Relationship Id="rId1" Type="http://schemas.openxmlformats.org/officeDocument/2006/relationships/themeOverride" Target="../theme/themeOverride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package" Target="../embeddings/Microsoft_Visio_Drawing.vsdx"/><Relationship Id="rId7" Type="http://schemas.openxmlformats.org/officeDocument/2006/relationships/image" Target="../media/image11.jpeg"/><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10.svg"/><Relationship Id="rId11" Type="http://schemas.openxmlformats.org/officeDocument/2006/relationships/image" Target="../media/image15.png"/><Relationship Id="rId5" Type="http://schemas.openxmlformats.org/officeDocument/2006/relationships/image" Target="../media/image9.png"/><Relationship Id="rId10" Type="http://schemas.openxmlformats.org/officeDocument/2006/relationships/image" Target="../media/image14.png"/><Relationship Id="rId4" Type="http://schemas.openxmlformats.org/officeDocument/2006/relationships/image" Target="../media/image8.emf"/><Relationship Id="rId9" Type="http://schemas.openxmlformats.org/officeDocument/2006/relationships/image" Target="../media/image13.sv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12.xml"/><Relationship Id="rId1" Type="http://schemas.openxmlformats.org/officeDocument/2006/relationships/themeOverride" Target="../theme/themeOverride8.xml"/><Relationship Id="rId6" Type="http://schemas.openxmlformats.org/officeDocument/2006/relationships/image" Target="../media/image101.png"/><Relationship Id="rId5" Type="http://schemas.openxmlformats.org/officeDocument/2006/relationships/chart" Target="../charts/chart2.xml"/><Relationship Id="rId4" Type="http://schemas.openxmlformats.org/officeDocument/2006/relationships/chart" Target="../charts/chart1.xml"/></Relationships>
</file>

<file path=ppt/slides/_rels/slide32.xml.rels><?xml version="1.0" encoding="UTF-8" standalone="yes"?>
<Relationships xmlns="http://schemas.openxmlformats.org/package/2006/relationships"><Relationship Id="rId8" Type="http://schemas.openxmlformats.org/officeDocument/2006/relationships/image" Target="../media/image106.emf"/><Relationship Id="rId3" Type="http://schemas.openxmlformats.org/officeDocument/2006/relationships/notesSlide" Target="../notesSlides/notesSlide28.xml"/><Relationship Id="rId7" Type="http://schemas.openxmlformats.org/officeDocument/2006/relationships/image" Target="../media/image105.png"/><Relationship Id="rId2" Type="http://schemas.openxmlformats.org/officeDocument/2006/relationships/slideLayout" Target="../slideLayouts/slideLayout12.xml"/><Relationship Id="rId1" Type="http://schemas.openxmlformats.org/officeDocument/2006/relationships/themeOverride" Target="../theme/themeOverride9.xml"/><Relationship Id="rId6" Type="http://schemas.openxmlformats.org/officeDocument/2006/relationships/image" Target="../media/image104.png"/><Relationship Id="rId5" Type="http://schemas.openxmlformats.org/officeDocument/2006/relationships/image" Target="../media/image103.png"/><Relationship Id="rId10" Type="http://schemas.openxmlformats.org/officeDocument/2006/relationships/image" Target="../media/image108.svg"/><Relationship Id="rId4" Type="http://schemas.openxmlformats.org/officeDocument/2006/relationships/image" Target="../media/image102.png"/><Relationship Id="rId9" Type="http://schemas.openxmlformats.org/officeDocument/2006/relationships/image" Target="../media/image107.png"/></Relationships>
</file>

<file path=ppt/slides/_rels/slide33.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image" Target="../media/image112.svg"/><Relationship Id="rId18" Type="http://schemas.openxmlformats.org/officeDocument/2006/relationships/image" Target="../media/image117.png"/><Relationship Id="rId3" Type="http://schemas.openxmlformats.org/officeDocument/2006/relationships/tags" Target="../tags/tag2.xml"/><Relationship Id="rId21" Type="http://schemas.openxmlformats.org/officeDocument/2006/relationships/image" Target="../media/image120.png"/><Relationship Id="rId7" Type="http://schemas.openxmlformats.org/officeDocument/2006/relationships/tags" Target="../tags/tag6.xml"/><Relationship Id="rId12" Type="http://schemas.openxmlformats.org/officeDocument/2006/relationships/image" Target="../media/image111.png"/><Relationship Id="rId17" Type="http://schemas.openxmlformats.org/officeDocument/2006/relationships/image" Target="../media/image116.svg"/><Relationship Id="rId2" Type="http://schemas.openxmlformats.org/officeDocument/2006/relationships/tags" Target="../tags/tag1.xml"/><Relationship Id="rId16" Type="http://schemas.openxmlformats.org/officeDocument/2006/relationships/image" Target="../media/image115.png"/><Relationship Id="rId20" Type="http://schemas.openxmlformats.org/officeDocument/2006/relationships/image" Target="../media/image119.png"/><Relationship Id="rId1" Type="http://schemas.openxmlformats.org/officeDocument/2006/relationships/themeOverride" Target="../theme/themeOverride10.xml"/><Relationship Id="rId6" Type="http://schemas.openxmlformats.org/officeDocument/2006/relationships/tags" Target="../tags/tag5.xml"/><Relationship Id="rId11" Type="http://schemas.openxmlformats.org/officeDocument/2006/relationships/image" Target="../media/image110.svg"/><Relationship Id="rId5" Type="http://schemas.openxmlformats.org/officeDocument/2006/relationships/tags" Target="../tags/tag4.xml"/><Relationship Id="rId15" Type="http://schemas.openxmlformats.org/officeDocument/2006/relationships/image" Target="../media/image114.svg"/><Relationship Id="rId10" Type="http://schemas.openxmlformats.org/officeDocument/2006/relationships/image" Target="../media/image109.png"/><Relationship Id="rId19" Type="http://schemas.openxmlformats.org/officeDocument/2006/relationships/image" Target="../media/image118.svg"/><Relationship Id="rId4" Type="http://schemas.openxmlformats.org/officeDocument/2006/relationships/tags" Target="../tags/tag3.xml"/><Relationship Id="rId9" Type="http://schemas.openxmlformats.org/officeDocument/2006/relationships/notesSlide" Target="../notesSlides/notesSlide29.xml"/><Relationship Id="rId14" Type="http://schemas.openxmlformats.org/officeDocument/2006/relationships/image" Target="../media/image113.png"/></Relationships>
</file>

<file path=ppt/slides/_rels/slide34.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slideLayout" Target="../slideLayouts/slideLayout12.xml"/><Relationship Id="rId1" Type="http://schemas.openxmlformats.org/officeDocument/2006/relationships/themeOverride" Target="../theme/themeOverride11.xml"/><Relationship Id="rId5" Type="http://schemas.openxmlformats.org/officeDocument/2006/relationships/image" Target="../media/image123.png"/><Relationship Id="rId4" Type="http://schemas.openxmlformats.org/officeDocument/2006/relationships/image" Target="../media/image122.png"/></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11.xml"/><Relationship Id="rId1" Type="http://schemas.openxmlformats.org/officeDocument/2006/relationships/themeOverride" Target="../theme/themeOverride12.xml"/><Relationship Id="rId4" Type="http://schemas.openxmlformats.org/officeDocument/2006/relationships/image" Target="../media/image124.png"/></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image" Target="../media/image32.png"/><Relationship Id="rId2" Type="http://schemas.openxmlformats.org/officeDocument/2006/relationships/slideLayout" Target="../slideLayouts/slideLayout11.xml"/><Relationship Id="rId1" Type="http://schemas.openxmlformats.org/officeDocument/2006/relationships/themeOverride" Target="../theme/themeOverride13.xml"/><Relationship Id="rId6" Type="http://schemas.openxmlformats.org/officeDocument/2006/relationships/image" Target="../media/image99.png"/><Relationship Id="rId5" Type="http://schemas.openxmlformats.org/officeDocument/2006/relationships/image" Target="../media/image100.png"/><Relationship Id="rId4" Type="http://schemas.openxmlformats.org/officeDocument/2006/relationships/image" Target="../media/image125.png"/></Relationships>
</file>

<file path=ppt/slides/_rels/slide4.xml.rels><?xml version="1.0" encoding="UTF-8" standalone="yes"?>
<Relationships xmlns="http://schemas.openxmlformats.org/package/2006/relationships"><Relationship Id="rId8" Type="http://schemas.openxmlformats.org/officeDocument/2006/relationships/image" Target="../media/image21.png"/><Relationship Id="rId13" Type="http://schemas.openxmlformats.org/officeDocument/2006/relationships/image" Target="../media/image26.png"/><Relationship Id="rId3" Type="http://schemas.openxmlformats.org/officeDocument/2006/relationships/image" Target="../media/image16.png"/><Relationship Id="rId7" Type="http://schemas.openxmlformats.org/officeDocument/2006/relationships/image" Target="../media/image20.emf"/><Relationship Id="rId12" Type="http://schemas.openxmlformats.org/officeDocument/2006/relationships/image" Target="../media/image25.png"/><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19.gif"/><Relationship Id="rId11" Type="http://schemas.openxmlformats.org/officeDocument/2006/relationships/image" Target="../media/image24.emf"/><Relationship Id="rId5" Type="http://schemas.openxmlformats.org/officeDocument/2006/relationships/image" Target="../media/image18.png"/><Relationship Id="rId15" Type="http://schemas.openxmlformats.org/officeDocument/2006/relationships/image" Target="../media/image28.png"/><Relationship Id="rId10" Type="http://schemas.openxmlformats.org/officeDocument/2006/relationships/image" Target="../media/image23.png"/><Relationship Id="rId4" Type="http://schemas.openxmlformats.org/officeDocument/2006/relationships/image" Target="../media/image17.png"/><Relationship Id="rId9" Type="http://schemas.openxmlformats.org/officeDocument/2006/relationships/image" Target="../media/image22.jpeg"/><Relationship Id="rId14" Type="http://schemas.openxmlformats.org/officeDocument/2006/relationships/image" Target="../media/image27.png"/></Relationships>
</file>

<file path=ppt/slides/_rels/slide5.xml.rels><?xml version="1.0" encoding="UTF-8" standalone="yes"?>
<Relationships xmlns="http://schemas.openxmlformats.org/package/2006/relationships"><Relationship Id="rId8" Type="http://schemas.microsoft.com/office/2007/relationships/diagramDrawing" Target="../diagrams/drawing1.xml"/><Relationship Id="rId3" Type="http://schemas.openxmlformats.org/officeDocument/2006/relationships/notesSlide" Target="../notesSlides/notesSlide5.xml"/><Relationship Id="rId7" Type="http://schemas.openxmlformats.org/officeDocument/2006/relationships/diagramColors" Target="../diagrams/colors1.xml"/><Relationship Id="rId2" Type="http://schemas.openxmlformats.org/officeDocument/2006/relationships/slideLayout" Target="../slideLayouts/slideLayout7.xml"/><Relationship Id="rId1" Type="http://schemas.openxmlformats.org/officeDocument/2006/relationships/themeOverride" Target="../theme/themeOverride1.xml"/><Relationship Id="rId6" Type="http://schemas.openxmlformats.org/officeDocument/2006/relationships/diagramQuickStyle" Target="../diagrams/quickStyle1.xml"/><Relationship Id="rId5" Type="http://schemas.openxmlformats.org/officeDocument/2006/relationships/diagramLayout" Target="../diagrams/layout1.xml"/><Relationship Id="rId4" Type="http://schemas.openxmlformats.org/officeDocument/2006/relationships/diagramData" Target="../diagrams/data1.xml"/></Relationships>
</file>

<file path=ppt/slides/_rels/slide6.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1.xml"/><Relationship Id="rId1" Type="http://schemas.openxmlformats.org/officeDocument/2006/relationships/themeOverride" Target="../theme/themeOverride2.xml"/></Relationships>
</file>

<file path=ppt/slides/_rels/slide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8.xml"/><Relationship Id="rId1" Type="http://schemas.openxmlformats.org/officeDocument/2006/relationships/slideLayout" Target="../slideLayouts/slideLayout19.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png"/></Relationships>
</file>

<file path=ppt/slides/_rels/slide9.xml.rels><?xml version="1.0" encoding="UTF-8" standalone="yes"?>
<Relationships xmlns="http://schemas.openxmlformats.org/package/2006/relationships"><Relationship Id="rId8" Type="http://schemas.openxmlformats.org/officeDocument/2006/relationships/package" Target="../embeddings/Microsoft_Visio_Drawing2.vsdx"/><Relationship Id="rId13" Type="http://schemas.openxmlformats.org/officeDocument/2006/relationships/image" Target="../media/image36.png"/><Relationship Id="rId3" Type="http://schemas.openxmlformats.org/officeDocument/2006/relationships/oleObject" Target="../embeddings/oleObject1.bin"/><Relationship Id="rId7" Type="http://schemas.openxmlformats.org/officeDocument/2006/relationships/image" Target="../media/image35.png"/><Relationship Id="rId12" Type="http://schemas.openxmlformats.org/officeDocument/2006/relationships/image" Target="../media/image39.png"/><Relationship Id="rId2" Type="http://schemas.openxmlformats.org/officeDocument/2006/relationships/notesSlide" Target="../notesSlides/notesSlide9.xml"/><Relationship Id="rId1" Type="http://schemas.openxmlformats.org/officeDocument/2006/relationships/slideLayout" Target="../slideLayouts/slideLayout19.xml"/><Relationship Id="rId6" Type="http://schemas.openxmlformats.org/officeDocument/2006/relationships/image" Target="../media/image34.emf"/><Relationship Id="rId11" Type="http://schemas.openxmlformats.org/officeDocument/2006/relationships/image" Target="../media/image38.png"/><Relationship Id="rId5" Type="http://schemas.openxmlformats.org/officeDocument/2006/relationships/package" Target="../embeddings/Microsoft_Visio_Drawing1.vsdx"/><Relationship Id="rId10" Type="http://schemas.openxmlformats.org/officeDocument/2006/relationships/image" Target="../media/image37.png"/><Relationship Id="rId4" Type="http://schemas.openxmlformats.org/officeDocument/2006/relationships/image" Target="../media/image33.wmf"/><Relationship Id="rId9" Type="http://schemas.openxmlformats.org/officeDocument/2006/relationships/image" Target="../media/image35.emf"/><Relationship Id="rId14" Type="http://schemas.openxmlformats.org/officeDocument/2006/relationships/image" Target="../media/image4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 name="Shape 235"/>
          <p:cNvSpPr>
            <a:spLocks noGrp="1"/>
          </p:cNvSpPr>
          <p:nvPr>
            <p:ph type="title"/>
          </p:nvPr>
        </p:nvSpPr>
        <p:spPr>
          <a:prstGeom prst="rect">
            <a:avLst/>
          </a:prstGeom>
        </p:spPr>
        <p:txBody>
          <a:bodyPr anchor="ctr">
            <a:noAutofit/>
          </a:bodyPr>
          <a:lstStyle>
            <a:lvl1pPr>
              <a:defRPr sz="4400">
                <a:ln>
                  <a:noFill/>
                </a:ln>
                <a:solidFill>
                  <a:srgbClr val="000000"/>
                </a:solidFill>
              </a:defRPr>
            </a:lvl1pPr>
          </a:lstStyle>
          <a:p>
            <a:pPr algn="ctr">
              <a:lnSpc>
                <a:spcPct val="125000"/>
              </a:lnSpc>
              <a:spcAft>
                <a:spcPts val="1200"/>
              </a:spcAft>
            </a:pPr>
            <a:r>
              <a:rPr lang="en-US" altLang="zh-CN" sz="3200" dirty="0">
                <a:latin typeface="微软雅黑" panose="020B0503020204020204" pitchFamily="34" charset="-122"/>
                <a:ea typeface="微软雅黑" panose="020B0503020204020204" pitchFamily="34" charset="-122"/>
              </a:rPr>
              <a:t>Unleashing the Full Potential of LLRF Algorithms: </a:t>
            </a:r>
            <a:br>
              <a:rPr lang="en-US" altLang="zh-CN" sz="3200" dirty="0">
                <a:latin typeface="微软雅黑" panose="020B0503020204020204" pitchFamily="34" charset="-122"/>
                <a:ea typeface="微软雅黑" panose="020B0503020204020204" pitchFamily="34" charset="-122"/>
              </a:rPr>
            </a:br>
            <a:r>
              <a:rPr lang="en-US" altLang="zh-CN" sz="2400" dirty="0">
                <a:latin typeface="微软雅黑" panose="020B0503020204020204" pitchFamily="34" charset="-122"/>
                <a:ea typeface="微软雅黑" panose="020B0503020204020204" pitchFamily="34" charset="-122"/>
              </a:rPr>
              <a:t>Enhancing Stability, Reliability, and Accuracy in RF Systems </a:t>
            </a:r>
            <a:br>
              <a:rPr lang="en-US" altLang="zh-CN" sz="2400" dirty="0">
                <a:latin typeface="微软雅黑" panose="020B0503020204020204" pitchFamily="34" charset="-122"/>
                <a:ea typeface="微软雅黑" panose="020B0503020204020204" pitchFamily="34" charset="-122"/>
              </a:rPr>
            </a:br>
            <a:r>
              <a:rPr lang="en-US" altLang="zh-CN" sz="2400" dirty="0">
                <a:latin typeface="微软雅黑" panose="020B0503020204020204" pitchFamily="34" charset="-122"/>
                <a:ea typeface="微软雅黑" panose="020B0503020204020204" pitchFamily="34" charset="-122"/>
              </a:rPr>
              <a:t>                                                      </a:t>
            </a:r>
            <a:r>
              <a:rPr lang="en-US" altLang="zh-CN" sz="1800" dirty="0">
                <a:latin typeface="微软雅黑" panose="020B0503020204020204" pitchFamily="34" charset="-122"/>
                <a:ea typeface="微软雅黑" panose="020B0503020204020204" pitchFamily="34" charset="-122"/>
              </a:rPr>
              <a:t>—— IQ Award Presentation (LLRF2023)</a:t>
            </a:r>
            <a:endParaRPr lang="zh-CN" altLang="en-US" sz="2400" dirty="0">
              <a:latin typeface="微软雅黑" panose="020B0503020204020204" pitchFamily="34" charset="-122"/>
              <a:ea typeface="微软雅黑" panose="020B0503020204020204" pitchFamily="34" charset="-122"/>
            </a:endParaRPr>
          </a:p>
        </p:txBody>
      </p:sp>
      <p:sp>
        <p:nvSpPr>
          <p:cNvPr id="236" name="Shape 236"/>
          <p:cNvSpPr>
            <a:spLocks noGrp="1"/>
          </p:cNvSpPr>
          <p:nvPr>
            <p:ph type="body" sz="half" idx="1"/>
          </p:nvPr>
        </p:nvSpPr>
        <p:spPr>
          <a:prstGeom prst="rect">
            <a:avLst/>
          </a:prstGeom>
        </p:spPr>
        <p:txBody>
          <a:bodyPr/>
          <a:lstStyle/>
          <a:p>
            <a:pPr marL="0" indent="0">
              <a:spcAft>
                <a:spcPts val="1200"/>
              </a:spcAft>
              <a:buNone/>
              <a:defRPr>
                <a:solidFill>
                  <a:srgbClr val="000000"/>
                </a:solidFill>
              </a:defRPr>
            </a:pPr>
            <a:r>
              <a:rPr lang="en-US" altLang="zh-CN" sz="3200" dirty="0">
                <a:latin typeface="Calibri" charset="0"/>
                <a:ea typeface="Calibri" charset="0"/>
                <a:cs typeface="Calibri" charset="0"/>
              </a:rPr>
              <a:t>Feng Qiu</a:t>
            </a:r>
            <a:r>
              <a:rPr lang="en-US" altLang="zh-CN" dirty="0">
                <a:latin typeface="Calibri" charset="0"/>
                <a:ea typeface="Calibri" charset="0"/>
                <a:cs typeface="Calibri" charset="0"/>
              </a:rPr>
              <a:t>, on behalf of LLRF grp of KEK &amp; IMP </a:t>
            </a:r>
          </a:p>
          <a:p>
            <a:pPr marL="0" indent="0">
              <a:spcAft>
                <a:spcPts val="1200"/>
              </a:spcAft>
              <a:buNone/>
              <a:defRPr>
                <a:solidFill>
                  <a:srgbClr val="000000"/>
                </a:solidFill>
              </a:defRPr>
            </a:pPr>
            <a:r>
              <a:rPr lang="en-US" altLang="zh-CN" sz="2000" dirty="0">
                <a:latin typeface="Calibri" charset="0"/>
                <a:ea typeface="Calibri" charset="0"/>
                <a:cs typeface="Calibri" charset="0"/>
              </a:rPr>
              <a:t>Institute of Modern Physics (IMP), Chinese Academy of Science</a:t>
            </a:r>
          </a:p>
        </p:txBody>
      </p:sp>
    </p:spTree>
    <p:extLst>
      <p:ext uri="{BB962C8B-B14F-4D97-AF65-F5344CB8AC3E}">
        <p14:creationId xmlns:p14="http://schemas.microsoft.com/office/powerpoint/2010/main" val="209852842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 name="灯片编号占位符 2">
            <a:extLst>
              <a:ext uri="{FF2B5EF4-FFF2-40B4-BE49-F238E27FC236}">
                <a16:creationId xmlns:a16="http://schemas.microsoft.com/office/drawing/2014/main" id="{096A5EF3-2B03-442C-9F7D-6B873C7AAAAE}"/>
              </a:ext>
            </a:extLst>
          </p:cNvPr>
          <p:cNvSpPr>
            <a:spLocks noGrp="1"/>
          </p:cNvSpPr>
          <p:nvPr>
            <p:ph type="sldNum" sz="quarter" idx="12"/>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7FA2BBD-743F-C946-849D-BD878E6EB367}" type="slidenum">
              <a:rPr kumimoji="1" lang="zh-CN" altLang="en-US" sz="1400" b="0" i="0" u="none" strike="noStrike" kern="1200" cap="none" spc="0" normalizeH="0" baseline="0" noProof="0" smtClean="0">
                <a:ln>
                  <a:noFill/>
                </a:ln>
                <a:solidFill>
                  <a:prstClr val="white"/>
                </a:solidFill>
                <a:effectLst/>
                <a:uLnTx/>
                <a:uFillTx/>
                <a:latin typeface="Arial" panose="020B0604020202020204" pitchFamily="34" charset="0"/>
                <a:ea typeface="华文楷体" panose="02010600040101010101" pitchFamily="2" charset="-122"/>
                <a:cs typeface="Arial" panose="020B0604020202020204" pitchFamily="34" charset="0"/>
              </a:rPr>
              <a:pPr marL="0" marR="0" lvl="0" indent="0" algn="l" defTabSz="914400" rtl="0" eaLnBrk="1" fontAlgn="auto" latinLnBrk="0" hangingPunct="1">
                <a:lnSpc>
                  <a:spcPct val="100000"/>
                </a:lnSpc>
                <a:spcBef>
                  <a:spcPts val="0"/>
                </a:spcBef>
                <a:spcAft>
                  <a:spcPts val="0"/>
                </a:spcAft>
                <a:buClrTx/>
                <a:buSzTx/>
                <a:buFontTx/>
                <a:buNone/>
                <a:tabLst/>
                <a:defRPr/>
              </a:pPr>
              <a:t>9</a:t>
            </a:fld>
            <a:endParaRPr kumimoji="1" lang="zh-CN" altLang="en-US" sz="1400" b="0" i="0" u="none" strike="noStrike" kern="1200" cap="none" spc="0" normalizeH="0" baseline="0" noProof="0">
              <a:ln>
                <a:noFill/>
              </a:ln>
              <a:solidFill>
                <a:prstClr val="white"/>
              </a:solidFill>
              <a:effectLst/>
              <a:uLnTx/>
              <a:uFillTx/>
              <a:latin typeface="Arial" panose="020B0604020202020204" pitchFamily="34" charset="0"/>
              <a:ea typeface="华文楷体" panose="02010600040101010101" pitchFamily="2" charset="-122"/>
              <a:cs typeface="Arial" panose="020B0604020202020204" pitchFamily="34" charset="0"/>
            </a:endParaRPr>
          </a:p>
        </p:txBody>
      </p:sp>
      <p:sp>
        <p:nvSpPr>
          <p:cNvPr id="18" name="Rectangle 2">
            <a:extLst>
              <a:ext uri="{FF2B5EF4-FFF2-40B4-BE49-F238E27FC236}">
                <a16:creationId xmlns:a16="http://schemas.microsoft.com/office/drawing/2014/main" id="{333876D3-1571-05E7-9352-B021F4FB7AE9}"/>
              </a:ext>
            </a:extLst>
          </p:cNvPr>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华文楷体" panose="02010600040101010101" pitchFamily="2" charset="-122"/>
              <a:cs typeface="Arial" panose="020B0604020202020204" pitchFamily="34" charset="0"/>
            </a:endParaRPr>
          </a:p>
        </p:txBody>
      </p:sp>
      <p:grpSp>
        <p:nvGrpSpPr>
          <p:cNvPr id="130" name="组合 129">
            <a:extLst>
              <a:ext uri="{FF2B5EF4-FFF2-40B4-BE49-F238E27FC236}">
                <a16:creationId xmlns:a16="http://schemas.microsoft.com/office/drawing/2014/main" id="{B744D1AB-F3D1-F510-01CF-AB987DDFCFCD}"/>
              </a:ext>
            </a:extLst>
          </p:cNvPr>
          <p:cNvGrpSpPr/>
          <p:nvPr/>
        </p:nvGrpSpPr>
        <p:grpSpPr>
          <a:xfrm>
            <a:off x="347800" y="5972002"/>
            <a:ext cx="11442880" cy="461665"/>
            <a:chOff x="275516" y="6080300"/>
            <a:chExt cx="11442880" cy="461665"/>
          </a:xfrm>
        </p:grpSpPr>
        <p:sp>
          <p:nvSpPr>
            <p:cNvPr id="2" name="正方形/長方形 56">
              <a:extLst>
                <a:ext uri="{FF2B5EF4-FFF2-40B4-BE49-F238E27FC236}">
                  <a16:creationId xmlns:a16="http://schemas.microsoft.com/office/drawing/2014/main" id="{63332561-6A39-A8F0-0083-F7AE7437A286}"/>
                </a:ext>
              </a:extLst>
            </p:cNvPr>
            <p:cNvSpPr/>
            <p:nvPr/>
          </p:nvSpPr>
          <p:spPr>
            <a:xfrm>
              <a:off x="765664" y="6080300"/>
              <a:ext cx="10952732" cy="461665"/>
            </a:xfrm>
            <a:prstGeom prst="rect">
              <a:avLst/>
            </a:prstGeom>
            <a:solidFill>
              <a:schemeClr val="bg1">
                <a:lumMod val="95000"/>
              </a:schemeClr>
            </a:solidFill>
            <a:ln>
              <a:noFill/>
            </a:ln>
            <a:effectLst>
              <a:outerShdw blurRad="50800" dist="38100" dir="16200000" rotWithShape="0">
                <a:prstClr val="black">
                  <a:alpha val="40000"/>
                </a:prstClr>
              </a:outerShdw>
            </a:effectLst>
          </p:spPr>
          <p:txBody>
            <a:bodyPr wrap="square">
              <a:spAutoFit/>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300"/>
                </a:spcAft>
                <a:buClrTx/>
                <a:buSzTx/>
                <a:buFontTx/>
                <a:buNone/>
                <a:tabLst/>
                <a:defRPr/>
              </a:pPr>
              <a:r>
                <a:rPr kumimoji="1" lang="en-US" altLang="zh-CN" sz="1050" b="1" i="0" u="none" strike="noStrike" kern="1200" cap="none" spc="0" normalizeH="0" baseline="0" noProof="0">
                  <a:ln>
                    <a:noFill/>
                  </a:ln>
                  <a:solidFill>
                    <a:prstClr val="black"/>
                  </a:solidFill>
                  <a:effectLst/>
                  <a:uLnTx/>
                  <a:uFillTx/>
                  <a:latin typeface="Arial" panose="020B0604020202020204" pitchFamily="34" charset="0"/>
                  <a:ea typeface="微软雅黑" panose="020B0503020204020204" pitchFamily="34" charset="-122"/>
                  <a:cs typeface="Arial" panose="020B0604020202020204" pitchFamily="34" charset="0"/>
                </a:rPr>
                <a:t>F</a:t>
              </a:r>
              <a:r>
                <a:rPr kumimoji="1" lang="en-US" altLang="zh-CN" sz="1050" b="0" i="0" u="none" strike="noStrike" kern="1200" cap="none" spc="0" normalizeH="0" baseline="0" noProof="0">
                  <a:ln>
                    <a:noFill/>
                  </a:ln>
                  <a:solidFill>
                    <a:prstClr val="black"/>
                  </a:solidFill>
                  <a:effectLst/>
                  <a:uLnTx/>
                  <a:uFillTx/>
                  <a:latin typeface="Arial" panose="020B0604020202020204" pitchFamily="34" charset="0"/>
                  <a:ea typeface="微软雅黑" panose="020B0503020204020204" pitchFamily="34" charset="-122"/>
                  <a:cs typeface="Arial" panose="020B0604020202020204" pitchFamily="34" charset="0"/>
                </a:rPr>
                <a:t>. </a:t>
              </a:r>
              <a:r>
                <a:rPr kumimoji="1" lang="en-US" altLang="zh-CN" sz="1050" b="1" i="0" u="none" strike="noStrike" kern="1200" cap="none" spc="0" normalizeH="0" baseline="0" noProof="0">
                  <a:ln>
                    <a:noFill/>
                  </a:ln>
                  <a:solidFill>
                    <a:prstClr val="black"/>
                  </a:solidFill>
                  <a:effectLst/>
                  <a:uLnTx/>
                  <a:uFillTx/>
                  <a:latin typeface="Arial" panose="020B0604020202020204" pitchFamily="34" charset="0"/>
                  <a:ea typeface="微软雅黑" panose="020B0503020204020204" pitchFamily="34" charset="-122"/>
                  <a:cs typeface="Arial" panose="020B0604020202020204" pitchFamily="34" charset="0"/>
                </a:rPr>
                <a:t>Qiu</a:t>
              </a:r>
              <a:r>
                <a:rPr kumimoji="1" lang="zh-CN" altLang="en-US" sz="1050" b="1" i="0" u="none" strike="noStrike" kern="1200" cap="none" spc="0" normalizeH="0" baseline="0" noProof="0">
                  <a:ln>
                    <a:noFill/>
                  </a:ln>
                  <a:solidFill>
                    <a:prstClr val="black"/>
                  </a:solidFill>
                  <a:effectLst/>
                  <a:uLnTx/>
                  <a:uFillTx/>
                  <a:latin typeface="Arial" panose="020B0604020202020204" pitchFamily="34" charset="0"/>
                  <a:ea typeface="微软雅黑" panose="020B0503020204020204" pitchFamily="34" charset="-122"/>
                  <a:cs typeface="Arial" panose="020B0604020202020204" pitchFamily="34" charset="0"/>
                </a:rPr>
                <a:t>*</a:t>
              </a:r>
              <a:r>
                <a:rPr lang="en-US" altLang="zh-CN" sz="1050">
                  <a:solidFill>
                    <a:prstClr val="black"/>
                  </a:solidFill>
                  <a:latin typeface="Arial" panose="020B0604020202020204" pitchFamily="34" charset="0"/>
                  <a:ea typeface="微软雅黑" panose="020B0503020204020204" pitchFamily="34" charset="-122"/>
                  <a:cs typeface="Arial" panose="020B0604020202020204" pitchFamily="34" charset="0"/>
                </a:rPr>
                <a:t>,</a:t>
              </a:r>
              <a:r>
                <a:rPr kumimoji="1" lang="en-US" altLang="zh-CN" sz="1050" b="0" i="0" u="none" strike="noStrike" kern="1200" cap="none" spc="0" normalizeH="0" baseline="0" noProof="0">
                  <a:ln>
                    <a:noFill/>
                  </a:ln>
                  <a:solidFill>
                    <a:prstClr val="black"/>
                  </a:solidFill>
                  <a:effectLst/>
                  <a:uLnTx/>
                  <a:uFillTx/>
                  <a:latin typeface="Arial" panose="020B0604020202020204" pitchFamily="34" charset="0"/>
                  <a:ea typeface="微软雅黑" panose="020B0503020204020204" pitchFamily="34" charset="-122"/>
                  <a:cs typeface="Arial" panose="020B0604020202020204" pitchFamily="34" charset="0"/>
                </a:rPr>
                <a:t> et al., Application of disturbance observer-based control on pulsed superconducting radio frequency cavities </a:t>
              </a:r>
              <a:r>
                <a:rPr kumimoji="1" lang="en-US" altLang="zh-CN" sz="1050" b="0" i="0" u="none" strike="noStrike" kern="1200" cap="none" spc="0" normalizeH="0" baseline="0" noProof="0" err="1">
                  <a:ln>
                    <a:noFill/>
                  </a:ln>
                  <a:solidFill>
                    <a:prstClr val="black"/>
                  </a:solidFill>
                  <a:effectLst/>
                  <a:uLnTx/>
                  <a:uFillTx/>
                  <a:latin typeface="Arial" panose="020B0604020202020204" pitchFamily="34" charset="0"/>
                  <a:ea typeface="微软雅黑" panose="020B0503020204020204" pitchFamily="34" charset="-122"/>
                  <a:cs typeface="Arial" panose="020B0604020202020204" pitchFamily="34" charset="0"/>
                </a:rPr>
                <a:t>Phy</a:t>
              </a:r>
              <a:r>
                <a:rPr kumimoji="1" lang="en-US" altLang="zh-CN" sz="1050" b="0" i="0" u="none" strike="noStrike" kern="1200" cap="none" spc="0" normalizeH="0" baseline="0" noProof="0">
                  <a:ln>
                    <a:noFill/>
                  </a:ln>
                  <a:solidFill>
                    <a:prstClr val="black"/>
                  </a:solidFill>
                  <a:effectLst/>
                  <a:uLnTx/>
                  <a:uFillTx/>
                  <a:latin typeface="Arial" panose="020B0604020202020204" pitchFamily="34" charset="0"/>
                  <a:ea typeface="微软雅黑" panose="020B0503020204020204" pitchFamily="34" charset="-122"/>
                  <a:cs typeface="Arial" panose="020B0604020202020204" pitchFamily="34" charset="0"/>
                </a:rPr>
                <a:t>. Rev. Accel Beam 21, 032003 (2021</a:t>
              </a:r>
              <a:r>
                <a:rPr kumimoji="1" lang="en-US" altLang="zh-CN" sz="1100" b="0" i="0" u="none" strike="noStrike" kern="1200" cap="none" spc="0" normalizeH="0" baseline="0" noProof="0">
                  <a:ln>
                    <a:noFill/>
                  </a:ln>
                  <a:solidFill>
                    <a:prstClr val="black"/>
                  </a:solidFill>
                  <a:effectLst/>
                  <a:uLnTx/>
                  <a:uFillTx/>
                  <a:latin typeface="Arial" panose="020B0604020202020204" pitchFamily="34" charset="0"/>
                  <a:ea typeface="微软雅黑" panose="020B0503020204020204" pitchFamily="34" charset="-122"/>
                  <a:cs typeface="Arial" panose="020B0604020202020204" pitchFamily="34" charset="0"/>
                </a:rPr>
                <a:t>)</a:t>
              </a:r>
            </a:p>
            <a:p>
              <a:pPr>
                <a:spcAft>
                  <a:spcPts val="300"/>
                </a:spcAft>
                <a:defRPr/>
              </a:pPr>
              <a:r>
                <a:rPr lang="en-US" altLang="zh-CN" sz="1050" b="1">
                  <a:solidFill>
                    <a:prstClr val="black"/>
                  </a:solidFill>
                  <a:latin typeface="Arial" panose="020B0604020202020204" pitchFamily="34" charset="0"/>
                  <a:ea typeface="微软雅黑" panose="020B0503020204020204" pitchFamily="34" charset="-122"/>
                  <a:cs typeface="Arial" panose="020B0604020202020204" pitchFamily="34" charset="0"/>
                </a:rPr>
                <a:t>F. Qiu*</a:t>
              </a:r>
              <a:r>
                <a:rPr lang="en-US" altLang="zh-CN" sz="1050">
                  <a:solidFill>
                    <a:prstClr val="black"/>
                  </a:solidFill>
                  <a:latin typeface="Arial" panose="020B0604020202020204" pitchFamily="34" charset="0"/>
                  <a:ea typeface="微软雅黑" panose="020B0503020204020204" pitchFamily="34" charset="-122"/>
                  <a:cs typeface="Arial" panose="020B0604020202020204" pitchFamily="34" charset="0"/>
                </a:rPr>
                <a:t>,</a:t>
              </a:r>
              <a:r>
                <a:rPr lang="en-US" altLang="zh-CN" sz="1050" b="1">
                  <a:solidFill>
                    <a:prstClr val="black"/>
                  </a:solidFill>
                  <a:latin typeface="Arial" panose="020B0604020202020204" pitchFamily="34" charset="0"/>
                  <a:ea typeface="微软雅黑" panose="020B0503020204020204" pitchFamily="34" charset="-122"/>
                  <a:cs typeface="Arial" panose="020B0604020202020204" pitchFamily="34" charset="0"/>
                </a:rPr>
                <a:t> </a:t>
              </a:r>
              <a:r>
                <a:rPr lang="en-US" altLang="zh-CN" sz="1050">
                  <a:solidFill>
                    <a:prstClr val="black"/>
                  </a:solidFill>
                  <a:latin typeface="Arial" panose="020B0604020202020204" pitchFamily="34" charset="0"/>
                  <a:ea typeface="微软雅黑" panose="020B0503020204020204" pitchFamily="34" charset="-122"/>
                  <a:cs typeface="Arial" panose="020B0604020202020204" pitchFamily="34" charset="0"/>
                </a:rPr>
                <a:t>et al., Combined disturbance-observer-based control and iterative learning control design for pulsed superconducting radio frequency cavities, Nucl. Sci. Tech. 32:56 (2021)</a:t>
              </a:r>
              <a:endParaRPr lang="zh-CN" altLang="en-US" sz="1050">
                <a:solidFill>
                  <a:prstClr val="black"/>
                </a:solidFill>
                <a:latin typeface="Arial" panose="020B0604020202020204" pitchFamily="34" charset="0"/>
                <a:ea typeface="微软雅黑" panose="020B0503020204020204" pitchFamily="34" charset="-122"/>
                <a:cs typeface="Arial" panose="020B0604020202020204" pitchFamily="34" charset="0"/>
              </a:endParaRPr>
            </a:p>
          </p:txBody>
        </p:sp>
        <p:pic>
          <p:nvPicPr>
            <p:cNvPr id="3" name="图片 2" descr="图片包含 文本&#10;&#10;描述已自动生成">
              <a:extLst>
                <a:ext uri="{FF2B5EF4-FFF2-40B4-BE49-F238E27FC236}">
                  <a16:creationId xmlns:a16="http://schemas.microsoft.com/office/drawing/2014/main" id="{096CA31C-4DF2-2C74-DC4D-34B8062304FE}"/>
                </a:ext>
              </a:extLst>
            </p:cNvPr>
            <p:cNvPicPr>
              <a:picLocks noChangeAspect="1"/>
            </p:cNvPicPr>
            <p:nvPr/>
          </p:nvPicPr>
          <p:blipFill>
            <a:blip r:embed="rId3"/>
            <a:stretch>
              <a:fillRect/>
            </a:stretch>
          </p:blipFill>
          <p:spPr>
            <a:xfrm>
              <a:off x="275516" y="6114454"/>
              <a:ext cx="429273" cy="393355"/>
            </a:xfrm>
            <a:prstGeom prst="rect">
              <a:avLst/>
            </a:prstGeom>
            <a:solidFill>
              <a:schemeClr val="bg1">
                <a:lumMod val="85000"/>
              </a:schemeClr>
            </a:solidFill>
            <a:ln>
              <a:noFill/>
            </a:ln>
            <a:effectLst>
              <a:outerShdw blurRad="50800" dist="38100" dir="16200000" rotWithShape="0">
                <a:prstClr val="black">
                  <a:alpha val="40000"/>
                </a:prstClr>
              </a:outerShdw>
            </a:effectLst>
          </p:spPr>
        </p:pic>
      </p:grpSp>
      <p:sp>
        <p:nvSpPr>
          <p:cNvPr id="123" name="标题 21">
            <a:extLst>
              <a:ext uri="{FF2B5EF4-FFF2-40B4-BE49-F238E27FC236}">
                <a16:creationId xmlns:a16="http://schemas.microsoft.com/office/drawing/2014/main" id="{173CB179-09FF-9DF0-4E4F-2BC105130975}"/>
              </a:ext>
            </a:extLst>
          </p:cNvPr>
          <p:cNvSpPr txBox="1">
            <a:spLocks/>
          </p:cNvSpPr>
          <p:nvPr/>
        </p:nvSpPr>
        <p:spPr>
          <a:xfrm>
            <a:off x="1545996" y="-3175"/>
            <a:ext cx="9767586" cy="840105"/>
          </a:xfrm>
          <a:prstGeom prst="rect">
            <a:avLst/>
          </a:prstGeom>
        </p:spPr>
        <p:txBody>
          <a:bodyPr anchor="ctr"/>
          <a:lstStyle>
            <a:lvl1pPr algn="l" defTabSz="914400" rtl="0" eaLnBrk="1" latinLnBrk="0" hangingPunct="1">
              <a:lnSpc>
                <a:spcPct val="90000"/>
              </a:lnSpc>
              <a:spcBef>
                <a:spcPct val="0"/>
              </a:spcBef>
              <a:buNone/>
              <a:defRPr sz="3600" b="1" kern="1200">
                <a:solidFill>
                  <a:schemeClr val="tx1"/>
                </a:solidFill>
                <a:latin typeface="Times New Roman" charset="0"/>
                <a:ea typeface="Times New Roman" charset="0"/>
                <a:cs typeface="Times New Roman" charset="0"/>
              </a:defRPr>
            </a:lvl1pPr>
          </a:lstStyle>
          <a:p>
            <a:r>
              <a:rPr lang="en-US" altLang="zh-CN">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DOB Control (cont’d)</a:t>
            </a:r>
            <a:endParaRPr lang="zh-CN" altLang="en-US">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endParaRPr>
          </a:p>
        </p:txBody>
      </p:sp>
      <p:pic>
        <p:nvPicPr>
          <p:cNvPr id="112" name="图形 111">
            <a:extLst>
              <a:ext uri="{FF2B5EF4-FFF2-40B4-BE49-F238E27FC236}">
                <a16:creationId xmlns:a16="http://schemas.microsoft.com/office/drawing/2014/main" id="{922A9D43-EAD0-1D63-0AEE-B4E9480A8B8A}"/>
              </a:ext>
            </a:extLst>
          </p:cNvPr>
          <p:cNvPicPr>
            <a:picLocks noChangeAspect="1"/>
          </p:cNvPicPr>
          <p:nvPr/>
        </p:nvPicPr>
        <p:blipFill rotWithShape="1">
          <a:blip r:embed="rId4">
            <a:extLst>
              <a:ext uri="{96DAC541-7B7A-43D3-8B79-37D633B846F1}">
                <asvg:svgBlip xmlns:asvg="http://schemas.microsoft.com/office/drawing/2016/SVG/main" r:embed="rId5"/>
              </a:ext>
            </a:extLst>
          </a:blip>
          <a:srcRect l="50000" t="2749" r="5548" b="1063"/>
          <a:stretch/>
        </p:blipFill>
        <p:spPr>
          <a:xfrm>
            <a:off x="8678468" y="1907691"/>
            <a:ext cx="2369468" cy="2348143"/>
          </a:xfrm>
          <a:prstGeom prst="rect">
            <a:avLst/>
          </a:prstGeom>
        </p:spPr>
      </p:pic>
      <p:sp>
        <p:nvSpPr>
          <p:cNvPr id="33" name="文本框 32">
            <a:extLst>
              <a:ext uri="{FF2B5EF4-FFF2-40B4-BE49-F238E27FC236}">
                <a16:creationId xmlns:a16="http://schemas.microsoft.com/office/drawing/2014/main" id="{4D4E97CA-2DB6-00CC-672B-BB8D5FCF788E}"/>
              </a:ext>
            </a:extLst>
          </p:cNvPr>
          <p:cNvSpPr txBox="1"/>
          <p:nvPr/>
        </p:nvSpPr>
        <p:spPr>
          <a:xfrm>
            <a:off x="1530479" y="1439131"/>
            <a:ext cx="1329847" cy="369332"/>
          </a:xfrm>
          <a:prstGeom prst="rect">
            <a:avLst/>
          </a:prstGeom>
          <a:solidFill>
            <a:schemeClr val="bg1"/>
          </a:solid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1" i="0" u="none" strike="noStrike" kern="1200" cap="none" spc="0" normalizeH="0" baseline="0" noProof="0">
              <a:ln>
                <a:noFill/>
              </a:ln>
              <a:solidFill>
                <a:srgbClr val="2B519A"/>
              </a:solidFill>
              <a:effectLst/>
              <a:uLnTx/>
              <a:uFillTx/>
              <a:latin typeface="Arial" panose="020B0604020202020204" pitchFamily="34" charset="0"/>
              <a:ea typeface="华文楷体" panose="02010600040101010101" pitchFamily="2" charset="-122"/>
              <a:cs typeface="Arial" panose="020B0604020202020204" pitchFamily="34" charset="0"/>
            </a:endParaRPr>
          </a:p>
        </p:txBody>
      </p:sp>
      <p:grpSp>
        <p:nvGrpSpPr>
          <p:cNvPr id="49" name="组合 48">
            <a:extLst>
              <a:ext uri="{FF2B5EF4-FFF2-40B4-BE49-F238E27FC236}">
                <a16:creationId xmlns:a16="http://schemas.microsoft.com/office/drawing/2014/main" id="{586C90FF-6973-0704-86AC-DD3EF44B2F30}"/>
              </a:ext>
            </a:extLst>
          </p:cNvPr>
          <p:cNvGrpSpPr/>
          <p:nvPr/>
        </p:nvGrpSpPr>
        <p:grpSpPr>
          <a:xfrm>
            <a:off x="4360561" y="1883609"/>
            <a:ext cx="3875033" cy="3961464"/>
            <a:chOff x="781249" y="2029445"/>
            <a:chExt cx="3875033" cy="3961464"/>
          </a:xfrm>
        </p:grpSpPr>
        <p:pic>
          <p:nvPicPr>
            <p:cNvPr id="42" name="图形 41">
              <a:extLst>
                <a:ext uri="{FF2B5EF4-FFF2-40B4-BE49-F238E27FC236}">
                  <a16:creationId xmlns:a16="http://schemas.microsoft.com/office/drawing/2014/main" id="{6980EFE5-3A45-1389-A97A-284B72BACDE8}"/>
                </a:ext>
              </a:extLst>
            </p:cNvPr>
            <p:cNvPicPr>
              <a:picLocks noChangeAspect="1"/>
            </p:cNvPicPr>
            <p:nvPr/>
          </p:nvPicPr>
          <p:blipFill rotWithShape="1">
            <a:blip r:embed="rId6">
              <a:extLst>
                <a:ext uri="{96DAC541-7B7A-43D3-8B79-37D633B846F1}">
                  <asvg:svgBlip xmlns:asvg="http://schemas.microsoft.com/office/drawing/2016/SVG/main" r:embed="rId7"/>
                </a:ext>
              </a:extLst>
            </a:blip>
            <a:srcRect l="52499" t="11121" r="9614" b="3881"/>
            <a:stretch/>
          </p:blipFill>
          <p:spPr>
            <a:xfrm>
              <a:off x="781249" y="2029445"/>
              <a:ext cx="3875033" cy="3961464"/>
            </a:xfrm>
            <a:prstGeom prst="rect">
              <a:avLst/>
            </a:prstGeom>
          </p:spPr>
        </p:pic>
        <p:cxnSp>
          <p:nvCxnSpPr>
            <p:cNvPr id="43" name="直接箭头连接符 42">
              <a:extLst>
                <a:ext uri="{FF2B5EF4-FFF2-40B4-BE49-F238E27FC236}">
                  <a16:creationId xmlns:a16="http://schemas.microsoft.com/office/drawing/2014/main" id="{0BBAD7E2-9752-ED53-121B-E822ACF0F743}"/>
                </a:ext>
              </a:extLst>
            </p:cNvPr>
            <p:cNvCxnSpPr>
              <a:cxnSpLocks/>
            </p:cNvCxnSpPr>
            <p:nvPr/>
          </p:nvCxnSpPr>
          <p:spPr>
            <a:xfrm flipH="1">
              <a:off x="2117699" y="2226441"/>
              <a:ext cx="161750" cy="335162"/>
            </a:xfrm>
            <a:prstGeom prst="straightConnector1">
              <a:avLst/>
            </a:prstGeom>
            <a:noFill/>
            <a:ln w="9525" cap="flat" cmpd="sng" algn="ctr">
              <a:gradFill>
                <a:gsLst>
                  <a:gs pos="0">
                    <a:srgbClr val="991A1A"/>
                  </a:gs>
                  <a:gs pos="100000">
                    <a:sysClr val="window" lastClr="FFFFFF"/>
                  </a:gs>
                  <a:gs pos="100000">
                    <a:srgbClr val="8064A2">
                      <a:lumMod val="20000"/>
                      <a:lumOff val="80000"/>
                    </a:srgbClr>
                  </a:gs>
                </a:gsLst>
                <a:lin ang="16200000" scaled="0"/>
              </a:gradFill>
              <a:prstDash val="solid"/>
              <a:tailEnd type="stealth" w="med" len="lg"/>
            </a:ln>
            <a:effectLst/>
          </p:spPr>
        </p:cxnSp>
        <p:cxnSp>
          <p:nvCxnSpPr>
            <p:cNvPr id="47" name="直接箭头连接符 46">
              <a:extLst>
                <a:ext uri="{FF2B5EF4-FFF2-40B4-BE49-F238E27FC236}">
                  <a16:creationId xmlns:a16="http://schemas.microsoft.com/office/drawing/2014/main" id="{9DC8E74D-534B-7590-EE45-740671EB6CD4}"/>
                </a:ext>
              </a:extLst>
            </p:cNvPr>
            <p:cNvCxnSpPr>
              <a:cxnSpLocks/>
            </p:cNvCxnSpPr>
            <p:nvPr/>
          </p:nvCxnSpPr>
          <p:spPr>
            <a:xfrm flipH="1">
              <a:off x="2626896" y="3598532"/>
              <a:ext cx="138384" cy="247022"/>
            </a:xfrm>
            <a:prstGeom prst="straightConnector1">
              <a:avLst/>
            </a:prstGeom>
            <a:noFill/>
            <a:ln w="9525" cap="flat" cmpd="sng" algn="ctr">
              <a:gradFill>
                <a:gsLst>
                  <a:gs pos="0">
                    <a:srgbClr val="991A1A"/>
                  </a:gs>
                  <a:gs pos="100000">
                    <a:sysClr val="window" lastClr="FFFFFF"/>
                  </a:gs>
                  <a:gs pos="100000">
                    <a:srgbClr val="8064A2">
                      <a:lumMod val="20000"/>
                      <a:lumOff val="80000"/>
                    </a:srgbClr>
                  </a:gs>
                </a:gsLst>
                <a:lin ang="16200000" scaled="0"/>
              </a:gradFill>
              <a:prstDash val="solid"/>
              <a:tailEnd type="stealth" w="med" len="lg"/>
            </a:ln>
            <a:effectLst/>
          </p:spPr>
        </p:cxnSp>
      </p:grpSp>
      <p:grpSp>
        <p:nvGrpSpPr>
          <p:cNvPr id="54" name="组合 53">
            <a:extLst>
              <a:ext uri="{FF2B5EF4-FFF2-40B4-BE49-F238E27FC236}">
                <a16:creationId xmlns:a16="http://schemas.microsoft.com/office/drawing/2014/main" id="{0D92E4C5-E9AD-46A0-9D5E-F81FE1847C8E}"/>
              </a:ext>
            </a:extLst>
          </p:cNvPr>
          <p:cNvGrpSpPr/>
          <p:nvPr/>
        </p:nvGrpSpPr>
        <p:grpSpPr>
          <a:xfrm>
            <a:off x="6957585" y="2051684"/>
            <a:ext cx="1127037" cy="547522"/>
            <a:chOff x="5034718" y="2087691"/>
            <a:chExt cx="1127037" cy="547522"/>
          </a:xfrm>
          <a:effectLst>
            <a:outerShdw blurRad="50800" dist="38100" dir="8100000" algn="tr" rotWithShape="0">
              <a:prstClr val="black">
                <a:alpha val="40000"/>
              </a:prstClr>
            </a:outerShdw>
          </a:effectLst>
        </p:grpSpPr>
        <p:sp>
          <p:nvSpPr>
            <p:cNvPr id="50" name="矩形: 圆角 49">
              <a:extLst>
                <a:ext uri="{FF2B5EF4-FFF2-40B4-BE49-F238E27FC236}">
                  <a16:creationId xmlns:a16="http://schemas.microsoft.com/office/drawing/2014/main" id="{A2A1091F-69EC-221A-8814-12BD3C2CAD8A}"/>
                </a:ext>
              </a:extLst>
            </p:cNvPr>
            <p:cNvSpPr/>
            <p:nvPr/>
          </p:nvSpPr>
          <p:spPr>
            <a:xfrm>
              <a:off x="5034718" y="2132869"/>
              <a:ext cx="1096366" cy="472232"/>
            </a:xfrm>
            <a:prstGeom prst="roundRect">
              <a:avLst>
                <a:gd name="adj" fmla="val 6686"/>
              </a:avLst>
            </a:prstGeom>
            <a:solidFill>
              <a:schemeClr val="bg1">
                <a:lumMod val="95000"/>
              </a:schemeClr>
            </a:solidFill>
            <a:ln w="12700">
              <a:solidFill>
                <a:schemeClr val="bg1">
                  <a:lumMod val="8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文本框 34">
              <a:extLst>
                <a:ext uri="{FF2B5EF4-FFF2-40B4-BE49-F238E27FC236}">
                  <a16:creationId xmlns:a16="http://schemas.microsoft.com/office/drawing/2014/main" id="{E575EADC-0D26-9871-989D-623242637EA5}"/>
                </a:ext>
              </a:extLst>
            </p:cNvPr>
            <p:cNvSpPr txBox="1"/>
            <p:nvPr/>
          </p:nvSpPr>
          <p:spPr>
            <a:xfrm>
              <a:off x="5318856" y="2087691"/>
              <a:ext cx="842899" cy="547522"/>
            </a:xfrm>
            <a:prstGeom prst="rect">
              <a:avLst/>
            </a:prstGeom>
            <a:noFill/>
          </p:spPr>
          <p:txBody>
            <a:bodyPr wrap="square" rtlCol="0">
              <a:spAutoFit/>
            </a:bodyPr>
            <a:lstStyle/>
            <a:p>
              <a:pPr>
                <a:lnSpc>
                  <a:spcPct val="130000"/>
                </a:lnSpc>
              </a:pPr>
              <a:r>
                <a:rPr lang="en-US" altLang="zh-CN" sz="1200">
                  <a:solidFill>
                    <a:srgbClr val="FF0000"/>
                  </a:solidFill>
                  <a:latin typeface="Arial" panose="020B0604020202020204" pitchFamily="34" charset="0"/>
                  <a:ea typeface="微软雅黑 Light" panose="020B0502040204020203" pitchFamily="34" charset="-122"/>
                  <a:cs typeface="Arial" panose="020B0604020202020204" pitchFamily="34" charset="0"/>
                </a:rPr>
                <a:t>PI+DOB</a:t>
              </a:r>
            </a:p>
            <a:p>
              <a:pPr>
                <a:lnSpc>
                  <a:spcPct val="130000"/>
                </a:lnSpc>
              </a:pPr>
              <a:r>
                <a:rPr lang="en-US" altLang="zh-CN" sz="1200">
                  <a:solidFill>
                    <a:srgbClr val="0000FF"/>
                  </a:solidFill>
                  <a:latin typeface="Arial" panose="020B0604020202020204" pitchFamily="34" charset="0"/>
                  <a:ea typeface="微软雅黑 Light" panose="020B0502040204020203" pitchFamily="34" charset="-122"/>
                  <a:cs typeface="Arial" panose="020B0604020202020204" pitchFamily="34" charset="0"/>
                </a:rPr>
                <a:t>PI</a:t>
              </a:r>
            </a:p>
          </p:txBody>
        </p:sp>
        <p:cxnSp>
          <p:nvCxnSpPr>
            <p:cNvPr id="52" name="直接连接符 51">
              <a:extLst>
                <a:ext uri="{FF2B5EF4-FFF2-40B4-BE49-F238E27FC236}">
                  <a16:creationId xmlns:a16="http://schemas.microsoft.com/office/drawing/2014/main" id="{BFE2A2A6-AE13-13E5-F48E-71DE4B92B694}"/>
                </a:ext>
              </a:extLst>
            </p:cNvPr>
            <p:cNvCxnSpPr>
              <a:cxnSpLocks/>
            </p:cNvCxnSpPr>
            <p:nvPr/>
          </p:nvCxnSpPr>
          <p:spPr>
            <a:xfrm>
              <a:off x="5124982" y="2263302"/>
              <a:ext cx="245097" cy="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3" name="直接连接符 52">
              <a:extLst>
                <a:ext uri="{FF2B5EF4-FFF2-40B4-BE49-F238E27FC236}">
                  <a16:creationId xmlns:a16="http://schemas.microsoft.com/office/drawing/2014/main" id="{E3C5A7B0-C21F-EA65-7EBD-6AEAE20E9C43}"/>
                </a:ext>
              </a:extLst>
            </p:cNvPr>
            <p:cNvCxnSpPr>
              <a:cxnSpLocks/>
            </p:cNvCxnSpPr>
            <p:nvPr/>
          </p:nvCxnSpPr>
          <p:spPr>
            <a:xfrm>
              <a:off x="5124982" y="2481848"/>
              <a:ext cx="245097" cy="0"/>
            </a:xfrm>
            <a:prstGeom prst="line">
              <a:avLst/>
            </a:prstGeom>
            <a:ln w="12700">
              <a:solidFill>
                <a:srgbClr val="0000FF"/>
              </a:solidFill>
            </a:ln>
          </p:spPr>
          <p:style>
            <a:lnRef idx="1">
              <a:schemeClr val="accent1"/>
            </a:lnRef>
            <a:fillRef idx="0">
              <a:schemeClr val="accent1"/>
            </a:fillRef>
            <a:effectRef idx="0">
              <a:schemeClr val="accent1"/>
            </a:effectRef>
            <a:fontRef idx="minor">
              <a:schemeClr val="tx1"/>
            </a:fontRef>
          </p:style>
        </p:cxnSp>
      </p:grpSp>
      <p:sp>
        <p:nvSpPr>
          <p:cNvPr id="57" name="文本框 56">
            <a:extLst>
              <a:ext uri="{FF2B5EF4-FFF2-40B4-BE49-F238E27FC236}">
                <a16:creationId xmlns:a16="http://schemas.microsoft.com/office/drawing/2014/main" id="{E10CA2C6-98EC-B12C-3154-75F35AD2EAF2}"/>
              </a:ext>
            </a:extLst>
          </p:cNvPr>
          <p:cNvSpPr txBox="1"/>
          <p:nvPr/>
        </p:nvSpPr>
        <p:spPr>
          <a:xfrm>
            <a:off x="6167680" y="1439131"/>
            <a:ext cx="3476162" cy="369332"/>
          </a:xfrm>
          <a:prstGeom prst="rect">
            <a:avLst/>
          </a:prstGeom>
          <a:solidFill>
            <a:schemeClr val="bg1"/>
          </a:solid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a:ln>
                  <a:noFill/>
                </a:ln>
                <a:solidFill>
                  <a:srgbClr val="2B519A"/>
                </a:solidFill>
                <a:effectLst/>
                <a:uLnTx/>
                <a:uFillTx/>
                <a:latin typeface="Arial" panose="020B0604020202020204" pitchFamily="34" charset="0"/>
                <a:ea typeface="微软雅黑" panose="020B0503020204020204" pitchFamily="34" charset="-122"/>
                <a:cs typeface="Arial" panose="020B0604020202020204" pitchFamily="34" charset="0"/>
              </a:rPr>
              <a:t>RF stabilities (Pulse-to-pulse)</a:t>
            </a:r>
            <a:endParaRPr kumimoji="0" lang="zh-CN" altLang="en-US" sz="1800" b="1" i="0" u="none" strike="noStrike" kern="1200" cap="none" spc="0" normalizeH="0" baseline="0" noProof="0">
              <a:ln>
                <a:noFill/>
              </a:ln>
              <a:solidFill>
                <a:srgbClr val="2B519A"/>
              </a:solidFill>
              <a:effectLst/>
              <a:uLnTx/>
              <a:uFillTx/>
              <a:latin typeface="Arial" panose="020B0604020202020204" pitchFamily="34" charset="0"/>
              <a:ea typeface="华文楷体" panose="02010600040101010101" pitchFamily="2" charset="-122"/>
              <a:cs typeface="Arial" panose="020B0604020202020204" pitchFamily="34" charset="0"/>
            </a:endParaRPr>
          </a:p>
        </p:txBody>
      </p:sp>
      <p:sp>
        <p:nvSpPr>
          <p:cNvPr id="66" name="左大括号 65">
            <a:extLst>
              <a:ext uri="{FF2B5EF4-FFF2-40B4-BE49-F238E27FC236}">
                <a16:creationId xmlns:a16="http://schemas.microsoft.com/office/drawing/2014/main" id="{A6DE340F-4AF4-1634-EA28-A7309F1BEAC5}"/>
              </a:ext>
            </a:extLst>
          </p:cNvPr>
          <p:cNvSpPr/>
          <p:nvPr/>
        </p:nvSpPr>
        <p:spPr>
          <a:xfrm rot="10800000">
            <a:off x="10797355" y="2395816"/>
            <a:ext cx="114801" cy="253383"/>
          </a:xfrm>
          <a:prstGeom prst="leftBrace">
            <a:avLst>
              <a:gd name="adj1" fmla="val 24242"/>
              <a:gd name="adj2" fmla="val 50000"/>
            </a:avLst>
          </a:prstGeom>
          <a:ln w="12700">
            <a:solidFill>
              <a:srgbClr val="B4611B"/>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67" name="箭头: 右弧形 66">
            <a:extLst>
              <a:ext uri="{FF2B5EF4-FFF2-40B4-BE49-F238E27FC236}">
                <a16:creationId xmlns:a16="http://schemas.microsoft.com/office/drawing/2014/main" id="{4BCFDB92-678B-02E6-534F-F611F02983EC}"/>
              </a:ext>
            </a:extLst>
          </p:cNvPr>
          <p:cNvSpPr/>
          <p:nvPr/>
        </p:nvSpPr>
        <p:spPr>
          <a:xfrm rot="447613">
            <a:off x="10851835" y="2539893"/>
            <a:ext cx="478473" cy="1103524"/>
          </a:xfrm>
          <a:prstGeom prst="curvedLeftArrow">
            <a:avLst>
              <a:gd name="adj1" fmla="val 6147"/>
              <a:gd name="adj2" fmla="val 22799"/>
              <a:gd name="adj3" fmla="val 25900"/>
            </a:avLst>
          </a:prstGeom>
          <a:gradFill>
            <a:gsLst>
              <a:gs pos="0">
                <a:schemeClr val="bg1"/>
              </a:gs>
              <a:gs pos="100000">
                <a:schemeClr val="accent1">
                  <a:lumMod val="5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cs typeface="Arial" panose="020B0604020202020204" pitchFamily="34" charset="0"/>
            </a:endParaRPr>
          </a:p>
        </p:txBody>
      </p:sp>
      <p:pic>
        <p:nvPicPr>
          <p:cNvPr id="73" name="图形 72">
            <a:extLst>
              <a:ext uri="{FF2B5EF4-FFF2-40B4-BE49-F238E27FC236}">
                <a16:creationId xmlns:a16="http://schemas.microsoft.com/office/drawing/2014/main" id="{1E93D010-CE2C-CCAD-60A7-402AC0AD6FF0}"/>
              </a:ext>
            </a:extLst>
          </p:cNvPr>
          <p:cNvPicPr>
            <a:picLocks noChangeAspect="1"/>
          </p:cNvPicPr>
          <p:nvPr/>
        </p:nvPicPr>
        <p:blipFill rotWithShape="1">
          <a:blip r:embed="rId8">
            <a:extLst>
              <a:ext uri="{96DAC541-7B7A-43D3-8B79-37D633B846F1}">
                <asvg:svgBlip xmlns:asvg="http://schemas.microsoft.com/office/drawing/2016/SVG/main" r:embed="rId9"/>
              </a:ext>
            </a:extLst>
          </a:blip>
          <a:srcRect l="551" t="1099" r="7834" b="2749"/>
          <a:stretch/>
        </p:blipFill>
        <p:spPr>
          <a:xfrm>
            <a:off x="765664" y="1898996"/>
            <a:ext cx="3262273" cy="3946078"/>
          </a:xfrm>
          <a:prstGeom prst="rect">
            <a:avLst/>
          </a:prstGeom>
        </p:spPr>
      </p:pic>
      <p:grpSp>
        <p:nvGrpSpPr>
          <p:cNvPr id="75" name="组合 74">
            <a:extLst>
              <a:ext uri="{FF2B5EF4-FFF2-40B4-BE49-F238E27FC236}">
                <a16:creationId xmlns:a16="http://schemas.microsoft.com/office/drawing/2014/main" id="{08DBBFA3-ED8E-3572-8C2D-F14868CADA57}"/>
              </a:ext>
            </a:extLst>
          </p:cNvPr>
          <p:cNvGrpSpPr/>
          <p:nvPr/>
        </p:nvGrpSpPr>
        <p:grpSpPr>
          <a:xfrm>
            <a:off x="2793210" y="3244751"/>
            <a:ext cx="1127037" cy="547522"/>
            <a:chOff x="5034718" y="2087691"/>
            <a:chExt cx="1127037" cy="547522"/>
          </a:xfrm>
          <a:effectLst>
            <a:outerShdw blurRad="50800" dist="38100" algn="l" rotWithShape="0">
              <a:prstClr val="black">
                <a:alpha val="40000"/>
              </a:prstClr>
            </a:outerShdw>
          </a:effectLst>
        </p:grpSpPr>
        <p:sp>
          <p:nvSpPr>
            <p:cNvPr id="76" name="矩形: 圆角 75">
              <a:extLst>
                <a:ext uri="{FF2B5EF4-FFF2-40B4-BE49-F238E27FC236}">
                  <a16:creationId xmlns:a16="http://schemas.microsoft.com/office/drawing/2014/main" id="{7F4375FC-C6D2-A165-88AE-576FD93BEB68}"/>
                </a:ext>
              </a:extLst>
            </p:cNvPr>
            <p:cNvSpPr/>
            <p:nvPr/>
          </p:nvSpPr>
          <p:spPr>
            <a:xfrm>
              <a:off x="5034718" y="2132869"/>
              <a:ext cx="1096366" cy="472232"/>
            </a:xfrm>
            <a:prstGeom prst="roundRect">
              <a:avLst>
                <a:gd name="adj" fmla="val 6686"/>
              </a:avLst>
            </a:prstGeom>
            <a:solidFill>
              <a:schemeClr val="bg1">
                <a:lumMod val="95000"/>
              </a:schemeClr>
            </a:solidFill>
            <a:ln w="12700">
              <a:solidFill>
                <a:schemeClr val="bg1">
                  <a:lumMod val="85000"/>
                </a:schemeClr>
              </a:solidFill>
            </a:ln>
            <a:effectLst>
              <a:outerShdw blurRad="50800" dist="38100" algn="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 name="文本框 76">
              <a:extLst>
                <a:ext uri="{FF2B5EF4-FFF2-40B4-BE49-F238E27FC236}">
                  <a16:creationId xmlns:a16="http://schemas.microsoft.com/office/drawing/2014/main" id="{E3D34265-6D55-E2E3-F67E-CDBC8623549E}"/>
                </a:ext>
              </a:extLst>
            </p:cNvPr>
            <p:cNvSpPr txBox="1"/>
            <p:nvPr/>
          </p:nvSpPr>
          <p:spPr>
            <a:xfrm>
              <a:off x="5318856" y="2087691"/>
              <a:ext cx="842899" cy="547522"/>
            </a:xfrm>
            <a:prstGeom prst="rect">
              <a:avLst/>
            </a:prstGeom>
            <a:noFill/>
          </p:spPr>
          <p:txBody>
            <a:bodyPr wrap="square" rtlCol="0">
              <a:spAutoFit/>
            </a:bodyPr>
            <a:lstStyle/>
            <a:p>
              <a:pPr>
                <a:lnSpc>
                  <a:spcPct val="130000"/>
                </a:lnSpc>
              </a:pPr>
              <a:r>
                <a:rPr lang="en-US" altLang="zh-CN" sz="1200">
                  <a:solidFill>
                    <a:srgbClr val="FF0000"/>
                  </a:solidFill>
                  <a:latin typeface="Arial" panose="020B0604020202020204" pitchFamily="34" charset="0"/>
                  <a:ea typeface="微软雅黑 Light" panose="020B0502040204020203" pitchFamily="34" charset="-122"/>
                  <a:cs typeface="Arial" panose="020B0604020202020204" pitchFamily="34" charset="0"/>
                </a:rPr>
                <a:t>PI+DOB</a:t>
              </a:r>
            </a:p>
            <a:p>
              <a:pPr>
                <a:lnSpc>
                  <a:spcPct val="130000"/>
                </a:lnSpc>
              </a:pPr>
              <a:r>
                <a:rPr lang="en-US" altLang="zh-CN" sz="1200">
                  <a:solidFill>
                    <a:srgbClr val="0000FF"/>
                  </a:solidFill>
                  <a:latin typeface="Arial" panose="020B0604020202020204" pitchFamily="34" charset="0"/>
                  <a:ea typeface="微软雅黑 Light" panose="020B0502040204020203" pitchFamily="34" charset="-122"/>
                  <a:cs typeface="Arial" panose="020B0604020202020204" pitchFamily="34" charset="0"/>
                </a:rPr>
                <a:t>PI</a:t>
              </a:r>
            </a:p>
          </p:txBody>
        </p:sp>
        <p:cxnSp>
          <p:nvCxnSpPr>
            <p:cNvPr id="78" name="直接连接符 77">
              <a:extLst>
                <a:ext uri="{FF2B5EF4-FFF2-40B4-BE49-F238E27FC236}">
                  <a16:creationId xmlns:a16="http://schemas.microsoft.com/office/drawing/2014/main" id="{0BBB3CFC-3006-5DD9-292B-E3B5779D7662}"/>
                </a:ext>
              </a:extLst>
            </p:cNvPr>
            <p:cNvCxnSpPr>
              <a:cxnSpLocks/>
            </p:cNvCxnSpPr>
            <p:nvPr/>
          </p:nvCxnSpPr>
          <p:spPr>
            <a:xfrm>
              <a:off x="5124982" y="2263302"/>
              <a:ext cx="245097" cy="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9" name="直接连接符 78">
              <a:extLst>
                <a:ext uri="{FF2B5EF4-FFF2-40B4-BE49-F238E27FC236}">
                  <a16:creationId xmlns:a16="http://schemas.microsoft.com/office/drawing/2014/main" id="{181671FE-25D6-8DAA-68B0-53A0DE3B57C5}"/>
                </a:ext>
              </a:extLst>
            </p:cNvPr>
            <p:cNvCxnSpPr>
              <a:cxnSpLocks/>
            </p:cNvCxnSpPr>
            <p:nvPr/>
          </p:nvCxnSpPr>
          <p:spPr>
            <a:xfrm>
              <a:off x="5124982" y="2481848"/>
              <a:ext cx="245097" cy="0"/>
            </a:xfrm>
            <a:prstGeom prst="line">
              <a:avLst/>
            </a:prstGeom>
            <a:ln w="12700">
              <a:solidFill>
                <a:srgbClr val="0000FF"/>
              </a:solidFill>
            </a:ln>
          </p:spPr>
          <p:style>
            <a:lnRef idx="1">
              <a:schemeClr val="accent1"/>
            </a:lnRef>
            <a:fillRef idx="0">
              <a:schemeClr val="accent1"/>
            </a:fillRef>
            <a:effectRef idx="0">
              <a:schemeClr val="accent1"/>
            </a:effectRef>
            <a:fontRef idx="minor">
              <a:schemeClr val="tx1"/>
            </a:fontRef>
          </p:style>
        </p:cxnSp>
      </p:grpSp>
      <p:cxnSp>
        <p:nvCxnSpPr>
          <p:cNvPr id="80" name="直接连接符 79">
            <a:extLst>
              <a:ext uri="{FF2B5EF4-FFF2-40B4-BE49-F238E27FC236}">
                <a16:creationId xmlns:a16="http://schemas.microsoft.com/office/drawing/2014/main" id="{07F8CCAC-3026-BCA0-8DCD-5A27261E31CF}"/>
              </a:ext>
            </a:extLst>
          </p:cNvPr>
          <p:cNvCxnSpPr>
            <a:cxnSpLocks/>
          </p:cNvCxnSpPr>
          <p:nvPr/>
        </p:nvCxnSpPr>
        <p:spPr>
          <a:xfrm>
            <a:off x="4233613" y="1529661"/>
            <a:ext cx="0" cy="4209589"/>
          </a:xfrm>
          <a:prstGeom prst="line">
            <a:avLst/>
          </a:prstGeom>
          <a:ln w="38100">
            <a:gradFill>
              <a:gsLst>
                <a:gs pos="0">
                  <a:schemeClr val="accent1">
                    <a:lumMod val="5000"/>
                    <a:lumOff val="95000"/>
                  </a:schemeClr>
                </a:gs>
                <a:gs pos="100000">
                  <a:schemeClr val="accent1">
                    <a:lumMod val="30000"/>
                    <a:lumOff val="70000"/>
                  </a:schemeClr>
                </a:gs>
              </a:gsLst>
              <a:lin ang="16200000" scaled="0"/>
            </a:gradFill>
          </a:ln>
        </p:spPr>
        <p:style>
          <a:lnRef idx="1">
            <a:schemeClr val="accent1"/>
          </a:lnRef>
          <a:fillRef idx="0">
            <a:schemeClr val="accent1"/>
          </a:fillRef>
          <a:effectRef idx="0">
            <a:schemeClr val="accent1"/>
          </a:effectRef>
          <a:fontRef idx="minor">
            <a:schemeClr val="tx1"/>
          </a:fontRef>
        </p:style>
      </p:cxnSp>
      <p:sp>
        <p:nvSpPr>
          <p:cNvPr id="85" name="文本框 84">
            <a:extLst>
              <a:ext uri="{FF2B5EF4-FFF2-40B4-BE49-F238E27FC236}">
                <a16:creationId xmlns:a16="http://schemas.microsoft.com/office/drawing/2014/main" id="{E4B6CB62-B9DC-3E57-A844-54A3CE8D0861}"/>
              </a:ext>
            </a:extLst>
          </p:cNvPr>
          <p:cNvSpPr txBox="1"/>
          <p:nvPr/>
        </p:nvSpPr>
        <p:spPr>
          <a:xfrm>
            <a:off x="1124658" y="1439131"/>
            <a:ext cx="3006117" cy="369332"/>
          </a:xfrm>
          <a:prstGeom prst="rect">
            <a:avLst/>
          </a:prstGeom>
          <a:solidFill>
            <a:schemeClr val="bg1"/>
          </a:solid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a:ln>
                  <a:noFill/>
                </a:ln>
                <a:solidFill>
                  <a:srgbClr val="2B519A"/>
                </a:solidFill>
                <a:effectLst/>
                <a:uLnTx/>
                <a:uFillTx/>
                <a:latin typeface="Arial" panose="020B0604020202020204" pitchFamily="34" charset="0"/>
                <a:ea typeface="微软雅黑" panose="020B0503020204020204" pitchFamily="34" charset="-122"/>
                <a:cs typeface="Arial" panose="020B0604020202020204" pitchFamily="34" charset="0"/>
              </a:rPr>
              <a:t>RF stabilities (</a:t>
            </a:r>
            <a:r>
              <a:rPr lang="en-US" altLang="zh-CN" b="1">
                <a:solidFill>
                  <a:srgbClr val="2B519A"/>
                </a:solidFill>
                <a:latin typeface="Arial" panose="020B0604020202020204" pitchFamily="34" charset="0"/>
                <a:ea typeface="微软雅黑" panose="020B0503020204020204" pitchFamily="34" charset="-122"/>
                <a:cs typeface="Arial" panose="020B0604020202020204" pitchFamily="34" charset="0"/>
              </a:rPr>
              <a:t>intra-pulse</a:t>
            </a:r>
            <a:r>
              <a:rPr kumimoji="0" lang="en-US" altLang="zh-CN" sz="1800" b="1" i="0" u="none" strike="noStrike" kern="1200" cap="none" spc="0" normalizeH="0" baseline="0" noProof="0">
                <a:ln>
                  <a:noFill/>
                </a:ln>
                <a:solidFill>
                  <a:srgbClr val="2B519A"/>
                </a:solidFill>
                <a:effectLst/>
                <a:uLnTx/>
                <a:uFillTx/>
                <a:latin typeface="Arial" panose="020B0604020202020204" pitchFamily="34" charset="0"/>
                <a:ea typeface="微软雅黑" panose="020B0503020204020204" pitchFamily="34" charset="-122"/>
                <a:cs typeface="Arial" panose="020B0604020202020204" pitchFamily="34" charset="0"/>
              </a:rPr>
              <a:t>)</a:t>
            </a:r>
            <a:endParaRPr kumimoji="0" lang="zh-CN" altLang="en-US" sz="1800" b="1" i="0" u="none" strike="noStrike" kern="1200" cap="none" spc="0" normalizeH="0" baseline="0" noProof="0">
              <a:ln>
                <a:noFill/>
              </a:ln>
              <a:solidFill>
                <a:srgbClr val="2B519A"/>
              </a:solidFill>
              <a:effectLst/>
              <a:uLnTx/>
              <a:uFillTx/>
              <a:latin typeface="Arial" panose="020B0604020202020204" pitchFamily="34" charset="0"/>
              <a:ea typeface="华文楷体" panose="02010600040101010101" pitchFamily="2" charset="-122"/>
              <a:cs typeface="Arial" panose="020B0604020202020204" pitchFamily="34" charset="0"/>
            </a:endParaRPr>
          </a:p>
        </p:txBody>
      </p:sp>
      <p:pic>
        <p:nvPicPr>
          <p:cNvPr id="86" name="图片 85">
            <a:extLst>
              <a:ext uri="{FF2B5EF4-FFF2-40B4-BE49-F238E27FC236}">
                <a16:creationId xmlns:a16="http://schemas.microsoft.com/office/drawing/2014/main" id="{D1FD0E4E-C0CB-438C-050D-634745EC7C66}"/>
              </a:ext>
            </a:extLst>
          </p:cNvPr>
          <p:cNvPicPr>
            <a:picLocks noChangeAspect="1"/>
          </p:cNvPicPr>
          <p:nvPr/>
        </p:nvPicPr>
        <p:blipFill>
          <a:blip r:embed="rId10"/>
          <a:stretch>
            <a:fillRect/>
          </a:stretch>
        </p:blipFill>
        <p:spPr>
          <a:xfrm>
            <a:off x="1312651" y="2004820"/>
            <a:ext cx="2683329" cy="321774"/>
          </a:xfrm>
          <a:prstGeom prst="rect">
            <a:avLst/>
          </a:prstGeom>
        </p:spPr>
      </p:pic>
      <p:sp>
        <p:nvSpPr>
          <p:cNvPr id="88" name="文本框 87">
            <a:extLst>
              <a:ext uri="{FF2B5EF4-FFF2-40B4-BE49-F238E27FC236}">
                <a16:creationId xmlns:a16="http://schemas.microsoft.com/office/drawing/2014/main" id="{B58C90F4-2157-669F-0B8F-6C64D800E0F8}"/>
              </a:ext>
            </a:extLst>
          </p:cNvPr>
          <p:cNvSpPr txBox="1"/>
          <p:nvPr/>
        </p:nvSpPr>
        <p:spPr>
          <a:xfrm>
            <a:off x="3226240" y="1787652"/>
            <a:ext cx="769740" cy="307777"/>
          </a:xfrm>
          <a:prstGeom prst="rect">
            <a:avLst/>
          </a:prstGeom>
          <a:solidFill>
            <a:schemeClr val="bg1"/>
          </a:solidFill>
        </p:spPr>
        <p:txBody>
          <a:bodyPr wrap="square">
            <a:spAutoFit/>
          </a:bodyPr>
          <a:lstStyle/>
          <a:p>
            <a:r>
              <a:rPr kumimoji="0" lang="en-US" altLang="zh-CN" sz="1400" b="0" i="0" u="none" strike="noStrike" kern="1200" cap="none" spc="0" normalizeH="0" baseline="0" noProof="0">
                <a:ln>
                  <a:noFill/>
                </a:ln>
                <a:effectLst/>
                <a:uLnTx/>
                <a:uFillTx/>
                <a:latin typeface="Arial" panose="020B0604020202020204" pitchFamily="34" charset="0"/>
                <a:ea typeface="微软雅黑" panose="020B0503020204020204" pitchFamily="34" charset="-122"/>
                <a:cs typeface="Arial" panose="020B0604020202020204" pitchFamily="34" charset="0"/>
              </a:rPr>
              <a:t>Beam</a:t>
            </a:r>
            <a:endParaRPr lang="zh-CN" altLang="en-US" sz="1400"/>
          </a:p>
        </p:txBody>
      </p:sp>
      <p:cxnSp>
        <p:nvCxnSpPr>
          <p:cNvPr id="91" name="直接箭头连接符 90">
            <a:extLst>
              <a:ext uri="{FF2B5EF4-FFF2-40B4-BE49-F238E27FC236}">
                <a16:creationId xmlns:a16="http://schemas.microsoft.com/office/drawing/2014/main" id="{406C4AAC-D7FE-5C45-90DC-C4988BCD6FDC}"/>
              </a:ext>
            </a:extLst>
          </p:cNvPr>
          <p:cNvCxnSpPr>
            <a:cxnSpLocks/>
          </p:cNvCxnSpPr>
          <p:nvPr/>
        </p:nvCxnSpPr>
        <p:spPr>
          <a:xfrm flipH="1">
            <a:off x="3195568" y="2004820"/>
            <a:ext cx="125725" cy="222475"/>
          </a:xfrm>
          <a:prstGeom prst="straightConnector1">
            <a:avLst/>
          </a:prstGeom>
          <a:noFill/>
          <a:ln w="9525" cap="flat" cmpd="sng" algn="ctr">
            <a:gradFill>
              <a:gsLst>
                <a:gs pos="0">
                  <a:schemeClr val="tx1"/>
                </a:gs>
                <a:gs pos="100000">
                  <a:sysClr val="window" lastClr="FFFFFF"/>
                </a:gs>
                <a:gs pos="100000">
                  <a:srgbClr val="8064A2">
                    <a:lumMod val="20000"/>
                    <a:lumOff val="80000"/>
                  </a:srgbClr>
                </a:gs>
              </a:gsLst>
              <a:lin ang="16200000" scaled="0"/>
            </a:gradFill>
            <a:prstDash val="solid"/>
            <a:tailEnd type="stealth" w="med" len="lg"/>
          </a:ln>
          <a:effectLst/>
        </p:spPr>
      </p:cxnSp>
      <p:grpSp>
        <p:nvGrpSpPr>
          <p:cNvPr id="103" name="组合 102">
            <a:extLst>
              <a:ext uri="{FF2B5EF4-FFF2-40B4-BE49-F238E27FC236}">
                <a16:creationId xmlns:a16="http://schemas.microsoft.com/office/drawing/2014/main" id="{358384D1-4B66-6406-89EE-67C4699BF84C}"/>
              </a:ext>
            </a:extLst>
          </p:cNvPr>
          <p:cNvGrpSpPr/>
          <p:nvPr/>
        </p:nvGrpSpPr>
        <p:grpSpPr>
          <a:xfrm>
            <a:off x="8494321" y="4255835"/>
            <a:ext cx="2499360" cy="1483416"/>
            <a:chOff x="8423271" y="4603835"/>
            <a:chExt cx="2460629" cy="1472710"/>
          </a:xfrm>
          <a:effectLst>
            <a:outerShdw blurRad="50800" dist="63500" dir="13500000" algn="br" rotWithShape="0">
              <a:prstClr val="black">
                <a:alpha val="40000"/>
              </a:prstClr>
            </a:outerShdw>
          </a:effectLst>
        </p:grpSpPr>
        <p:pic>
          <p:nvPicPr>
            <p:cNvPr id="100" name="图片 99">
              <a:extLst>
                <a:ext uri="{FF2B5EF4-FFF2-40B4-BE49-F238E27FC236}">
                  <a16:creationId xmlns:a16="http://schemas.microsoft.com/office/drawing/2014/main" id="{116BBE52-CC86-B1F2-EE0B-4DE77F5B8132}"/>
                </a:ext>
              </a:extLst>
            </p:cNvPr>
            <p:cNvPicPr>
              <a:picLocks noChangeAspect="1"/>
            </p:cNvPicPr>
            <p:nvPr/>
          </p:nvPicPr>
          <p:blipFill>
            <a:blip r:embed="rId11"/>
            <a:stretch>
              <a:fillRect/>
            </a:stretch>
          </p:blipFill>
          <p:spPr>
            <a:xfrm>
              <a:off x="8423271" y="4603835"/>
              <a:ext cx="2459462" cy="1472710"/>
            </a:xfrm>
            <a:prstGeom prst="rect">
              <a:avLst/>
            </a:prstGeom>
          </p:spPr>
        </p:pic>
        <p:cxnSp>
          <p:nvCxnSpPr>
            <p:cNvPr id="102" name="直接连接符 101">
              <a:extLst>
                <a:ext uri="{FF2B5EF4-FFF2-40B4-BE49-F238E27FC236}">
                  <a16:creationId xmlns:a16="http://schemas.microsoft.com/office/drawing/2014/main" id="{CAEE10FA-CDC8-BDCB-2C11-6AE5FFD61D11}"/>
                </a:ext>
              </a:extLst>
            </p:cNvPr>
            <p:cNvCxnSpPr/>
            <p:nvPr/>
          </p:nvCxnSpPr>
          <p:spPr>
            <a:xfrm>
              <a:off x="10883900" y="4663882"/>
              <a:ext cx="0" cy="1162243"/>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13" name="文本框 112">
            <a:extLst>
              <a:ext uri="{FF2B5EF4-FFF2-40B4-BE49-F238E27FC236}">
                <a16:creationId xmlns:a16="http://schemas.microsoft.com/office/drawing/2014/main" id="{BEF26830-8B59-EBDF-FA64-1DB0574A15E0}"/>
              </a:ext>
            </a:extLst>
          </p:cNvPr>
          <p:cNvSpPr txBox="1"/>
          <p:nvPr/>
        </p:nvSpPr>
        <p:spPr>
          <a:xfrm rot="21199162">
            <a:off x="9332487" y="4825903"/>
            <a:ext cx="1439319" cy="523220"/>
          </a:xfrm>
          <a:prstGeom prst="rect">
            <a:avLst/>
          </a:prstGeom>
          <a:solidFill>
            <a:schemeClr val="bg1"/>
          </a:solid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i="0" u="none" strike="noStrike" kern="1200" cap="none" spc="0" normalizeH="0" baseline="0" noProof="0">
                <a:ln>
                  <a:noFill/>
                </a:ln>
                <a:solidFill>
                  <a:srgbClr val="0000FF"/>
                </a:solidFill>
                <a:effectLst/>
                <a:uLnTx/>
                <a:uFillTx/>
                <a:latin typeface="Arial" panose="020B0604020202020204" pitchFamily="34" charset="0"/>
                <a:ea typeface="微软雅黑" panose="020B0503020204020204" pitchFamily="34" charset="-122"/>
                <a:cs typeface="Arial" panose="020B0604020202020204" pitchFamily="34" charset="0"/>
              </a:rPr>
              <a:t>Beam Energy</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b="1">
                <a:solidFill>
                  <a:srgbClr val="0000FF"/>
                </a:solidFill>
                <a:latin typeface="Arial" panose="020B0604020202020204" pitchFamily="34" charset="0"/>
                <a:ea typeface="微软雅黑" panose="020B0503020204020204" pitchFamily="34" charset="-122"/>
                <a:cs typeface="Arial" panose="020B0604020202020204" pitchFamily="34" charset="0"/>
              </a:rPr>
              <a:t>(</a:t>
            </a:r>
            <a:r>
              <a:rPr lang="en-US" altLang="zh-CN" sz="1400" b="1">
                <a:solidFill>
                  <a:srgbClr val="C00000"/>
                </a:solidFill>
                <a:latin typeface="Arial Black" panose="020B0A04020102020204" pitchFamily="34" charset="0"/>
                <a:ea typeface="微软雅黑" panose="020B0503020204020204" pitchFamily="34" charset="-122"/>
                <a:cs typeface="Arial" panose="020B0604020202020204" pitchFamily="34" charset="0"/>
              </a:rPr>
              <a:t>NO</a:t>
            </a:r>
            <a:r>
              <a:rPr lang="en-US" altLang="zh-CN" sz="1400" b="1">
                <a:solidFill>
                  <a:srgbClr val="0000FF"/>
                </a:solidFill>
                <a:latin typeface="Arial" panose="020B0604020202020204" pitchFamily="34" charset="0"/>
                <a:ea typeface="微软雅黑" panose="020B0503020204020204" pitchFamily="34" charset="-122"/>
                <a:cs typeface="Arial" panose="020B0604020202020204" pitchFamily="34" charset="0"/>
              </a:rPr>
              <a:t> </a:t>
            </a:r>
            <a:r>
              <a:rPr lang="en-US" altLang="zh-CN" sz="1400" err="1">
                <a:solidFill>
                  <a:srgbClr val="0000FF"/>
                </a:solidFill>
                <a:latin typeface="Arial" panose="020B0604020202020204" pitchFamily="34" charset="0"/>
                <a:ea typeface="微软雅黑" panose="020B0503020204020204" pitchFamily="34" charset="-122"/>
                <a:cs typeface="Arial" panose="020B0604020202020204" pitchFamily="34" charset="0"/>
              </a:rPr>
              <a:t>fluc</a:t>
            </a:r>
            <a:r>
              <a:rPr lang="en-US" altLang="zh-CN" sz="1400">
                <a:solidFill>
                  <a:srgbClr val="0000FF"/>
                </a:solidFill>
                <a:latin typeface="Arial" panose="020B0604020202020204" pitchFamily="34" charset="0"/>
                <a:ea typeface="微软雅黑" panose="020B0503020204020204" pitchFamily="34" charset="-122"/>
                <a:cs typeface="Arial" panose="020B0604020202020204" pitchFamily="34" charset="0"/>
              </a:rPr>
              <a:t>.</a:t>
            </a:r>
            <a:r>
              <a:rPr lang="en-US" altLang="zh-CN" sz="1400" b="1">
                <a:solidFill>
                  <a:srgbClr val="0000FF"/>
                </a:solidFill>
                <a:latin typeface="Arial" panose="020B0604020202020204" pitchFamily="34" charset="0"/>
                <a:ea typeface="微软雅黑" panose="020B0503020204020204" pitchFamily="34" charset="-122"/>
                <a:cs typeface="Arial" panose="020B0604020202020204" pitchFamily="34" charset="0"/>
              </a:rPr>
              <a:t>)</a:t>
            </a:r>
            <a:r>
              <a:rPr kumimoji="0" lang="en-US" altLang="zh-CN" sz="1400" b="1" i="0" u="none" strike="noStrike" kern="1200" cap="none" spc="0" normalizeH="0" baseline="0" noProof="0">
                <a:ln>
                  <a:noFill/>
                </a:ln>
                <a:solidFill>
                  <a:srgbClr val="0000FF"/>
                </a:solidFill>
                <a:effectLst/>
                <a:uLnTx/>
                <a:uFillTx/>
                <a:latin typeface="Arial" panose="020B0604020202020204" pitchFamily="34" charset="0"/>
                <a:ea typeface="微软雅黑" panose="020B0503020204020204" pitchFamily="34" charset="-122"/>
                <a:cs typeface="Arial" panose="020B0604020202020204" pitchFamily="34" charset="0"/>
              </a:rPr>
              <a:t> </a:t>
            </a:r>
            <a:endParaRPr kumimoji="0" lang="zh-CN" altLang="en-US" sz="1200" b="0" i="0" u="none" strike="noStrike" kern="1200" cap="none" spc="0" normalizeH="0" baseline="0" noProof="0">
              <a:ln>
                <a:noFill/>
              </a:ln>
              <a:solidFill>
                <a:srgbClr val="0000FF"/>
              </a:solidFill>
              <a:effectLst/>
              <a:uLnTx/>
              <a:uFillTx/>
              <a:latin typeface="Arial" panose="020B0604020202020204" pitchFamily="34" charset="0"/>
              <a:ea typeface="华文楷体" panose="02010600040101010101" pitchFamily="2" charset="-122"/>
              <a:cs typeface="Arial" panose="020B0604020202020204" pitchFamily="34" charset="0"/>
            </a:endParaRPr>
          </a:p>
        </p:txBody>
      </p:sp>
      <p:sp>
        <p:nvSpPr>
          <p:cNvPr id="125" name="文本框 124">
            <a:extLst>
              <a:ext uri="{FF2B5EF4-FFF2-40B4-BE49-F238E27FC236}">
                <a16:creationId xmlns:a16="http://schemas.microsoft.com/office/drawing/2014/main" id="{6F0267BD-3E72-4F3E-6E74-68FD585D1D76}"/>
              </a:ext>
            </a:extLst>
          </p:cNvPr>
          <p:cNvSpPr txBox="1"/>
          <p:nvPr/>
        </p:nvSpPr>
        <p:spPr>
          <a:xfrm>
            <a:off x="10959203" y="3462317"/>
            <a:ext cx="1063214" cy="343235"/>
          </a:xfrm>
          <a:prstGeom prst="rect">
            <a:avLst/>
          </a:prstGeom>
          <a:noFill/>
        </p:spPr>
        <p:txBody>
          <a:bodyPr wrap="square">
            <a:spAutoFit/>
          </a:bodyPr>
          <a:lstStyle/>
          <a:p>
            <a:pPr>
              <a:lnSpc>
                <a:spcPct val="130000"/>
              </a:lnSpc>
            </a:pPr>
            <a:r>
              <a:rPr lang="en-US" altLang="zh-CN" sz="1400">
                <a:solidFill>
                  <a:srgbClr val="FF0000"/>
                </a:solidFill>
                <a:latin typeface="Arial" panose="020B0604020202020204" pitchFamily="34" charset="0"/>
                <a:ea typeface="微软雅黑 Light" panose="020B0502040204020203" pitchFamily="34" charset="-122"/>
                <a:cs typeface="Arial" panose="020B0604020202020204" pitchFamily="34" charset="0"/>
              </a:rPr>
              <a:t>PI+DOB</a:t>
            </a:r>
          </a:p>
        </p:txBody>
      </p:sp>
      <p:sp>
        <p:nvSpPr>
          <p:cNvPr id="126" name="文本框 125">
            <a:extLst>
              <a:ext uri="{FF2B5EF4-FFF2-40B4-BE49-F238E27FC236}">
                <a16:creationId xmlns:a16="http://schemas.microsoft.com/office/drawing/2014/main" id="{A884C908-5C3A-2712-EC5E-C63F56C1814E}"/>
              </a:ext>
            </a:extLst>
          </p:cNvPr>
          <p:cNvSpPr txBox="1"/>
          <p:nvPr/>
        </p:nvSpPr>
        <p:spPr>
          <a:xfrm>
            <a:off x="10959203" y="2128233"/>
            <a:ext cx="1063214" cy="343235"/>
          </a:xfrm>
          <a:prstGeom prst="rect">
            <a:avLst/>
          </a:prstGeom>
          <a:noFill/>
        </p:spPr>
        <p:txBody>
          <a:bodyPr wrap="square">
            <a:spAutoFit/>
          </a:bodyPr>
          <a:lstStyle/>
          <a:p>
            <a:pPr>
              <a:lnSpc>
                <a:spcPct val="130000"/>
              </a:lnSpc>
            </a:pPr>
            <a:r>
              <a:rPr lang="en-US" altLang="zh-CN" sz="1400">
                <a:solidFill>
                  <a:srgbClr val="0000FF"/>
                </a:solidFill>
                <a:latin typeface="Arial" panose="020B0604020202020204" pitchFamily="34" charset="0"/>
                <a:ea typeface="微软雅黑 Light" panose="020B0502040204020203" pitchFamily="34" charset="-122"/>
                <a:cs typeface="Arial" panose="020B0604020202020204" pitchFamily="34" charset="0"/>
              </a:rPr>
              <a:t>PI</a:t>
            </a:r>
          </a:p>
        </p:txBody>
      </p:sp>
      <p:sp>
        <p:nvSpPr>
          <p:cNvPr id="127" name="矩形 126">
            <a:extLst>
              <a:ext uri="{FF2B5EF4-FFF2-40B4-BE49-F238E27FC236}">
                <a16:creationId xmlns:a16="http://schemas.microsoft.com/office/drawing/2014/main" id="{5E328379-EE58-D7B6-D977-0312F7FC67ED}"/>
              </a:ext>
            </a:extLst>
          </p:cNvPr>
          <p:cNvSpPr/>
          <p:nvPr/>
        </p:nvSpPr>
        <p:spPr>
          <a:xfrm>
            <a:off x="640526" y="881067"/>
            <a:ext cx="11150154" cy="439287"/>
          </a:xfrm>
          <a:prstGeom prst="rect">
            <a:avLst/>
          </a:prstGeom>
        </p:spPr>
        <p:txBody>
          <a:bodyPr wrap="square">
            <a:spAutoFit/>
          </a:bodyPr>
          <a:lstStyle/>
          <a:p>
            <a:pPr marL="457200" indent="-457200">
              <a:lnSpc>
                <a:spcPct val="125000"/>
              </a:lnSpc>
              <a:buFont typeface="Wingdings" panose="05000000000000000000" pitchFamily="2" charset="2"/>
              <a:buChar char="l"/>
            </a:pPr>
            <a:r>
              <a:rPr lang="en-US" altLang="zh-CN" sz="200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High RF stabilities and beam energy stability have been achieved</a:t>
            </a:r>
          </a:p>
        </p:txBody>
      </p:sp>
    </p:spTree>
    <p:extLst>
      <p:ext uri="{BB962C8B-B14F-4D97-AF65-F5344CB8AC3E}">
        <p14:creationId xmlns:p14="http://schemas.microsoft.com/office/powerpoint/2010/main" val="3179933627"/>
      </p:ext>
    </p:ext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57104977-1319-4358-AA80-B531FF2A2397}"/>
              </a:ext>
            </a:extLst>
          </p:cNvPr>
          <p:cNvSpPr/>
          <p:nvPr/>
        </p:nvSpPr>
        <p:spPr>
          <a:xfrm>
            <a:off x="1" y="0"/>
            <a:ext cx="3208470" cy="6860118"/>
          </a:xfrm>
          <a:prstGeom prst="rect">
            <a:avLst/>
          </a:prstGeom>
          <a:solidFill>
            <a:srgbClr val="44546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7" name="任意多边形 4">
            <a:extLst>
              <a:ext uri="{FF2B5EF4-FFF2-40B4-BE49-F238E27FC236}">
                <a16:creationId xmlns:a16="http://schemas.microsoft.com/office/drawing/2014/main" id="{E63C3836-762A-4012-8DFC-2357956D224E}"/>
              </a:ext>
            </a:extLst>
          </p:cNvPr>
          <p:cNvSpPr/>
          <p:nvPr/>
        </p:nvSpPr>
        <p:spPr bwMode="auto">
          <a:xfrm>
            <a:off x="5144495" y="2791388"/>
            <a:ext cx="5414234" cy="828920"/>
          </a:xfrm>
          <a:custGeom>
            <a:avLst/>
            <a:gdLst>
              <a:gd name="connsiteX0" fmla="*/ 6197162 w 6565124"/>
              <a:gd name="connsiteY0" fmla="*/ 1112703 h 1112703"/>
              <a:gd name="connsiteX1" fmla="*/ 5690821 w 6565124"/>
              <a:gd name="connsiteY1" fmla="*/ 1112703 h 1112703"/>
              <a:gd name="connsiteX2" fmla="*/ 5685849 w 6565124"/>
              <a:gd name="connsiteY2" fmla="*/ 1112703 h 1112703"/>
              <a:gd name="connsiteX3" fmla="*/ 5186165 w 6565124"/>
              <a:gd name="connsiteY3" fmla="*/ 1112703 h 1112703"/>
              <a:gd name="connsiteX4" fmla="*/ 5179508 w 6565124"/>
              <a:gd name="connsiteY4" fmla="*/ 1112703 h 1112703"/>
              <a:gd name="connsiteX5" fmla="*/ 4679824 w 6565124"/>
              <a:gd name="connsiteY5" fmla="*/ 1112703 h 1112703"/>
              <a:gd name="connsiteX6" fmla="*/ 4674852 w 6565124"/>
              <a:gd name="connsiteY6" fmla="*/ 1112703 h 1112703"/>
              <a:gd name="connsiteX7" fmla="*/ 4354760 w 6565124"/>
              <a:gd name="connsiteY7" fmla="*/ 1112703 h 1112703"/>
              <a:gd name="connsiteX8" fmla="*/ 4238331 w 6565124"/>
              <a:gd name="connsiteY8" fmla="*/ 1112703 h 1112703"/>
              <a:gd name="connsiteX9" fmla="*/ 4168511 w 6565124"/>
              <a:gd name="connsiteY9" fmla="*/ 1112703 h 1112703"/>
              <a:gd name="connsiteX10" fmla="*/ 3848419 w 6565124"/>
              <a:gd name="connsiteY10" fmla="*/ 1112703 h 1112703"/>
              <a:gd name="connsiteX11" fmla="*/ 3843447 w 6565124"/>
              <a:gd name="connsiteY11" fmla="*/ 1112703 h 1112703"/>
              <a:gd name="connsiteX12" fmla="*/ 3731991 w 6565124"/>
              <a:gd name="connsiteY12" fmla="*/ 1112703 h 1112703"/>
              <a:gd name="connsiteX13" fmla="*/ 3727018 w 6565124"/>
              <a:gd name="connsiteY13" fmla="*/ 1112703 h 1112703"/>
              <a:gd name="connsiteX14" fmla="*/ 3343763 w 6565124"/>
              <a:gd name="connsiteY14" fmla="*/ 1112703 h 1112703"/>
              <a:gd name="connsiteX15" fmla="*/ 3337106 w 6565124"/>
              <a:gd name="connsiteY15" fmla="*/ 1112703 h 1112703"/>
              <a:gd name="connsiteX16" fmla="*/ 3227334 w 6565124"/>
              <a:gd name="connsiteY16" fmla="*/ 1112703 h 1112703"/>
              <a:gd name="connsiteX17" fmla="*/ 3220677 w 6565124"/>
              <a:gd name="connsiteY17" fmla="*/ 1112703 h 1112703"/>
              <a:gd name="connsiteX18" fmla="*/ 2837422 w 6565124"/>
              <a:gd name="connsiteY18" fmla="*/ 1112703 h 1112703"/>
              <a:gd name="connsiteX19" fmla="*/ 2832450 w 6565124"/>
              <a:gd name="connsiteY19" fmla="*/ 1112703 h 1112703"/>
              <a:gd name="connsiteX20" fmla="*/ 2720994 w 6565124"/>
              <a:gd name="connsiteY20" fmla="*/ 1112703 h 1112703"/>
              <a:gd name="connsiteX21" fmla="*/ 2716021 w 6565124"/>
              <a:gd name="connsiteY21" fmla="*/ 1112703 h 1112703"/>
              <a:gd name="connsiteX22" fmla="*/ 2395929 w 6565124"/>
              <a:gd name="connsiteY22" fmla="*/ 1112703 h 1112703"/>
              <a:gd name="connsiteX23" fmla="*/ 2326109 w 6565124"/>
              <a:gd name="connsiteY23" fmla="*/ 1112703 h 1112703"/>
              <a:gd name="connsiteX24" fmla="*/ 2209681 w 6565124"/>
              <a:gd name="connsiteY24" fmla="*/ 1112703 h 1112703"/>
              <a:gd name="connsiteX25" fmla="*/ 1889589 w 6565124"/>
              <a:gd name="connsiteY25" fmla="*/ 1112703 h 1112703"/>
              <a:gd name="connsiteX26" fmla="*/ 1884616 w 6565124"/>
              <a:gd name="connsiteY26" fmla="*/ 1112703 h 1112703"/>
              <a:gd name="connsiteX27" fmla="*/ 1384932 w 6565124"/>
              <a:gd name="connsiteY27" fmla="*/ 1112703 h 1112703"/>
              <a:gd name="connsiteX28" fmla="*/ 1378275 w 6565124"/>
              <a:gd name="connsiteY28" fmla="*/ 1112703 h 1112703"/>
              <a:gd name="connsiteX29" fmla="*/ 878592 w 6565124"/>
              <a:gd name="connsiteY29" fmla="*/ 1112703 h 1112703"/>
              <a:gd name="connsiteX30" fmla="*/ 873619 w 6565124"/>
              <a:gd name="connsiteY30" fmla="*/ 1112703 h 1112703"/>
              <a:gd name="connsiteX31" fmla="*/ 367278 w 6565124"/>
              <a:gd name="connsiteY31" fmla="*/ 1112703 h 1112703"/>
              <a:gd name="connsiteX32" fmla="*/ 268668 w 6565124"/>
              <a:gd name="connsiteY32" fmla="*/ 1056063 h 1112703"/>
              <a:gd name="connsiteX33" fmla="*/ 13011 w 6565124"/>
              <a:gd name="connsiteY33" fmla="*/ 612992 h 1112703"/>
              <a:gd name="connsiteX34" fmla="*/ 13011 w 6565124"/>
              <a:gd name="connsiteY34" fmla="*/ 499712 h 1112703"/>
              <a:gd name="connsiteX35" fmla="*/ 268668 w 6565124"/>
              <a:gd name="connsiteY35" fmla="*/ 56641 h 1112703"/>
              <a:gd name="connsiteX36" fmla="*/ 367278 w 6565124"/>
              <a:gd name="connsiteY36" fmla="*/ 0 h 1112703"/>
              <a:gd name="connsiteX37" fmla="*/ 870602 w 6565124"/>
              <a:gd name="connsiteY37" fmla="*/ 0 h 1112703"/>
              <a:gd name="connsiteX38" fmla="*/ 873619 w 6565124"/>
              <a:gd name="connsiteY38" fmla="*/ 0 h 1112703"/>
              <a:gd name="connsiteX39" fmla="*/ 877593 w 6565124"/>
              <a:gd name="connsiteY39" fmla="*/ 0 h 1112703"/>
              <a:gd name="connsiteX40" fmla="*/ 878592 w 6565124"/>
              <a:gd name="connsiteY40" fmla="*/ 0 h 1112703"/>
              <a:gd name="connsiteX41" fmla="*/ 963623 w 6565124"/>
              <a:gd name="connsiteY41" fmla="*/ 0 h 1112703"/>
              <a:gd name="connsiteX42" fmla="*/ 1362715 w 6565124"/>
              <a:gd name="connsiteY42" fmla="*/ 0 h 1112703"/>
              <a:gd name="connsiteX43" fmla="*/ 1378275 w 6565124"/>
              <a:gd name="connsiteY43" fmla="*/ 0 h 1112703"/>
              <a:gd name="connsiteX44" fmla="*/ 1378349 w 6565124"/>
              <a:gd name="connsiteY44" fmla="*/ 0 h 1112703"/>
              <a:gd name="connsiteX45" fmla="*/ 1384932 w 6565124"/>
              <a:gd name="connsiteY45" fmla="*/ 0 h 1112703"/>
              <a:gd name="connsiteX46" fmla="*/ 1509022 w 6565124"/>
              <a:gd name="connsiteY46" fmla="*/ 0 h 1112703"/>
              <a:gd name="connsiteX47" fmla="*/ 1881599 w 6565124"/>
              <a:gd name="connsiteY47" fmla="*/ 0 h 1112703"/>
              <a:gd name="connsiteX48" fmla="*/ 1884616 w 6565124"/>
              <a:gd name="connsiteY48" fmla="*/ 0 h 1112703"/>
              <a:gd name="connsiteX49" fmla="*/ 1888590 w 6565124"/>
              <a:gd name="connsiteY49" fmla="*/ 0 h 1112703"/>
              <a:gd name="connsiteX50" fmla="*/ 1889589 w 6565124"/>
              <a:gd name="connsiteY50" fmla="*/ 0 h 1112703"/>
              <a:gd name="connsiteX51" fmla="*/ 1974620 w 6565124"/>
              <a:gd name="connsiteY51" fmla="*/ 0 h 1112703"/>
              <a:gd name="connsiteX52" fmla="*/ 2169948 w 6565124"/>
              <a:gd name="connsiteY52" fmla="*/ 0 h 1112703"/>
              <a:gd name="connsiteX53" fmla="*/ 2209681 w 6565124"/>
              <a:gd name="connsiteY53" fmla="*/ 0 h 1112703"/>
              <a:gd name="connsiteX54" fmla="*/ 2293070 w 6565124"/>
              <a:gd name="connsiteY54" fmla="*/ 0 h 1112703"/>
              <a:gd name="connsiteX55" fmla="*/ 2326109 w 6565124"/>
              <a:gd name="connsiteY55" fmla="*/ 0 h 1112703"/>
              <a:gd name="connsiteX56" fmla="*/ 2343265 w 6565124"/>
              <a:gd name="connsiteY56" fmla="*/ 0 h 1112703"/>
              <a:gd name="connsiteX57" fmla="*/ 2395929 w 6565124"/>
              <a:gd name="connsiteY57" fmla="*/ 0 h 1112703"/>
              <a:gd name="connsiteX58" fmla="*/ 2446737 w 6565124"/>
              <a:gd name="connsiteY58" fmla="*/ 0 h 1112703"/>
              <a:gd name="connsiteX59" fmla="*/ 2456856 w 6565124"/>
              <a:gd name="connsiteY59" fmla="*/ 0 h 1112703"/>
              <a:gd name="connsiteX60" fmla="*/ 2596162 w 6565124"/>
              <a:gd name="connsiteY60" fmla="*/ 0 h 1112703"/>
              <a:gd name="connsiteX61" fmla="*/ 2628383 w 6565124"/>
              <a:gd name="connsiteY61" fmla="*/ 0 h 1112703"/>
              <a:gd name="connsiteX62" fmla="*/ 2678176 w 6565124"/>
              <a:gd name="connsiteY62" fmla="*/ 0 h 1112703"/>
              <a:gd name="connsiteX63" fmla="*/ 2713004 w 6565124"/>
              <a:gd name="connsiteY63" fmla="*/ 0 h 1112703"/>
              <a:gd name="connsiteX64" fmla="*/ 2716021 w 6565124"/>
              <a:gd name="connsiteY64" fmla="*/ 0 h 1112703"/>
              <a:gd name="connsiteX65" fmla="*/ 2719995 w 6565124"/>
              <a:gd name="connsiteY65" fmla="*/ 0 h 1112703"/>
              <a:gd name="connsiteX66" fmla="*/ 2720994 w 6565124"/>
              <a:gd name="connsiteY66" fmla="*/ 0 h 1112703"/>
              <a:gd name="connsiteX67" fmla="*/ 2738624 w 6565124"/>
              <a:gd name="connsiteY67" fmla="*/ 0 h 1112703"/>
              <a:gd name="connsiteX68" fmla="*/ 2801125 w 6565124"/>
              <a:gd name="connsiteY68" fmla="*/ 0 h 1112703"/>
              <a:gd name="connsiteX69" fmla="*/ 2806025 w 6565124"/>
              <a:gd name="connsiteY69" fmla="*/ 0 h 1112703"/>
              <a:gd name="connsiteX70" fmla="*/ 2829433 w 6565124"/>
              <a:gd name="connsiteY70" fmla="*/ 0 h 1112703"/>
              <a:gd name="connsiteX71" fmla="*/ 2832450 w 6565124"/>
              <a:gd name="connsiteY71" fmla="*/ 0 h 1112703"/>
              <a:gd name="connsiteX72" fmla="*/ 2836424 w 6565124"/>
              <a:gd name="connsiteY72" fmla="*/ 0 h 1112703"/>
              <a:gd name="connsiteX73" fmla="*/ 2837422 w 6565124"/>
              <a:gd name="connsiteY73" fmla="*/ 0 h 1112703"/>
              <a:gd name="connsiteX74" fmla="*/ 2922453 w 6565124"/>
              <a:gd name="connsiteY74" fmla="*/ 0 h 1112703"/>
              <a:gd name="connsiteX75" fmla="*/ 2974263 w 6565124"/>
              <a:gd name="connsiteY75" fmla="*/ 0 h 1112703"/>
              <a:gd name="connsiteX76" fmla="*/ 3090429 w 6565124"/>
              <a:gd name="connsiteY76" fmla="*/ 0 h 1112703"/>
              <a:gd name="connsiteX77" fmla="*/ 3090692 w 6565124"/>
              <a:gd name="connsiteY77" fmla="*/ 0 h 1112703"/>
              <a:gd name="connsiteX78" fmla="*/ 3205117 w 6565124"/>
              <a:gd name="connsiteY78" fmla="*/ 0 h 1112703"/>
              <a:gd name="connsiteX79" fmla="*/ 3206858 w 6565124"/>
              <a:gd name="connsiteY79" fmla="*/ 0 h 1112703"/>
              <a:gd name="connsiteX80" fmla="*/ 3220677 w 6565124"/>
              <a:gd name="connsiteY80" fmla="*/ 0 h 1112703"/>
              <a:gd name="connsiteX81" fmla="*/ 3220751 w 6565124"/>
              <a:gd name="connsiteY81" fmla="*/ 0 h 1112703"/>
              <a:gd name="connsiteX82" fmla="*/ 3227334 w 6565124"/>
              <a:gd name="connsiteY82" fmla="*/ 0 h 1112703"/>
              <a:gd name="connsiteX83" fmla="*/ 3321545 w 6565124"/>
              <a:gd name="connsiteY83" fmla="*/ 0 h 1112703"/>
              <a:gd name="connsiteX84" fmla="*/ 3337106 w 6565124"/>
              <a:gd name="connsiteY84" fmla="*/ 0 h 1112703"/>
              <a:gd name="connsiteX85" fmla="*/ 3337180 w 6565124"/>
              <a:gd name="connsiteY85" fmla="*/ 0 h 1112703"/>
              <a:gd name="connsiteX86" fmla="*/ 3343763 w 6565124"/>
              <a:gd name="connsiteY86" fmla="*/ 0 h 1112703"/>
              <a:gd name="connsiteX87" fmla="*/ 3351424 w 6565124"/>
              <a:gd name="connsiteY87" fmla="*/ 0 h 1112703"/>
              <a:gd name="connsiteX88" fmla="*/ 3467852 w 6565124"/>
              <a:gd name="connsiteY88" fmla="*/ 0 h 1112703"/>
              <a:gd name="connsiteX89" fmla="*/ 3522951 w 6565124"/>
              <a:gd name="connsiteY89" fmla="*/ 0 h 1112703"/>
              <a:gd name="connsiteX90" fmla="*/ 3633192 w 6565124"/>
              <a:gd name="connsiteY90" fmla="*/ 0 h 1112703"/>
              <a:gd name="connsiteX91" fmla="*/ 3639380 w 6565124"/>
              <a:gd name="connsiteY91" fmla="*/ 0 h 1112703"/>
              <a:gd name="connsiteX92" fmla="*/ 3695692 w 6565124"/>
              <a:gd name="connsiteY92" fmla="*/ 0 h 1112703"/>
              <a:gd name="connsiteX93" fmla="*/ 3724001 w 6565124"/>
              <a:gd name="connsiteY93" fmla="*/ 0 h 1112703"/>
              <a:gd name="connsiteX94" fmla="*/ 3727018 w 6565124"/>
              <a:gd name="connsiteY94" fmla="*/ 0 h 1112703"/>
              <a:gd name="connsiteX95" fmla="*/ 3730992 w 6565124"/>
              <a:gd name="connsiteY95" fmla="*/ 0 h 1112703"/>
              <a:gd name="connsiteX96" fmla="*/ 3731991 w 6565124"/>
              <a:gd name="connsiteY96" fmla="*/ 0 h 1112703"/>
              <a:gd name="connsiteX97" fmla="*/ 3749620 w 6565124"/>
              <a:gd name="connsiteY97" fmla="*/ 0 h 1112703"/>
              <a:gd name="connsiteX98" fmla="*/ 3812121 w 6565124"/>
              <a:gd name="connsiteY98" fmla="*/ 0 h 1112703"/>
              <a:gd name="connsiteX99" fmla="*/ 3817022 w 6565124"/>
              <a:gd name="connsiteY99" fmla="*/ 0 h 1112703"/>
              <a:gd name="connsiteX100" fmla="*/ 3840430 w 6565124"/>
              <a:gd name="connsiteY100" fmla="*/ 0 h 1112703"/>
              <a:gd name="connsiteX101" fmla="*/ 3843447 w 6565124"/>
              <a:gd name="connsiteY101" fmla="*/ 0 h 1112703"/>
              <a:gd name="connsiteX102" fmla="*/ 3847421 w 6565124"/>
              <a:gd name="connsiteY102" fmla="*/ 0 h 1112703"/>
              <a:gd name="connsiteX103" fmla="*/ 3848419 w 6565124"/>
              <a:gd name="connsiteY103" fmla="*/ 0 h 1112703"/>
              <a:gd name="connsiteX104" fmla="*/ 3933450 w 6565124"/>
              <a:gd name="connsiteY104" fmla="*/ 0 h 1112703"/>
              <a:gd name="connsiteX105" fmla="*/ 4012350 w 6565124"/>
              <a:gd name="connsiteY105" fmla="*/ 0 h 1112703"/>
              <a:gd name="connsiteX106" fmla="*/ 4135472 w 6565124"/>
              <a:gd name="connsiteY106" fmla="*/ 0 h 1112703"/>
              <a:gd name="connsiteX107" fmla="*/ 4168511 w 6565124"/>
              <a:gd name="connsiteY107" fmla="*/ 0 h 1112703"/>
              <a:gd name="connsiteX108" fmla="*/ 4177020 w 6565124"/>
              <a:gd name="connsiteY108" fmla="*/ 0 h 1112703"/>
              <a:gd name="connsiteX109" fmla="*/ 4185667 w 6565124"/>
              <a:gd name="connsiteY109" fmla="*/ 0 h 1112703"/>
              <a:gd name="connsiteX110" fmla="*/ 4231748 w 6565124"/>
              <a:gd name="connsiteY110" fmla="*/ 0 h 1112703"/>
              <a:gd name="connsiteX111" fmla="*/ 4238331 w 6565124"/>
              <a:gd name="connsiteY111" fmla="*/ 0 h 1112703"/>
              <a:gd name="connsiteX112" fmla="*/ 4299258 w 6565124"/>
              <a:gd name="connsiteY112" fmla="*/ 0 h 1112703"/>
              <a:gd name="connsiteX113" fmla="*/ 4302096 w 6565124"/>
              <a:gd name="connsiteY113" fmla="*/ 0 h 1112703"/>
              <a:gd name="connsiteX114" fmla="*/ 4354760 w 6565124"/>
              <a:gd name="connsiteY114" fmla="*/ 0 h 1112703"/>
              <a:gd name="connsiteX115" fmla="*/ 4470785 w 6565124"/>
              <a:gd name="connsiteY115" fmla="*/ 0 h 1112703"/>
              <a:gd name="connsiteX116" fmla="*/ 4671835 w 6565124"/>
              <a:gd name="connsiteY116" fmla="*/ 0 h 1112703"/>
              <a:gd name="connsiteX117" fmla="*/ 4674852 w 6565124"/>
              <a:gd name="connsiteY117" fmla="*/ 0 h 1112703"/>
              <a:gd name="connsiteX118" fmla="*/ 4678826 w 6565124"/>
              <a:gd name="connsiteY118" fmla="*/ 0 h 1112703"/>
              <a:gd name="connsiteX119" fmla="*/ 4679824 w 6565124"/>
              <a:gd name="connsiteY119" fmla="*/ 0 h 1112703"/>
              <a:gd name="connsiteX120" fmla="*/ 4764855 w 6565124"/>
              <a:gd name="connsiteY120" fmla="*/ 0 h 1112703"/>
              <a:gd name="connsiteX121" fmla="*/ 5163947 w 6565124"/>
              <a:gd name="connsiteY121" fmla="*/ 0 h 1112703"/>
              <a:gd name="connsiteX122" fmla="*/ 5179508 w 6565124"/>
              <a:gd name="connsiteY122" fmla="*/ 0 h 1112703"/>
              <a:gd name="connsiteX123" fmla="*/ 5179582 w 6565124"/>
              <a:gd name="connsiteY123" fmla="*/ 0 h 1112703"/>
              <a:gd name="connsiteX124" fmla="*/ 5186165 w 6565124"/>
              <a:gd name="connsiteY124" fmla="*/ 0 h 1112703"/>
              <a:gd name="connsiteX125" fmla="*/ 5310254 w 6565124"/>
              <a:gd name="connsiteY125" fmla="*/ 0 h 1112703"/>
              <a:gd name="connsiteX126" fmla="*/ 5682832 w 6565124"/>
              <a:gd name="connsiteY126" fmla="*/ 0 h 1112703"/>
              <a:gd name="connsiteX127" fmla="*/ 5685849 w 6565124"/>
              <a:gd name="connsiteY127" fmla="*/ 0 h 1112703"/>
              <a:gd name="connsiteX128" fmla="*/ 5689822 w 6565124"/>
              <a:gd name="connsiteY128" fmla="*/ 0 h 1112703"/>
              <a:gd name="connsiteX129" fmla="*/ 5690821 w 6565124"/>
              <a:gd name="connsiteY129" fmla="*/ 0 h 1112703"/>
              <a:gd name="connsiteX130" fmla="*/ 5775852 w 6565124"/>
              <a:gd name="connsiteY130" fmla="*/ 0 h 1112703"/>
              <a:gd name="connsiteX131" fmla="*/ 6197162 w 6565124"/>
              <a:gd name="connsiteY131" fmla="*/ 0 h 1112703"/>
              <a:gd name="connsiteX132" fmla="*/ 6295772 w 6565124"/>
              <a:gd name="connsiteY132" fmla="*/ 56641 h 1112703"/>
              <a:gd name="connsiteX133" fmla="*/ 6551428 w 6565124"/>
              <a:gd name="connsiteY133" fmla="*/ 499712 h 1112703"/>
              <a:gd name="connsiteX134" fmla="*/ 6551428 w 6565124"/>
              <a:gd name="connsiteY134" fmla="*/ 612992 h 1112703"/>
              <a:gd name="connsiteX135" fmla="*/ 6295772 w 6565124"/>
              <a:gd name="connsiteY135" fmla="*/ 1056063 h 1112703"/>
              <a:gd name="connsiteX136" fmla="*/ 6197162 w 6565124"/>
              <a:gd name="connsiteY136" fmla="*/ 1112703 h 11127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Lst>
            <a:rect l="l" t="t" r="r" b="b"/>
            <a:pathLst>
              <a:path w="6565124" h="1112703">
                <a:moveTo>
                  <a:pt x="6197162" y="1112703"/>
                </a:moveTo>
                <a:lnTo>
                  <a:pt x="5690821" y="1112703"/>
                </a:lnTo>
                <a:lnTo>
                  <a:pt x="5685849" y="1112703"/>
                </a:lnTo>
                <a:lnTo>
                  <a:pt x="5186165" y="1112703"/>
                </a:lnTo>
                <a:lnTo>
                  <a:pt x="5179508" y="1112703"/>
                </a:lnTo>
                <a:lnTo>
                  <a:pt x="4679824" y="1112703"/>
                </a:lnTo>
                <a:lnTo>
                  <a:pt x="4674852" y="1112703"/>
                </a:lnTo>
                <a:lnTo>
                  <a:pt x="4354760" y="1112703"/>
                </a:lnTo>
                <a:lnTo>
                  <a:pt x="4238331" y="1112703"/>
                </a:lnTo>
                <a:lnTo>
                  <a:pt x="4168511" y="1112703"/>
                </a:lnTo>
                <a:lnTo>
                  <a:pt x="3848419" y="1112703"/>
                </a:lnTo>
                <a:lnTo>
                  <a:pt x="3843447" y="1112703"/>
                </a:lnTo>
                <a:lnTo>
                  <a:pt x="3731991" y="1112703"/>
                </a:lnTo>
                <a:lnTo>
                  <a:pt x="3727018" y="1112703"/>
                </a:lnTo>
                <a:lnTo>
                  <a:pt x="3343763" y="1112703"/>
                </a:lnTo>
                <a:lnTo>
                  <a:pt x="3337106" y="1112703"/>
                </a:lnTo>
                <a:lnTo>
                  <a:pt x="3227334" y="1112703"/>
                </a:lnTo>
                <a:lnTo>
                  <a:pt x="3220677" y="1112703"/>
                </a:lnTo>
                <a:lnTo>
                  <a:pt x="2837422" y="1112703"/>
                </a:lnTo>
                <a:lnTo>
                  <a:pt x="2832450" y="1112703"/>
                </a:lnTo>
                <a:lnTo>
                  <a:pt x="2720994" y="1112703"/>
                </a:lnTo>
                <a:lnTo>
                  <a:pt x="2716021" y="1112703"/>
                </a:lnTo>
                <a:lnTo>
                  <a:pt x="2395929" y="1112703"/>
                </a:lnTo>
                <a:lnTo>
                  <a:pt x="2326109" y="1112703"/>
                </a:lnTo>
                <a:lnTo>
                  <a:pt x="2209681" y="1112703"/>
                </a:lnTo>
                <a:lnTo>
                  <a:pt x="1889589" y="1112703"/>
                </a:lnTo>
                <a:lnTo>
                  <a:pt x="1884616" y="1112703"/>
                </a:lnTo>
                <a:lnTo>
                  <a:pt x="1384932" y="1112703"/>
                </a:lnTo>
                <a:lnTo>
                  <a:pt x="1378275" y="1112703"/>
                </a:lnTo>
                <a:lnTo>
                  <a:pt x="878592" y="1112703"/>
                </a:lnTo>
                <a:lnTo>
                  <a:pt x="873619" y="1112703"/>
                </a:lnTo>
                <a:lnTo>
                  <a:pt x="367278" y="1112703"/>
                </a:lnTo>
                <a:cubicBezTo>
                  <a:pt x="331669" y="1112703"/>
                  <a:pt x="286929" y="1087124"/>
                  <a:pt x="268668" y="1056063"/>
                </a:cubicBezTo>
                <a:cubicBezTo>
                  <a:pt x="13011" y="612992"/>
                  <a:pt x="13011" y="612992"/>
                  <a:pt x="13011" y="612992"/>
                </a:cubicBezTo>
                <a:cubicBezTo>
                  <a:pt x="-4337" y="581931"/>
                  <a:pt x="-4337" y="530773"/>
                  <a:pt x="13011" y="499712"/>
                </a:cubicBezTo>
                <a:cubicBezTo>
                  <a:pt x="268668" y="56641"/>
                  <a:pt x="268668" y="56641"/>
                  <a:pt x="268668" y="56641"/>
                </a:cubicBezTo>
                <a:cubicBezTo>
                  <a:pt x="286929" y="25580"/>
                  <a:pt x="331669" y="0"/>
                  <a:pt x="367278" y="0"/>
                </a:cubicBezTo>
                <a:cubicBezTo>
                  <a:pt x="750764" y="0"/>
                  <a:pt x="846635" y="0"/>
                  <a:pt x="870602" y="0"/>
                </a:cubicBezTo>
                <a:lnTo>
                  <a:pt x="873619" y="0"/>
                </a:lnTo>
                <a:lnTo>
                  <a:pt x="877593" y="0"/>
                </a:lnTo>
                <a:cubicBezTo>
                  <a:pt x="878592" y="0"/>
                  <a:pt x="878592" y="0"/>
                  <a:pt x="878592" y="0"/>
                </a:cubicBezTo>
                <a:lnTo>
                  <a:pt x="963623" y="0"/>
                </a:lnTo>
                <a:cubicBezTo>
                  <a:pt x="1226941" y="0"/>
                  <a:pt x="1325686" y="0"/>
                  <a:pt x="1362715" y="0"/>
                </a:cubicBezTo>
                <a:lnTo>
                  <a:pt x="1378275" y="0"/>
                </a:lnTo>
                <a:lnTo>
                  <a:pt x="1378349" y="0"/>
                </a:lnTo>
                <a:cubicBezTo>
                  <a:pt x="1384932" y="0"/>
                  <a:pt x="1384932" y="0"/>
                  <a:pt x="1384932" y="0"/>
                </a:cubicBezTo>
                <a:lnTo>
                  <a:pt x="1509022" y="0"/>
                </a:lnTo>
                <a:cubicBezTo>
                  <a:pt x="1784605" y="0"/>
                  <a:pt x="1860628" y="0"/>
                  <a:pt x="1881599" y="0"/>
                </a:cubicBezTo>
                <a:lnTo>
                  <a:pt x="1884616" y="0"/>
                </a:lnTo>
                <a:lnTo>
                  <a:pt x="1888590" y="0"/>
                </a:lnTo>
                <a:cubicBezTo>
                  <a:pt x="1889589" y="0"/>
                  <a:pt x="1889589" y="0"/>
                  <a:pt x="1889589" y="0"/>
                </a:cubicBezTo>
                <a:lnTo>
                  <a:pt x="1974620" y="0"/>
                </a:lnTo>
                <a:cubicBezTo>
                  <a:pt x="2053615" y="0"/>
                  <a:pt x="2117799" y="0"/>
                  <a:pt x="2169948" y="0"/>
                </a:cubicBezTo>
                <a:lnTo>
                  <a:pt x="2209681" y="0"/>
                </a:lnTo>
                <a:lnTo>
                  <a:pt x="2293070" y="0"/>
                </a:lnTo>
                <a:lnTo>
                  <a:pt x="2326109" y="0"/>
                </a:lnTo>
                <a:lnTo>
                  <a:pt x="2343265" y="0"/>
                </a:lnTo>
                <a:cubicBezTo>
                  <a:pt x="2395929" y="0"/>
                  <a:pt x="2395929" y="0"/>
                  <a:pt x="2395929" y="0"/>
                </a:cubicBezTo>
                <a:lnTo>
                  <a:pt x="2446737" y="0"/>
                </a:lnTo>
                <a:lnTo>
                  <a:pt x="2456856" y="0"/>
                </a:lnTo>
                <a:lnTo>
                  <a:pt x="2596162" y="0"/>
                </a:lnTo>
                <a:lnTo>
                  <a:pt x="2628383" y="0"/>
                </a:lnTo>
                <a:lnTo>
                  <a:pt x="2678176" y="0"/>
                </a:lnTo>
                <a:lnTo>
                  <a:pt x="2713004" y="0"/>
                </a:lnTo>
                <a:lnTo>
                  <a:pt x="2716021" y="0"/>
                </a:lnTo>
                <a:lnTo>
                  <a:pt x="2719995" y="0"/>
                </a:lnTo>
                <a:lnTo>
                  <a:pt x="2720994" y="0"/>
                </a:lnTo>
                <a:lnTo>
                  <a:pt x="2738624" y="0"/>
                </a:lnTo>
                <a:cubicBezTo>
                  <a:pt x="2766661" y="0"/>
                  <a:pt x="2786742" y="0"/>
                  <a:pt x="2801125" y="0"/>
                </a:cubicBezTo>
                <a:lnTo>
                  <a:pt x="2806025" y="0"/>
                </a:lnTo>
                <a:lnTo>
                  <a:pt x="2829433" y="0"/>
                </a:lnTo>
                <a:lnTo>
                  <a:pt x="2832450" y="0"/>
                </a:lnTo>
                <a:lnTo>
                  <a:pt x="2836424" y="0"/>
                </a:lnTo>
                <a:cubicBezTo>
                  <a:pt x="2837422" y="0"/>
                  <a:pt x="2837422" y="0"/>
                  <a:pt x="2837422" y="0"/>
                </a:cubicBezTo>
                <a:lnTo>
                  <a:pt x="2922453" y="0"/>
                </a:lnTo>
                <a:lnTo>
                  <a:pt x="2974263" y="0"/>
                </a:lnTo>
                <a:lnTo>
                  <a:pt x="3090429" y="0"/>
                </a:lnTo>
                <a:lnTo>
                  <a:pt x="3090692" y="0"/>
                </a:lnTo>
                <a:lnTo>
                  <a:pt x="3205117" y="0"/>
                </a:lnTo>
                <a:lnTo>
                  <a:pt x="3206858" y="0"/>
                </a:lnTo>
                <a:lnTo>
                  <a:pt x="3220677" y="0"/>
                </a:lnTo>
                <a:lnTo>
                  <a:pt x="3220751" y="0"/>
                </a:lnTo>
                <a:lnTo>
                  <a:pt x="3227334" y="0"/>
                </a:lnTo>
                <a:lnTo>
                  <a:pt x="3321545" y="0"/>
                </a:lnTo>
                <a:lnTo>
                  <a:pt x="3337106" y="0"/>
                </a:lnTo>
                <a:lnTo>
                  <a:pt x="3337180" y="0"/>
                </a:lnTo>
                <a:cubicBezTo>
                  <a:pt x="3343763" y="0"/>
                  <a:pt x="3343763" y="0"/>
                  <a:pt x="3343763" y="0"/>
                </a:cubicBezTo>
                <a:lnTo>
                  <a:pt x="3351424" y="0"/>
                </a:lnTo>
                <a:lnTo>
                  <a:pt x="3467852" y="0"/>
                </a:lnTo>
                <a:lnTo>
                  <a:pt x="3522951" y="0"/>
                </a:lnTo>
                <a:lnTo>
                  <a:pt x="3633192" y="0"/>
                </a:lnTo>
                <a:lnTo>
                  <a:pt x="3639380" y="0"/>
                </a:lnTo>
                <a:lnTo>
                  <a:pt x="3695692" y="0"/>
                </a:lnTo>
                <a:lnTo>
                  <a:pt x="3724001" y="0"/>
                </a:lnTo>
                <a:lnTo>
                  <a:pt x="3727018" y="0"/>
                </a:lnTo>
                <a:lnTo>
                  <a:pt x="3730992" y="0"/>
                </a:lnTo>
                <a:lnTo>
                  <a:pt x="3731991" y="0"/>
                </a:lnTo>
                <a:lnTo>
                  <a:pt x="3749620" y="0"/>
                </a:lnTo>
                <a:cubicBezTo>
                  <a:pt x="3777658" y="0"/>
                  <a:pt x="3797739" y="0"/>
                  <a:pt x="3812121" y="0"/>
                </a:cubicBezTo>
                <a:lnTo>
                  <a:pt x="3817022" y="0"/>
                </a:lnTo>
                <a:lnTo>
                  <a:pt x="3840430" y="0"/>
                </a:lnTo>
                <a:lnTo>
                  <a:pt x="3843447" y="0"/>
                </a:lnTo>
                <a:lnTo>
                  <a:pt x="3847421" y="0"/>
                </a:lnTo>
                <a:cubicBezTo>
                  <a:pt x="3848419" y="0"/>
                  <a:pt x="3848419" y="0"/>
                  <a:pt x="3848419" y="0"/>
                </a:cubicBezTo>
                <a:lnTo>
                  <a:pt x="3933450" y="0"/>
                </a:lnTo>
                <a:lnTo>
                  <a:pt x="4012350" y="0"/>
                </a:lnTo>
                <a:lnTo>
                  <a:pt x="4135472" y="0"/>
                </a:lnTo>
                <a:lnTo>
                  <a:pt x="4168511" y="0"/>
                </a:lnTo>
                <a:lnTo>
                  <a:pt x="4177020" y="0"/>
                </a:lnTo>
                <a:lnTo>
                  <a:pt x="4185667" y="0"/>
                </a:lnTo>
                <a:lnTo>
                  <a:pt x="4231748" y="0"/>
                </a:lnTo>
                <a:lnTo>
                  <a:pt x="4238331" y="0"/>
                </a:lnTo>
                <a:lnTo>
                  <a:pt x="4299258" y="0"/>
                </a:lnTo>
                <a:lnTo>
                  <a:pt x="4302096" y="0"/>
                </a:lnTo>
                <a:cubicBezTo>
                  <a:pt x="4354760" y="0"/>
                  <a:pt x="4354760" y="0"/>
                  <a:pt x="4354760" y="0"/>
                </a:cubicBezTo>
                <a:lnTo>
                  <a:pt x="4470785" y="0"/>
                </a:lnTo>
                <a:cubicBezTo>
                  <a:pt x="4609411" y="0"/>
                  <a:pt x="4656107" y="0"/>
                  <a:pt x="4671835" y="0"/>
                </a:cubicBezTo>
                <a:lnTo>
                  <a:pt x="4674852" y="0"/>
                </a:lnTo>
                <a:lnTo>
                  <a:pt x="4678826" y="0"/>
                </a:lnTo>
                <a:cubicBezTo>
                  <a:pt x="4679824" y="0"/>
                  <a:pt x="4679824" y="0"/>
                  <a:pt x="4679824" y="0"/>
                </a:cubicBezTo>
                <a:lnTo>
                  <a:pt x="4764855" y="0"/>
                </a:lnTo>
                <a:cubicBezTo>
                  <a:pt x="5028174" y="0"/>
                  <a:pt x="5126918" y="0"/>
                  <a:pt x="5163947" y="0"/>
                </a:cubicBezTo>
                <a:lnTo>
                  <a:pt x="5179508" y="0"/>
                </a:lnTo>
                <a:lnTo>
                  <a:pt x="5179582" y="0"/>
                </a:lnTo>
                <a:cubicBezTo>
                  <a:pt x="5186165" y="0"/>
                  <a:pt x="5186165" y="0"/>
                  <a:pt x="5186165" y="0"/>
                </a:cubicBezTo>
                <a:lnTo>
                  <a:pt x="5310254" y="0"/>
                </a:lnTo>
                <a:cubicBezTo>
                  <a:pt x="5585838" y="0"/>
                  <a:pt x="5661860" y="0"/>
                  <a:pt x="5682832" y="0"/>
                </a:cubicBezTo>
                <a:lnTo>
                  <a:pt x="5685849" y="0"/>
                </a:lnTo>
                <a:lnTo>
                  <a:pt x="5689822" y="0"/>
                </a:lnTo>
                <a:cubicBezTo>
                  <a:pt x="5690821" y="0"/>
                  <a:pt x="5690821" y="0"/>
                  <a:pt x="5690821" y="0"/>
                </a:cubicBezTo>
                <a:lnTo>
                  <a:pt x="5775852" y="0"/>
                </a:lnTo>
                <a:cubicBezTo>
                  <a:pt x="6197162" y="0"/>
                  <a:pt x="6197162" y="0"/>
                  <a:pt x="6197162" y="0"/>
                </a:cubicBezTo>
                <a:cubicBezTo>
                  <a:pt x="6233684" y="0"/>
                  <a:pt x="6277511" y="25580"/>
                  <a:pt x="6295772" y="56641"/>
                </a:cubicBezTo>
                <a:cubicBezTo>
                  <a:pt x="6551428" y="499712"/>
                  <a:pt x="6551428" y="499712"/>
                  <a:pt x="6551428" y="499712"/>
                </a:cubicBezTo>
                <a:cubicBezTo>
                  <a:pt x="6569690" y="530772"/>
                  <a:pt x="6569690" y="581931"/>
                  <a:pt x="6551428" y="612992"/>
                </a:cubicBezTo>
                <a:cubicBezTo>
                  <a:pt x="6295772" y="1056063"/>
                  <a:pt x="6295772" y="1056063"/>
                  <a:pt x="6295772" y="1056063"/>
                </a:cubicBezTo>
                <a:cubicBezTo>
                  <a:pt x="6277511" y="1087124"/>
                  <a:pt x="6233684" y="1112703"/>
                  <a:pt x="6197162" y="1112703"/>
                </a:cubicBezTo>
                <a:close/>
              </a:path>
            </a:pathLst>
          </a:custGeom>
          <a:gradFill>
            <a:gsLst>
              <a:gs pos="0">
                <a:srgbClr val="DEDEDE"/>
              </a:gs>
              <a:gs pos="100000">
                <a:srgbClr val="FBFBFB"/>
              </a:gs>
            </a:gsLst>
            <a:lin ang="5400000" scaled="1"/>
          </a:gradFill>
          <a:ln w="31750" cap="flat">
            <a:gradFill>
              <a:gsLst>
                <a:gs pos="0">
                  <a:schemeClr val="bg1"/>
                </a:gs>
                <a:gs pos="100000">
                  <a:srgbClr val="DDDDDD"/>
                </a:gs>
              </a:gsLst>
              <a:lin ang="5400000" scaled="1"/>
            </a:gradFill>
            <a:prstDash val="solid"/>
            <a:miter lim="800000"/>
          </a:ln>
          <a:effectLst>
            <a:outerShdw blurRad="228600" dist="101600" dir="5400000" algn="t" rotWithShape="0">
              <a:schemeClr val="tx1">
                <a:lumMod val="85000"/>
                <a:lumOff val="15000"/>
                <a:alpha val="33000"/>
              </a:schemeClr>
            </a:outerShdw>
          </a:effectLst>
        </p:spPr>
        <p:txBody>
          <a:bodyPr vert="horz" wrap="square" lIns="91440" tIns="45720" rIns="91440" bIns="45720" numCol="1" anchor="t" anchorCtr="0" compatLnSpc="1"/>
          <a:lstStyle/>
          <a:p>
            <a:pPr marL="0" marR="0" lvl="0" indent="0"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10" name="任意多边形 7">
            <a:extLst>
              <a:ext uri="{FF2B5EF4-FFF2-40B4-BE49-F238E27FC236}">
                <a16:creationId xmlns:a16="http://schemas.microsoft.com/office/drawing/2014/main" id="{9874932E-2AC6-4B50-A76E-BDFB80A685E7}"/>
              </a:ext>
            </a:extLst>
          </p:cNvPr>
          <p:cNvSpPr/>
          <p:nvPr/>
        </p:nvSpPr>
        <p:spPr bwMode="auto">
          <a:xfrm>
            <a:off x="5144495" y="1292377"/>
            <a:ext cx="5414234" cy="828920"/>
          </a:xfrm>
          <a:custGeom>
            <a:avLst/>
            <a:gdLst>
              <a:gd name="connsiteX0" fmla="*/ 6197162 w 6565124"/>
              <a:gd name="connsiteY0" fmla="*/ 1112703 h 1112703"/>
              <a:gd name="connsiteX1" fmla="*/ 5690821 w 6565124"/>
              <a:gd name="connsiteY1" fmla="*/ 1112703 h 1112703"/>
              <a:gd name="connsiteX2" fmla="*/ 5685849 w 6565124"/>
              <a:gd name="connsiteY2" fmla="*/ 1112703 h 1112703"/>
              <a:gd name="connsiteX3" fmla="*/ 5186165 w 6565124"/>
              <a:gd name="connsiteY3" fmla="*/ 1112703 h 1112703"/>
              <a:gd name="connsiteX4" fmla="*/ 5179508 w 6565124"/>
              <a:gd name="connsiteY4" fmla="*/ 1112703 h 1112703"/>
              <a:gd name="connsiteX5" fmla="*/ 4679824 w 6565124"/>
              <a:gd name="connsiteY5" fmla="*/ 1112703 h 1112703"/>
              <a:gd name="connsiteX6" fmla="*/ 4674852 w 6565124"/>
              <a:gd name="connsiteY6" fmla="*/ 1112703 h 1112703"/>
              <a:gd name="connsiteX7" fmla="*/ 4354760 w 6565124"/>
              <a:gd name="connsiteY7" fmla="*/ 1112703 h 1112703"/>
              <a:gd name="connsiteX8" fmla="*/ 4238331 w 6565124"/>
              <a:gd name="connsiteY8" fmla="*/ 1112703 h 1112703"/>
              <a:gd name="connsiteX9" fmla="*/ 4168511 w 6565124"/>
              <a:gd name="connsiteY9" fmla="*/ 1112703 h 1112703"/>
              <a:gd name="connsiteX10" fmla="*/ 3848419 w 6565124"/>
              <a:gd name="connsiteY10" fmla="*/ 1112703 h 1112703"/>
              <a:gd name="connsiteX11" fmla="*/ 3843447 w 6565124"/>
              <a:gd name="connsiteY11" fmla="*/ 1112703 h 1112703"/>
              <a:gd name="connsiteX12" fmla="*/ 3731991 w 6565124"/>
              <a:gd name="connsiteY12" fmla="*/ 1112703 h 1112703"/>
              <a:gd name="connsiteX13" fmla="*/ 3727018 w 6565124"/>
              <a:gd name="connsiteY13" fmla="*/ 1112703 h 1112703"/>
              <a:gd name="connsiteX14" fmla="*/ 3343763 w 6565124"/>
              <a:gd name="connsiteY14" fmla="*/ 1112703 h 1112703"/>
              <a:gd name="connsiteX15" fmla="*/ 3337106 w 6565124"/>
              <a:gd name="connsiteY15" fmla="*/ 1112703 h 1112703"/>
              <a:gd name="connsiteX16" fmla="*/ 3227334 w 6565124"/>
              <a:gd name="connsiteY16" fmla="*/ 1112703 h 1112703"/>
              <a:gd name="connsiteX17" fmla="*/ 3220677 w 6565124"/>
              <a:gd name="connsiteY17" fmla="*/ 1112703 h 1112703"/>
              <a:gd name="connsiteX18" fmla="*/ 2837422 w 6565124"/>
              <a:gd name="connsiteY18" fmla="*/ 1112703 h 1112703"/>
              <a:gd name="connsiteX19" fmla="*/ 2832450 w 6565124"/>
              <a:gd name="connsiteY19" fmla="*/ 1112703 h 1112703"/>
              <a:gd name="connsiteX20" fmla="*/ 2720994 w 6565124"/>
              <a:gd name="connsiteY20" fmla="*/ 1112703 h 1112703"/>
              <a:gd name="connsiteX21" fmla="*/ 2716021 w 6565124"/>
              <a:gd name="connsiteY21" fmla="*/ 1112703 h 1112703"/>
              <a:gd name="connsiteX22" fmla="*/ 2395929 w 6565124"/>
              <a:gd name="connsiteY22" fmla="*/ 1112703 h 1112703"/>
              <a:gd name="connsiteX23" fmla="*/ 2326109 w 6565124"/>
              <a:gd name="connsiteY23" fmla="*/ 1112703 h 1112703"/>
              <a:gd name="connsiteX24" fmla="*/ 2209681 w 6565124"/>
              <a:gd name="connsiteY24" fmla="*/ 1112703 h 1112703"/>
              <a:gd name="connsiteX25" fmla="*/ 1889589 w 6565124"/>
              <a:gd name="connsiteY25" fmla="*/ 1112703 h 1112703"/>
              <a:gd name="connsiteX26" fmla="*/ 1884616 w 6565124"/>
              <a:gd name="connsiteY26" fmla="*/ 1112703 h 1112703"/>
              <a:gd name="connsiteX27" fmla="*/ 1384932 w 6565124"/>
              <a:gd name="connsiteY27" fmla="*/ 1112703 h 1112703"/>
              <a:gd name="connsiteX28" fmla="*/ 1378275 w 6565124"/>
              <a:gd name="connsiteY28" fmla="*/ 1112703 h 1112703"/>
              <a:gd name="connsiteX29" fmla="*/ 878592 w 6565124"/>
              <a:gd name="connsiteY29" fmla="*/ 1112703 h 1112703"/>
              <a:gd name="connsiteX30" fmla="*/ 873619 w 6565124"/>
              <a:gd name="connsiteY30" fmla="*/ 1112703 h 1112703"/>
              <a:gd name="connsiteX31" fmla="*/ 367278 w 6565124"/>
              <a:gd name="connsiteY31" fmla="*/ 1112703 h 1112703"/>
              <a:gd name="connsiteX32" fmla="*/ 268668 w 6565124"/>
              <a:gd name="connsiteY32" fmla="*/ 1056063 h 1112703"/>
              <a:gd name="connsiteX33" fmla="*/ 13011 w 6565124"/>
              <a:gd name="connsiteY33" fmla="*/ 612992 h 1112703"/>
              <a:gd name="connsiteX34" fmla="*/ 13011 w 6565124"/>
              <a:gd name="connsiteY34" fmla="*/ 499712 h 1112703"/>
              <a:gd name="connsiteX35" fmla="*/ 268668 w 6565124"/>
              <a:gd name="connsiteY35" fmla="*/ 56641 h 1112703"/>
              <a:gd name="connsiteX36" fmla="*/ 367278 w 6565124"/>
              <a:gd name="connsiteY36" fmla="*/ 0 h 1112703"/>
              <a:gd name="connsiteX37" fmla="*/ 870602 w 6565124"/>
              <a:gd name="connsiteY37" fmla="*/ 0 h 1112703"/>
              <a:gd name="connsiteX38" fmla="*/ 873619 w 6565124"/>
              <a:gd name="connsiteY38" fmla="*/ 0 h 1112703"/>
              <a:gd name="connsiteX39" fmla="*/ 877593 w 6565124"/>
              <a:gd name="connsiteY39" fmla="*/ 0 h 1112703"/>
              <a:gd name="connsiteX40" fmla="*/ 878592 w 6565124"/>
              <a:gd name="connsiteY40" fmla="*/ 0 h 1112703"/>
              <a:gd name="connsiteX41" fmla="*/ 963623 w 6565124"/>
              <a:gd name="connsiteY41" fmla="*/ 0 h 1112703"/>
              <a:gd name="connsiteX42" fmla="*/ 1362715 w 6565124"/>
              <a:gd name="connsiteY42" fmla="*/ 0 h 1112703"/>
              <a:gd name="connsiteX43" fmla="*/ 1378275 w 6565124"/>
              <a:gd name="connsiteY43" fmla="*/ 0 h 1112703"/>
              <a:gd name="connsiteX44" fmla="*/ 1378349 w 6565124"/>
              <a:gd name="connsiteY44" fmla="*/ 0 h 1112703"/>
              <a:gd name="connsiteX45" fmla="*/ 1384932 w 6565124"/>
              <a:gd name="connsiteY45" fmla="*/ 0 h 1112703"/>
              <a:gd name="connsiteX46" fmla="*/ 1509022 w 6565124"/>
              <a:gd name="connsiteY46" fmla="*/ 0 h 1112703"/>
              <a:gd name="connsiteX47" fmla="*/ 1881599 w 6565124"/>
              <a:gd name="connsiteY47" fmla="*/ 0 h 1112703"/>
              <a:gd name="connsiteX48" fmla="*/ 1884616 w 6565124"/>
              <a:gd name="connsiteY48" fmla="*/ 0 h 1112703"/>
              <a:gd name="connsiteX49" fmla="*/ 1888590 w 6565124"/>
              <a:gd name="connsiteY49" fmla="*/ 0 h 1112703"/>
              <a:gd name="connsiteX50" fmla="*/ 1889589 w 6565124"/>
              <a:gd name="connsiteY50" fmla="*/ 0 h 1112703"/>
              <a:gd name="connsiteX51" fmla="*/ 1974620 w 6565124"/>
              <a:gd name="connsiteY51" fmla="*/ 0 h 1112703"/>
              <a:gd name="connsiteX52" fmla="*/ 2169948 w 6565124"/>
              <a:gd name="connsiteY52" fmla="*/ 0 h 1112703"/>
              <a:gd name="connsiteX53" fmla="*/ 2209681 w 6565124"/>
              <a:gd name="connsiteY53" fmla="*/ 0 h 1112703"/>
              <a:gd name="connsiteX54" fmla="*/ 2293070 w 6565124"/>
              <a:gd name="connsiteY54" fmla="*/ 0 h 1112703"/>
              <a:gd name="connsiteX55" fmla="*/ 2326109 w 6565124"/>
              <a:gd name="connsiteY55" fmla="*/ 0 h 1112703"/>
              <a:gd name="connsiteX56" fmla="*/ 2343265 w 6565124"/>
              <a:gd name="connsiteY56" fmla="*/ 0 h 1112703"/>
              <a:gd name="connsiteX57" fmla="*/ 2395929 w 6565124"/>
              <a:gd name="connsiteY57" fmla="*/ 0 h 1112703"/>
              <a:gd name="connsiteX58" fmla="*/ 2446737 w 6565124"/>
              <a:gd name="connsiteY58" fmla="*/ 0 h 1112703"/>
              <a:gd name="connsiteX59" fmla="*/ 2456856 w 6565124"/>
              <a:gd name="connsiteY59" fmla="*/ 0 h 1112703"/>
              <a:gd name="connsiteX60" fmla="*/ 2596162 w 6565124"/>
              <a:gd name="connsiteY60" fmla="*/ 0 h 1112703"/>
              <a:gd name="connsiteX61" fmla="*/ 2628383 w 6565124"/>
              <a:gd name="connsiteY61" fmla="*/ 0 h 1112703"/>
              <a:gd name="connsiteX62" fmla="*/ 2678176 w 6565124"/>
              <a:gd name="connsiteY62" fmla="*/ 0 h 1112703"/>
              <a:gd name="connsiteX63" fmla="*/ 2713004 w 6565124"/>
              <a:gd name="connsiteY63" fmla="*/ 0 h 1112703"/>
              <a:gd name="connsiteX64" fmla="*/ 2716021 w 6565124"/>
              <a:gd name="connsiteY64" fmla="*/ 0 h 1112703"/>
              <a:gd name="connsiteX65" fmla="*/ 2719995 w 6565124"/>
              <a:gd name="connsiteY65" fmla="*/ 0 h 1112703"/>
              <a:gd name="connsiteX66" fmla="*/ 2720994 w 6565124"/>
              <a:gd name="connsiteY66" fmla="*/ 0 h 1112703"/>
              <a:gd name="connsiteX67" fmla="*/ 2738624 w 6565124"/>
              <a:gd name="connsiteY67" fmla="*/ 0 h 1112703"/>
              <a:gd name="connsiteX68" fmla="*/ 2801125 w 6565124"/>
              <a:gd name="connsiteY68" fmla="*/ 0 h 1112703"/>
              <a:gd name="connsiteX69" fmla="*/ 2806025 w 6565124"/>
              <a:gd name="connsiteY69" fmla="*/ 0 h 1112703"/>
              <a:gd name="connsiteX70" fmla="*/ 2829433 w 6565124"/>
              <a:gd name="connsiteY70" fmla="*/ 0 h 1112703"/>
              <a:gd name="connsiteX71" fmla="*/ 2832450 w 6565124"/>
              <a:gd name="connsiteY71" fmla="*/ 0 h 1112703"/>
              <a:gd name="connsiteX72" fmla="*/ 2836424 w 6565124"/>
              <a:gd name="connsiteY72" fmla="*/ 0 h 1112703"/>
              <a:gd name="connsiteX73" fmla="*/ 2837422 w 6565124"/>
              <a:gd name="connsiteY73" fmla="*/ 0 h 1112703"/>
              <a:gd name="connsiteX74" fmla="*/ 2922453 w 6565124"/>
              <a:gd name="connsiteY74" fmla="*/ 0 h 1112703"/>
              <a:gd name="connsiteX75" fmla="*/ 2974263 w 6565124"/>
              <a:gd name="connsiteY75" fmla="*/ 0 h 1112703"/>
              <a:gd name="connsiteX76" fmla="*/ 3090429 w 6565124"/>
              <a:gd name="connsiteY76" fmla="*/ 0 h 1112703"/>
              <a:gd name="connsiteX77" fmla="*/ 3090692 w 6565124"/>
              <a:gd name="connsiteY77" fmla="*/ 0 h 1112703"/>
              <a:gd name="connsiteX78" fmla="*/ 3205117 w 6565124"/>
              <a:gd name="connsiteY78" fmla="*/ 0 h 1112703"/>
              <a:gd name="connsiteX79" fmla="*/ 3206858 w 6565124"/>
              <a:gd name="connsiteY79" fmla="*/ 0 h 1112703"/>
              <a:gd name="connsiteX80" fmla="*/ 3220677 w 6565124"/>
              <a:gd name="connsiteY80" fmla="*/ 0 h 1112703"/>
              <a:gd name="connsiteX81" fmla="*/ 3220751 w 6565124"/>
              <a:gd name="connsiteY81" fmla="*/ 0 h 1112703"/>
              <a:gd name="connsiteX82" fmla="*/ 3227334 w 6565124"/>
              <a:gd name="connsiteY82" fmla="*/ 0 h 1112703"/>
              <a:gd name="connsiteX83" fmla="*/ 3321545 w 6565124"/>
              <a:gd name="connsiteY83" fmla="*/ 0 h 1112703"/>
              <a:gd name="connsiteX84" fmla="*/ 3337106 w 6565124"/>
              <a:gd name="connsiteY84" fmla="*/ 0 h 1112703"/>
              <a:gd name="connsiteX85" fmla="*/ 3337180 w 6565124"/>
              <a:gd name="connsiteY85" fmla="*/ 0 h 1112703"/>
              <a:gd name="connsiteX86" fmla="*/ 3343763 w 6565124"/>
              <a:gd name="connsiteY86" fmla="*/ 0 h 1112703"/>
              <a:gd name="connsiteX87" fmla="*/ 3351424 w 6565124"/>
              <a:gd name="connsiteY87" fmla="*/ 0 h 1112703"/>
              <a:gd name="connsiteX88" fmla="*/ 3467852 w 6565124"/>
              <a:gd name="connsiteY88" fmla="*/ 0 h 1112703"/>
              <a:gd name="connsiteX89" fmla="*/ 3522951 w 6565124"/>
              <a:gd name="connsiteY89" fmla="*/ 0 h 1112703"/>
              <a:gd name="connsiteX90" fmla="*/ 3633192 w 6565124"/>
              <a:gd name="connsiteY90" fmla="*/ 0 h 1112703"/>
              <a:gd name="connsiteX91" fmla="*/ 3639380 w 6565124"/>
              <a:gd name="connsiteY91" fmla="*/ 0 h 1112703"/>
              <a:gd name="connsiteX92" fmla="*/ 3695692 w 6565124"/>
              <a:gd name="connsiteY92" fmla="*/ 0 h 1112703"/>
              <a:gd name="connsiteX93" fmla="*/ 3724001 w 6565124"/>
              <a:gd name="connsiteY93" fmla="*/ 0 h 1112703"/>
              <a:gd name="connsiteX94" fmla="*/ 3727018 w 6565124"/>
              <a:gd name="connsiteY94" fmla="*/ 0 h 1112703"/>
              <a:gd name="connsiteX95" fmla="*/ 3730992 w 6565124"/>
              <a:gd name="connsiteY95" fmla="*/ 0 h 1112703"/>
              <a:gd name="connsiteX96" fmla="*/ 3731991 w 6565124"/>
              <a:gd name="connsiteY96" fmla="*/ 0 h 1112703"/>
              <a:gd name="connsiteX97" fmla="*/ 3749620 w 6565124"/>
              <a:gd name="connsiteY97" fmla="*/ 0 h 1112703"/>
              <a:gd name="connsiteX98" fmla="*/ 3812121 w 6565124"/>
              <a:gd name="connsiteY98" fmla="*/ 0 h 1112703"/>
              <a:gd name="connsiteX99" fmla="*/ 3817022 w 6565124"/>
              <a:gd name="connsiteY99" fmla="*/ 0 h 1112703"/>
              <a:gd name="connsiteX100" fmla="*/ 3840430 w 6565124"/>
              <a:gd name="connsiteY100" fmla="*/ 0 h 1112703"/>
              <a:gd name="connsiteX101" fmla="*/ 3843447 w 6565124"/>
              <a:gd name="connsiteY101" fmla="*/ 0 h 1112703"/>
              <a:gd name="connsiteX102" fmla="*/ 3847421 w 6565124"/>
              <a:gd name="connsiteY102" fmla="*/ 0 h 1112703"/>
              <a:gd name="connsiteX103" fmla="*/ 3848419 w 6565124"/>
              <a:gd name="connsiteY103" fmla="*/ 0 h 1112703"/>
              <a:gd name="connsiteX104" fmla="*/ 3933450 w 6565124"/>
              <a:gd name="connsiteY104" fmla="*/ 0 h 1112703"/>
              <a:gd name="connsiteX105" fmla="*/ 4012350 w 6565124"/>
              <a:gd name="connsiteY105" fmla="*/ 0 h 1112703"/>
              <a:gd name="connsiteX106" fmla="*/ 4135472 w 6565124"/>
              <a:gd name="connsiteY106" fmla="*/ 0 h 1112703"/>
              <a:gd name="connsiteX107" fmla="*/ 4168511 w 6565124"/>
              <a:gd name="connsiteY107" fmla="*/ 0 h 1112703"/>
              <a:gd name="connsiteX108" fmla="*/ 4177020 w 6565124"/>
              <a:gd name="connsiteY108" fmla="*/ 0 h 1112703"/>
              <a:gd name="connsiteX109" fmla="*/ 4185667 w 6565124"/>
              <a:gd name="connsiteY109" fmla="*/ 0 h 1112703"/>
              <a:gd name="connsiteX110" fmla="*/ 4231748 w 6565124"/>
              <a:gd name="connsiteY110" fmla="*/ 0 h 1112703"/>
              <a:gd name="connsiteX111" fmla="*/ 4238331 w 6565124"/>
              <a:gd name="connsiteY111" fmla="*/ 0 h 1112703"/>
              <a:gd name="connsiteX112" fmla="*/ 4299258 w 6565124"/>
              <a:gd name="connsiteY112" fmla="*/ 0 h 1112703"/>
              <a:gd name="connsiteX113" fmla="*/ 4302096 w 6565124"/>
              <a:gd name="connsiteY113" fmla="*/ 0 h 1112703"/>
              <a:gd name="connsiteX114" fmla="*/ 4354760 w 6565124"/>
              <a:gd name="connsiteY114" fmla="*/ 0 h 1112703"/>
              <a:gd name="connsiteX115" fmla="*/ 4470785 w 6565124"/>
              <a:gd name="connsiteY115" fmla="*/ 0 h 1112703"/>
              <a:gd name="connsiteX116" fmla="*/ 4671835 w 6565124"/>
              <a:gd name="connsiteY116" fmla="*/ 0 h 1112703"/>
              <a:gd name="connsiteX117" fmla="*/ 4674852 w 6565124"/>
              <a:gd name="connsiteY117" fmla="*/ 0 h 1112703"/>
              <a:gd name="connsiteX118" fmla="*/ 4678826 w 6565124"/>
              <a:gd name="connsiteY118" fmla="*/ 0 h 1112703"/>
              <a:gd name="connsiteX119" fmla="*/ 4679824 w 6565124"/>
              <a:gd name="connsiteY119" fmla="*/ 0 h 1112703"/>
              <a:gd name="connsiteX120" fmla="*/ 4764855 w 6565124"/>
              <a:gd name="connsiteY120" fmla="*/ 0 h 1112703"/>
              <a:gd name="connsiteX121" fmla="*/ 5163947 w 6565124"/>
              <a:gd name="connsiteY121" fmla="*/ 0 h 1112703"/>
              <a:gd name="connsiteX122" fmla="*/ 5179508 w 6565124"/>
              <a:gd name="connsiteY122" fmla="*/ 0 h 1112703"/>
              <a:gd name="connsiteX123" fmla="*/ 5179582 w 6565124"/>
              <a:gd name="connsiteY123" fmla="*/ 0 h 1112703"/>
              <a:gd name="connsiteX124" fmla="*/ 5186165 w 6565124"/>
              <a:gd name="connsiteY124" fmla="*/ 0 h 1112703"/>
              <a:gd name="connsiteX125" fmla="*/ 5310254 w 6565124"/>
              <a:gd name="connsiteY125" fmla="*/ 0 h 1112703"/>
              <a:gd name="connsiteX126" fmla="*/ 5682832 w 6565124"/>
              <a:gd name="connsiteY126" fmla="*/ 0 h 1112703"/>
              <a:gd name="connsiteX127" fmla="*/ 5685849 w 6565124"/>
              <a:gd name="connsiteY127" fmla="*/ 0 h 1112703"/>
              <a:gd name="connsiteX128" fmla="*/ 5689822 w 6565124"/>
              <a:gd name="connsiteY128" fmla="*/ 0 h 1112703"/>
              <a:gd name="connsiteX129" fmla="*/ 5690821 w 6565124"/>
              <a:gd name="connsiteY129" fmla="*/ 0 h 1112703"/>
              <a:gd name="connsiteX130" fmla="*/ 5775852 w 6565124"/>
              <a:gd name="connsiteY130" fmla="*/ 0 h 1112703"/>
              <a:gd name="connsiteX131" fmla="*/ 6197162 w 6565124"/>
              <a:gd name="connsiteY131" fmla="*/ 0 h 1112703"/>
              <a:gd name="connsiteX132" fmla="*/ 6295772 w 6565124"/>
              <a:gd name="connsiteY132" fmla="*/ 56641 h 1112703"/>
              <a:gd name="connsiteX133" fmla="*/ 6551428 w 6565124"/>
              <a:gd name="connsiteY133" fmla="*/ 499712 h 1112703"/>
              <a:gd name="connsiteX134" fmla="*/ 6551428 w 6565124"/>
              <a:gd name="connsiteY134" fmla="*/ 612992 h 1112703"/>
              <a:gd name="connsiteX135" fmla="*/ 6295772 w 6565124"/>
              <a:gd name="connsiteY135" fmla="*/ 1056063 h 1112703"/>
              <a:gd name="connsiteX136" fmla="*/ 6197162 w 6565124"/>
              <a:gd name="connsiteY136" fmla="*/ 1112703 h 11127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Lst>
            <a:rect l="l" t="t" r="r" b="b"/>
            <a:pathLst>
              <a:path w="6565124" h="1112703">
                <a:moveTo>
                  <a:pt x="6197162" y="1112703"/>
                </a:moveTo>
                <a:lnTo>
                  <a:pt x="5690821" y="1112703"/>
                </a:lnTo>
                <a:lnTo>
                  <a:pt x="5685849" y="1112703"/>
                </a:lnTo>
                <a:lnTo>
                  <a:pt x="5186165" y="1112703"/>
                </a:lnTo>
                <a:lnTo>
                  <a:pt x="5179508" y="1112703"/>
                </a:lnTo>
                <a:lnTo>
                  <a:pt x="4679824" y="1112703"/>
                </a:lnTo>
                <a:lnTo>
                  <a:pt x="4674852" y="1112703"/>
                </a:lnTo>
                <a:lnTo>
                  <a:pt x="4354760" y="1112703"/>
                </a:lnTo>
                <a:lnTo>
                  <a:pt x="4238331" y="1112703"/>
                </a:lnTo>
                <a:lnTo>
                  <a:pt x="4168511" y="1112703"/>
                </a:lnTo>
                <a:lnTo>
                  <a:pt x="3848419" y="1112703"/>
                </a:lnTo>
                <a:lnTo>
                  <a:pt x="3843447" y="1112703"/>
                </a:lnTo>
                <a:lnTo>
                  <a:pt x="3731991" y="1112703"/>
                </a:lnTo>
                <a:lnTo>
                  <a:pt x="3727018" y="1112703"/>
                </a:lnTo>
                <a:lnTo>
                  <a:pt x="3343763" y="1112703"/>
                </a:lnTo>
                <a:lnTo>
                  <a:pt x="3337106" y="1112703"/>
                </a:lnTo>
                <a:lnTo>
                  <a:pt x="3227334" y="1112703"/>
                </a:lnTo>
                <a:lnTo>
                  <a:pt x="3220677" y="1112703"/>
                </a:lnTo>
                <a:lnTo>
                  <a:pt x="2837422" y="1112703"/>
                </a:lnTo>
                <a:lnTo>
                  <a:pt x="2832450" y="1112703"/>
                </a:lnTo>
                <a:lnTo>
                  <a:pt x="2720994" y="1112703"/>
                </a:lnTo>
                <a:lnTo>
                  <a:pt x="2716021" y="1112703"/>
                </a:lnTo>
                <a:lnTo>
                  <a:pt x="2395929" y="1112703"/>
                </a:lnTo>
                <a:lnTo>
                  <a:pt x="2326109" y="1112703"/>
                </a:lnTo>
                <a:lnTo>
                  <a:pt x="2209681" y="1112703"/>
                </a:lnTo>
                <a:lnTo>
                  <a:pt x="1889589" y="1112703"/>
                </a:lnTo>
                <a:lnTo>
                  <a:pt x="1884616" y="1112703"/>
                </a:lnTo>
                <a:lnTo>
                  <a:pt x="1384932" y="1112703"/>
                </a:lnTo>
                <a:lnTo>
                  <a:pt x="1378275" y="1112703"/>
                </a:lnTo>
                <a:lnTo>
                  <a:pt x="878592" y="1112703"/>
                </a:lnTo>
                <a:lnTo>
                  <a:pt x="873619" y="1112703"/>
                </a:lnTo>
                <a:lnTo>
                  <a:pt x="367278" y="1112703"/>
                </a:lnTo>
                <a:cubicBezTo>
                  <a:pt x="331669" y="1112703"/>
                  <a:pt x="286929" y="1087124"/>
                  <a:pt x="268668" y="1056063"/>
                </a:cubicBezTo>
                <a:cubicBezTo>
                  <a:pt x="13011" y="612992"/>
                  <a:pt x="13011" y="612992"/>
                  <a:pt x="13011" y="612992"/>
                </a:cubicBezTo>
                <a:cubicBezTo>
                  <a:pt x="-4337" y="581931"/>
                  <a:pt x="-4337" y="530773"/>
                  <a:pt x="13011" y="499712"/>
                </a:cubicBezTo>
                <a:cubicBezTo>
                  <a:pt x="268668" y="56641"/>
                  <a:pt x="268668" y="56641"/>
                  <a:pt x="268668" y="56641"/>
                </a:cubicBezTo>
                <a:cubicBezTo>
                  <a:pt x="286929" y="25580"/>
                  <a:pt x="331669" y="0"/>
                  <a:pt x="367278" y="0"/>
                </a:cubicBezTo>
                <a:cubicBezTo>
                  <a:pt x="750764" y="0"/>
                  <a:pt x="846635" y="0"/>
                  <a:pt x="870602" y="0"/>
                </a:cubicBezTo>
                <a:lnTo>
                  <a:pt x="873619" y="0"/>
                </a:lnTo>
                <a:lnTo>
                  <a:pt x="877593" y="0"/>
                </a:lnTo>
                <a:cubicBezTo>
                  <a:pt x="878592" y="0"/>
                  <a:pt x="878592" y="0"/>
                  <a:pt x="878592" y="0"/>
                </a:cubicBezTo>
                <a:lnTo>
                  <a:pt x="963623" y="0"/>
                </a:lnTo>
                <a:cubicBezTo>
                  <a:pt x="1226941" y="0"/>
                  <a:pt x="1325686" y="0"/>
                  <a:pt x="1362715" y="0"/>
                </a:cubicBezTo>
                <a:lnTo>
                  <a:pt x="1378275" y="0"/>
                </a:lnTo>
                <a:lnTo>
                  <a:pt x="1378349" y="0"/>
                </a:lnTo>
                <a:cubicBezTo>
                  <a:pt x="1384932" y="0"/>
                  <a:pt x="1384932" y="0"/>
                  <a:pt x="1384932" y="0"/>
                </a:cubicBezTo>
                <a:lnTo>
                  <a:pt x="1509022" y="0"/>
                </a:lnTo>
                <a:cubicBezTo>
                  <a:pt x="1784605" y="0"/>
                  <a:pt x="1860628" y="0"/>
                  <a:pt x="1881599" y="0"/>
                </a:cubicBezTo>
                <a:lnTo>
                  <a:pt x="1884616" y="0"/>
                </a:lnTo>
                <a:lnTo>
                  <a:pt x="1888590" y="0"/>
                </a:lnTo>
                <a:cubicBezTo>
                  <a:pt x="1889589" y="0"/>
                  <a:pt x="1889589" y="0"/>
                  <a:pt x="1889589" y="0"/>
                </a:cubicBezTo>
                <a:lnTo>
                  <a:pt x="1974620" y="0"/>
                </a:lnTo>
                <a:cubicBezTo>
                  <a:pt x="2053615" y="0"/>
                  <a:pt x="2117799" y="0"/>
                  <a:pt x="2169948" y="0"/>
                </a:cubicBezTo>
                <a:lnTo>
                  <a:pt x="2209681" y="0"/>
                </a:lnTo>
                <a:lnTo>
                  <a:pt x="2293070" y="0"/>
                </a:lnTo>
                <a:lnTo>
                  <a:pt x="2326109" y="0"/>
                </a:lnTo>
                <a:lnTo>
                  <a:pt x="2343265" y="0"/>
                </a:lnTo>
                <a:cubicBezTo>
                  <a:pt x="2395929" y="0"/>
                  <a:pt x="2395929" y="0"/>
                  <a:pt x="2395929" y="0"/>
                </a:cubicBezTo>
                <a:lnTo>
                  <a:pt x="2446737" y="0"/>
                </a:lnTo>
                <a:lnTo>
                  <a:pt x="2456856" y="0"/>
                </a:lnTo>
                <a:lnTo>
                  <a:pt x="2596162" y="0"/>
                </a:lnTo>
                <a:lnTo>
                  <a:pt x="2628383" y="0"/>
                </a:lnTo>
                <a:lnTo>
                  <a:pt x="2678176" y="0"/>
                </a:lnTo>
                <a:lnTo>
                  <a:pt x="2713004" y="0"/>
                </a:lnTo>
                <a:lnTo>
                  <a:pt x="2716021" y="0"/>
                </a:lnTo>
                <a:lnTo>
                  <a:pt x="2719995" y="0"/>
                </a:lnTo>
                <a:lnTo>
                  <a:pt x="2720994" y="0"/>
                </a:lnTo>
                <a:lnTo>
                  <a:pt x="2738624" y="0"/>
                </a:lnTo>
                <a:cubicBezTo>
                  <a:pt x="2766661" y="0"/>
                  <a:pt x="2786742" y="0"/>
                  <a:pt x="2801125" y="0"/>
                </a:cubicBezTo>
                <a:lnTo>
                  <a:pt x="2806025" y="0"/>
                </a:lnTo>
                <a:lnTo>
                  <a:pt x="2829433" y="0"/>
                </a:lnTo>
                <a:lnTo>
                  <a:pt x="2832450" y="0"/>
                </a:lnTo>
                <a:lnTo>
                  <a:pt x="2836424" y="0"/>
                </a:lnTo>
                <a:cubicBezTo>
                  <a:pt x="2837422" y="0"/>
                  <a:pt x="2837422" y="0"/>
                  <a:pt x="2837422" y="0"/>
                </a:cubicBezTo>
                <a:lnTo>
                  <a:pt x="2922453" y="0"/>
                </a:lnTo>
                <a:lnTo>
                  <a:pt x="2974263" y="0"/>
                </a:lnTo>
                <a:lnTo>
                  <a:pt x="3090429" y="0"/>
                </a:lnTo>
                <a:lnTo>
                  <a:pt x="3090692" y="0"/>
                </a:lnTo>
                <a:lnTo>
                  <a:pt x="3205117" y="0"/>
                </a:lnTo>
                <a:lnTo>
                  <a:pt x="3206858" y="0"/>
                </a:lnTo>
                <a:lnTo>
                  <a:pt x="3220677" y="0"/>
                </a:lnTo>
                <a:lnTo>
                  <a:pt x="3220751" y="0"/>
                </a:lnTo>
                <a:lnTo>
                  <a:pt x="3227334" y="0"/>
                </a:lnTo>
                <a:lnTo>
                  <a:pt x="3321545" y="0"/>
                </a:lnTo>
                <a:lnTo>
                  <a:pt x="3337106" y="0"/>
                </a:lnTo>
                <a:lnTo>
                  <a:pt x="3337180" y="0"/>
                </a:lnTo>
                <a:cubicBezTo>
                  <a:pt x="3343763" y="0"/>
                  <a:pt x="3343763" y="0"/>
                  <a:pt x="3343763" y="0"/>
                </a:cubicBezTo>
                <a:lnTo>
                  <a:pt x="3351424" y="0"/>
                </a:lnTo>
                <a:lnTo>
                  <a:pt x="3467852" y="0"/>
                </a:lnTo>
                <a:lnTo>
                  <a:pt x="3522951" y="0"/>
                </a:lnTo>
                <a:lnTo>
                  <a:pt x="3633192" y="0"/>
                </a:lnTo>
                <a:lnTo>
                  <a:pt x="3639380" y="0"/>
                </a:lnTo>
                <a:lnTo>
                  <a:pt x="3695692" y="0"/>
                </a:lnTo>
                <a:lnTo>
                  <a:pt x="3724001" y="0"/>
                </a:lnTo>
                <a:lnTo>
                  <a:pt x="3727018" y="0"/>
                </a:lnTo>
                <a:lnTo>
                  <a:pt x="3730992" y="0"/>
                </a:lnTo>
                <a:lnTo>
                  <a:pt x="3731991" y="0"/>
                </a:lnTo>
                <a:lnTo>
                  <a:pt x="3749620" y="0"/>
                </a:lnTo>
                <a:cubicBezTo>
                  <a:pt x="3777658" y="0"/>
                  <a:pt x="3797739" y="0"/>
                  <a:pt x="3812121" y="0"/>
                </a:cubicBezTo>
                <a:lnTo>
                  <a:pt x="3817022" y="0"/>
                </a:lnTo>
                <a:lnTo>
                  <a:pt x="3840430" y="0"/>
                </a:lnTo>
                <a:lnTo>
                  <a:pt x="3843447" y="0"/>
                </a:lnTo>
                <a:lnTo>
                  <a:pt x="3847421" y="0"/>
                </a:lnTo>
                <a:cubicBezTo>
                  <a:pt x="3848419" y="0"/>
                  <a:pt x="3848419" y="0"/>
                  <a:pt x="3848419" y="0"/>
                </a:cubicBezTo>
                <a:lnTo>
                  <a:pt x="3933450" y="0"/>
                </a:lnTo>
                <a:lnTo>
                  <a:pt x="4012350" y="0"/>
                </a:lnTo>
                <a:lnTo>
                  <a:pt x="4135472" y="0"/>
                </a:lnTo>
                <a:lnTo>
                  <a:pt x="4168511" y="0"/>
                </a:lnTo>
                <a:lnTo>
                  <a:pt x="4177020" y="0"/>
                </a:lnTo>
                <a:lnTo>
                  <a:pt x="4185667" y="0"/>
                </a:lnTo>
                <a:lnTo>
                  <a:pt x="4231748" y="0"/>
                </a:lnTo>
                <a:lnTo>
                  <a:pt x="4238331" y="0"/>
                </a:lnTo>
                <a:lnTo>
                  <a:pt x="4299258" y="0"/>
                </a:lnTo>
                <a:lnTo>
                  <a:pt x="4302096" y="0"/>
                </a:lnTo>
                <a:cubicBezTo>
                  <a:pt x="4354760" y="0"/>
                  <a:pt x="4354760" y="0"/>
                  <a:pt x="4354760" y="0"/>
                </a:cubicBezTo>
                <a:lnTo>
                  <a:pt x="4470785" y="0"/>
                </a:lnTo>
                <a:cubicBezTo>
                  <a:pt x="4609411" y="0"/>
                  <a:pt x="4656107" y="0"/>
                  <a:pt x="4671835" y="0"/>
                </a:cubicBezTo>
                <a:lnTo>
                  <a:pt x="4674852" y="0"/>
                </a:lnTo>
                <a:lnTo>
                  <a:pt x="4678826" y="0"/>
                </a:lnTo>
                <a:cubicBezTo>
                  <a:pt x="4679824" y="0"/>
                  <a:pt x="4679824" y="0"/>
                  <a:pt x="4679824" y="0"/>
                </a:cubicBezTo>
                <a:lnTo>
                  <a:pt x="4764855" y="0"/>
                </a:lnTo>
                <a:cubicBezTo>
                  <a:pt x="5028174" y="0"/>
                  <a:pt x="5126918" y="0"/>
                  <a:pt x="5163947" y="0"/>
                </a:cubicBezTo>
                <a:lnTo>
                  <a:pt x="5179508" y="0"/>
                </a:lnTo>
                <a:lnTo>
                  <a:pt x="5179582" y="0"/>
                </a:lnTo>
                <a:cubicBezTo>
                  <a:pt x="5186165" y="0"/>
                  <a:pt x="5186165" y="0"/>
                  <a:pt x="5186165" y="0"/>
                </a:cubicBezTo>
                <a:lnTo>
                  <a:pt x="5310254" y="0"/>
                </a:lnTo>
                <a:cubicBezTo>
                  <a:pt x="5585838" y="0"/>
                  <a:pt x="5661860" y="0"/>
                  <a:pt x="5682832" y="0"/>
                </a:cubicBezTo>
                <a:lnTo>
                  <a:pt x="5685849" y="0"/>
                </a:lnTo>
                <a:lnTo>
                  <a:pt x="5689822" y="0"/>
                </a:lnTo>
                <a:cubicBezTo>
                  <a:pt x="5690821" y="0"/>
                  <a:pt x="5690821" y="0"/>
                  <a:pt x="5690821" y="0"/>
                </a:cubicBezTo>
                <a:lnTo>
                  <a:pt x="5775852" y="0"/>
                </a:lnTo>
                <a:cubicBezTo>
                  <a:pt x="6197162" y="0"/>
                  <a:pt x="6197162" y="0"/>
                  <a:pt x="6197162" y="0"/>
                </a:cubicBezTo>
                <a:cubicBezTo>
                  <a:pt x="6233684" y="0"/>
                  <a:pt x="6277511" y="25580"/>
                  <a:pt x="6295772" y="56641"/>
                </a:cubicBezTo>
                <a:cubicBezTo>
                  <a:pt x="6551428" y="499712"/>
                  <a:pt x="6551428" y="499712"/>
                  <a:pt x="6551428" y="499712"/>
                </a:cubicBezTo>
                <a:cubicBezTo>
                  <a:pt x="6569690" y="530772"/>
                  <a:pt x="6569690" y="581931"/>
                  <a:pt x="6551428" y="612992"/>
                </a:cubicBezTo>
                <a:cubicBezTo>
                  <a:pt x="6295772" y="1056063"/>
                  <a:pt x="6295772" y="1056063"/>
                  <a:pt x="6295772" y="1056063"/>
                </a:cubicBezTo>
                <a:cubicBezTo>
                  <a:pt x="6277511" y="1087124"/>
                  <a:pt x="6233684" y="1112703"/>
                  <a:pt x="6197162" y="1112703"/>
                </a:cubicBezTo>
                <a:close/>
              </a:path>
            </a:pathLst>
          </a:custGeom>
          <a:solidFill>
            <a:schemeClr val="bg1">
              <a:lumMod val="75000"/>
            </a:schemeClr>
          </a:solidFill>
          <a:ln w="31750" cap="flat">
            <a:gradFill>
              <a:gsLst>
                <a:gs pos="0">
                  <a:schemeClr val="bg1"/>
                </a:gs>
                <a:gs pos="100000">
                  <a:srgbClr val="DDDDDD"/>
                </a:gs>
              </a:gsLst>
              <a:lin ang="5400000" scaled="1"/>
            </a:gradFill>
            <a:prstDash val="solid"/>
            <a:miter lim="800000"/>
          </a:ln>
          <a:effectLst>
            <a:outerShdw blurRad="228600" dist="101600" dir="5400000" algn="t" rotWithShape="0">
              <a:schemeClr val="tx1">
                <a:lumMod val="85000"/>
                <a:lumOff val="15000"/>
                <a:alpha val="33000"/>
              </a:schemeClr>
            </a:outerShdw>
          </a:effectLst>
        </p:spPr>
        <p:txBody>
          <a:bodyPr vert="horz" wrap="square" lIns="91440" tIns="45720" rIns="91440" bIns="45720" numCol="1" anchor="t" anchorCtr="0" compatLnSpc="1"/>
          <a:lstStyle/>
          <a:p>
            <a:pPr defTabSz="457200"/>
            <a:endParaRPr lang="zh-CN" altLang="en-US" sz="2400">
              <a:solidFill>
                <a:prstClr val="black"/>
              </a:solidFill>
              <a:latin typeface="Calibri" panose="020F0502020204030204"/>
              <a:ea typeface="等线" panose="02010600030101010101" pitchFamily="2" charset="-122"/>
            </a:endParaRPr>
          </a:p>
        </p:txBody>
      </p:sp>
      <p:sp>
        <p:nvSpPr>
          <p:cNvPr id="11" name="Rectangle 11">
            <a:extLst>
              <a:ext uri="{FF2B5EF4-FFF2-40B4-BE49-F238E27FC236}">
                <a16:creationId xmlns:a16="http://schemas.microsoft.com/office/drawing/2014/main" id="{528859ED-251B-4149-B1DC-78ADAEE81FCC}"/>
              </a:ext>
            </a:extLst>
          </p:cNvPr>
          <p:cNvSpPr>
            <a:spLocks noChangeArrowheads="1"/>
          </p:cNvSpPr>
          <p:nvPr/>
        </p:nvSpPr>
        <p:spPr bwMode="gray">
          <a:xfrm>
            <a:off x="5561901" y="2970014"/>
            <a:ext cx="4283483" cy="471668"/>
          </a:xfrm>
          <a:prstGeom prst="rect">
            <a:avLst/>
          </a:prstGeom>
          <a:noFill/>
          <a:ln>
            <a:noFill/>
          </a:ln>
        </p:spPr>
        <p:txBody>
          <a:bodyPr wrap="square" lIns="0" tIns="0" rIns="0" bIns="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3000" b="0" i="0" u="none" strike="noStrike" kern="1200" cap="none" spc="0" normalizeH="0" baseline="0" noProof="0">
                <a:ln>
                  <a:noFill/>
                </a:ln>
                <a:solidFill>
                  <a:srgbClr val="44546A"/>
                </a:solidFill>
                <a:effectLst/>
                <a:uLnTx/>
                <a:uFillTx/>
                <a:latin typeface="Arial Black" panose="020B0A04020102020204" pitchFamily="34" charset="0"/>
                <a:ea typeface="微软雅黑" panose="020B0503020204020204" pitchFamily="34" charset="-122"/>
              </a:rPr>
              <a:t>Research Activities</a:t>
            </a:r>
            <a:endParaRPr kumimoji="0" lang="zh-CN" altLang="en-US" sz="3000" b="0" i="0" u="none" strike="noStrike" kern="1200" cap="none" spc="0" normalizeH="0" baseline="0" noProof="0">
              <a:ln>
                <a:noFill/>
              </a:ln>
              <a:solidFill>
                <a:srgbClr val="44546A"/>
              </a:solidFill>
              <a:effectLst/>
              <a:uLnTx/>
              <a:uFillTx/>
              <a:latin typeface="Arial Black" panose="020B0A04020102020204" pitchFamily="34" charset="0"/>
              <a:ea typeface="微软雅黑" panose="020B0503020204020204" pitchFamily="34" charset="-122"/>
            </a:endParaRPr>
          </a:p>
        </p:txBody>
      </p:sp>
      <p:sp>
        <p:nvSpPr>
          <p:cNvPr id="13" name="Rectangle 11">
            <a:extLst>
              <a:ext uri="{FF2B5EF4-FFF2-40B4-BE49-F238E27FC236}">
                <a16:creationId xmlns:a16="http://schemas.microsoft.com/office/drawing/2014/main" id="{918CA88D-C449-4A36-8B6B-BAC1880E5AF0}"/>
              </a:ext>
            </a:extLst>
          </p:cNvPr>
          <p:cNvSpPr>
            <a:spLocks noChangeArrowheads="1"/>
          </p:cNvSpPr>
          <p:nvPr/>
        </p:nvSpPr>
        <p:spPr bwMode="gray">
          <a:xfrm>
            <a:off x="5561901" y="1476005"/>
            <a:ext cx="3707934" cy="461665"/>
          </a:xfrm>
          <a:prstGeom prst="rect">
            <a:avLst/>
          </a:prstGeom>
          <a:noFill/>
          <a:ln>
            <a:noFill/>
          </a:ln>
        </p:spPr>
        <p:txBody>
          <a:bodyPr wrap="square" lIns="0" tIns="0" rIns="0" bIns="0">
            <a:spAutoFit/>
          </a:bodyPr>
          <a:lstStyle/>
          <a:p>
            <a:pPr marR="0" lvl="0" indent="0" defTabSz="457200" fontAlgn="auto">
              <a:lnSpc>
                <a:spcPct val="100000"/>
              </a:lnSpc>
              <a:spcBef>
                <a:spcPts val="0"/>
              </a:spcBef>
              <a:spcAft>
                <a:spcPts val="0"/>
              </a:spcAft>
              <a:buClrTx/>
              <a:buSzTx/>
              <a:buFontTx/>
              <a:buNone/>
              <a:tabLst/>
              <a:defRPr/>
            </a:pPr>
            <a:r>
              <a:rPr lang="en-US" altLang="zh-CN" sz="3000">
                <a:solidFill>
                  <a:schemeClr val="bg1"/>
                </a:solidFill>
                <a:latin typeface="Arial Black" panose="020B0A04020102020204" pitchFamily="34" charset="0"/>
                <a:ea typeface="微软雅黑" panose="020B0503020204020204" pitchFamily="34" charset="-122"/>
              </a:rPr>
              <a:t>Self-Introduction</a:t>
            </a:r>
            <a:endParaRPr lang="zh-CN" altLang="en-US" sz="3000">
              <a:solidFill>
                <a:schemeClr val="bg1"/>
              </a:solidFill>
              <a:latin typeface="Arial Black" panose="020B0A04020102020204" pitchFamily="34" charset="0"/>
              <a:ea typeface="微软雅黑" panose="020B0503020204020204" pitchFamily="34" charset="-122"/>
            </a:endParaRPr>
          </a:p>
        </p:txBody>
      </p:sp>
      <p:grpSp>
        <p:nvGrpSpPr>
          <p:cNvPr id="15" name="组合 14">
            <a:extLst>
              <a:ext uri="{FF2B5EF4-FFF2-40B4-BE49-F238E27FC236}">
                <a16:creationId xmlns:a16="http://schemas.microsoft.com/office/drawing/2014/main" id="{D73886A8-3EDE-4E36-8649-2B1B2329FE7F}"/>
              </a:ext>
            </a:extLst>
          </p:cNvPr>
          <p:cNvGrpSpPr/>
          <p:nvPr/>
        </p:nvGrpSpPr>
        <p:grpSpPr>
          <a:xfrm>
            <a:off x="10716933" y="1328837"/>
            <a:ext cx="755664" cy="756000"/>
            <a:chOff x="8424290" y="1837792"/>
            <a:chExt cx="755664" cy="756000"/>
          </a:xfrm>
        </p:grpSpPr>
        <p:sp>
          <p:nvSpPr>
            <p:cNvPr id="16" name="Freeform 5">
              <a:extLst>
                <a:ext uri="{FF2B5EF4-FFF2-40B4-BE49-F238E27FC236}">
                  <a16:creationId xmlns:a16="http://schemas.microsoft.com/office/drawing/2014/main" id="{F69F46A9-FCED-4915-A772-5B8E6C5AA64A}"/>
                </a:ext>
              </a:extLst>
            </p:cNvPr>
            <p:cNvSpPr/>
            <p:nvPr/>
          </p:nvSpPr>
          <p:spPr bwMode="auto">
            <a:xfrm rot="10800000">
              <a:off x="8424290" y="1837792"/>
              <a:ext cx="755664" cy="756000"/>
            </a:xfrm>
            <a:prstGeom prst="ellipse">
              <a:avLst/>
            </a:prstGeom>
            <a:solidFill>
              <a:schemeClr val="bg1">
                <a:lumMod val="85000"/>
              </a:schemeClr>
            </a:solidFill>
            <a:ln w="25400">
              <a:solidFill>
                <a:schemeClr val="bg1">
                  <a:lumMod val="75000"/>
                </a:schemeClr>
              </a:solidFill>
            </a:ln>
            <a:effectLst>
              <a:outerShdw blurRad="254000" dist="114300" dir="2700000" algn="tl" rotWithShape="0">
                <a:prstClr val="black">
                  <a:alpha val="2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17" name="KSO_Shape">
              <a:extLst>
                <a:ext uri="{FF2B5EF4-FFF2-40B4-BE49-F238E27FC236}">
                  <a16:creationId xmlns:a16="http://schemas.microsoft.com/office/drawing/2014/main" id="{9C9B22B3-9045-42CC-A1BE-D345A73414D0}"/>
                </a:ext>
              </a:extLst>
            </p:cNvPr>
            <p:cNvSpPr/>
            <p:nvPr/>
          </p:nvSpPr>
          <p:spPr bwMode="auto">
            <a:xfrm>
              <a:off x="8626330" y="2066077"/>
              <a:ext cx="351584" cy="299431"/>
            </a:xfrm>
            <a:custGeom>
              <a:avLst/>
              <a:gdLst>
                <a:gd name="T0" fmla="*/ 432030 w 2125663"/>
                <a:gd name="T1" fmla="*/ 1344893 h 1811338"/>
                <a:gd name="T2" fmla="*/ 462740 w 2125663"/>
                <a:gd name="T3" fmla="*/ 1477960 h 1811338"/>
                <a:gd name="T4" fmla="*/ 513638 w 2125663"/>
                <a:gd name="T5" fmla="*/ 1557743 h 1811338"/>
                <a:gd name="T6" fmla="*/ 516481 w 2125663"/>
                <a:gd name="T7" fmla="*/ 1336346 h 1811338"/>
                <a:gd name="T8" fmla="*/ 503401 w 2125663"/>
                <a:gd name="T9" fmla="*/ 1310416 h 1811338"/>
                <a:gd name="T10" fmla="*/ 515913 w 2125663"/>
                <a:gd name="T11" fmla="*/ 1250009 h 1811338"/>
                <a:gd name="T12" fmla="*/ 618846 w 2125663"/>
                <a:gd name="T13" fmla="*/ 1242885 h 1811338"/>
                <a:gd name="T14" fmla="*/ 643583 w 2125663"/>
                <a:gd name="T15" fmla="*/ 1263116 h 1811338"/>
                <a:gd name="T16" fmla="*/ 642446 w 2125663"/>
                <a:gd name="T17" fmla="*/ 1324948 h 1811338"/>
                <a:gd name="T18" fmla="*/ 619414 w 2125663"/>
                <a:gd name="T19" fmla="*/ 1342899 h 1811338"/>
                <a:gd name="T20" fmla="*/ 664057 w 2125663"/>
                <a:gd name="T21" fmla="*/ 1524691 h 1811338"/>
                <a:gd name="T22" fmla="*/ 704434 w 2125663"/>
                <a:gd name="T23" fmla="*/ 1417553 h 1811338"/>
                <a:gd name="T24" fmla="*/ 725191 w 2125663"/>
                <a:gd name="T25" fmla="*/ 1259697 h 1811338"/>
                <a:gd name="T26" fmla="*/ 857412 w 2125663"/>
                <a:gd name="T27" fmla="*/ 1192451 h 1811338"/>
                <a:gd name="T28" fmla="*/ 923096 w 2125663"/>
                <a:gd name="T29" fmla="*/ 1212682 h 1811338"/>
                <a:gd name="T30" fmla="*/ 970013 w 2125663"/>
                <a:gd name="T31" fmla="*/ 1259697 h 1811338"/>
                <a:gd name="T32" fmla="*/ 990201 w 2125663"/>
                <a:gd name="T33" fmla="*/ 1325233 h 1811338"/>
                <a:gd name="T34" fmla="*/ 980818 w 2125663"/>
                <a:gd name="T35" fmla="*/ 1537228 h 1811338"/>
                <a:gd name="T36" fmla="*/ 935891 w 2125663"/>
                <a:gd name="T37" fmla="*/ 1570566 h 1811338"/>
                <a:gd name="T38" fmla="*/ 798837 w 2125663"/>
                <a:gd name="T39" fmla="*/ 1607608 h 1811338"/>
                <a:gd name="T40" fmla="*/ 617424 w 2125663"/>
                <a:gd name="T41" fmla="*/ 1622140 h 1811338"/>
                <a:gd name="T42" fmla="*/ 428049 w 2125663"/>
                <a:gd name="T43" fmla="*/ 1615872 h 1811338"/>
                <a:gd name="T44" fmla="*/ 264551 w 2125663"/>
                <a:gd name="T45" fmla="*/ 1588232 h 1811338"/>
                <a:gd name="T46" fmla="*/ 180669 w 2125663"/>
                <a:gd name="T47" fmla="*/ 1549481 h 1811338"/>
                <a:gd name="T48" fmla="*/ 159912 w 2125663"/>
                <a:gd name="T49" fmla="*/ 1517283 h 1811338"/>
                <a:gd name="T50" fmla="*/ 167873 w 2125663"/>
                <a:gd name="T51" fmla="*/ 1284201 h 1811338"/>
                <a:gd name="T52" fmla="*/ 205123 w 2125663"/>
                <a:gd name="T53" fmla="*/ 1228638 h 1811338"/>
                <a:gd name="T54" fmla="*/ 264266 w 2125663"/>
                <a:gd name="T55" fmla="*/ 1196440 h 1811338"/>
                <a:gd name="T56" fmla="*/ 421225 w 2125663"/>
                <a:gd name="T57" fmla="*/ 1183048 h 1811338"/>
                <a:gd name="T58" fmla="*/ 433514 w 2125663"/>
                <a:gd name="T59" fmla="*/ 761303 h 1811338"/>
                <a:gd name="T60" fmla="*/ 391450 w 2125663"/>
                <a:gd name="T61" fmla="*/ 813630 h 1811338"/>
                <a:gd name="T62" fmla="*/ 379229 w 2125663"/>
                <a:gd name="T63" fmla="*/ 902075 h 1811338"/>
                <a:gd name="T64" fmla="*/ 414756 w 2125663"/>
                <a:gd name="T65" fmla="*/ 1016114 h 1811338"/>
                <a:gd name="T66" fmla="*/ 487516 w 2125663"/>
                <a:gd name="T67" fmla="*/ 1099439 h 1811338"/>
                <a:gd name="T68" fmla="*/ 567666 w 2125663"/>
                <a:gd name="T69" fmla="*/ 1135272 h 1811338"/>
                <a:gd name="T70" fmla="*/ 645542 w 2125663"/>
                <a:gd name="T71" fmla="*/ 1111099 h 1811338"/>
                <a:gd name="T72" fmla="*/ 722282 w 2125663"/>
                <a:gd name="T73" fmla="*/ 1035452 h 1811338"/>
                <a:gd name="T74" fmla="*/ 767757 w 2125663"/>
                <a:gd name="T75" fmla="*/ 926248 h 1811338"/>
                <a:gd name="T76" fmla="*/ 666290 w 2125663"/>
                <a:gd name="T77" fmla="*/ 863967 h 1811338"/>
                <a:gd name="T78" fmla="*/ 546918 w 2125663"/>
                <a:gd name="T79" fmla="*/ 832116 h 1811338"/>
                <a:gd name="T80" fmla="*/ 484389 w 2125663"/>
                <a:gd name="T81" fmla="*/ 790595 h 1811338"/>
                <a:gd name="T82" fmla="*/ 452273 w 2125663"/>
                <a:gd name="T83" fmla="*/ 760734 h 1811338"/>
                <a:gd name="T84" fmla="*/ 568234 w 2125663"/>
                <a:gd name="T85" fmla="*/ 587258 h 1811338"/>
                <a:gd name="T86" fmla="*/ 631616 w 2125663"/>
                <a:gd name="T87" fmla="*/ 594937 h 1811338"/>
                <a:gd name="T88" fmla="*/ 705513 w 2125663"/>
                <a:gd name="T89" fmla="*/ 631054 h 1811338"/>
                <a:gd name="T90" fmla="*/ 790210 w 2125663"/>
                <a:gd name="T91" fmla="*/ 732864 h 1811338"/>
                <a:gd name="T92" fmla="*/ 826306 w 2125663"/>
                <a:gd name="T93" fmla="*/ 873920 h 1811338"/>
                <a:gd name="T94" fmla="*/ 818064 w 2125663"/>
                <a:gd name="T95" fmla="*/ 959237 h 1811338"/>
                <a:gd name="T96" fmla="*/ 780831 w 2125663"/>
                <a:gd name="T97" fmla="*/ 1048534 h 1811338"/>
                <a:gd name="T98" fmla="*/ 687607 w 2125663"/>
                <a:gd name="T99" fmla="*/ 1148922 h 1811338"/>
                <a:gd name="T100" fmla="*/ 588983 w 2125663"/>
                <a:gd name="T101" fmla="*/ 1190727 h 1811338"/>
                <a:gd name="T102" fmla="*/ 525033 w 2125663"/>
                <a:gd name="T103" fmla="*/ 1182480 h 1811338"/>
                <a:gd name="T104" fmla="*/ 421293 w 2125663"/>
                <a:gd name="T105" fmla="*/ 1115081 h 1811338"/>
                <a:gd name="T106" fmla="*/ 345406 w 2125663"/>
                <a:gd name="T107" fmla="*/ 1002463 h 1811338"/>
                <a:gd name="T108" fmla="*/ 325511 w 2125663"/>
                <a:gd name="T109" fmla="*/ 929092 h 1811338"/>
                <a:gd name="T110" fmla="*/ 330627 w 2125663"/>
                <a:gd name="T111" fmla="*/ 813915 h 1811338"/>
                <a:gd name="T112" fmla="*/ 388324 w 2125663"/>
                <a:gd name="T113" fmla="*/ 686510 h 1811338"/>
                <a:gd name="T114" fmla="*/ 482400 w 2125663"/>
                <a:gd name="T115" fmla="*/ 608303 h 1811338"/>
                <a:gd name="T116" fmla="*/ 542939 w 2125663"/>
                <a:gd name="T117" fmla="*/ 589534 h 1811338"/>
                <a:gd name="T118" fmla="*/ 0 w 2125663"/>
                <a:gd name="T119" fmla="*/ 0 h 1811338"/>
                <a:gd name="T120" fmla="*/ 174993 w 2125663"/>
                <a:gd name="T121" fmla="*/ 1118883 h 1811338"/>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2125663" h="1811338">
                  <a:moveTo>
                    <a:pt x="470017" y="1320800"/>
                  </a:moveTo>
                  <a:lnTo>
                    <a:pt x="470335" y="1343069"/>
                  </a:lnTo>
                  <a:lnTo>
                    <a:pt x="471286" y="1364382"/>
                  </a:lnTo>
                  <a:lnTo>
                    <a:pt x="472238" y="1385696"/>
                  </a:lnTo>
                  <a:lnTo>
                    <a:pt x="473190" y="1406374"/>
                  </a:lnTo>
                  <a:lnTo>
                    <a:pt x="474459" y="1426415"/>
                  </a:lnTo>
                  <a:lnTo>
                    <a:pt x="476363" y="1446139"/>
                  </a:lnTo>
                  <a:lnTo>
                    <a:pt x="478267" y="1464908"/>
                  </a:lnTo>
                  <a:lnTo>
                    <a:pt x="480170" y="1483677"/>
                  </a:lnTo>
                  <a:lnTo>
                    <a:pt x="482074" y="1501491"/>
                  </a:lnTo>
                  <a:lnTo>
                    <a:pt x="484612" y="1518988"/>
                  </a:lnTo>
                  <a:lnTo>
                    <a:pt x="487468" y="1535530"/>
                  </a:lnTo>
                  <a:lnTo>
                    <a:pt x="490323" y="1552072"/>
                  </a:lnTo>
                  <a:lnTo>
                    <a:pt x="493179" y="1567660"/>
                  </a:lnTo>
                  <a:lnTo>
                    <a:pt x="496352" y="1582611"/>
                  </a:lnTo>
                  <a:lnTo>
                    <a:pt x="500159" y="1597563"/>
                  </a:lnTo>
                  <a:lnTo>
                    <a:pt x="503649" y="1611560"/>
                  </a:lnTo>
                  <a:lnTo>
                    <a:pt x="507774" y="1624921"/>
                  </a:lnTo>
                  <a:lnTo>
                    <a:pt x="511899" y="1637646"/>
                  </a:lnTo>
                  <a:lnTo>
                    <a:pt x="516341" y="1650052"/>
                  </a:lnTo>
                  <a:lnTo>
                    <a:pt x="520783" y="1661505"/>
                  </a:lnTo>
                  <a:lnTo>
                    <a:pt x="525859" y="1672639"/>
                  </a:lnTo>
                  <a:lnTo>
                    <a:pt x="530936" y="1683137"/>
                  </a:lnTo>
                  <a:lnTo>
                    <a:pt x="536329" y="1692998"/>
                  </a:lnTo>
                  <a:lnTo>
                    <a:pt x="541723" y="1702224"/>
                  </a:lnTo>
                  <a:lnTo>
                    <a:pt x="547752" y="1710813"/>
                  </a:lnTo>
                  <a:lnTo>
                    <a:pt x="553463" y="1718766"/>
                  </a:lnTo>
                  <a:lnTo>
                    <a:pt x="559808" y="1726083"/>
                  </a:lnTo>
                  <a:lnTo>
                    <a:pt x="566154" y="1732763"/>
                  </a:lnTo>
                  <a:lnTo>
                    <a:pt x="573134" y="1739125"/>
                  </a:lnTo>
                  <a:lnTo>
                    <a:pt x="580114" y="1744215"/>
                  </a:lnTo>
                  <a:lnTo>
                    <a:pt x="587412" y="1749305"/>
                  </a:lnTo>
                  <a:lnTo>
                    <a:pt x="594709" y="1753123"/>
                  </a:lnTo>
                  <a:lnTo>
                    <a:pt x="594709" y="1499901"/>
                  </a:lnTo>
                  <a:lnTo>
                    <a:pt x="591537" y="1499264"/>
                  </a:lnTo>
                  <a:lnTo>
                    <a:pt x="588047" y="1498310"/>
                  </a:lnTo>
                  <a:lnTo>
                    <a:pt x="584874" y="1497038"/>
                  </a:lnTo>
                  <a:lnTo>
                    <a:pt x="582018" y="1495765"/>
                  </a:lnTo>
                  <a:lnTo>
                    <a:pt x="579163" y="1494175"/>
                  </a:lnTo>
                  <a:lnTo>
                    <a:pt x="576307" y="1491948"/>
                  </a:lnTo>
                  <a:lnTo>
                    <a:pt x="573769" y="1489721"/>
                  </a:lnTo>
                  <a:lnTo>
                    <a:pt x="571548" y="1487494"/>
                  </a:lnTo>
                  <a:lnTo>
                    <a:pt x="569327" y="1484949"/>
                  </a:lnTo>
                  <a:lnTo>
                    <a:pt x="567106" y="1482404"/>
                  </a:lnTo>
                  <a:lnTo>
                    <a:pt x="565519" y="1479223"/>
                  </a:lnTo>
                  <a:lnTo>
                    <a:pt x="564250" y="1476360"/>
                  </a:lnTo>
                  <a:lnTo>
                    <a:pt x="563298" y="1473179"/>
                  </a:lnTo>
                  <a:lnTo>
                    <a:pt x="562347" y="1469998"/>
                  </a:lnTo>
                  <a:lnTo>
                    <a:pt x="562029" y="1466180"/>
                  </a:lnTo>
                  <a:lnTo>
                    <a:pt x="561712" y="1462999"/>
                  </a:lnTo>
                  <a:lnTo>
                    <a:pt x="561712" y="1425143"/>
                  </a:lnTo>
                  <a:lnTo>
                    <a:pt x="562029" y="1421007"/>
                  </a:lnTo>
                  <a:lnTo>
                    <a:pt x="562664" y="1417508"/>
                  </a:lnTo>
                  <a:lnTo>
                    <a:pt x="563616" y="1414009"/>
                  </a:lnTo>
                  <a:lnTo>
                    <a:pt x="564885" y="1410191"/>
                  </a:lnTo>
                  <a:lnTo>
                    <a:pt x="566154" y="1407010"/>
                  </a:lnTo>
                  <a:lnTo>
                    <a:pt x="568375" y="1403829"/>
                  </a:lnTo>
                  <a:lnTo>
                    <a:pt x="570596" y="1400966"/>
                  </a:lnTo>
                  <a:lnTo>
                    <a:pt x="572817" y="1398103"/>
                  </a:lnTo>
                  <a:lnTo>
                    <a:pt x="575673" y="1395558"/>
                  </a:lnTo>
                  <a:lnTo>
                    <a:pt x="578528" y="1393649"/>
                  </a:lnTo>
                  <a:lnTo>
                    <a:pt x="581701" y="1391741"/>
                  </a:lnTo>
                  <a:lnTo>
                    <a:pt x="584874" y="1390150"/>
                  </a:lnTo>
                  <a:lnTo>
                    <a:pt x="588364" y="1388878"/>
                  </a:lnTo>
                  <a:lnTo>
                    <a:pt x="592171" y="1387605"/>
                  </a:lnTo>
                  <a:lnTo>
                    <a:pt x="595979" y="1386969"/>
                  </a:lnTo>
                  <a:lnTo>
                    <a:pt x="599786" y="1386969"/>
                  </a:lnTo>
                  <a:lnTo>
                    <a:pt x="682597" y="1386969"/>
                  </a:lnTo>
                  <a:lnTo>
                    <a:pt x="686721" y="1386969"/>
                  </a:lnTo>
                  <a:lnTo>
                    <a:pt x="690529" y="1387605"/>
                  </a:lnTo>
                  <a:lnTo>
                    <a:pt x="694019" y="1388878"/>
                  </a:lnTo>
                  <a:lnTo>
                    <a:pt x="697826" y="1390150"/>
                  </a:lnTo>
                  <a:lnTo>
                    <a:pt x="700999" y="1391741"/>
                  </a:lnTo>
                  <a:lnTo>
                    <a:pt x="704172" y="1393649"/>
                  </a:lnTo>
                  <a:lnTo>
                    <a:pt x="707345" y="1395558"/>
                  </a:lnTo>
                  <a:lnTo>
                    <a:pt x="709883" y="1398103"/>
                  </a:lnTo>
                  <a:lnTo>
                    <a:pt x="712104" y="1400966"/>
                  </a:lnTo>
                  <a:lnTo>
                    <a:pt x="714325" y="1403829"/>
                  </a:lnTo>
                  <a:lnTo>
                    <a:pt x="716229" y="1407010"/>
                  </a:lnTo>
                  <a:lnTo>
                    <a:pt x="718132" y="1410191"/>
                  </a:lnTo>
                  <a:lnTo>
                    <a:pt x="719402" y="1414009"/>
                  </a:lnTo>
                  <a:lnTo>
                    <a:pt x="720353" y="1417508"/>
                  </a:lnTo>
                  <a:lnTo>
                    <a:pt x="720671" y="1421007"/>
                  </a:lnTo>
                  <a:lnTo>
                    <a:pt x="720988" y="1425143"/>
                  </a:lnTo>
                  <a:lnTo>
                    <a:pt x="720988" y="1462999"/>
                  </a:lnTo>
                  <a:lnTo>
                    <a:pt x="720988" y="1466180"/>
                  </a:lnTo>
                  <a:lnTo>
                    <a:pt x="720353" y="1469998"/>
                  </a:lnTo>
                  <a:lnTo>
                    <a:pt x="719719" y="1473179"/>
                  </a:lnTo>
                  <a:lnTo>
                    <a:pt x="718450" y="1476360"/>
                  </a:lnTo>
                  <a:lnTo>
                    <a:pt x="716863" y="1479223"/>
                  </a:lnTo>
                  <a:lnTo>
                    <a:pt x="715277" y="1482404"/>
                  </a:lnTo>
                  <a:lnTo>
                    <a:pt x="713373" y="1484949"/>
                  </a:lnTo>
                  <a:lnTo>
                    <a:pt x="711469" y="1487494"/>
                  </a:lnTo>
                  <a:lnTo>
                    <a:pt x="708931" y="1489721"/>
                  </a:lnTo>
                  <a:lnTo>
                    <a:pt x="706710" y="1491948"/>
                  </a:lnTo>
                  <a:lnTo>
                    <a:pt x="703537" y="1494175"/>
                  </a:lnTo>
                  <a:lnTo>
                    <a:pt x="700682" y="1495765"/>
                  </a:lnTo>
                  <a:lnTo>
                    <a:pt x="697826" y="1497038"/>
                  </a:lnTo>
                  <a:lnTo>
                    <a:pt x="694653" y="1498310"/>
                  </a:lnTo>
                  <a:lnTo>
                    <a:pt x="691163" y="1499264"/>
                  </a:lnTo>
                  <a:lnTo>
                    <a:pt x="687991" y="1499901"/>
                  </a:lnTo>
                  <a:lnTo>
                    <a:pt x="687991" y="1753123"/>
                  </a:lnTo>
                  <a:lnTo>
                    <a:pt x="695605" y="1749305"/>
                  </a:lnTo>
                  <a:lnTo>
                    <a:pt x="702586" y="1744215"/>
                  </a:lnTo>
                  <a:lnTo>
                    <a:pt x="709566" y="1739125"/>
                  </a:lnTo>
                  <a:lnTo>
                    <a:pt x="716229" y="1732763"/>
                  </a:lnTo>
                  <a:lnTo>
                    <a:pt x="722892" y="1726083"/>
                  </a:lnTo>
                  <a:lnTo>
                    <a:pt x="729237" y="1718766"/>
                  </a:lnTo>
                  <a:lnTo>
                    <a:pt x="734948" y="1710813"/>
                  </a:lnTo>
                  <a:lnTo>
                    <a:pt x="740977" y="1702224"/>
                  </a:lnTo>
                  <a:lnTo>
                    <a:pt x="746371" y="1692998"/>
                  </a:lnTo>
                  <a:lnTo>
                    <a:pt x="751447" y="1683137"/>
                  </a:lnTo>
                  <a:lnTo>
                    <a:pt x="756841" y="1672639"/>
                  </a:lnTo>
                  <a:lnTo>
                    <a:pt x="761600" y="1661505"/>
                  </a:lnTo>
                  <a:lnTo>
                    <a:pt x="766359" y="1650052"/>
                  </a:lnTo>
                  <a:lnTo>
                    <a:pt x="770801" y="1637646"/>
                  </a:lnTo>
                  <a:lnTo>
                    <a:pt x="774926" y="1624921"/>
                  </a:lnTo>
                  <a:lnTo>
                    <a:pt x="779051" y="1611560"/>
                  </a:lnTo>
                  <a:lnTo>
                    <a:pt x="782541" y="1597563"/>
                  </a:lnTo>
                  <a:lnTo>
                    <a:pt x="786031" y="1582611"/>
                  </a:lnTo>
                  <a:lnTo>
                    <a:pt x="789521" y="1567660"/>
                  </a:lnTo>
                  <a:lnTo>
                    <a:pt x="792377" y="1552072"/>
                  </a:lnTo>
                  <a:lnTo>
                    <a:pt x="795232" y="1535530"/>
                  </a:lnTo>
                  <a:lnTo>
                    <a:pt x="797770" y="1518988"/>
                  </a:lnTo>
                  <a:lnTo>
                    <a:pt x="800626" y="1501491"/>
                  </a:lnTo>
                  <a:lnTo>
                    <a:pt x="802530" y="1483677"/>
                  </a:lnTo>
                  <a:lnTo>
                    <a:pt x="804751" y="1464908"/>
                  </a:lnTo>
                  <a:lnTo>
                    <a:pt x="806337" y="1446139"/>
                  </a:lnTo>
                  <a:lnTo>
                    <a:pt x="807923" y="1426415"/>
                  </a:lnTo>
                  <a:lnTo>
                    <a:pt x="809193" y="1406374"/>
                  </a:lnTo>
                  <a:lnTo>
                    <a:pt x="810779" y="1385696"/>
                  </a:lnTo>
                  <a:lnTo>
                    <a:pt x="811731" y="1364382"/>
                  </a:lnTo>
                  <a:lnTo>
                    <a:pt x="812365" y="1343069"/>
                  </a:lnTo>
                  <a:lnTo>
                    <a:pt x="813000" y="1320800"/>
                  </a:lnTo>
                  <a:lnTo>
                    <a:pt x="840921" y="1322709"/>
                  </a:lnTo>
                  <a:lnTo>
                    <a:pt x="866621" y="1324300"/>
                  </a:lnTo>
                  <a:lnTo>
                    <a:pt x="909771" y="1327481"/>
                  </a:lnTo>
                  <a:lnTo>
                    <a:pt x="938644" y="1330026"/>
                  </a:lnTo>
                  <a:lnTo>
                    <a:pt x="948797" y="1330980"/>
                  </a:lnTo>
                  <a:lnTo>
                    <a:pt x="956729" y="1331298"/>
                  </a:lnTo>
                  <a:lnTo>
                    <a:pt x="964661" y="1331934"/>
                  </a:lnTo>
                  <a:lnTo>
                    <a:pt x="972593" y="1332889"/>
                  </a:lnTo>
                  <a:lnTo>
                    <a:pt x="980208" y="1334161"/>
                  </a:lnTo>
                  <a:lnTo>
                    <a:pt x="987823" y="1335752"/>
                  </a:lnTo>
                  <a:lnTo>
                    <a:pt x="995437" y="1337979"/>
                  </a:lnTo>
                  <a:lnTo>
                    <a:pt x="1002418" y="1340205"/>
                  </a:lnTo>
                  <a:lnTo>
                    <a:pt x="1009715" y="1343387"/>
                  </a:lnTo>
                  <a:lnTo>
                    <a:pt x="1016378" y="1346250"/>
                  </a:lnTo>
                  <a:lnTo>
                    <a:pt x="1023358" y="1349749"/>
                  </a:lnTo>
                  <a:lnTo>
                    <a:pt x="1030021" y="1353885"/>
                  </a:lnTo>
                  <a:lnTo>
                    <a:pt x="1036050" y="1357702"/>
                  </a:lnTo>
                  <a:lnTo>
                    <a:pt x="1042395" y="1361837"/>
                  </a:lnTo>
                  <a:lnTo>
                    <a:pt x="1048106" y="1366927"/>
                  </a:lnTo>
                  <a:lnTo>
                    <a:pt x="1053817" y="1371699"/>
                  </a:lnTo>
                  <a:lnTo>
                    <a:pt x="1059211" y="1377107"/>
                  </a:lnTo>
                  <a:lnTo>
                    <a:pt x="1064605" y="1382197"/>
                  </a:lnTo>
                  <a:lnTo>
                    <a:pt x="1069364" y="1388241"/>
                  </a:lnTo>
                  <a:lnTo>
                    <a:pt x="1073806" y="1393967"/>
                  </a:lnTo>
                  <a:lnTo>
                    <a:pt x="1078248" y="1400012"/>
                  </a:lnTo>
                  <a:lnTo>
                    <a:pt x="1082373" y="1406374"/>
                  </a:lnTo>
                  <a:lnTo>
                    <a:pt x="1085863" y="1413054"/>
                  </a:lnTo>
                  <a:lnTo>
                    <a:pt x="1089670" y="1419735"/>
                  </a:lnTo>
                  <a:lnTo>
                    <a:pt x="1092843" y="1426734"/>
                  </a:lnTo>
                  <a:lnTo>
                    <a:pt x="1095381" y="1433732"/>
                  </a:lnTo>
                  <a:lnTo>
                    <a:pt x="1097920" y="1441049"/>
                  </a:lnTo>
                  <a:lnTo>
                    <a:pt x="1100141" y="1448684"/>
                  </a:lnTo>
                  <a:lnTo>
                    <a:pt x="1101727" y="1456000"/>
                  </a:lnTo>
                  <a:lnTo>
                    <a:pt x="1103314" y="1463635"/>
                  </a:lnTo>
                  <a:lnTo>
                    <a:pt x="1104265" y="1471588"/>
                  </a:lnTo>
                  <a:lnTo>
                    <a:pt x="1104900" y="1479541"/>
                  </a:lnTo>
                  <a:lnTo>
                    <a:pt x="1104900" y="1487494"/>
                  </a:lnTo>
                  <a:lnTo>
                    <a:pt x="1104900" y="1686000"/>
                  </a:lnTo>
                  <a:lnTo>
                    <a:pt x="1104900" y="1690135"/>
                  </a:lnTo>
                  <a:lnTo>
                    <a:pt x="1104265" y="1693953"/>
                  </a:lnTo>
                  <a:lnTo>
                    <a:pt x="1103631" y="1697770"/>
                  </a:lnTo>
                  <a:lnTo>
                    <a:pt x="1102362" y="1701906"/>
                  </a:lnTo>
                  <a:lnTo>
                    <a:pt x="1101093" y="1705405"/>
                  </a:lnTo>
                  <a:lnTo>
                    <a:pt x="1099189" y="1709222"/>
                  </a:lnTo>
                  <a:lnTo>
                    <a:pt x="1096968" y="1713040"/>
                  </a:lnTo>
                  <a:lnTo>
                    <a:pt x="1094430" y="1716221"/>
                  </a:lnTo>
                  <a:lnTo>
                    <a:pt x="1091891" y="1719720"/>
                  </a:lnTo>
                  <a:lnTo>
                    <a:pt x="1089036" y="1722901"/>
                  </a:lnTo>
                  <a:lnTo>
                    <a:pt x="1085546" y="1726719"/>
                  </a:lnTo>
                  <a:lnTo>
                    <a:pt x="1082056" y="1729900"/>
                  </a:lnTo>
                  <a:lnTo>
                    <a:pt x="1078248" y="1732763"/>
                  </a:lnTo>
                  <a:lnTo>
                    <a:pt x="1074124" y="1736262"/>
                  </a:lnTo>
                  <a:lnTo>
                    <a:pt x="1069682" y="1739125"/>
                  </a:lnTo>
                  <a:lnTo>
                    <a:pt x="1065240" y="1741989"/>
                  </a:lnTo>
                  <a:lnTo>
                    <a:pt x="1055404" y="1748033"/>
                  </a:lnTo>
                  <a:lnTo>
                    <a:pt x="1044299" y="1753441"/>
                  </a:lnTo>
                  <a:lnTo>
                    <a:pt x="1032560" y="1758531"/>
                  </a:lnTo>
                  <a:lnTo>
                    <a:pt x="1019868" y="1763939"/>
                  </a:lnTo>
                  <a:lnTo>
                    <a:pt x="1005908" y="1768392"/>
                  </a:lnTo>
                  <a:lnTo>
                    <a:pt x="991630" y="1773164"/>
                  </a:lnTo>
                  <a:lnTo>
                    <a:pt x="976718" y="1777300"/>
                  </a:lnTo>
                  <a:lnTo>
                    <a:pt x="960854" y="1781117"/>
                  </a:lnTo>
                  <a:lnTo>
                    <a:pt x="944038" y="1784934"/>
                  </a:lnTo>
                  <a:lnTo>
                    <a:pt x="927222" y="1788434"/>
                  </a:lnTo>
                  <a:lnTo>
                    <a:pt x="909454" y="1791615"/>
                  </a:lnTo>
                  <a:lnTo>
                    <a:pt x="891369" y="1794796"/>
                  </a:lnTo>
                  <a:lnTo>
                    <a:pt x="872332" y="1797341"/>
                  </a:lnTo>
                  <a:lnTo>
                    <a:pt x="853295" y="1799886"/>
                  </a:lnTo>
                  <a:lnTo>
                    <a:pt x="833941" y="1801795"/>
                  </a:lnTo>
                  <a:lnTo>
                    <a:pt x="813952" y="1804022"/>
                  </a:lnTo>
                  <a:lnTo>
                    <a:pt x="793328" y="1805930"/>
                  </a:lnTo>
                  <a:lnTo>
                    <a:pt x="773022" y="1807203"/>
                  </a:lnTo>
                  <a:lnTo>
                    <a:pt x="752399" y="1808475"/>
                  </a:lnTo>
                  <a:lnTo>
                    <a:pt x="731458" y="1809748"/>
                  </a:lnTo>
                  <a:lnTo>
                    <a:pt x="710200" y="1810384"/>
                  </a:lnTo>
                  <a:lnTo>
                    <a:pt x="688942" y="1811020"/>
                  </a:lnTo>
                  <a:lnTo>
                    <a:pt x="667684" y="1811338"/>
                  </a:lnTo>
                  <a:lnTo>
                    <a:pt x="646427" y="1811338"/>
                  </a:lnTo>
                  <a:lnTo>
                    <a:pt x="625486" y="1811338"/>
                  </a:lnTo>
                  <a:lnTo>
                    <a:pt x="603911" y="1811020"/>
                  </a:lnTo>
                  <a:lnTo>
                    <a:pt x="582653" y="1810384"/>
                  </a:lnTo>
                  <a:lnTo>
                    <a:pt x="561395" y="1809748"/>
                  </a:lnTo>
                  <a:lnTo>
                    <a:pt x="540137" y="1808475"/>
                  </a:lnTo>
                  <a:lnTo>
                    <a:pt x="518879" y="1807203"/>
                  </a:lnTo>
                  <a:lnTo>
                    <a:pt x="498573" y="1805930"/>
                  </a:lnTo>
                  <a:lnTo>
                    <a:pt x="477632" y="1804022"/>
                  </a:lnTo>
                  <a:lnTo>
                    <a:pt x="457326" y="1801795"/>
                  </a:lnTo>
                  <a:lnTo>
                    <a:pt x="437337" y="1799886"/>
                  </a:lnTo>
                  <a:lnTo>
                    <a:pt x="417983" y="1797341"/>
                  </a:lnTo>
                  <a:lnTo>
                    <a:pt x="398629" y="1794796"/>
                  </a:lnTo>
                  <a:lnTo>
                    <a:pt x="379909" y="1791615"/>
                  </a:lnTo>
                  <a:lnTo>
                    <a:pt x="361824" y="1788434"/>
                  </a:lnTo>
                  <a:lnTo>
                    <a:pt x="344056" y="1784934"/>
                  </a:lnTo>
                  <a:lnTo>
                    <a:pt x="327240" y="1781117"/>
                  </a:lnTo>
                  <a:lnTo>
                    <a:pt x="310741" y="1777300"/>
                  </a:lnTo>
                  <a:lnTo>
                    <a:pt x="295195" y="1773164"/>
                  </a:lnTo>
                  <a:lnTo>
                    <a:pt x="280600" y="1768392"/>
                  </a:lnTo>
                  <a:lnTo>
                    <a:pt x="266322" y="1763939"/>
                  </a:lnTo>
                  <a:lnTo>
                    <a:pt x="252996" y="1758531"/>
                  </a:lnTo>
                  <a:lnTo>
                    <a:pt x="240622" y="1753441"/>
                  </a:lnTo>
                  <a:lnTo>
                    <a:pt x="229517" y="1748033"/>
                  </a:lnTo>
                  <a:lnTo>
                    <a:pt x="219047" y="1741989"/>
                  </a:lnTo>
                  <a:lnTo>
                    <a:pt x="214288" y="1739125"/>
                  </a:lnTo>
                  <a:lnTo>
                    <a:pt x="209846" y="1736262"/>
                  </a:lnTo>
                  <a:lnTo>
                    <a:pt x="205404" y="1732763"/>
                  </a:lnTo>
                  <a:lnTo>
                    <a:pt x="201596" y="1729900"/>
                  </a:lnTo>
                  <a:lnTo>
                    <a:pt x="198106" y="1726719"/>
                  </a:lnTo>
                  <a:lnTo>
                    <a:pt x="194299" y="1722901"/>
                  </a:lnTo>
                  <a:lnTo>
                    <a:pt x="191443" y="1719720"/>
                  </a:lnTo>
                  <a:lnTo>
                    <a:pt x="188588" y="1716221"/>
                  </a:lnTo>
                  <a:lnTo>
                    <a:pt x="186367" y="1713040"/>
                  </a:lnTo>
                  <a:lnTo>
                    <a:pt x="183828" y="1709222"/>
                  </a:lnTo>
                  <a:lnTo>
                    <a:pt x="181925" y="1705405"/>
                  </a:lnTo>
                  <a:lnTo>
                    <a:pt x="180338" y="1701906"/>
                  </a:lnTo>
                  <a:lnTo>
                    <a:pt x="179386" y="1697770"/>
                  </a:lnTo>
                  <a:lnTo>
                    <a:pt x="178435" y="1693953"/>
                  </a:lnTo>
                  <a:lnTo>
                    <a:pt x="177800" y="1690135"/>
                  </a:lnTo>
                  <a:lnTo>
                    <a:pt x="177800" y="1686000"/>
                  </a:lnTo>
                  <a:lnTo>
                    <a:pt x="177800" y="1487494"/>
                  </a:lnTo>
                  <a:lnTo>
                    <a:pt x="178117" y="1479541"/>
                  </a:lnTo>
                  <a:lnTo>
                    <a:pt x="178435" y="1471588"/>
                  </a:lnTo>
                  <a:lnTo>
                    <a:pt x="179386" y="1463635"/>
                  </a:lnTo>
                  <a:lnTo>
                    <a:pt x="180973" y="1456000"/>
                  </a:lnTo>
                  <a:lnTo>
                    <a:pt x="182559" y="1448684"/>
                  </a:lnTo>
                  <a:lnTo>
                    <a:pt x="184463" y="1441049"/>
                  </a:lnTo>
                  <a:lnTo>
                    <a:pt x="187318" y="1433732"/>
                  </a:lnTo>
                  <a:lnTo>
                    <a:pt x="190174" y="1426734"/>
                  </a:lnTo>
                  <a:lnTo>
                    <a:pt x="193030" y="1419735"/>
                  </a:lnTo>
                  <a:lnTo>
                    <a:pt x="196520" y="1413054"/>
                  </a:lnTo>
                  <a:lnTo>
                    <a:pt x="200327" y="1406374"/>
                  </a:lnTo>
                  <a:lnTo>
                    <a:pt x="204452" y="1400012"/>
                  </a:lnTo>
                  <a:lnTo>
                    <a:pt x="208576" y="1393967"/>
                  </a:lnTo>
                  <a:lnTo>
                    <a:pt x="213336" y="1388241"/>
                  </a:lnTo>
                  <a:lnTo>
                    <a:pt x="218095" y="1382197"/>
                  </a:lnTo>
                  <a:lnTo>
                    <a:pt x="223489" y="1377107"/>
                  </a:lnTo>
                  <a:lnTo>
                    <a:pt x="228883" y="1371699"/>
                  </a:lnTo>
                  <a:lnTo>
                    <a:pt x="234594" y="1366927"/>
                  </a:lnTo>
                  <a:lnTo>
                    <a:pt x="240305" y="1361837"/>
                  </a:lnTo>
                  <a:lnTo>
                    <a:pt x="246650" y="1357702"/>
                  </a:lnTo>
                  <a:lnTo>
                    <a:pt x="252679" y="1353885"/>
                  </a:lnTo>
                  <a:lnTo>
                    <a:pt x="259659" y="1349749"/>
                  </a:lnTo>
                  <a:lnTo>
                    <a:pt x="266005" y="1346250"/>
                  </a:lnTo>
                  <a:lnTo>
                    <a:pt x="272985" y="1343387"/>
                  </a:lnTo>
                  <a:lnTo>
                    <a:pt x="280282" y="1340205"/>
                  </a:lnTo>
                  <a:lnTo>
                    <a:pt x="287263" y="1337979"/>
                  </a:lnTo>
                  <a:lnTo>
                    <a:pt x="294877" y="1335752"/>
                  </a:lnTo>
                  <a:lnTo>
                    <a:pt x="302492" y="1334161"/>
                  </a:lnTo>
                  <a:lnTo>
                    <a:pt x="310107" y="1332889"/>
                  </a:lnTo>
                  <a:lnTo>
                    <a:pt x="318039" y="1331934"/>
                  </a:lnTo>
                  <a:lnTo>
                    <a:pt x="325971" y="1331298"/>
                  </a:lnTo>
                  <a:lnTo>
                    <a:pt x="333903" y="1330980"/>
                  </a:lnTo>
                  <a:lnTo>
                    <a:pt x="344056" y="1330026"/>
                  </a:lnTo>
                  <a:lnTo>
                    <a:pt x="372929" y="1327481"/>
                  </a:lnTo>
                  <a:lnTo>
                    <a:pt x="415762" y="1324300"/>
                  </a:lnTo>
                  <a:lnTo>
                    <a:pt x="441779" y="1322709"/>
                  </a:lnTo>
                  <a:lnTo>
                    <a:pt x="470017" y="1320800"/>
                  </a:lnTo>
                  <a:close/>
                  <a:moveTo>
                    <a:pt x="1004887" y="995363"/>
                  </a:moveTo>
                  <a:lnTo>
                    <a:pt x="1176337" y="995363"/>
                  </a:lnTo>
                  <a:lnTo>
                    <a:pt x="1176337" y="1265238"/>
                  </a:lnTo>
                  <a:lnTo>
                    <a:pt x="1004887" y="1265238"/>
                  </a:lnTo>
                  <a:lnTo>
                    <a:pt x="1004887" y="995363"/>
                  </a:lnTo>
                  <a:close/>
                  <a:moveTo>
                    <a:pt x="493561" y="847408"/>
                  </a:moveTo>
                  <a:lnTo>
                    <a:pt x="491024" y="847726"/>
                  </a:lnTo>
                  <a:lnTo>
                    <a:pt x="488804" y="848043"/>
                  </a:lnTo>
                  <a:lnTo>
                    <a:pt x="485950" y="848996"/>
                  </a:lnTo>
                  <a:lnTo>
                    <a:pt x="483730" y="849948"/>
                  </a:lnTo>
                  <a:lnTo>
                    <a:pt x="481510" y="851218"/>
                  </a:lnTo>
                  <a:lnTo>
                    <a:pt x="479290" y="852806"/>
                  </a:lnTo>
                  <a:lnTo>
                    <a:pt x="475167" y="856933"/>
                  </a:lnTo>
                  <a:lnTo>
                    <a:pt x="470727" y="861061"/>
                  </a:lnTo>
                  <a:lnTo>
                    <a:pt x="466604" y="865823"/>
                  </a:lnTo>
                  <a:lnTo>
                    <a:pt x="462482" y="871221"/>
                  </a:lnTo>
                  <a:lnTo>
                    <a:pt x="454553" y="882651"/>
                  </a:lnTo>
                  <a:lnTo>
                    <a:pt x="448527" y="890906"/>
                  </a:lnTo>
                  <a:lnTo>
                    <a:pt x="442819" y="899478"/>
                  </a:lnTo>
                  <a:lnTo>
                    <a:pt x="436793" y="908368"/>
                  </a:lnTo>
                  <a:lnTo>
                    <a:pt x="431402" y="917893"/>
                  </a:lnTo>
                  <a:lnTo>
                    <a:pt x="429499" y="926783"/>
                  </a:lnTo>
                  <a:lnTo>
                    <a:pt x="427596" y="935673"/>
                  </a:lnTo>
                  <a:lnTo>
                    <a:pt x="426010" y="945198"/>
                  </a:lnTo>
                  <a:lnTo>
                    <a:pt x="424742" y="954406"/>
                  </a:lnTo>
                  <a:lnTo>
                    <a:pt x="423790" y="963931"/>
                  </a:lnTo>
                  <a:lnTo>
                    <a:pt x="423156" y="973773"/>
                  </a:lnTo>
                  <a:lnTo>
                    <a:pt x="422839" y="982981"/>
                  </a:lnTo>
                  <a:lnTo>
                    <a:pt x="422839" y="992823"/>
                  </a:lnTo>
                  <a:lnTo>
                    <a:pt x="423156" y="1007111"/>
                  </a:lnTo>
                  <a:lnTo>
                    <a:pt x="424107" y="1020764"/>
                  </a:lnTo>
                  <a:lnTo>
                    <a:pt x="426010" y="1034099"/>
                  </a:lnTo>
                  <a:lnTo>
                    <a:pt x="428547" y="1047434"/>
                  </a:lnTo>
                  <a:lnTo>
                    <a:pt x="432036" y="1060769"/>
                  </a:lnTo>
                  <a:lnTo>
                    <a:pt x="435525" y="1073469"/>
                  </a:lnTo>
                  <a:lnTo>
                    <a:pt x="439965" y="1086169"/>
                  </a:lnTo>
                  <a:lnTo>
                    <a:pt x="445039" y="1098551"/>
                  </a:lnTo>
                  <a:lnTo>
                    <a:pt x="450430" y="1110934"/>
                  </a:lnTo>
                  <a:lnTo>
                    <a:pt x="456456" y="1122999"/>
                  </a:lnTo>
                  <a:lnTo>
                    <a:pt x="462799" y="1134429"/>
                  </a:lnTo>
                  <a:lnTo>
                    <a:pt x="469459" y="1145541"/>
                  </a:lnTo>
                  <a:lnTo>
                    <a:pt x="477070" y="1156019"/>
                  </a:lnTo>
                  <a:lnTo>
                    <a:pt x="484364" y="1166496"/>
                  </a:lnTo>
                  <a:lnTo>
                    <a:pt x="492293" y="1176656"/>
                  </a:lnTo>
                  <a:lnTo>
                    <a:pt x="500539" y="1186181"/>
                  </a:lnTo>
                  <a:lnTo>
                    <a:pt x="508784" y="1195389"/>
                  </a:lnTo>
                  <a:lnTo>
                    <a:pt x="517347" y="1204279"/>
                  </a:lnTo>
                  <a:lnTo>
                    <a:pt x="526227" y="1212216"/>
                  </a:lnTo>
                  <a:lnTo>
                    <a:pt x="535107" y="1220154"/>
                  </a:lnTo>
                  <a:lnTo>
                    <a:pt x="543987" y="1227456"/>
                  </a:lnTo>
                  <a:lnTo>
                    <a:pt x="553184" y="1234124"/>
                  </a:lnTo>
                  <a:lnTo>
                    <a:pt x="562381" y="1240474"/>
                  </a:lnTo>
                  <a:lnTo>
                    <a:pt x="571578" y="1245871"/>
                  </a:lnTo>
                  <a:lnTo>
                    <a:pt x="580775" y="1250951"/>
                  </a:lnTo>
                  <a:lnTo>
                    <a:pt x="589655" y="1255079"/>
                  </a:lnTo>
                  <a:lnTo>
                    <a:pt x="598853" y="1258889"/>
                  </a:lnTo>
                  <a:lnTo>
                    <a:pt x="607732" y="1262381"/>
                  </a:lnTo>
                  <a:lnTo>
                    <a:pt x="616612" y="1264604"/>
                  </a:lnTo>
                  <a:lnTo>
                    <a:pt x="624858" y="1266509"/>
                  </a:lnTo>
                  <a:lnTo>
                    <a:pt x="633421" y="1267461"/>
                  </a:lnTo>
                  <a:lnTo>
                    <a:pt x="641349" y="1267779"/>
                  </a:lnTo>
                  <a:lnTo>
                    <a:pt x="649595" y="1267461"/>
                  </a:lnTo>
                  <a:lnTo>
                    <a:pt x="657524" y="1266509"/>
                  </a:lnTo>
                  <a:lnTo>
                    <a:pt x="666404" y="1264604"/>
                  </a:lnTo>
                  <a:lnTo>
                    <a:pt x="674967" y="1262381"/>
                  </a:lnTo>
                  <a:lnTo>
                    <a:pt x="684164" y="1258889"/>
                  </a:lnTo>
                  <a:lnTo>
                    <a:pt x="692726" y="1255079"/>
                  </a:lnTo>
                  <a:lnTo>
                    <a:pt x="701924" y="1250951"/>
                  </a:lnTo>
                  <a:lnTo>
                    <a:pt x="711121" y="1245871"/>
                  </a:lnTo>
                  <a:lnTo>
                    <a:pt x="720318" y="1240474"/>
                  </a:lnTo>
                  <a:lnTo>
                    <a:pt x="729515" y="1234124"/>
                  </a:lnTo>
                  <a:lnTo>
                    <a:pt x="738395" y="1227456"/>
                  </a:lnTo>
                  <a:lnTo>
                    <a:pt x="747592" y="1220154"/>
                  </a:lnTo>
                  <a:lnTo>
                    <a:pt x="756472" y="1212216"/>
                  </a:lnTo>
                  <a:lnTo>
                    <a:pt x="765352" y="1204279"/>
                  </a:lnTo>
                  <a:lnTo>
                    <a:pt x="773915" y="1195389"/>
                  </a:lnTo>
                  <a:lnTo>
                    <a:pt x="782160" y="1186181"/>
                  </a:lnTo>
                  <a:lnTo>
                    <a:pt x="790406" y="1176656"/>
                  </a:lnTo>
                  <a:lnTo>
                    <a:pt x="798652" y="1166496"/>
                  </a:lnTo>
                  <a:lnTo>
                    <a:pt x="805946" y="1156019"/>
                  </a:lnTo>
                  <a:lnTo>
                    <a:pt x="813240" y="1145541"/>
                  </a:lnTo>
                  <a:lnTo>
                    <a:pt x="819900" y="1134429"/>
                  </a:lnTo>
                  <a:lnTo>
                    <a:pt x="826243" y="1122999"/>
                  </a:lnTo>
                  <a:lnTo>
                    <a:pt x="831952" y="1110934"/>
                  </a:lnTo>
                  <a:lnTo>
                    <a:pt x="837660" y="1098551"/>
                  </a:lnTo>
                  <a:lnTo>
                    <a:pt x="842417" y="1086169"/>
                  </a:lnTo>
                  <a:lnTo>
                    <a:pt x="847174" y="1073469"/>
                  </a:lnTo>
                  <a:lnTo>
                    <a:pt x="850980" y="1060769"/>
                  </a:lnTo>
                  <a:lnTo>
                    <a:pt x="853834" y="1047434"/>
                  </a:lnTo>
                  <a:lnTo>
                    <a:pt x="856689" y="1034099"/>
                  </a:lnTo>
                  <a:lnTo>
                    <a:pt x="858592" y="1020764"/>
                  </a:lnTo>
                  <a:lnTo>
                    <a:pt x="859543" y="1007111"/>
                  </a:lnTo>
                  <a:lnTo>
                    <a:pt x="860177" y="992823"/>
                  </a:lnTo>
                  <a:lnTo>
                    <a:pt x="859860" y="984886"/>
                  </a:lnTo>
                  <a:lnTo>
                    <a:pt x="859543" y="976313"/>
                  </a:lnTo>
                  <a:lnTo>
                    <a:pt x="837343" y="975361"/>
                  </a:lnTo>
                  <a:lnTo>
                    <a:pt x="814509" y="973773"/>
                  </a:lnTo>
                  <a:lnTo>
                    <a:pt x="791040" y="970916"/>
                  </a:lnTo>
                  <a:lnTo>
                    <a:pt x="767255" y="968058"/>
                  </a:lnTo>
                  <a:lnTo>
                    <a:pt x="743469" y="964566"/>
                  </a:lnTo>
                  <a:lnTo>
                    <a:pt x="719366" y="960438"/>
                  </a:lnTo>
                  <a:lnTo>
                    <a:pt x="695898" y="955041"/>
                  </a:lnTo>
                  <a:lnTo>
                    <a:pt x="684481" y="952501"/>
                  </a:lnTo>
                  <a:lnTo>
                    <a:pt x="673064" y="949643"/>
                  </a:lnTo>
                  <a:lnTo>
                    <a:pt x="661964" y="946468"/>
                  </a:lnTo>
                  <a:lnTo>
                    <a:pt x="651181" y="943293"/>
                  </a:lnTo>
                  <a:lnTo>
                    <a:pt x="640398" y="940118"/>
                  </a:lnTo>
                  <a:lnTo>
                    <a:pt x="629932" y="936308"/>
                  </a:lnTo>
                  <a:lnTo>
                    <a:pt x="620101" y="932816"/>
                  </a:lnTo>
                  <a:lnTo>
                    <a:pt x="610270" y="929006"/>
                  </a:lnTo>
                  <a:lnTo>
                    <a:pt x="601073" y="924878"/>
                  </a:lnTo>
                  <a:lnTo>
                    <a:pt x="592510" y="921068"/>
                  </a:lnTo>
                  <a:lnTo>
                    <a:pt x="583947" y="916941"/>
                  </a:lnTo>
                  <a:lnTo>
                    <a:pt x="576018" y="912178"/>
                  </a:lnTo>
                  <a:lnTo>
                    <a:pt x="568724" y="907733"/>
                  </a:lnTo>
                  <a:lnTo>
                    <a:pt x="561747" y="903288"/>
                  </a:lnTo>
                  <a:lnTo>
                    <a:pt x="555404" y="898208"/>
                  </a:lnTo>
                  <a:lnTo>
                    <a:pt x="550013" y="893128"/>
                  </a:lnTo>
                  <a:lnTo>
                    <a:pt x="544938" y="887731"/>
                  </a:lnTo>
                  <a:lnTo>
                    <a:pt x="540498" y="882651"/>
                  </a:lnTo>
                  <a:lnTo>
                    <a:pt x="536376" y="876936"/>
                  </a:lnTo>
                  <a:lnTo>
                    <a:pt x="532253" y="872173"/>
                  </a:lnTo>
                  <a:lnTo>
                    <a:pt x="528447" y="867728"/>
                  </a:lnTo>
                  <a:lnTo>
                    <a:pt x="524641" y="863601"/>
                  </a:lnTo>
                  <a:lnTo>
                    <a:pt x="520836" y="860426"/>
                  </a:lnTo>
                  <a:lnTo>
                    <a:pt x="517347" y="857251"/>
                  </a:lnTo>
                  <a:lnTo>
                    <a:pt x="514176" y="854393"/>
                  </a:lnTo>
                  <a:lnTo>
                    <a:pt x="511004" y="852488"/>
                  </a:lnTo>
                  <a:lnTo>
                    <a:pt x="507833" y="850583"/>
                  </a:lnTo>
                  <a:lnTo>
                    <a:pt x="504661" y="849313"/>
                  </a:lnTo>
                  <a:lnTo>
                    <a:pt x="501807" y="848361"/>
                  </a:lnTo>
                  <a:lnTo>
                    <a:pt x="499270" y="847726"/>
                  </a:lnTo>
                  <a:lnTo>
                    <a:pt x="496099" y="847408"/>
                  </a:lnTo>
                  <a:lnTo>
                    <a:pt x="493561" y="847408"/>
                  </a:lnTo>
                  <a:close/>
                  <a:moveTo>
                    <a:pt x="1304925" y="828675"/>
                  </a:moveTo>
                  <a:lnTo>
                    <a:pt x="1476375" y="828675"/>
                  </a:lnTo>
                  <a:lnTo>
                    <a:pt x="1476375" y="1252538"/>
                  </a:lnTo>
                  <a:lnTo>
                    <a:pt x="1304925" y="1252538"/>
                  </a:lnTo>
                  <a:lnTo>
                    <a:pt x="1304925" y="828675"/>
                  </a:lnTo>
                  <a:close/>
                  <a:moveTo>
                    <a:pt x="634055" y="655638"/>
                  </a:moveTo>
                  <a:lnTo>
                    <a:pt x="641349" y="655638"/>
                  </a:lnTo>
                  <a:lnTo>
                    <a:pt x="648644" y="655638"/>
                  </a:lnTo>
                  <a:lnTo>
                    <a:pt x="655938" y="655956"/>
                  </a:lnTo>
                  <a:lnTo>
                    <a:pt x="662915" y="656591"/>
                  </a:lnTo>
                  <a:lnTo>
                    <a:pt x="669892" y="657226"/>
                  </a:lnTo>
                  <a:lnTo>
                    <a:pt x="677187" y="658178"/>
                  </a:lnTo>
                  <a:lnTo>
                    <a:pt x="684164" y="659766"/>
                  </a:lnTo>
                  <a:lnTo>
                    <a:pt x="691141" y="661036"/>
                  </a:lnTo>
                  <a:lnTo>
                    <a:pt x="698118" y="662623"/>
                  </a:lnTo>
                  <a:lnTo>
                    <a:pt x="704778" y="664211"/>
                  </a:lnTo>
                  <a:lnTo>
                    <a:pt x="711438" y="666433"/>
                  </a:lnTo>
                  <a:lnTo>
                    <a:pt x="718415" y="668338"/>
                  </a:lnTo>
                  <a:lnTo>
                    <a:pt x="724758" y="670878"/>
                  </a:lnTo>
                  <a:lnTo>
                    <a:pt x="731418" y="673418"/>
                  </a:lnTo>
                  <a:lnTo>
                    <a:pt x="737761" y="676276"/>
                  </a:lnTo>
                  <a:lnTo>
                    <a:pt x="744421" y="679133"/>
                  </a:lnTo>
                  <a:lnTo>
                    <a:pt x="750446" y="682308"/>
                  </a:lnTo>
                  <a:lnTo>
                    <a:pt x="763132" y="688976"/>
                  </a:lnTo>
                  <a:lnTo>
                    <a:pt x="775500" y="696596"/>
                  </a:lnTo>
                  <a:lnTo>
                    <a:pt x="787235" y="704533"/>
                  </a:lnTo>
                  <a:lnTo>
                    <a:pt x="798652" y="713423"/>
                  </a:lnTo>
                  <a:lnTo>
                    <a:pt x="809435" y="722631"/>
                  </a:lnTo>
                  <a:lnTo>
                    <a:pt x="819900" y="732791"/>
                  </a:lnTo>
                  <a:lnTo>
                    <a:pt x="830049" y="743586"/>
                  </a:lnTo>
                  <a:lnTo>
                    <a:pt x="839880" y="754698"/>
                  </a:lnTo>
                  <a:lnTo>
                    <a:pt x="849394" y="766446"/>
                  </a:lnTo>
                  <a:lnTo>
                    <a:pt x="858274" y="778511"/>
                  </a:lnTo>
                  <a:lnTo>
                    <a:pt x="866520" y="791211"/>
                  </a:lnTo>
                  <a:lnTo>
                    <a:pt x="874449" y="804546"/>
                  </a:lnTo>
                  <a:lnTo>
                    <a:pt x="881743" y="818198"/>
                  </a:lnTo>
                  <a:lnTo>
                    <a:pt x="888403" y="832168"/>
                  </a:lnTo>
                  <a:lnTo>
                    <a:pt x="894746" y="847091"/>
                  </a:lnTo>
                  <a:lnTo>
                    <a:pt x="900137" y="861696"/>
                  </a:lnTo>
                  <a:lnTo>
                    <a:pt x="905529" y="876936"/>
                  </a:lnTo>
                  <a:lnTo>
                    <a:pt x="909651" y="892811"/>
                  </a:lnTo>
                  <a:lnTo>
                    <a:pt x="913457" y="908686"/>
                  </a:lnTo>
                  <a:lnTo>
                    <a:pt x="916946" y="924878"/>
                  </a:lnTo>
                  <a:lnTo>
                    <a:pt x="919166" y="941706"/>
                  </a:lnTo>
                  <a:lnTo>
                    <a:pt x="921068" y="958533"/>
                  </a:lnTo>
                  <a:lnTo>
                    <a:pt x="922020" y="975678"/>
                  </a:lnTo>
                  <a:lnTo>
                    <a:pt x="922337" y="992823"/>
                  </a:lnTo>
                  <a:lnTo>
                    <a:pt x="922337" y="1002031"/>
                  </a:lnTo>
                  <a:lnTo>
                    <a:pt x="922020" y="1010921"/>
                  </a:lnTo>
                  <a:lnTo>
                    <a:pt x="921386" y="1019811"/>
                  </a:lnTo>
                  <a:lnTo>
                    <a:pt x="920434" y="1028384"/>
                  </a:lnTo>
                  <a:lnTo>
                    <a:pt x="919483" y="1037274"/>
                  </a:lnTo>
                  <a:lnTo>
                    <a:pt x="918214" y="1045846"/>
                  </a:lnTo>
                  <a:lnTo>
                    <a:pt x="916628" y="1054419"/>
                  </a:lnTo>
                  <a:lnTo>
                    <a:pt x="915043" y="1062674"/>
                  </a:lnTo>
                  <a:lnTo>
                    <a:pt x="912823" y="1070929"/>
                  </a:lnTo>
                  <a:lnTo>
                    <a:pt x="910603" y="1079501"/>
                  </a:lnTo>
                  <a:lnTo>
                    <a:pt x="908383" y="1087756"/>
                  </a:lnTo>
                  <a:lnTo>
                    <a:pt x="906163" y="1095694"/>
                  </a:lnTo>
                  <a:lnTo>
                    <a:pt x="903309" y="1103631"/>
                  </a:lnTo>
                  <a:lnTo>
                    <a:pt x="900137" y="1111569"/>
                  </a:lnTo>
                  <a:lnTo>
                    <a:pt x="897283" y="1119189"/>
                  </a:lnTo>
                  <a:lnTo>
                    <a:pt x="894111" y="1126809"/>
                  </a:lnTo>
                  <a:lnTo>
                    <a:pt x="887134" y="1141731"/>
                  </a:lnTo>
                  <a:lnTo>
                    <a:pt x="879523" y="1156336"/>
                  </a:lnTo>
                  <a:lnTo>
                    <a:pt x="871277" y="1170624"/>
                  </a:lnTo>
                  <a:lnTo>
                    <a:pt x="862714" y="1184276"/>
                  </a:lnTo>
                  <a:lnTo>
                    <a:pt x="853517" y="1197611"/>
                  </a:lnTo>
                  <a:lnTo>
                    <a:pt x="843686" y="1209994"/>
                  </a:lnTo>
                  <a:lnTo>
                    <a:pt x="833854" y="1222376"/>
                  </a:lnTo>
                  <a:lnTo>
                    <a:pt x="823389" y="1233806"/>
                  </a:lnTo>
                  <a:lnTo>
                    <a:pt x="812606" y="1244919"/>
                  </a:lnTo>
                  <a:lnTo>
                    <a:pt x="801823" y="1255396"/>
                  </a:lnTo>
                  <a:lnTo>
                    <a:pt x="790406" y="1265239"/>
                  </a:lnTo>
                  <a:lnTo>
                    <a:pt x="778989" y="1274446"/>
                  </a:lnTo>
                  <a:lnTo>
                    <a:pt x="767255" y="1282701"/>
                  </a:lnTo>
                  <a:lnTo>
                    <a:pt x="755521" y="1290956"/>
                  </a:lnTo>
                  <a:lnTo>
                    <a:pt x="743786" y="1298259"/>
                  </a:lnTo>
                  <a:lnTo>
                    <a:pt x="732052" y="1304609"/>
                  </a:lnTo>
                  <a:lnTo>
                    <a:pt x="720318" y="1310641"/>
                  </a:lnTo>
                  <a:lnTo>
                    <a:pt x="708584" y="1315721"/>
                  </a:lnTo>
                  <a:lnTo>
                    <a:pt x="696849" y="1320166"/>
                  </a:lnTo>
                  <a:lnTo>
                    <a:pt x="685432" y="1323659"/>
                  </a:lnTo>
                  <a:lnTo>
                    <a:pt x="674015" y="1326516"/>
                  </a:lnTo>
                  <a:lnTo>
                    <a:pt x="662915" y="1328421"/>
                  </a:lnTo>
                  <a:lnTo>
                    <a:pt x="657207" y="1329374"/>
                  </a:lnTo>
                  <a:lnTo>
                    <a:pt x="652132" y="1329691"/>
                  </a:lnTo>
                  <a:lnTo>
                    <a:pt x="646424" y="1330009"/>
                  </a:lnTo>
                  <a:lnTo>
                    <a:pt x="641349" y="1330326"/>
                  </a:lnTo>
                  <a:lnTo>
                    <a:pt x="635958" y="1330009"/>
                  </a:lnTo>
                  <a:lnTo>
                    <a:pt x="630884" y="1329691"/>
                  </a:lnTo>
                  <a:lnTo>
                    <a:pt x="625492" y="1329374"/>
                  </a:lnTo>
                  <a:lnTo>
                    <a:pt x="620101" y="1328421"/>
                  </a:lnTo>
                  <a:lnTo>
                    <a:pt x="609001" y="1326516"/>
                  </a:lnTo>
                  <a:lnTo>
                    <a:pt x="597584" y="1323659"/>
                  </a:lnTo>
                  <a:lnTo>
                    <a:pt x="585850" y="1320166"/>
                  </a:lnTo>
                  <a:lnTo>
                    <a:pt x="574433" y="1315721"/>
                  </a:lnTo>
                  <a:lnTo>
                    <a:pt x="562698" y="1310641"/>
                  </a:lnTo>
                  <a:lnTo>
                    <a:pt x="550647" y="1304609"/>
                  </a:lnTo>
                  <a:lnTo>
                    <a:pt x="538913" y="1298259"/>
                  </a:lnTo>
                  <a:lnTo>
                    <a:pt x="527179" y="1290956"/>
                  </a:lnTo>
                  <a:lnTo>
                    <a:pt x="515444" y="1282701"/>
                  </a:lnTo>
                  <a:lnTo>
                    <a:pt x="503710" y="1274446"/>
                  </a:lnTo>
                  <a:lnTo>
                    <a:pt x="492293" y="1265239"/>
                  </a:lnTo>
                  <a:lnTo>
                    <a:pt x="481193" y="1255396"/>
                  </a:lnTo>
                  <a:lnTo>
                    <a:pt x="470093" y="1244919"/>
                  </a:lnTo>
                  <a:lnTo>
                    <a:pt x="459310" y="1233806"/>
                  </a:lnTo>
                  <a:lnTo>
                    <a:pt x="448845" y="1222376"/>
                  </a:lnTo>
                  <a:lnTo>
                    <a:pt x="438696" y="1209994"/>
                  </a:lnTo>
                  <a:lnTo>
                    <a:pt x="429499" y="1197611"/>
                  </a:lnTo>
                  <a:lnTo>
                    <a:pt x="419985" y="1184276"/>
                  </a:lnTo>
                  <a:lnTo>
                    <a:pt x="411422" y="1170624"/>
                  </a:lnTo>
                  <a:lnTo>
                    <a:pt x="403176" y="1156336"/>
                  </a:lnTo>
                  <a:lnTo>
                    <a:pt x="395565" y="1141731"/>
                  </a:lnTo>
                  <a:lnTo>
                    <a:pt x="388588" y="1126809"/>
                  </a:lnTo>
                  <a:lnTo>
                    <a:pt x="385416" y="1119189"/>
                  </a:lnTo>
                  <a:lnTo>
                    <a:pt x="382245" y="1111569"/>
                  </a:lnTo>
                  <a:lnTo>
                    <a:pt x="379390" y="1103631"/>
                  </a:lnTo>
                  <a:lnTo>
                    <a:pt x="376853" y="1095694"/>
                  </a:lnTo>
                  <a:lnTo>
                    <a:pt x="374316" y="1087756"/>
                  </a:lnTo>
                  <a:lnTo>
                    <a:pt x="372096" y="1079501"/>
                  </a:lnTo>
                  <a:lnTo>
                    <a:pt x="369559" y="1070929"/>
                  </a:lnTo>
                  <a:lnTo>
                    <a:pt x="367656" y="1062674"/>
                  </a:lnTo>
                  <a:lnTo>
                    <a:pt x="366071" y="1054419"/>
                  </a:lnTo>
                  <a:lnTo>
                    <a:pt x="364485" y="1045846"/>
                  </a:lnTo>
                  <a:lnTo>
                    <a:pt x="363216" y="1037274"/>
                  </a:lnTo>
                  <a:lnTo>
                    <a:pt x="362265" y="1028384"/>
                  </a:lnTo>
                  <a:lnTo>
                    <a:pt x="361313" y="1019811"/>
                  </a:lnTo>
                  <a:lnTo>
                    <a:pt x="360996" y="1010921"/>
                  </a:lnTo>
                  <a:lnTo>
                    <a:pt x="360362" y="1002031"/>
                  </a:lnTo>
                  <a:lnTo>
                    <a:pt x="360362" y="992823"/>
                  </a:lnTo>
                  <a:lnTo>
                    <a:pt x="360679" y="975678"/>
                  </a:lnTo>
                  <a:lnTo>
                    <a:pt x="361948" y="958533"/>
                  </a:lnTo>
                  <a:lnTo>
                    <a:pt x="363533" y="941706"/>
                  </a:lnTo>
                  <a:lnTo>
                    <a:pt x="366071" y="924878"/>
                  </a:lnTo>
                  <a:lnTo>
                    <a:pt x="368925" y="908686"/>
                  </a:lnTo>
                  <a:lnTo>
                    <a:pt x="373048" y="892811"/>
                  </a:lnTo>
                  <a:lnTo>
                    <a:pt x="377171" y="876936"/>
                  </a:lnTo>
                  <a:lnTo>
                    <a:pt x="382245" y="861696"/>
                  </a:lnTo>
                  <a:lnTo>
                    <a:pt x="387953" y="847091"/>
                  </a:lnTo>
                  <a:lnTo>
                    <a:pt x="393979" y="832168"/>
                  </a:lnTo>
                  <a:lnTo>
                    <a:pt x="400956" y="818198"/>
                  </a:lnTo>
                  <a:lnTo>
                    <a:pt x="408568" y="804546"/>
                  </a:lnTo>
                  <a:lnTo>
                    <a:pt x="416179" y="791211"/>
                  </a:lnTo>
                  <a:lnTo>
                    <a:pt x="424425" y="778511"/>
                  </a:lnTo>
                  <a:lnTo>
                    <a:pt x="433305" y="766446"/>
                  </a:lnTo>
                  <a:lnTo>
                    <a:pt x="442819" y="754698"/>
                  </a:lnTo>
                  <a:lnTo>
                    <a:pt x="452650" y="743586"/>
                  </a:lnTo>
                  <a:lnTo>
                    <a:pt x="462482" y="732791"/>
                  </a:lnTo>
                  <a:lnTo>
                    <a:pt x="473264" y="722631"/>
                  </a:lnTo>
                  <a:lnTo>
                    <a:pt x="484047" y="713423"/>
                  </a:lnTo>
                  <a:lnTo>
                    <a:pt x="495464" y="704533"/>
                  </a:lnTo>
                  <a:lnTo>
                    <a:pt x="507516" y="696596"/>
                  </a:lnTo>
                  <a:lnTo>
                    <a:pt x="519567" y="688976"/>
                  </a:lnTo>
                  <a:lnTo>
                    <a:pt x="531936" y="682308"/>
                  </a:lnTo>
                  <a:lnTo>
                    <a:pt x="538278" y="679133"/>
                  </a:lnTo>
                  <a:lnTo>
                    <a:pt x="544938" y="676276"/>
                  </a:lnTo>
                  <a:lnTo>
                    <a:pt x="551281" y="673418"/>
                  </a:lnTo>
                  <a:lnTo>
                    <a:pt x="557941" y="670878"/>
                  </a:lnTo>
                  <a:lnTo>
                    <a:pt x="564284" y="668338"/>
                  </a:lnTo>
                  <a:lnTo>
                    <a:pt x="571261" y="666433"/>
                  </a:lnTo>
                  <a:lnTo>
                    <a:pt x="577921" y="664211"/>
                  </a:lnTo>
                  <a:lnTo>
                    <a:pt x="584898" y="662623"/>
                  </a:lnTo>
                  <a:lnTo>
                    <a:pt x="591875" y="661036"/>
                  </a:lnTo>
                  <a:lnTo>
                    <a:pt x="598535" y="659766"/>
                  </a:lnTo>
                  <a:lnTo>
                    <a:pt x="605830" y="658178"/>
                  </a:lnTo>
                  <a:lnTo>
                    <a:pt x="612490" y="657226"/>
                  </a:lnTo>
                  <a:lnTo>
                    <a:pt x="619784" y="656591"/>
                  </a:lnTo>
                  <a:lnTo>
                    <a:pt x="627078" y="655956"/>
                  </a:lnTo>
                  <a:lnTo>
                    <a:pt x="634055" y="655638"/>
                  </a:lnTo>
                  <a:close/>
                  <a:moveTo>
                    <a:pt x="1604962" y="463550"/>
                  </a:moveTo>
                  <a:lnTo>
                    <a:pt x="1776412" y="463550"/>
                  </a:lnTo>
                  <a:lnTo>
                    <a:pt x="1776412" y="1252538"/>
                  </a:lnTo>
                  <a:lnTo>
                    <a:pt x="1604962" y="1252538"/>
                  </a:lnTo>
                  <a:lnTo>
                    <a:pt x="1604962" y="463550"/>
                  </a:lnTo>
                  <a:close/>
                  <a:moveTo>
                    <a:pt x="0" y="0"/>
                  </a:moveTo>
                  <a:lnTo>
                    <a:pt x="2125663" y="0"/>
                  </a:lnTo>
                  <a:lnTo>
                    <a:pt x="2125663" y="171553"/>
                  </a:lnTo>
                  <a:lnTo>
                    <a:pt x="2039621" y="171553"/>
                  </a:lnTo>
                  <a:lnTo>
                    <a:pt x="2039621" y="1577975"/>
                  </a:lnTo>
                  <a:lnTo>
                    <a:pt x="1252220" y="1577975"/>
                  </a:lnTo>
                  <a:lnTo>
                    <a:pt x="1252220" y="1449310"/>
                  </a:lnTo>
                  <a:lnTo>
                    <a:pt x="1911033" y="1449310"/>
                  </a:lnTo>
                  <a:lnTo>
                    <a:pt x="1911033" y="171553"/>
                  </a:lnTo>
                  <a:lnTo>
                    <a:pt x="195263" y="171553"/>
                  </a:lnTo>
                  <a:lnTo>
                    <a:pt x="195263" y="1249164"/>
                  </a:lnTo>
                  <a:lnTo>
                    <a:pt x="66675" y="1249164"/>
                  </a:lnTo>
                  <a:lnTo>
                    <a:pt x="66675" y="171553"/>
                  </a:lnTo>
                  <a:lnTo>
                    <a:pt x="0" y="171553"/>
                  </a:lnTo>
                  <a:lnTo>
                    <a:pt x="0" y="0"/>
                  </a:lnTo>
                  <a:close/>
                </a:path>
              </a:pathLst>
            </a:custGeom>
            <a:solidFill>
              <a:schemeClr val="bg1"/>
            </a:solidFill>
            <a:ln>
              <a:solidFill>
                <a:schemeClr val="bg1">
                  <a:lumMod val="75000"/>
                </a:schemeClr>
              </a:solidFill>
            </a:ln>
          </p:spPr>
          <p:txBody>
            <a:bodyPr anchor="ctr">
              <a:scene3d>
                <a:camera prst="orthographicFront"/>
                <a:lightRig rig="threePt" dir="t"/>
              </a:scene3d>
              <a:sp3d contourW="12700">
                <a:contourClr>
                  <a:srgbClr val="FFFFFF"/>
                </a:contourClr>
              </a:sp3d>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srgbClr val="FFFFFF"/>
                </a:solidFill>
                <a:effectLst/>
                <a:uLnTx/>
                <a:uFillTx/>
                <a:latin typeface="Calibri" panose="020F0502020204030204"/>
                <a:ea typeface="宋体" panose="02010600030101010101" pitchFamily="2" charset="-122"/>
                <a:cs typeface="+mn-cs"/>
              </a:endParaRPr>
            </a:p>
          </p:txBody>
        </p:sp>
      </p:grpSp>
      <p:grpSp>
        <p:nvGrpSpPr>
          <p:cNvPr id="18" name="组合 17">
            <a:extLst>
              <a:ext uri="{FF2B5EF4-FFF2-40B4-BE49-F238E27FC236}">
                <a16:creationId xmlns:a16="http://schemas.microsoft.com/office/drawing/2014/main" id="{9FBD3E24-FC84-488E-BAD6-EE6D666F6178}"/>
              </a:ext>
            </a:extLst>
          </p:cNvPr>
          <p:cNvGrpSpPr/>
          <p:nvPr/>
        </p:nvGrpSpPr>
        <p:grpSpPr>
          <a:xfrm>
            <a:off x="3633046" y="1046492"/>
            <a:ext cx="1321544" cy="1320691"/>
            <a:chOff x="1991991" y="1508806"/>
            <a:chExt cx="1501200" cy="1500230"/>
          </a:xfrm>
        </p:grpSpPr>
        <p:sp>
          <p:nvSpPr>
            <p:cNvPr id="19" name="Freeform 5">
              <a:extLst>
                <a:ext uri="{FF2B5EF4-FFF2-40B4-BE49-F238E27FC236}">
                  <a16:creationId xmlns:a16="http://schemas.microsoft.com/office/drawing/2014/main" id="{F3C77E0D-2375-44F5-9441-B642DDE5BE04}"/>
                </a:ext>
              </a:extLst>
            </p:cNvPr>
            <p:cNvSpPr/>
            <p:nvPr/>
          </p:nvSpPr>
          <p:spPr bwMode="auto">
            <a:xfrm rot="10800000">
              <a:off x="1991991" y="1508806"/>
              <a:ext cx="1501200" cy="1500230"/>
            </a:xfrm>
            <a:prstGeom prst="ellipse">
              <a:avLst/>
            </a:prstGeom>
            <a:gradFill flip="none" rotWithShape="1">
              <a:gsLst>
                <a:gs pos="0">
                  <a:schemeClr val="bg1"/>
                </a:gs>
                <a:gs pos="100000">
                  <a:srgbClr val="D9D9D9"/>
                </a:gs>
              </a:gsLst>
              <a:lin ang="2700000" scaled="1"/>
              <a:tileRect/>
            </a:gradFill>
            <a:ln w="25400">
              <a:gradFill flip="none" rotWithShape="1">
                <a:gsLst>
                  <a:gs pos="29000">
                    <a:srgbClr val="E0E0E0"/>
                  </a:gs>
                  <a:gs pos="0">
                    <a:schemeClr val="bg1">
                      <a:lumMod val="65000"/>
                    </a:schemeClr>
                  </a:gs>
                  <a:gs pos="83000">
                    <a:schemeClr val="bg1"/>
                  </a:gs>
                </a:gsLst>
                <a:lin ang="2700000" scaled="1"/>
                <a:tileRect/>
              </a:gradFill>
            </a:ln>
            <a:effectLst>
              <a:outerShdw blurRad="355600" dist="88900" dir="2700000" algn="tl" rotWithShape="0">
                <a:prstClr val="black">
                  <a:alpha val="3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0" name="Freeform 5">
              <a:extLst>
                <a:ext uri="{FF2B5EF4-FFF2-40B4-BE49-F238E27FC236}">
                  <a16:creationId xmlns:a16="http://schemas.microsoft.com/office/drawing/2014/main" id="{A51BCDD1-4D39-4C80-B626-790C6C3B7881}"/>
                </a:ext>
              </a:extLst>
            </p:cNvPr>
            <p:cNvSpPr/>
            <p:nvPr/>
          </p:nvSpPr>
          <p:spPr bwMode="auto">
            <a:xfrm rot="10800000">
              <a:off x="2159391" y="1675388"/>
              <a:ext cx="1166400" cy="1167066"/>
            </a:xfrm>
            <a:prstGeom prst="ellipse">
              <a:avLst/>
            </a:prstGeom>
            <a:solidFill>
              <a:schemeClr val="bg1">
                <a:lumMod val="85000"/>
              </a:schemeClr>
            </a:solidFill>
            <a:ln w="25400">
              <a:solidFill>
                <a:schemeClr val="bg1">
                  <a:lumMod val="75000"/>
                </a:schemeClr>
              </a:solidFill>
            </a:ln>
            <a:effectLst>
              <a:outerShdw blurRad="254000" dist="114300" dir="2700000" algn="tl" rotWithShape="0">
                <a:prstClr val="black">
                  <a:alpha val="2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1" name="TextBox 12">
              <a:extLst>
                <a:ext uri="{FF2B5EF4-FFF2-40B4-BE49-F238E27FC236}">
                  <a16:creationId xmlns:a16="http://schemas.microsoft.com/office/drawing/2014/main" id="{37124C54-5DC1-4807-B070-F91E0BAA1AFF}"/>
                </a:ext>
              </a:extLst>
            </p:cNvPr>
            <p:cNvSpPr txBox="1"/>
            <p:nvPr/>
          </p:nvSpPr>
          <p:spPr>
            <a:xfrm>
              <a:off x="2423875" y="1889589"/>
              <a:ext cx="637430" cy="839080"/>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square" lIns="0" tIns="0" rIns="0" bIns="0">
              <a:spAutoFit/>
            </a:bodyPr>
            <a:lstStyle>
              <a:defPPr>
                <a:defRPr lang="zh-CN"/>
              </a:defPPr>
              <a:lvl1pPr algn="ctr" fontAlgn="auto">
                <a:spcBef>
                  <a:spcPts val="0"/>
                </a:spcBef>
                <a:spcAft>
                  <a:spcPts val="0"/>
                </a:spcAft>
                <a:defRPr sz="14000" b="1">
                  <a:ln w="12700">
                    <a:gradFill flip="none" rotWithShape="1">
                      <a:gsLst>
                        <a:gs pos="20000">
                          <a:schemeClr val="bg1">
                            <a:alpha val="0"/>
                          </a:schemeClr>
                        </a:gs>
                        <a:gs pos="80000">
                          <a:schemeClr val="bg1"/>
                        </a:gs>
                      </a:gsLst>
                      <a:lin ang="8100000" scaled="1"/>
                      <a:tileRect/>
                    </a:gradFill>
                  </a:ln>
                  <a:solidFill>
                    <a:schemeClr val="bg2">
                      <a:lumMod val="50000"/>
                    </a:schemeClr>
                  </a:solidFill>
                  <a:effectLst>
                    <a:innerShdw blurRad="38100" dist="25400" dir="18900000">
                      <a:prstClr val="black">
                        <a:alpha val="50000"/>
                      </a:prstClr>
                    </a:innerShdw>
                  </a:effectLst>
                  <a:latin typeface="Agency FB" panose="020B0503020202020204" pitchFamily="34" charset="0"/>
                  <a:ea typeface="微软雅黑" panose="020B0503020204020204" pitchFamily="34" charset="-122"/>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CN" sz="4800" b="0" i="0" u="none" strike="noStrike" kern="1200" cap="none" spc="0" normalizeH="0" baseline="0" noProof="0">
                  <a:ln w="12700">
                    <a:noFill/>
                  </a:ln>
                  <a:solidFill>
                    <a:prstClr val="white"/>
                  </a:solidFill>
                  <a:effectLst/>
                  <a:uLnTx/>
                  <a:uFillTx/>
                  <a:latin typeface="Agency FB" panose="020B0503020202020204" pitchFamily="34" charset="0"/>
                  <a:ea typeface="微软雅黑" panose="020B0503020204020204" pitchFamily="34" charset="-122"/>
                  <a:cs typeface="+mn-cs"/>
                </a:rPr>
                <a:t>01</a:t>
              </a:r>
              <a:endParaRPr kumimoji="0" lang="zh-CN" altLang="en-US" sz="4800" b="0" i="0" u="none" strike="noStrike" kern="1200" cap="none" spc="0" normalizeH="0" baseline="0" noProof="0">
                <a:ln w="12700">
                  <a:noFill/>
                </a:ln>
                <a:solidFill>
                  <a:prstClr val="white"/>
                </a:solidFill>
                <a:effectLst/>
                <a:uLnTx/>
                <a:uFillTx/>
                <a:latin typeface="Agency FB" panose="020B0503020202020204" pitchFamily="34" charset="0"/>
                <a:ea typeface="微软雅黑" panose="020B0503020204020204" pitchFamily="34" charset="-122"/>
                <a:cs typeface="+mn-cs"/>
              </a:endParaRPr>
            </a:p>
          </p:txBody>
        </p:sp>
      </p:grpSp>
      <p:grpSp>
        <p:nvGrpSpPr>
          <p:cNvPr id="22" name="组合 21">
            <a:extLst>
              <a:ext uri="{FF2B5EF4-FFF2-40B4-BE49-F238E27FC236}">
                <a16:creationId xmlns:a16="http://schemas.microsoft.com/office/drawing/2014/main" id="{1326D838-8134-4EF1-B439-3963A131D883}"/>
              </a:ext>
            </a:extLst>
          </p:cNvPr>
          <p:cNvGrpSpPr/>
          <p:nvPr/>
        </p:nvGrpSpPr>
        <p:grpSpPr>
          <a:xfrm>
            <a:off x="3633046" y="2545503"/>
            <a:ext cx="1321544" cy="1320691"/>
            <a:chOff x="8955123" y="2633014"/>
            <a:chExt cx="1501200" cy="1500230"/>
          </a:xfrm>
        </p:grpSpPr>
        <p:sp>
          <p:nvSpPr>
            <p:cNvPr id="23" name="Freeform 5">
              <a:extLst>
                <a:ext uri="{FF2B5EF4-FFF2-40B4-BE49-F238E27FC236}">
                  <a16:creationId xmlns:a16="http://schemas.microsoft.com/office/drawing/2014/main" id="{7747ADEA-F80B-437E-A446-97D1A66E2601}"/>
                </a:ext>
              </a:extLst>
            </p:cNvPr>
            <p:cNvSpPr/>
            <p:nvPr/>
          </p:nvSpPr>
          <p:spPr bwMode="auto">
            <a:xfrm rot="10800000">
              <a:off x="8955123" y="2633014"/>
              <a:ext cx="1501200" cy="1500230"/>
            </a:xfrm>
            <a:prstGeom prst="ellipse">
              <a:avLst/>
            </a:prstGeom>
            <a:gradFill flip="none" rotWithShape="1">
              <a:gsLst>
                <a:gs pos="0">
                  <a:schemeClr val="bg1"/>
                </a:gs>
                <a:gs pos="100000">
                  <a:srgbClr val="D9D9D9"/>
                </a:gs>
              </a:gsLst>
              <a:lin ang="2700000" scaled="1"/>
              <a:tileRect/>
            </a:gradFill>
            <a:ln w="25400">
              <a:gradFill flip="none" rotWithShape="1">
                <a:gsLst>
                  <a:gs pos="29000">
                    <a:srgbClr val="E0E0E0"/>
                  </a:gs>
                  <a:gs pos="0">
                    <a:schemeClr val="bg1">
                      <a:lumMod val="65000"/>
                    </a:schemeClr>
                  </a:gs>
                  <a:gs pos="83000">
                    <a:schemeClr val="bg1"/>
                  </a:gs>
                </a:gsLst>
                <a:lin ang="2700000" scaled="1"/>
                <a:tileRect/>
              </a:gradFill>
            </a:ln>
            <a:effectLst>
              <a:outerShdw blurRad="355600" dist="88900" dir="2700000" algn="tl" rotWithShape="0">
                <a:prstClr val="black">
                  <a:alpha val="3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4" name="Freeform 5">
              <a:extLst>
                <a:ext uri="{FF2B5EF4-FFF2-40B4-BE49-F238E27FC236}">
                  <a16:creationId xmlns:a16="http://schemas.microsoft.com/office/drawing/2014/main" id="{372DEDFC-F5B3-4510-9AAF-C975E6E5D87A}"/>
                </a:ext>
              </a:extLst>
            </p:cNvPr>
            <p:cNvSpPr/>
            <p:nvPr/>
          </p:nvSpPr>
          <p:spPr bwMode="auto">
            <a:xfrm rot="10800000">
              <a:off x="9122523" y="2799596"/>
              <a:ext cx="1166400" cy="1167066"/>
            </a:xfrm>
            <a:prstGeom prst="ellipse">
              <a:avLst/>
            </a:prstGeom>
            <a:gradFill flip="none" rotWithShape="1">
              <a:gsLst>
                <a:gs pos="0">
                  <a:schemeClr val="accent2"/>
                </a:gs>
                <a:gs pos="100000">
                  <a:schemeClr val="accent2">
                    <a:lumMod val="75000"/>
                  </a:schemeClr>
                </a:gs>
              </a:gsLst>
              <a:lin ang="2700000" scaled="1"/>
              <a:tileRect/>
            </a:gradFill>
            <a:ln w="25400">
              <a:gradFill flip="none" rotWithShape="1">
                <a:gsLst>
                  <a:gs pos="0">
                    <a:schemeClr val="accent2">
                      <a:lumMod val="75000"/>
                    </a:schemeClr>
                  </a:gs>
                  <a:gs pos="100000">
                    <a:schemeClr val="accent2"/>
                  </a:gs>
                </a:gsLst>
                <a:lin ang="2700000" scaled="1"/>
                <a:tileRect/>
              </a:gradFill>
            </a:ln>
            <a:effectLst>
              <a:outerShdw blurRad="254000" dist="114300" dir="2700000" algn="tl" rotWithShape="0">
                <a:prstClr val="black">
                  <a:alpha val="2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5" name="TextBox 12">
              <a:extLst>
                <a:ext uri="{FF2B5EF4-FFF2-40B4-BE49-F238E27FC236}">
                  <a16:creationId xmlns:a16="http://schemas.microsoft.com/office/drawing/2014/main" id="{815A86A2-11BB-4CEA-980C-E72D746E3B20}"/>
                </a:ext>
              </a:extLst>
            </p:cNvPr>
            <p:cNvSpPr txBox="1"/>
            <p:nvPr/>
          </p:nvSpPr>
          <p:spPr>
            <a:xfrm>
              <a:off x="9387007" y="3013797"/>
              <a:ext cx="637430" cy="839080"/>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square" lIns="0" tIns="0" rIns="0" bIns="0">
              <a:spAutoFit/>
            </a:bodyPr>
            <a:lstStyle>
              <a:defPPr>
                <a:defRPr lang="zh-CN"/>
              </a:defPPr>
              <a:lvl1pPr algn="ctr" fontAlgn="auto">
                <a:spcBef>
                  <a:spcPts val="0"/>
                </a:spcBef>
                <a:spcAft>
                  <a:spcPts val="0"/>
                </a:spcAft>
                <a:defRPr sz="14000" b="1">
                  <a:ln w="12700">
                    <a:gradFill flip="none" rotWithShape="1">
                      <a:gsLst>
                        <a:gs pos="20000">
                          <a:schemeClr val="bg1">
                            <a:alpha val="0"/>
                          </a:schemeClr>
                        </a:gs>
                        <a:gs pos="80000">
                          <a:schemeClr val="bg1"/>
                        </a:gs>
                      </a:gsLst>
                      <a:lin ang="8100000" scaled="1"/>
                      <a:tileRect/>
                    </a:gradFill>
                  </a:ln>
                  <a:solidFill>
                    <a:schemeClr val="bg2">
                      <a:lumMod val="50000"/>
                    </a:schemeClr>
                  </a:solidFill>
                  <a:effectLst>
                    <a:innerShdw blurRad="38100" dist="25400" dir="18900000">
                      <a:prstClr val="black">
                        <a:alpha val="50000"/>
                      </a:prstClr>
                    </a:innerShdw>
                  </a:effectLst>
                  <a:latin typeface="Agency FB" panose="020B0503020202020204" pitchFamily="34" charset="0"/>
                  <a:ea typeface="微软雅黑" panose="020B0503020204020204" pitchFamily="34" charset="-122"/>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CN" sz="4800" b="0" i="0" u="none" strike="noStrike" kern="1200" cap="none" spc="0" normalizeH="0" baseline="0" noProof="0">
                  <a:ln w="12700">
                    <a:noFill/>
                  </a:ln>
                  <a:solidFill>
                    <a:prstClr val="white"/>
                  </a:solidFill>
                  <a:effectLst/>
                  <a:uLnTx/>
                  <a:uFillTx/>
                  <a:latin typeface="Agency FB" panose="020B0503020202020204" pitchFamily="34" charset="0"/>
                  <a:ea typeface="微软雅黑" panose="020B0503020204020204" pitchFamily="34" charset="-122"/>
                  <a:cs typeface="+mn-cs"/>
                </a:rPr>
                <a:t>02</a:t>
              </a:r>
              <a:endParaRPr kumimoji="0" lang="zh-CN" altLang="en-US" sz="4800" b="0" i="0" u="none" strike="noStrike" kern="1200" cap="none" spc="0" normalizeH="0" baseline="0" noProof="0">
                <a:ln w="12700">
                  <a:noFill/>
                </a:ln>
                <a:solidFill>
                  <a:prstClr val="white"/>
                </a:solidFill>
                <a:effectLst/>
                <a:uLnTx/>
                <a:uFillTx/>
                <a:latin typeface="Agency FB" panose="020B0503020202020204" pitchFamily="34" charset="0"/>
                <a:ea typeface="微软雅黑" panose="020B0503020204020204" pitchFamily="34" charset="-122"/>
                <a:cs typeface="+mn-cs"/>
              </a:endParaRPr>
            </a:p>
          </p:txBody>
        </p:sp>
      </p:grpSp>
      <p:grpSp>
        <p:nvGrpSpPr>
          <p:cNvPr id="37" name="组合 36">
            <a:extLst>
              <a:ext uri="{FF2B5EF4-FFF2-40B4-BE49-F238E27FC236}">
                <a16:creationId xmlns:a16="http://schemas.microsoft.com/office/drawing/2014/main" id="{6569CE94-4EB6-4B34-A9CA-8FE6C7BD242E}"/>
              </a:ext>
            </a:extLst>
          </p:cNvPr>
          <p:cNvGrpSpPr/>
          <p:nvPr/>
        </p:nvGrpSpPr>
        <p:grpSpPr>
          <a:xfrm>
            <a:off x="10716933" y="2827848"/>
            <a:ext cx="755664" cy="756000"/>
            <a:chOff x="3099566" y="2962000"/>
            <a:chExt cx="755664" cy="756000"/>
          </a:xfrm>
        </p:grpSpPr>
        <p:sp>
          <p:nvSpPr>
            <p:cNvPr id="38" name="Freeform 5">
              <a:extLst>
                <a:ext uri="{FF2B5EF4-FFF2-40B4-BE49-F238E27FC236}">
                  <a16:creationId xmlns:a16="http://schemas.microsoft.com/office/drawing/2014/main" id="{885975A9-5942-422A-B131-B6BBACFEF615}"/>
                </a:ext>
              </a:extLst>
            </p:cNvPr>
            <p:cNvSpPr/>
            <p:nvPr/>
          </p:nvSpPr>
          <p:spPr bwMode="auto">
            <a:xfrm rot="10800000">
              <a:off x="3099566" y="2962000"/>
              <a:ext cx="755664" cy="756000"/>
            </a:xfrm>
            <a:prstGeom prst="ellipse">
              <a:avLst/>
            </a:prstGeom>
            <a:gradFill flip="none" rotWithShape="1">
              <a:gsLst>
                <a:gs pos="0">
                  <a:schemeClr val="accent2"/>
                </a:gs>
                <a:gs pos="100000">
                  <a:schemeClr val="accent2">
                    <a:lumMod val="75000"/>
                  </a:schemeClr>
                </a:gs>
              </a:gsLst>
              <a:lin ang="2700000" scaled="1"/>
              <a:tileRect/>
            </a:gradFill>
            <a:ln w="25400">
              <a:gradFill flip="none" rotWithShape="1">
                <a:gsLst>
                  <a:gs pos="0">
                    <a:schemeClr val="accent2">
                      <a:lumMod val="75000"/>
                    </a:schemeClr>
                  </a:gs>
                  <a:gs pos="100000">
                    <a:schemeClr val="accent2"/>
                  </a:gs>
                </a:gsLst>
                <a:lin ang="2700000" scaled="1"/>
                <a:tileRect/>
              </a:gradFill>
            </a:ln>
            <a:effectLst>
              <a:outerShdw blurRad="254000" dist="114300" dir="2700000" algn="tl" rotWithShape="0">
                <a:prstClr val="black">
                  <a:alpha val="2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39" name="KSO_Shape">
              <a:extLst>
                <a:ext uri="{FF2B5EF4-FFF2-40B4-BE49-F238E27FC236}">
                  <a16:creationId xmlns:a16="http://schemas.microsoft.com/office/drawing/2014/main" id="{3603E0B7-EFD9-41A5-8683-AE47F1719343}"/>
                </a:ext>
              </a:extLst>
            </p:cNvPr>
            <p:cNvSpPr/>
            <p:nvPr/>
          </p:nvSpPr>
          <p:spPr bwMode="auto">
            <a:xfrm>
              <a:off x="3289471" y="3178070"/>
              <a:ext cx="375854" cy="323860"/>
            </a:xfrm>
            <a:custGeom>
              <a:avLst/>
              <a:gdLst>
                <a:gd name="T0" fmla="*/ 838518 w 3856038"/>
                <a:gd name="T1" fmla="*/ 3035936 h 3319463"/>
                <a:gd name="T2" fmla="*/ 807086 w 3856038"/>
                <a:gd name="T3" fmla="*/ 3078481 h 3319463"/>
                <a:gd name="T4" fmla="*/ 345758 w 3856038"/>
                <a:gd name="T5" fmla="*/ 3083244 h 3319463"/>
                <a:gd name="T6" fmla="*/ 306705 w 3856038"/>
                <a:gd name="T7" fmla="*/ 3047684 h 3319463"/>
                <a:gd name="T8" fmla="*/ 1938189 w 3856038"/>
                <a:gd name="T9" fmla="*/ 1874411 h 3319463"/>
                <a:gd name="T10" fmla="*/ 2032113 w 3856038"/>
                <a:gd name="T11" fmla="*/ 1927728 h 3319463"/>
                <a:gd name="T12" fmla="*/ 2127625 w 3856038"/>
                <a:gd name="T13" fmla="*/ 1936931 h 3319463"/>
                <a:gd name="T14" fmla="*/ 2209174 w 3856038"/>
                <a:gd name="T15" fmla="*/ 1913446 h 3319463"/>
                <a:gd name="T16" fmla="*/ 2208222 w 3856038"/>
                <a:gd name="T17" fmla="*/ 3063251 h 3319463"/>
                <a:gd name="T18" fmla="*/ 2159673 w 3856038"/>
                <a:gd name="T19" fmla="*/ 3086101 h 3319463"/>
                <a:gd name="T20" fmla="*/ 1703060 w 3856038"/>
                <a:gd name="T21" fmla="*/ 3067694 h 3319463"/>
                <a:gd name="T22" fmla="*/ 1684338 w 3856038"/>
                <a:gd name="T23" fmla="*/ 1620838 h 3319463"/>
                <a:gd name="T24" fmla="*/ 1517659 w 3856038"/>
                <a:gd name="T25" fmla="*/ 3063249 h 3319463"/>
                <a:gd name="T26" fmla="*/ 1469110 w 3856038"/>
                <a:gd name="T27" fmla="*/ 3086100 h 3319463"/>
                <a:gd name="T28" fmla="*/ 1012179 w 3856038"/>
                <a:gd name="T29" fmla="*/ 3067693 h 3319463"/>
                <a:gd name="T30" fmla="*/ 993775 w 3856038"/>
                <a:gd name="T31" fmla="*/ 2030516 h 3319463"/>
                <a:gd name="T32" fmla="*/ 2903512 w 3856038"/>
                <a:gd name="T33" fmla="*/ 3058483 h 3319463"/>
                <a:gd name="T34" fmla="*/ 2858002 w 3856038"/>
                <a:gd name="T35" fmla="*/ 3085784 h 3319463"/>
                <a:gd name="T36" fmla="*/ 2397814 w 3856038"/>
                <a:gd name="T37" fmla="*/ 3071816 h 3319463"/>
                <a:gd name="T38" fmla="*/ 2374900 w 3856038"/>
                <a:gd name="T39" fmla="*/ 3023247 h 3319463"/>
                <a:gd name="T40" fmla="*/ 3393565 w 3856038"/>
                <a:gd name="T41" fmla="*/ 829618 h 3319463"/>
                <a:gd name="T42" fmla="*/ 3441797 w 3856038"/>
                <a:gd name="T43" fmla="*/ 916284 h 3319463"/>
                <a:gd name="T44" fmla="*/ 3518904 w 3856038"/>
                <a:gd name="T45" fmla="*/ 976601 h 3319463"/>
                <a:gd name="T46" fmla="*/ 3605213 w 3856038"/>
                <a:gd name="T47" fmla="*/ 3023244 h 3319463"/>
                <a:gd name="T48" fmla="*/ 3582367 w 3856038"/>
                <a:gd name="T49" fmla="*/ 3071815 h 3319463"/>
                <a:gd name="T50" fmla="*/ 3123532 w 3856038"/>
                <a:gd name="T51" fmla="*/ 3085783 h 3319463"/>
                <a:gd name="T52" fmla="*/ 3077839 w 3856038"/>
                <a:gd name="T53" fmla="*/ 3058481 h 3319463"/>
                <a:gd name="T54" fmla="*/ 3032368 w 3856038"/>
                <a:gd name="T55" fmla="*/ 0 h 3319463"/>
                <a:gd name="T56" fmla="*/ 3669057 w 3856038"/>
                <a:gd name="T57" fmla="*/ 6984 h 3319463"/>
                <a:gd name="T58" fmla="*/ 3714445 w 3856038"/>
                <a:gd name="T59" fmla="*/ 35552 h 3319463"/>
                <a:gd name="T60" fmla="*/ 3742692 w 3856038"/>
                <a:gd name="T61" fmla="*/ 80308 h 3319463"/>
                <a:gd name="T62" fmla="*/ 3749358 w 3856038"/>
                <a:gd name="T63" fmla="*/ 717377 h 3319463"/>
                <a:gd name="T64" fmla="*/ 3735075 w 3856038"/>
                <a:gd name="T65" fmla="*/ 769117 h 3319463"/>
                <a:gd name="T66" fmla="*/ 3700797 w 3856038"/>
                <a:gd name="T67" fmla="*/ 808795 h 3319463"/>
                <a:gd name="T68" fmla="*/ 3652870 w 3856038"/>
                <a:gd name="T69" fmla="*/ 830698 h 3319463"/>
                <a:gd name="T70" fmla="*/ 3597644 w 3856038"/>
                <a:gd name="T71" fmla="*/ 829110 h 3319463"/>
                <a:gd name="T72" fmla="*/ 3550670 w 3856038"/>
                <a:gd name="T73" fmla="*/ 804986 h 3319463"/>
                <a:gd name="T74" fmla="*/ 3518296 w 3856038"/>
                <a:gd name="T75" fmla="*/ 764039 h 3319463"/>
                <a:gd name="T76" fmla="*/ 3506552 w 3856038"/>
                <a:gd name="T77" fmla="*/ 711346 h 3319463"/>
                <a:gd name="T78" fmla="*/ 2155095 w 3856038"/>
                <a:gd name="T79" fmla="*/ 1756621 h 3319463"/>
                <a:gd name="T80" fmla="*/ 2103678 w 3856038"/>
                <a:gd name="T81" fmla="*/ 1768049 h 3319463"/>
                <a:gd name="T82" fmla="*/ 2052577 w 3856038"/>
                <a:gd name="T83" fmla="*/ 1756621 h 3319463"/>
                <a:gd name="T84" fmla="*/ 207257 w 3856038"/>
                <a:gd name="T85" fmla="*/ 2594619 h 3319463"/>
                <a:gd name="T86" fmla="*/ 161553 w 3856038"/>
                <a:gd name="T87" fmla="*/ 2623505 h 3319463"/>
                <a:gd name="T88" fmla="*/ 109818 w 3856038"/>
                <a:gd name="T89" fmla="*/ 2629853 h 3319463"/>
                <a:gd name="T90" fmla="*/ 59670 w 3856038"/>
                <a:gd name="T91" fmla="*/ 2613665 h 3319463"/>
                <a:gd name="T92" fmla="*/ 19996 w 3856038"/>
                <a:gd name="T93" fmla="*/ 2575574 h 3319463"/>
                <a:gd name="T94" fmla="*/ 952 w 3856038"/>
                <a:gd name="T95" fmla="*/ 2526056 h 3319463"/>
                <a:gd name="T96" fmla="*/ 5078 w 3856038"/>
                <a:gd name="T97" fmla="*/ 2473998 h 3319463"/>
                <a:gd name="T98" fmla="*/ 31105 w 3856038"/>
                <a:gd name="T99" fmla="*/ 2427337 h 3319463"/>
                <a:gd name="T100" fmla="*/ 1492697 w 3856038"/>
                <a:gd name="T101" fmla="*/ 975760 h 3319463"/>
                <a:gd name="T102" fmla="*/ 1543797 w 3856038"/>
                <a:gd name="T103" fmla="*/ 964333 h 3319463"/>
                <a:gd name="T104" fmla="*/ 1595215 w 3856038"/>
                <a:gd name="T105" fmla="*/ 975760 h 3319463"/>
                <a:gd name="T106" fmla="*/ 3334526 w 3856038"/>
                <a:gd name="T107" fmla="*/ 243464 h 3319463"/>
                <a:gd name="T108" fmla="*/ 2991107 w 3856038"/>
                <a:gd name="T109" fmla="*/ 233624 h 3319463"/>
                <a:gd name="T110" fmla="*/ 2948576 w 3856038"/>
                <a:gd name="T111" fmla="*/ 203151 h 3319463"/>
                <a:gd name="T112" fmla="*/ 2922550 w 3856038"/>
                <a:gd name="T113" fmla="*/ 157760 h 3319463"/>
                <a:gd name="T114" fmla="*/ 2918424 w 3856038"/>
                <a:gd name="T115" fmla="*/ 102845 h 3319463"/>
                <a:gd name="T116" fmla="*/ 2937468 w 3856038"/>
                <a:gd name="T117" fmla="*/ 53645 h 3319463"/>
                <a:gd name="T118" fmla="*/ 2975555 w 3856038"/>
                <a:gd name="T119" fmla="*/ 17459 h 3319463"/>
                <a:gd name="T120" fmla="*/ 3026338 w 3856038"/>
                <a:gd name="T121" fmla="*/ 318 h 33194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3856038" h="3319463">
                  <a:moveTo>
                    <a:pt x="50800" y="3187700"/>
                  </a:moveTo>
                  <a:lnTo>
                    <a:pt x="3856038" y="3187700"/>
                  </a:lnTo>
                  <a:lnTo>
                    <a:pt x="3856038" y="3319463"/>
                  </a:lnTo>
                  <a:lnTo>
                    <a:pt x="50800" y="3319463"/>
                  </a:lnTo>
                  <a:lnTo>
                    <a:pt x="50800" y="3187700"/>
                  </a:lnTo>
                  <a:close/>
                  <a:moveTo>
                    <a:pt x="839788" y="2182813"/>
                  </a:moveTo>
                  <a:lnTo>
                    <a:pt x="839788" y="3023236"/>
                  </a:lnTo>
                  <a:lnTo>
                    <a:pt x="839471" y="3029586"/>
                  </a:lnTo>
                  <a:lnTo>
                    <a:pt x="838518" y="3035936"/>
                  </a:lnTo>
                  <a:lnTo>
                    <a:pt x="837248" y="3041969"/>
                  </a:lnTo>
                  <a:lnTo>
                    <a:pt x="834708" y="3047684"/>
                  </a:lnTo>
                  <a:lnTo>
                    <a:pt x="832486" y="3053399"/>
                  </a:lnTo>
                  <a:lnTo>
                    <a:pt x="829311" y="3058479"/>
                  </a:lnTo>
                  <a:lnTo>
                    <a:pt x="825501" y="3063241"/>
                  </a:lnTo>
                  <a:lnTo>
                    <a:pt x="821373" y="3067686"/>
                  </a:lnTo>
                  <a:lnTo>
                    <a:pt x="816928" y="3071814"/>
                  </a:lnTo>
                  <a:lnTo>
                    <a:pt x="812166" y="3075306"/>
                  </a:lnTo>
                  <a:lnTo>
                    <a:pt x="807086" y="3078481"/>
                  </a:lnTo>
                  <a:lnTo>
                    <a:pt x="801688" y="3081339"/>
                  </a:lnTo>
                  <a:lnTo>
                    <a:pt x="795656" y="3083244"/>
                  </a:lnTo>
                  <a:lnTo>
                    <a:pt x="789623" y="3084831"/>
                  </a:lnTo>
                  <a:lnTo>
                    <a:pt x="783591" y="3085784"/>
                  </a:lnTo>
                  <a:lnTo>
                    <a:pt x="777241" y="3086101"/>
                  </a:lnTo>
                  <a:lnTo>
                    <a:pt x="364173" y="3086101"/>
                  </a:lnTo>
                  <a:lnTo>
                    <a:pt x="357823" y="3085784"/>
                  </a:lnTo>
                  <a:lnTo>
                    <a:pt x="351473" y="3084831"/>
                  </a:lnTo>
                  <a:lnTo>
                    <a:pt x="345758" y="3083244"/>
                  </a:lnTo>
                  <a:lnTo>
                    <a:pt x="339725" y="3081339"/>
                  </a:lnTo>
                  <a:lnTo>
                    <a:pt x="334328" y="3078481"/>
                  </a:lnTo>
                  <a:lnTo>
                    <a:pt x="329248" y="3075306"/>
                  </a:lnTo>
                  <a:lnTo>
                    <a:pt x="324485" y="3071814"/>
                  </a:lnTo>
                  <a:lnTo>
                    <a:pt x="320040" y="3067686"/>
                  </a:lnTo>
                  <a:lnTo>
                    <a:pt x="315595" y="3063241"/>
                  </a:lnTo>
                  <a:lnTo>
                    <a:pt x="312103" y="3058479"/>
                  </a:lnTo>
                  <a:lnTo>
                    <a:pt x="308928" y="3053399"/>
                  </a:lnTo>
                  <a:lnTo>
                    <a:pt x="306705" y="3047684"/>
                  </a:lnTo>
                  <a:lnTo>
                    <a:pt x="304165" y="3041969"/>
                  </a:lnTo>
                  <a:lnTo>
                    <a:pt x="302578" y="3035936"/>
                  </a:lnTo>
                  <a:lnTo>
                    <a:pt x="301943" y="3029586"/>
                  </a:lnTo>
                  <a:lnTo>
                    <a:pt x="301625" y="3023236"/>
                  </a:lnTo>
                  <a:lnTo>
                    <a:pt x="301625" y="2721293"/>
                  </a:lnTo>
                  <a:lnTo>
                    <a:pt x="839788" y="2182813"/>
                  </a:lnTo>
                  <a:close/>
                  <a:moveTo>
                    <a:pt x="1684338" y="1620838"/>
                  </a:moveTo>
                  <a:lnTo>
                    <a:pt x="1929304" y="1865842"/>
                  </a:lnTo>
                  <a:lnTo>
                    <a:pt x="1938189" y="1874411"/>
                  </a:lnTo>
                  <a:lnTo>
                    <a:pt x="1947708" y="1882345"/>
                  </a:lnTo>
                  <a:lnTo>
                    <a:pt x="1957227" y="1889644"/>
                  </a:lnTo>
                  <a:lnTo>
                    <a:pt x="1967064" y="1896944"/>
                  </a:lnTo>
                  <a:lnTo>
                    <a:pt x="1977218" y="1903291"/>
                  </a:lnTo>
                  <a:lnTo>
                    <a:pt x="1987690" y="1909003"/>
                  </a:lnTo>
                  <a:lnTo>
                    <a:pt x="1998478" y="1914716"/>
                  </a:lnTo>
                  <a:lnTo>
                    <a:pt x="2009267" y="1919476"/>
                  </a:lnTo>
                  <a:lnTo>
                    <a:pt x="2020690" y="1923602"/>
                  </a:lnTo>
                  <a:lnTo>
                    <a:pt x="2032113" y="1927728"/>
                  </a:lnTo>
                  <a:lnTo>
                    <a:pt x="2043537" y="1930901"/>
                  </a:lnTo>
                  <a:lnTo>
                    <a:pt x="2055277" y="1933440"/>
                  </a:lnTo>
                  <a:lnTo>
                    <a:pt x="2067335" y="1935344"/>
                  </a:lnTo>
                  <a:lnTo>
                    <a:pt x="2079393" y="1936931"/>
                  </a:lnTo>
                  <a:lnTo>
                    <a:pt x="2091768" y="1937883"/>
                  </a:lnTo>
                  <a:lnTo>
                    <a:pt x="2103826" y="1938201"/>
                  </a:lnTo>
                  <a:lnTo>
                    <a:pt x="2111759" y="1937883"/>
                  </a:lnTo>
                  <a:lnTo>
                    <a:pt x="2119692" y="1937566"/>
                  </a:lnTo>
                  <a:lnTo>
                    <a:pt x="2127625" y="1936931"/>
                  </a:lnTo>
                  <a:lnTo>
                    <a:pt x="2135240" y="1935979"/>
                  </a:lnTo>
                  <a:lnTo>
                    <a:pt x="2142856" y="1934710"/>
                  </a:lnTo>
                  <a:lnTo>
                    <a:pt x="2150788" y="1933440"/>
                  </a:lnTo>
                  <a:lnTo>
                    <a:pt x="2158404" y="1931536"/>
                  </a:lnTo>
                  <a:lnTo>
                    <a:pt x="2165702" y="1929949"/>
                  </a:lnTo>
                  <a:lnTo>
                    <a:pt x="2173318" y="1927728"/>
                  </a:lnTo>
                  <a:lnTo>
                    <a:pt x="2180299" y="1925189"/>
                  </a:lnTo>
                  <a:lnTo>
                    <a:pt x="2194895" y="1919794"/>
                  </a:lnTo>
                  <a:lnTo>
                    <a:pt x="2209174" y="1913446"/>
                  </a:lnTo>
                  <a:lnTo>
                    <a:pt x="2222501" y="1906782"/>
                  </a:lnTo>
                  <a:lnTo>
                    <a:pt x="2222501" y="3023263"/>
                  </a:lnTo>
                  <a:lnTo>
                    <a:pt x="2222501" y="3029611"/>
                  </a:lnTo>
                  <a:lnTo>
                    <a:pt x="2221232" y="3035958"/>
                  </a:lnTo>
                  <a:lnTo>
                    <a:pt x="2219645" y="3041988"/>
                  </a:lnTo>
                  <a:lnTo>
                    <a:pt x="2217742" y="3047700"/>
                  </a:lnTo>
                  <a:lnTo>
                    <a:pt x="2214886" y="3053413"/>
                  </a:lnTo>
                  <a:lnTo>
                    <a:pt x="2211713" y="3058491"/>
                  </a:lnTo>
                  <a:lnTo>
                    <a:pt x="2208222" y="3063251"/>
                  </a:lnTo>
                  <a:lnTo>
                    <a:pt x="2204414" y="3067694"/>
                  </a:lnTo>
                  <a:lnTo>
                    <a:pt x="2199655" y="3071820"/>
                  </a:lnTo>
                  <a:lnTo>
                    <a:pt x="2194895" y="3075311"/>
                  </a:lnTo>
                  <a:lnTo>
                    <a:pt x="2189818" y="3078484"/>
                  </a:lnTo>
                  <a:lnTo>
                    <a:pt x="2184424" y="3081341"/>
                  </a:lnTo>
                  <a:lnTo>
                    <a:pt x="2178712" y="3083245"/>
                  </a:lnTo>
                  <a:lnTo>
                    <a:pt x="2172366" y="3084832"/>
                  </a:lnTo>
                  <a:lnTo>
                    <a:pt x="2166654" y="3085784"/>
                  </a:lnTo>
                  <a:lnTo>
                    <a:pt x="2159673" y="3086101"/>
                  </a:lnTo>
                  <a:lnTo>
                    <a:pt x="1747166" y="3086101"/>
                  </a:lnTo>
                  <a:lnTo>
                    <a:pt x="1740820" y="3085784"/>
                  </a:lnTo>
                  <a:lnTo>
                    <a:pt x="1734474" y="3084832"/>
                  </a:lnTo>
                  <a:lnTo>
                    <a:pt x="1728445" y="3083245"/>
                  </a:lnTo>
                  <a:lnTo>
                    <a:pt x="1723050" y="3081341"/>
                  </a:lnTo>
                  <a:lnTo>
                    <a:pt x="1717656" y="3078484"/>
                  </a:lnTo>
                  <a:lnTo>
                    <a:pt x="1712579" y="3075311"/>
                  </a:lnTo>
                  <a:lnTo>
                    <a:pt x="1707185" y="3071820"/>
                  </a:lnTo>
                  <a:lnTo>
                    <a:pt x="1703060" y="3067694"/>
                  </a:lnTo>
                  <a:lnTo>
                    <a:pt x="1698935" y="3063251"/>
                  </a:lnTo>
                  <a:lnTo>
                    <a:pt x="1695444" y="3058491"/>
                  </a:lnTo>
                  <a:lnTo>
                    <a:pt x="1692271" y="3053413"/>
                  </a:lnTo>
                  <a:lnTo>
                    <a:pt x="1689415" y="3047700"/>
                  </a:lnTo>
                  <a:lnTo>
                    <a:pt x="1687511" y="3041988"/>
                  </a:lnTo>
                  <a:lnTo>
                    <a:pt x="1685925" y="3035958"/>
                  </a:lnTo>
                  <a:lnTo>
                    <a:pt x="1684973" y="3029611"/>
                  </a:lnTo>
                  <a:lnTo>
                    <a:pt x="1684338" y="3023263"/>
                  </a:lnTo>
                  <a:lnTo>
                    <a:pt x="1684338" y="1620838"/>
                  </a:lnTo>
                  <a:close/>
                  <a:moveTo>
                    <a:pt x="1531938" y="1492251"/>
                  </a:moveTo>
                  <a:lnTo>
                    <a:pt x="1531938" y="3023260"/>
                  </a:lnTo>
                  <a:lnTo>
                    <a:pt x="1531304" y="3029608"/>
                  </a:lnTo>
                  <a:lnTo>
                    <a:pt x="1530669" y="3035955"/>
                  </a:lnTo>
                  <a:lnTo>
                    <a:pt x="1529082" y="3041985"/>
                  </a:lnTo>
                  <a:lnTo>
                    <a:pt x="1527178" y="3047698"/>
                  </a:lnTo>
                  <a:lnTo>
                    <a:pt x="1524323" y="3053411"/>
                  </a:lnTo>
                  <a:lnTo>
                    <a:pt x="1521150" y="3058489"/>
                  </a:lnTo>
                  <a:lnTo>
                    <a:pt x="1517659" y="3063249"/>
                  </a:lnTo>
                  <a:lnTo>
                    <a:pt x="1513217" y="3067693"/>
                  </a:lnTo>
                  <a:lnTo>
                    <a:pt x="1509092" y="3071818"/>
                  </a:lnTo>
                  <a:lnTo>
                    <a:pt x="1504332" y="3075309"/>
                  </a:lnTo>
                  <a:lnTo>
                    <a:pt x="1498938" y="3078483"/>
                  </a:lnTo>
                  <a:lnTo>
                    <a:pt x="1493543" y="3081340"/>
                  </a:lnTo>
                  <a:lnTo>
                    <a:pt x="1487514" y="3083244"/>
                  </a:lnTo>
                  <a:lnTo>
                    <a:pt x="1481803" y="3084831"/>
                  </a:lnTo>
                  <a:lnTo>
                    <a:pt x="1475456" y="3085783"/>
                  </a:lnTo>
                  <a:lnTo>
                    <a:pt x="1469110" y="3086100"/>
                  </a:lnTo>
                  <a:lnTo>
                    <a:pt x="1056286" y="3086100"/>
                  </a:lnTo>
                  <a:lnTo>
                    <a:pt x="1050257" y="3085783"/>
                  </a:lnTo>
                  <a:lnTo>
                    <a:pt x="1043911" y="3084831"/>
                  </a:lnTo>
                  <a:lnTo>
                    <a:pt x="1037882" y="3083244"/>
                  </a:lnTo>
                  <a:lnTo>
                    <a:pt x="1031853" y="3081340"/>
                  </a:lnTo>
                  <a:lnTo>
                    <a:pt x="1026776" y="3078483"/>
                  </a:lnTo>
                  <a:lnTo>
                    <a:pt x="1021381" y="3075309"/>
                  </a:lnTo>
                  <a:lnTo>
                    <a:pt x="1016622" y="3071818"/>
                  </a:lnTo>
                  <a:lnTo>
                    <a:pt x="1012179" y="3067693"/>
                  </a:lnTo>
                  <a:lnTo>
                    <a:pt x="1008372" y="3063249"/>
                  </a:lnTo>
                  <a:lnTo>
                    <a:pt x="1004246" y="3058489"/>
                  </a:lnTo>
                  <a:lnTo>
                    <a:pt x="1001391" y="3053411"/>
                  </a:lnTo>
                  <a:lnTo>
                    <a:pt x="998852" y="3047698"/>
                  </a:lnTo>
                  <a:lnTo>
                    <a:pt x="996631" y="3041985"/>
                  </a:lnTo>
                  <a:lnTo>
                    <a:pt x="995044" y="3035955"/>
                  </a:lnTo>
                  <a:lnTo>
                    <a:pt x="994092" y="3029608"/>
                  </a:lnTo>
                  <a:lnTo>
                    <a:pt x="993775" y="3023260"/>
                  </a:lnTo>
                  <a:lnTo>
                    <a:pt x="993775" y="2030516"/>
                  </a:lnTo>
                  <a:lnTo>
                    <a:pt x="1531938" y="1492251"/>
                  </a:lnTo>
                  <a:close/>
                  <a:moveTo>
                    <a:pt x="2914650" y="1230313"/>
                  </a:moveTo>
                  <a:lnTo>
                    <a:pt x="2914650" y="3023247"/>
                  </a:lnTo>
                  <a:lnTo>
                    <a:pt x="2914014" y="3029596"/>
                  </a:lnTo>
                  <a:lnTo>
                    <a:pt x="2913059" y="3035945"/>
                  </a:lnTo>
                  <a:lnTo>
                    <a:pt x="2911468" y="3041976"/>
                  </a:lnTo>
                  <a:lnTo>
                    <a:pt x="2909240" y="3047690"/>
                  </a:lnTo>
                  <a:lnTo>
                    <a:pt x="2906694" y="3053404"/>
                  </a:lnTo>
                  <a:lnTo>
                    <a:pt x="2903512" y="3058483"/>
                  </a:lnTo>
                  <a:lnTo>
                    <a:pt x="2900011" y="3063245"/>
                  </a:lnTo>
                  <a:lnTo>
                    <a:pt x="2895874" y="3067689"/>
                  </a:lnTo>
                  <a:lnTo>
                    <a:pt x="2891736" y="3071816"/>
                  </a:lnTo>
                  <a:lnTo>
                    <a:pt x="2886326" y="3075308"/>
                  </a:lnTo>
                  <a:lnTo>
                    <a:pt x="2881234" y="3078482"/>
                  </a:lnTo>
                  <a:lnTo>
                    <a:pt x="2875824" y="3081340"/>
                  </a:lnTo>
                  <a:lnTo>
                    <a:pt x="2870414" y="3083244"/>
                  </a:lnTo>
                  <a:lnTo>
                    <a:pt x="2864367" y="3084831"/>
                  </a:lnTo>
                  <a:lnTo>
                    <a:pt x="2858002" y="3085784"/>
                  </a:lnTo>
                  <a:lnTo>
                    <a:pt x="2851637" y="3086101"/>
                  </a:lnTo>
                  <a:lnTo>
                    <a:pt x="2437914" y="3086101"/>
                  </a:lnTo>
                  <a:lnTo>
                    <a:pt x="2430912" y="3085784"/>
                  </a:lnTo>
                  <a:lnTo>
                    <a:pt x="2425184" y="3084831"/>
                  </a:lnTo>
                  <a:lnTo>
                    <a:pt x="2418819" y="3083244"/>
                  </a:lnTo>
                  <a:lnTo>
                    <a:pt x="2413090" y="3081340"/>
                  </a:lnTo>
                  <a:lnTo>
                    <a:pt x="2407680" y="3078482"/>
                  </a:lnTo>
                  <a:lnTo>
                    <a:pt x="2402588" y="3075308"/>
                  </a:lnTo>
                  <a:lnTo>
                    <a:pt x="2397814" y="3071816"/>
                  </a:lnTo>
                  <a:lnTo>
                    <a:pt x="2393040" y="3067689"/>
                  </a:lnTo>
                  <a:lnTo>
                    <a:pt x="2389221" y="3063245"/>
                  </a:lnTo>
                  <a:lnTo>
                    <a:pt x="2385721" y="3058483"/>
                  </a:lnTo>
                  <a:lnTo>
                    <a:pt x="2382538" y="3053404"/>
                  </a:lnTo>
                  <a:lnTo>
                    <a:pt x="2379674" y="3047690"/>
                  </a:lnTo>
                  <a:lnTo>
                    <a:pt x="2377764" y="3041976"/>
                  </a:lnTo>
                  <a:lnTo>
                    <a:pt x="2376173" y="3035945"/>
                  </a:lnTo>
                  <a:lnTo>
                    <a:pt x="2374900" y="3029596"/>
                  </a:lnTo>
                  <a:lnTo>
                    <a:pt x="2374900" y="3023247"/>
                  </a:lnTo>
                  <a:lnTo>
                    <a:pt x="2374900" y="1768701"/>
                  </a:lnTo>
                  <a:lnTo>
                    <a:pt x="2914650" y="1230313"/>
                  </a:lnTo>
                  <a:close/>
                  <a:moveTo>
                    <a:pt x="3382142" y="762000"/>
                  </a:moveTo>
                  <a:lnTo>
                    <a:pt x="3382777" y="774063"/>
                  </a:lnTo>
                  <a:lnTo>
                    <a:pt x="3384046" y="785492"/>
                  </a:lnTo>
                  <a:lnTo>
                    <a:pt x="3385633" y="796920"/>
                  </a:lnTo>
                  <a:lnTo>
                    <a:pt x="3387536" y="808031"/>
                  </a:lnTo>
                  <a:lnTo>
                    <a:pt x="3390392" y="818825"/>
                  </a:lnTo>
                  <a:lnTo>
                    <a:pt x="3393565" y="829618"/>
                  </a:lnTo>
                  <a:lnTo>
                    <a:pt x="3397056" y="840094"/>
                  </a:lnTo>
                  <a:lnTo>
                    <a:pt x="3401181" y="850888"/>
                  </a:lnTo>
                  <a:lnTo>
                    <a:pt x="3405623" y="860729"/>
                  </a:lnTo>
                  <a:lnTo>
                    <a:pt x="3410383" y="870570"/>
                  </a:lnTo>
                  <a:lnTo>
                    <a:pt x="3416095" y="880411"/>
                  </a:lnTo>
                  <a:lnTo>
                    <a:pt x="3421806" y="889935"/>
                  </a:lnTo>
                  <a:lnTo>
                    <a:pt x="3427835" y="899141"/>
                  </a:lnTo>
                  <a:lnTo>
                    <a:pt x="3434499" y="907713"/>
                  </a:lnTo>
                  <a:lnTo>
                    <a:pt x="3441797" y="916284"/>
                  </a:lnTo>
                  <a:lnTo>
                    <a:pt x="3448778" y="924220"/>
                  </a:lnTo>
                  <a:lnTo>
                    <a:pt x="3456711" y="932157"/>
                  </a:lnTo>
                  <a:lnTo>
                    <a:pt x="3464644" y="939776"/>
                  </a:lnTo>
                  <a:lnTo>
                    <a:pt x="3472894" y="946760"/>
                  </a:lnTo>
                  <a:lnTo>
                    <a:pt x="3481461" y="953426"/>
                  </a:lnTo>
                  <a:lnTo>
                    <a:pt x="3490663" y="960093"/>
                  </a:lnTo>
                  <a:lnTo>
                    <a:pt x="3499548" y="966125"/>
                  </a:lnTo>
                  <a:lnTo>
                    <a:pt x="3509067" y="971521"/>
                  </a:lnTo>
                  <a:lnTo>
                    <a:pt x="3518904" y="976601"/>
                  </a:lnTo>
                  <a:lnTo>
                    <a:pt x="3529058" y="981363"/>
                  </a:lnTo>
                  <a:lnTo>
                    <a:pt x="3539529" y="985807"/>
                  </a:lnTo>
                  <a:lnTo>
                    <a:pt x="3549683" y="989616"/>
                  </a:lnTo>
                  <a:lnTo>
                    <a:pt x="3560155" y="992791"/>
                  </a:lnTo>
                  <a:lnTo>
                    <a:pt x="3571261" y="995966"/>
                  </a:lnTo>
                  <a:lnTo>
                    <a:pt x="3582367" y="998505"/>
                  </a:lnTo>
                  <a:lnTo>
                    <a:pt x="3593790" y="1000093"/>
                  </a:lnTo>
                  <a:lnTo>
                    <a:pt x="3605213" y="1001680"/>
                  </a:lnTo>
                  <a:lnTo>
                    <a:pt x="3605213" y="3023244"/>
                  </a:lnTo>
                  <a:lnTo>
                    <a:pt x="3604896" y="3029593"/>
                  </a:lnTo>
                  <a:lnTo>
                    <a:pt x="3603944" y="3035942"/>
                  </a:lnTo>
                  <a:lnTo>
                    <a:pt x="3602357" y="3041974"/>
                  </a:lnTo>
                  <a:lnTo>
                    <a:pt x="3600136" y="3047688"/>
                  </a:lnTo>
                  <a:lnTo>
                    <a:pt x="3597598" y="3053402"/>
                  </a:lnTo>
                  <a:lnTo>
                    <a:pt x="3594425" y="3058481"/>
                  </a:lnTo>
                  <a:lnTo>
                    <a:pt x="3590617" y="3063243"/>
                  </a:lnTo>
                  <a:lnTo>
                    <a:pt x="3586809" y="3067688"/>
                  </a:lnTo>
                  <a:lnTo>
                    <a:pt x="3582367" y="3071815"/>
                  </a:lnTo>
                  <a:lnTo>
                    <a:pt x="3577607" y="3075307"/>
                  </a:lnTo>
                  <a:lnTo>
                    <a:pt x="3572213" y="3078481"/>
                  </a:lnTo>
                  <a:lnTo>
                    <a:pt x="3567136" y="3081338"/>
                  </a:lnTo>
                  <a:lnTo>
                    <a:pt x="3561107" y="3083243"/>
                  </a:lnTo>
                  <a:lnTo>
                    <a:pt x="3555078" y="3084830"/>
                  </a:lnTo>
                  <a:lnTo>
                    <a:pt x="3548732" y="3085783"/>
                  </a:lnTo>
                  <a:lnTo>
                    <a:pt x="3542703" y="3086100"/>
                  </a:lnTo>
                  <a:lnTo>
                    <a:pt x="3129878" y="3086100"/>
                  </a:lnTo>
                  <a:lnTo>
                    <a:pt x="3123532" y="3085783"/>
                  </a:lnTo>
                  <a:lnTo>
                    <a:pt x="3117186" y="3084830"/>
                  </a:lnTo>
                  <a:lnTo>
                    <a:pt x="3111474" y="3083243"/>
                  </a:lnTo>
                  <a:lnTo>
                    <a:pt x="3105445" y="3081338"/>
                  </a:lnTo>
                  <a:lnTo>
                    <a:pt x="3099733" y="3078481"/>
                  </a:lnTo>
                  <a:lnTo>
                    <a:pt x="3094656" y="3075307"/>
                  </a:lnTo>
                  <a:lnTo>
                    <a:pt x="3089897" y="3071815"/>
                  </a:lnTo>
                  <a:lnTo>
                    <a:pt x="3085454" y="3067688"/>
                  </a:lnTo>
                  <a:lnTo>
                    <a:pt x="3081329" y="3063243"/>
                  </a:lnTo>
                  <a:lnTo>
                    <a:pt x="3077839" y="3058481"/>
                  </a:lnTo>
                  <a:lnTo>
                    <a:pt x="3074666" y="3053402"/>
                  </a:lnTo>
                  <a:lnTo>
                    <a:pt x="3071810" y="3047688"/>
                  </a:lnTo>
                  <a:lnTo>
                    <a:pt x="3069906" y="3041974"/>
                  </a:lnTo>
                  <a:lnTo>
                    <a:pt x="3068320" y="3035942"/>
                  </a:lnTo>
                  <a:lnTo>
                    <a:pt x="3067685" y="3029593"/>
                  </a:lnTo>
                  <a:lnTo>
                    <a:pt x="3067050" y="3023244"/>
                  </a:lnTo>
                  <a:lnTo>
                    <a:pt x="3067050" y="1077552"/>
                  </a:lnTo>
                  <a:lnTo>
                    <a:pt x="3382142" y="762000"/>
                  </a:lnTo>
                  <a:close/>
                  <a:moveTo>
                    <a:pt x="3032368" y="0"/>
                  </a:moveTo>
                  <a:lnTo>
                    <a:pt x="3038399" y="0"/>
                  </a:lnTo>
                  <a:lnTo>
                    <a:pt x="3628114" y="0"/>
                  </a:lnTo>
                  <a:lnTo>
                    <a:pt x="3634144" y="0"/>
                  </a:lnTo>
                  <a:lnTo>
                    <a:pt x="3640175" y="318"/>
                  </a:lnTo>
                  <a:lnTo>
                    <a:pt x="3646205" y="1270"/>
                  </a:lnTo>
                  <a:lnTo>
                    <a:pt x="3651918" y="2222"/>
                  </a:lnTo>
                  <a:lnTo>
                    <a:pt x="3657631" y="3492"/>
                  </a:lnTo>
                  <a:lnTo>
                    <a:pt x="3663344" y="5079"/>
                  </a:lnTo>
                  <a:lnTo>
                    <a:pt x="3669057" y="6984"/>
                  </a:lnTo>
                  <a:lnTo>
                    <a:pt x="3674453" y="9206"/>
                  </a:lnTo>
                  <a:lnTo>
                    <a:pt x="3680166" y="11428"/>
                  </a:lnTo>
                  <a:lnTo>
                    <a:pt x="3685562" y="14284"/>
                  </a:lnTo>
                  <a:lnTo>
                    <a:pt x="3690640" y="17459"/>
                  </a:lnTo>
                  <a:lnTo>
                    <a:pt x="3695718" y="20633"/>
                  </a:lnTo>
                  <a:lnTo>
                    <a:pt x="3700479" y="23807"/>
                  </a:lnTo>
                  <a:lnTo>
                    <a:pt x="3705240" y="27616"/>
                  </a:lnTo>
                  <a:lnTo>
                    <a:pt x="3710001" y="31425"/>
                  </a:lnTo>
                  <a:lnTo>
                    <a:pt x="3714445" y="35552"/>
                  </a:lnTo>
                  <a:lnTo>
                    <a:pt x="3718253" y="39678"/>
                  </a:lnTo>
                  <a:lnTo>
                    <a:pt x="3722062" y="44440"/>
                  </a:lnTo>
                  <a:lnTo>
                    <a:pt x="3725871" y="49201"/>
                  </a:lnTo>
                  <a:lnTo>
                    <a:pt x="3729362" y="53962"/>
                  </a:lnTo>
                  <a:lnTo>
                    <a:pt x="3732536" y="59041"/>
                  </a:lnTo>
                  <a:lnTo>
                    <a:pt x="3735075" y="64437"/>
                  </a:lnTo>
                  <a:lnTo>
                    <a:pt x="3737932" y="69516"/>
                  </a:lnTo>
                  <a:lnTo>
                    <a:pt x="3740471" y="74912"/>
                  </a:lnTo>
                  <a:lnTo>
                    <a:pt x="3742692" y="80308"/>
                  </a:lnTo>
                  <a:lnTo>
                    <a:pt x="3744279" y="86339"/>
                  </a:lnTo>
                  <a:lnTo>
                    <a:pt x="3745866" y="91736"/>
                  </a:lnTo>
                  <a:lnTo>
                    <a:pt x="3747453" y="97767"/>
                  </a:lnTo>
                  <a:lnTo>
                    <a:pt x="3748088" y="103798"/>
                  </a:lnTo>
                  <a:lnTo>
                    <a:pt x="3749040" y="109511"/>
                  </a:lnTo>
                  <a:lnTo>
                    <a:pt x="3749358" y="115542"/>
                  </a:lnTo>
                  <a:lnTo>
                    <a:pt x="3749675" y="121573"/>
                  </a:lnTo>
                  <a:lnTo>
                    <a:pt x="3749675" y="711346"/>
                  </a:lnTo>
                  <a:lnTo>
                    <a:pt x="3749358" y="717377"/>
                  </a:lnTo>
                  <a:lnTo>
                    <a:pt x="3749040" y="723726"/>
                  </a:lnTo>
                  <a:lnTo>
                    <a:pt x="3748088" y="729757"/>
                  </a:lnTo>
                  <a:lnTo>
                    <a:pt x="3747453" y="735788"/>
                  </a:lnTo>
                  <a:lnTo>
                    <a:pt x="3745866" y="741819"/>
                  </a:lnTo>
                  <a:lnTo>
                    <a:pt x="3744279" y="747215"/>
                  </a:lnTo>
                  <a:lnTo>
                    <a:pt x="3742375" y="753246"/>
                  </a:lnTo>
                  <a:lnTo>
                    <a:pt x="3740471" y="758642"/>
                  </a:lnTo>
                  <a:lnTo>
                    <a:pt x="3737614" y="764039"/>
                  </a:lnTo>
                  <a:lnTo>
                    <a:pt x="3735075" y="769117"/>
                  </a:lnTo>
                  <a:lnTo>
                    <a:pt x="3732219" y="774196"/>
                  </a:lnTo>
                  <a:lnTo>
                    <a:pt x="3729045" y="779275"/>
                  </a:lnTo>
                  <a:lnTo>
                    <a:pt x="3725871" y="784036"/>
                  </a:lnTo>
                  <a:lnTo>
                    <a:pt x="3721745" y="788798"/>
                  </a:lnTo>
                  <a:lnTo>
                    <a:pt x="3718253" y="793242"/>
                  </a:lnTo>
                  <a:lnTo>
                    <a:pt x="3714445" y="797368"/>
                  </a:lnTo>
                  <a:lnTo>
                    <a:pt x="3710001" y="801495"/>
                  </a:lnTo>
                  <a:lnTo>
                    <a:pt x="3705558" y="804986"/>
                  </a:lnTo>
                  <a:lnTo>
                    <a:pt x="3700797" y="808795"/>
                  </a:lnTo>
                  <a:lnTo>
                    <a:pt x="3696036" y="811970"/>
                  </a:lnTo>
                  <a:lnTo>
                    <a:pt x="3690958" y="815144"/>
                  </a:lnTo>
                  <a:lnTo>
                    <a:pt x="3685879" y="818318"/>
                  </a:lnTo>
                  <a:lnTo>
                    <a:pt x="3680801" y="820857"/>
                  </a:lnTo>
                  <a:lnTo>
                    <a:pt x="3675405" y="823397"/>
                  </a:lnTo>
                  <a:lnTo>
                    <a:pt x="3669692" y="825301"/>
                  </a:lnTo>
                  <a:lnTo>
                    <a:pt x="3664297" y="827523"/>
                  </a:lnTo>
                  <a:lnTo>
                    <a:pt x="3658583" y="829110"/>
                  </a:lnTo>
                  <a:lnTo>
                    <a:pt x="3652870" y="830698"/>
                  </a:lnTo>
                  <a:lnTo>
                    <a:pt x="3646523" y="831332"/>
                  </a:lnTo>
                  <a:lnTo>
                    <a:pt x="3640492" y="832285"/>
                  </a:lnTo>
                  <a:lnTo>
                    <a:pt x="3634144" y="832919"/>
                  </a:lnTo>
                  <a:lnTo>
                    <a:pt x="3628114" y="832919"/>
                  </a:lnTo>
                  <a:lnTo>
                    <a:pt x="3622083" y="832919"/>
                  </a:lnTo>
                  <a:lnTo>
                    <a:pt x="3615735" y="832285"/>
                  </a:lnTo>
                  <a:lnTo>
                    <a:pt x="3609705" y="831332"/>
                  </a:lnTo>
                  <a:lnTo>
                    <a:pt x="3603675" y="830698"/>
                  </a:lnTo>
                  <a:lnTo>
                    <a:pt x="3597644" y="829110"/>
                  </a:lnTo>
                  <a:lnTo>
                    <a:pt x="3592248" y="827523"/>
                  </a:lnTo>
                  <a:lnTo>
                    <a:pt x="3586218" y="825301"/>
                  </a:lnTo>
                  <a:lnTo>
                    <a:pt x="3580822" y="823397"/>
                  </a:lnTo>
                  <a:lnTo>
                    <a:pt x="3575427" y="820857"/>
                  </a:lnTo>
                  <a:lnTo>
                    <a:pt x="3570031" y="818318"/>
                  </a:lnTo>
                  <a:lnTo>
                    <a:pt x="3565270" y="815144"/>
                  </a:lnTo>
                  <a:lnTo>
                    <a:pt x="3560192" y="811970"/>
                  </a:lnTo>
                  <a:lnTo>
                    <a:pt x="3555431" y="808795"/>
                  </a:lnTo>
                  <a:lnTo>
                    <a:pt x="3550670" y="804986"/>
                  </a:lnTo>
                  <a:lnTo>
                    <a:pt x="3546227" y="801495"/>
                  </a:lnTo>
                  <a:lnTo>
                    <a:pt x="3542100" y="797368"/>
                  </a:lnTo>
                  <a:lnTo>
                    <a:pt x="3537974" y="793242"/>
                  </a:lnTo>
                  <a:lnTo>
                    <a:pt x="3534166" y="788798"/>
                  </a:lnTo>
                  <a:lnTo>
                    <a:pt x="3530674" y="784036"/>
                  </a:lnTo>
                  <a:lnTo>
                    <a:pt x="3527500" y="779275"/>
                  </a:lnTo>
                  <a:lnTo>
                    <a:pt x="3524326" y="774196"/>
                  </a:lnTo>
                  <a:lnTo>
                    <a:pt x="3521153" y="769117"/>
                  </a:lnTo>
                  <a:lnTo>
                    <a:pt x="3518296" y="764039"/>
                  </a:lnTo>
                  <a:lnTo>
                    <a:pt x="3516074" y="758642"/>
                  </a:lnTo>
                  <a:lnTo>
                    <a:pt x="3514170" y="753246"/>
                  </a:lnTo>
                  <a:lnTo>
                    <a:pt x="3511948" y="747215"/>
                  </a:lnTo>
                  <a:lnTo>
                    <a:pt x="3510361" y="741819"/>
                  </a:lnTo>
                  <a:lnTo>
                    <a:pt x="3508774" y="735788"/>
                  </a:lnTo>
                  <a:lnTo>
                    <a:pt x="3508139" y="729757"/>
                  </a:lnTo>
                  <a:lnTo>
                    <a:pt x="3507187" y="723726"/>
                  </a:lnTo>
                  <a:lnTo>
                    <a:pt x="3506552" y="717377"/>
                  </a:lnTo>
                  <a:lnTo>
                    <a:pt x="3506552" y="711346"/>
                  </a:lnTo>
                  <a:lnTo>
                    <a:pt x="3506552" y="415190"/>
                  </a:lnTo>
                  <a:lnTo>
                    <a:pt x="2189691" y="1732180"/>
                  </a:lnTo>
                  <a:lnTo>
                    <a:pt x="2185247" y="1736624"/>
                  </a:lnTo>
                  <a:lnTo>
                    <a:pt x="2180487" y="1740433"/>
                  </a:lnTo>
                  <a:lnTo>
                    <a:pt x="2175726" y="1744242"/>
                  </a:lnTo>
                  <a:lnTo>
                    <a:pt x="2170647" y="1748051"/>
                  </a:lnTo>
                  <a:lnTo>
                    <a:pt x="2165569" y="1750908"/>
                  </a:lnTo>
                  <a:lnTo>
                    <a:pt x="2160491" y="1753765"/>
                  </a:lnTo>
                  <a:lnTo>
                    <a:pt x="2155095" y="1756621"/>
                  </a:lnTo>
                  <a:lnTo>
                    <a:pt x="2149382" y="1758843"/>
                  </a:lnTo>
                  <a:lnTo>
                    <a:pt x="2143986" y="1761065"/>
                  </a:lnTo>
                  <a:lnTo>
                    <a:pt x="2138273" y="1762970"/>
                  </a:lnTo>
                  <a:lnTo>
                    <a:pt x="2132878" y="1764557"/>
                  </a:lnTo>
                  <a:lnTo>
                    <a:pt x="2126847" y="1765509"/>
                  </a:lnTo>
                  <a:lnTo>
                    <a:pt x="2121452" y="1766461"/>
                  </a:lnTo>
                  <a:lnTo>
                    <a:pt x="2115421" y="1767096"/>
                  </a:lnTo>
                  <a:lnTo>
                    <a:pt x="2109708" y="1767731"/>
                  </a:lnTo>
                  <a:lnTo>
                    <a:pt x="2103678" y="1768049"/>
                  </a:lnTo>
                  <a:lnTo>
                    <a:pt x="2098282" y="1767731"/>
                  </a:lnTo>
                  <a:lnTo>
                    <a:pt x="2092252" y="1767096"/>
                  </a:lnTo>
                  <a:lnTo>
                    <a:pt x="2086221" y="1766461"/>
                  </a:lnTo>
                  <a:lnTo>
                    <a:pt x="2080508" y="1765509"/>
                  </a:lnTo>
                  <a:lnTo>
                    <a:pt x="2074795" y="1764557"/>
                  </a:lnTo>
                  <a:lnTo>
                    <a:pt x="2069399" y="1762970"/>
                  </a:lnTo>
                  <a:lnTo>
                    <a:pt x="2063369" y="1761065"/>
                  </a:lnTo>
                  <a:lnTo>
                    <a:pt x="2057973" y="1758843"/>
                  </a:lnTo>
                  <a:lnTo>
                    <a:pt x="2052577" y="1756621"/>
                  </a:lnTo>
                  <a:lnTo>
                    <a:pt x="2047182" y="1753765"/>
                  </a:lnTo>
                  <a:lnTo>
                    <a:pt x="2042104" y="1750908"/>
                  </a:lnTo>
                  <a:lnTo>
                    <a:pt x="2037025" y="1748051"/>
                  </a:lnTo>
                  <a:lnTo>
                    <a:pt x="2031947" y="1744242"/>
                  </a:lnTo>
                  <a:lnTo>
                    <a:pt x="2027186" y="1740433"/>
                  </a:lnTo>
                  <a:lnTo>
                    <a:pt x="2022425" y="1736624"/>
                  </a:lnTo>
                  <a:lnTo>
                    <a:pt x="2017664" y="1732180"/>
                  </a:lnTo>
                  <a:lnTo>
                    <a:pt x="1543797" y="1257949"/>
                  </a:lnTo>
                  <a:lnTo>
                    <a:pt x="207257" y="2594619"/>
                  </a:lnTo>
                  <a:lnTo>
                    <a:pt x="202814" y="2599063"/>
                  </a:lnTo>
                  <a:lnTo>
                    <a:pt x="198053" y="2602872"/>
                  </a:lnTo>
                  <a:lnTo>
                    <a:pt x="193292" y="2606999"/>
                  </a:lnTo>
                  <a:lnTo>
                    <a:pt x="188214" y="2610490"/>
                  </a:lnTo>
                  <a:lnTo>
                    <a:pt x="183136" y="2613665"/>
                  </a:lnTo>
                  <a:lnTo>
                    <a:pt x="178057" y="2616204"/>
                  </a:lnTo>
                  <a:lnTo>
                    <a:pt x="172662" y="2619061"/>
                  </a:lnTo>
                  <a:lnTo>
                    <a:pt x="166949" y="2621600"/>
                  </a:lnTo>
                  <a:lnTo>
                    <a:pt x="161553" y="2623505"/>
                  </a:lnTo>
                  <a:lnTo>
                    <a:pt x="155840" y="2625409"/>
                  </a:lnTo>
                  <a:lnTo>
                    <a:pt x="150444" y="2626996"/>
                  </a:lnTo>
                  <a:lnTo>
                    <a:pt x="144414" y="2628266"/>
                  </a:lnTo>
                  <a:lnTo>
                    <a:pt x="139018" y="2628901"/>
                  </a:lnTo>
                  <a:lnTo>
                    <a:pt x="132988" y="2629853"/>
                  </a:lnTo>
                  <a:lnTo>
                    <a:pt x="127275" y="2630171"/>
                  </a:lnTo>
                  <a:lnTo>
                    <a:pt x="121244" y="2630488"/>
                  </a:lnTo>
                  <a:lnTo>
                    <a:pt x="115214" y="2630171"/>
                  </a:lnTo>
                  <a:lnTo>
                    <a:pt x="109818" y="2629853"/>
                  </a:lnTo>
                  <a:lnTo>
                    <a:pt x="103787" y="2628901"/>
                  </a:lnTo>
                  <a:lnTo>
                    <a:pt x="98074" y="2628266"/>
                  </a:lnTo>
                  <a:lnTo>
                    <a:pt x="92361" y="2626996"/>
                  </a:lnTo>
                  <a:lnTo>
                    <a:pt x="86648" y="2625409"/>
                  </a:lnTo>
                  <a:lnTo>
                    <a:pt x="80935" y="2623505"/>
                  </a:lnTo>
                  <a:lnTo>
                    <a:pt x="75540" y="2621600"/>
                  </a:lnTo>
                  <a:lnTo>
                    <a:pt x="70144" y="2619061"/>
                  </a:lnTo>
                  <a:lnTo>
                    <a:pt x="64748" y="2616204"/>
                  </a:lnTo>
                  <a:lnTo>
                    <a:pt x="59670" y="2613665"/>
                  </a:lnTo>
                  <a:lnTo>
                    <a:pt x="54592" y="2610490"/>
                  </a:lnTo>
                  <a:lnTo>
                    <a:pt x="49513" y="2606999"/>
                  </a:lnTo>
                  <a:lnTo>
                    <a:pt x="44752" y="2602872"/>
                  </a:lnTo>
                  <a:lnTo>
                    <a:pt x="39992" y="2599063"/>
                  </a:lnTo>
                  <a:lnTo>
                    <a:pt x="35231" y="2594619"/>
                  </a:lnTo>
                  <a:lnTo>
                    <a:pt x="31105" y="2590175"/>
                  </a:lnTo>
                  <a:lnTo>
                    <a:pt x="26978" y="2585731"/>
                  </a:lnTo>
                  <a:lnTo>
                    <a:pt x="23170" y="2580335"/>
                  </a:lnTo>
                  <a:lnTo>
                    <a:pt x="19996" y="2575574"/>
                  </a:lnTo>
                  <a:lnTo>
                    <a:pt x="16822" y="2570495"/>
                  </a:lnTo>
                  <a:lnTo>
                    <a:pt x="13648" y="2565099"/>
                  </a:lnTo>
                  <a:lnTo>
                    <a:pt x="10791" y="2560020"/>
                  </a:lnTo>
                  <a:lnTo>
                    <a:pt x="8570" y="2554307"/>
                  </a:lnTo>
                  <a:lnTo>
                    <a:pt x="6665" y="2548910"/>
                  </a:lnTo>
                  <a:lnTo>
                    <a:pt x="5078" y="2543514"/>
                  </a:lnTo>
                  <a:lnTo>
                    <a:pt x="3491" y="2537483"/>
                  </a:lnTo>
                  <a:lnTo>
                    <a:pt x="2222" y="2532087"/>
                  </a:lnTo>
                  <a:lnTo>
                    <a:pt x="952" y="2526056"/>
                  </a:lnTo>
                  <a:lnTo>
                    <a:pt x="318" y="2520660"/>
                  </a:lnTo>
                  <a:lnTo>
                    <a:pt x="0" y="2514629"/>
                  </a:lnTo>
                  <a:lnTo>
                    <a:pt x="0" y="2508598"/>
                  </a:lnTo>
                  <a:lnTo>
                    <a:pt x="0" y="2502884"/>
                  </a:lnTo>
                  <a:lnTo>
                    <a:pt x="318" y="2497170"/>
                  </a:lnTo>
                  <a:lnTo>
                    <a:pt x="952" y="2491457"/>
                  </a:lnTo>
                  <a:lnTo>
                    <a:pt x="2222" y="2485426"/>
                  </a:lnTo>
                  <a:lnTo>
                    <a:pt x="3491" y="2480029"/>
                  </a:lnTo>
                  <a:lnTo>
                    <a:pt x="5078" y="2473998"/>
                  </a:lnTo>
                  <a:lnTo>
                    <a:pt x="6665" y="2468285"/>
                  </a:lnTo>
                  <a:lnTo>
                    <a:pt x="8570" y="2462889"/>
                  </a:lnTo>
                  <a:lnTo>
                    <a:pt x="10791" y="2457492"/>
                  </a:lnTo>
                  <a:lnTo>
                    <a:pt x="13648" y="2452414"/>
                  </a:lnTo>
                  <a:lnTo>
                    <a:pt x="16822" y="2446700"/>
                  </a:lnTo>
                  <a:lnTo>
                    <a:pt x="19996" y="2441621"/>
                  </a:lnTo>
                  <a:lnTo>
                    <a:pt x="23487" y="2436860"/>
                  </a:lnTo>
                  <a:lnTo>
                    <a:pt x="26978" y="2431781"/>
                  </a:lnTo>
                  <a:lnTo>
                    <a:pt x="31105" y="2427337"/>
                  </a:lnTo>
                  <a:lnTo>
                    <a:pt x="35231" y="2422576"/>
                  </a:lnTo>
                  <a:lnTo>
                    <a:pt x="1457784" y="1000202"/>
                  </a:lnTo>
                  <a:lnTo>
                    <a:pt x="1462227" y="995758"/>
                  </a:lnTo>
                  <a:lnTo>
                    <a:pt x="1466988" y="991631"/>
                  </a:lnTo>
                  <a:lnTo>
                    <a:pt x="1471749" y="987822"/>
                  </a:lnTo>
                  <a:lnTo>
                    <a:pt x="1476827" y="984330"/>
                  </a:lnTo>
                  <a:lnTo>
                    <a:pt x="1481906" y="981156"/>
                  </a:lnTo>
                  <a:lnTo>
                    <a:pt x="1486984" y="978617"/>
                  </a:lnTo>
                  <a:lnTo>
                    <a:pt x="1492697" y="975760"/>
                  </a:lnTo>
                  <a:lnTo>
                    <a:pt x="1498093" y="973221"/>
                  </a:lnTo>
                  <a:lnTo>
                    <a:pt x="1503488" y="971316"/>
                  </a:lnTo>
                  <a:lnTo>
                    <a:pt x="1509202" y="969411"/>
                  </a:lnTo>
                  <a:lnTo>
                    <a:pt x="1514597" y="967824"/>
                  </a:lnTo>
                  <a:lnTo>
                    <a:pt x="1520628" y="966555"/>
                  </a:lnTo>
                  <a:lnTo>
                    <a:pt x="1526023" y="965602"/>
                  </a:lnTo>
                  <a:lnTo>
                    <a:pt x="1532054" y="964968"/>
                  </a:lnTo>
                  <a:lnTo>
                    <a:pt x="1537767" y="964650"/>
                  </a:lnTo>
                  <a:lnTo>
                    <a:pt x="1543797" y="964333"/>
                  </a:lnTo>
                  <a:lnTo>
                    <a:pt x="1549828" y="964650"/>
                  </a:lnTo>
                  <a:lnTo>
                    <a:pt x="1555223" y="964968"/>
                  </a:lnTo>
                  <a:lnTo>
                    <a:pt x="1561254" y="965602"/>
                  </a:lnTo>
                  <a:lnTo>
                    <a:pt x="1566967" y="966555"/>
                  </a:lnTo>
                  <a:lnTo>
                    <a:pt x="1572680" y="967824"/>
                  </a:lnTo>
                  <a:lnTo>
                    <a:pt x="1578393" y="969411"/>
                  </a:lnTo>
                  <a:lnTo>
                    <a:pt x="1584106" y="971316"/>
                  </a:lnTo>
                  <a:lnTo>
                    <a:pt x="1589502" y="973221"/>
                  </a:lnTo>
                  <a:lnTo>
                    <a:pt x="1595215" y="975760"/>
                  </a:lnTo>
                  <a:lnTo>
                    <a:pt x="1600293" y="978617"/>
                  </a:lnTo>
                  <a:lnTo>
                    <a:pt x="1605371" y="981156"/>
                  </a:lnTo>
                  <a:lnTo>
                    <a:pt x="1610450" y="984330"/>
                  </a:lnTo>
                  <a:lnTo>
                    <a:pt x="1615528" y="987822"/>
                  </a:lnTo>
                  <a:lnTo>
                    <a:pt x="1620289" y="991631"/>
                  </a:lnTo>
                  <a:lnTo>
                    <a:pt x="1625050" y="995758"/>
                  </a:lnTo>
                  <a:lnTo>
                    <a:pt x="1629811" y="1000202"/>
                  </a:lnTo>
                  <a:lnTo>
                    <a:pt x="2103678" y="1474115"/>
                  </a:lnTo>
                  <a:lnTo>
                    <a:pt x="3334526" y="243464"/>
                  </a:lnTo>
                  <a:lnTo>
                    <a:pt x="3038399" y="243464"/>
                  </a:lnTo>
                  <a:lnTo>
                    <a:pt x="3032368" y="242829"/>
                  </a:lnTo>
                  <a:lnTo>
                    <a:pt x="3026338" y="242512"/>
                  </a:lnTo>
                  <a:lnTo>
                    <a:pt x="3019990" y="241877"/>
                  </a:lnTo>
                  <a:lnTo>
                    <a:pt x="3013959" y="240607"/>
                  </a:lnTo>
                  <a:lnTo>
                    <a:pt x="3008246" y="239338"/>
                  </a:lnTo>
                  <a:lnTo>
                    <a:pt x="3002216" y="237750"/>
                  </a:lnTo>
                  <a:lnTo>
                    <a:pt x="2996820" y="235846"/>
                  </a:lnTo>
                  <a:lnTo>
                    <a:pt x="2991107" y="233624"/>
                  </a:lnTo>
                  <a:lnTo>
                    <a:pt x="2985711" y="231085"/>
                  </a:lnTo>
                  <a:lnTo>
                    <a:pt x="2980633" y="228228"/>
                  </a:lnTo>
                  <a:lnTo>
                    <a:pt x="2975555" y="225688"/>
                  </a:lnTo>
                  <a:lnTo>
                    <a:pt x="2970794" y="222514"/>
                  </a:lnTo>
                  <a:lnTo>
                    <a:pt x="2966033" y="219022"/>
                  </a:lnTo>
                  <a:lnTo>
                    <a:pt x="2961272" y="215213"/>
                  </a:lnTo>
                  <a:lnTo>
                    <a:pt x="2956829" y="211404"/>
                  </a:lnTo>
                  <a:lnTo>
                    <a:pt x="2952703" y="207595"/>
                  </a:lnTo>
                  <a:lnTo>
                    <a:pt x="2948576" y="203151"/>
                  </a:lnTo>
                  <a:lnTo>
                    <a:pt x="2944768" y="198707"/>
                  </a:lnTo>
                  <a:lnTo>
                    <a:pt x="2941276" y="194581"/>
                  </a:lnTo>
                  <a:lnTo>
                    <a:pt x="2937468" y="189820"/>
                  </a:lnTo>
                  <a:lnTo>
                    <a:pt x="2934294" y="184423"/>
                  </a:lnTo>
                  <a:lnTo>
                    <a:pt x="2931755" y="179345"/>
                  </a:lnTo>
                  <a:lnTo>
                    <a:pt x="2928898" y="174266"/>
                  </a:lnTo>
                  <a:lnTo>
                    <a:pt x="2926676" y="168870"/>
                  </a:lnTo>
                  <a:lnTo>
                    <a:pt x="2924137" y="163156"/>
                  </a:lnTo>
                  <a:lnTo>
                    <a:pt x="2922550" y="157760"/>
                  </a:lnTo>
                  <a:lnTo>
                    <a:pt x="2920646" y="151729"/>
                  </a:lnTo>
                  <a:lnTo>
                    <a:pt x="2919376" y="146015"/>
                  </a:lnTo>
                  <a:lnTo>
                    <a:pt x="2918424" y="139984"/>
                  </a:lnTo>
                  <a:lnTo>
                    <a:pt x="2917472" y="133953"/>
                  </a:lnTo>
                  <a:lnTo>
                    <a:pt x="2917155" y="127922"/>
                  </a:lnTo>
                  <a:lnTo>
                    <a:pt x="2917155" y="121573"/>
                  </a:lnTo>
                  <a:lnTo>
                    <a:pt x="2917155" y="115225"/>
                  </a:lnTo>
                  <a:lnTo>
                    <a:pt x="2917472" y="109194"/>
                  </a:lnTo>
                  <a:lnTo>
                    <a:pt x="2918424" y="102845"/>
                  </a:lnTo>
                  <a:lnTo>
                    <a:pt x="2919376" y="97132"/>
                  </a:lnTo>
                  <a:lnTo>
                    <a:pt x="2920646" y="91101"/>
                  </a:lnTo>
                  <a:lnTo>
                    <a:pt x="2922550" y="85070"/>
                  </a:lnTo>
                  <a:lnTo>
                    <a:pt x="2924137" y="79674"/>
                  </a:lnTo>
                  <a:lnTo>
                    <a:pt x="2926676" y="74277"/>
                  </a:lnTo>
                  <a:lnTo>
                    <a:pt x="2928898" y="68564"/>
                  </a:lnTo>
                  <a:lnTo>
                    <a:pt x="2931755" y="63485"/>
                  </a:lnTo>
                  <a:lnTo>
                    <a:pt x="2934294" y="58406"/>
                  </a:lnTo>
                  <a:lnTo>
                    <a:pt x="2937468" y="53645"/>
                  </a:lnTo>
                  <a:lnTo>
                    <a:pt x="2941276" y="48883"/>
                  </a:lnTo>
                  <a:lnTo>
                    <a:pt x="2944768" y="44122"/>
                  </a:lnTo>
                  <a:lnTo>
                    <a:pt x="2948576" y="39678"/>
                  </a:lnTo>
                  <a:lnTo>
                    <a:pt x="2952703" y="35552"/>
                  </a:lnTo>
                  <a:lnTo>
                    <a:pt x="2956829" y="31425"/>
                  </a:lnTo>
                  <a:lnTo>
                    <a:pt x="2961272" y="27616"/>
                  </a:lnTo>
                  <a:lnTo>
                    <a:pt x="2966033" y="24124"/>
                  </a:lnTo>
                  <a:lnTo>
                    <a:pt x="2970794" y="20633"/>
                  </a:lnTo>
                  <a:lnTo>
                    <a:pt x="2975555" y="17459"/>
                  </a:lnTo>
                  <a:lnTo>
                    <a:pt x="2980633" y="14602"/>
                  </a:lnTo>
                  <a:lnTo>
                    <a:pt x="2985711" y="11745"/>
                  </a:lnTo>
                  <a:lnTo>
                    <a:pt x="2991107" y="9523"/>
                  </a:lnTo>
                  <a:lnTo>
                    <a:pt x="2996820" y="6984"/>
                  </a:lnTo>
                  <a:lnTo>
                    <a:pt x="3002216" y="5397"/>
                  </a:lnTo>
                  <a:lnTo>
                    <a:pt x="3008246" y="3492"/>
                  </a:lnTo>
                  <a:lnTo>
                    <a:pt x="3013959" y="2222"/>
                  </a:lnTo>
                  <a:lnTo>
                    <a:pt x="3019990" y="1270"/>
                  </a:lnTo>
                  <a:lnTo>
                    <a:pt x="3026338" y="318"/>
                  </a:lnTo>
                  <a:lnTo>
                    <a:pt x="3032368" y="0"/>
                  </a:lnTo>
                  <a:close/>
                </a:path>
              </a:pathLst>
            </a:custGeom>
            <a:solidFill>
              <a:schemeClr val="bg1"/>
            </a:solidFill>
            <a:ln>
              <a:noFill/>
            </a:ln>
          </p:spPr>
          <p:txBody>
            <a:bodyPr anchor="ctr">
              <a:scene3d>
                <a:camera prst="orthographicFront"/>
                <a:lightRig rig="threePt" dir="t"/>
              </a:scene3d>
              <a:sp3d contourW="12700">
                <a:contourClr>
                  <a:srgbClr val="FFFFFF"/>
                </a:contourClr>
              </a:sp3d>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srgbClr val="FFFFFF"/>
                </a:solidFill>
                <a:effectLst/>
                <a:uLnTx/>
                <a:uFillTx/>
                <a:latin typeface="Calibri" panose="020F0502020204030204"/>
                <a:ea typeface="宋体" panose="02010600030101010101" pitchFamily="2" charset="-122"/>
                <a:cs typeface="+mn-cs"/>
              </a:endParaRPr>
            </a:p>
          </p:txBody>
        </p:sp>
      </p:grpSp>
      <p:sp>
        <p:nvSpPr>
          <p:cNvPr id="33" name="文本框 42">
            <a:extLst>
              <a:ext uri="{FF2B5EF4-FFF2-40B4-BE49-F238E27FC236}">
                <a16:creationId xmlns:a16="http://schemas.microsoft.com/office/drawing/2014/main" id="{E15A83BA-E17C-9085-1162-1E7FDEEF45AC}"/>
              </a:ext>
            </a:extLst>
          </p:cNvPr>
          <p:cNvSpPr txBox="1"/>
          <p:nvPr/>
        </p:nvSpPr>
        <p:spPr>
          <a:xfrm rot="5400000">
            <a:off x="-1122053" y="3101499"/>
            <a:ext cx="5257802" cy="1175706"/>
          </a:xfrm>
          <a:prstGeom prst="rect">
            <a:avLst/>
          </a:prstGeom>
          <a:noFill/>
        </p:spPr>
        <p:txBody>
          <a:bodyPr wrap="square" lIns="91440" tIns="45720" rIns="91440" bIns="45720" rtlCol="0">
            <a:spAutoFit/>
          </a:bodyPr>
          <a:lstStyle/>
          <a:p>
            <a:pPr marL="0" marR="0" lvl="0" indent="0" algn="ctr" defTabSz="457200" rtl="0" eaLnBrk="1" fontAlgn="auto" latinLnBrk="0" hangingPunct="1">
              <a:lnSpc>
                <a:spcPct val="130000"/>
              </a:lnSpc>
              <a:spcBef>
                <a:spcPts val="0"/>
              </a:spcBef>
              <a:spcAft>
                <a:spcPts val="0"/>
              </a:spcAft>
              <a:buClrTx/>
              <a:buSzTx/>
              <a:buFontTx/>
              <a:buNone/>
              <a:tabLst/>
              <a:defRPr/>
            </a:pPr>
            <a:r>
              <a:rPr kumimoji="0" lang="en-US" altLang="zh-CN" sz="6000" b="1"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Arial" panose="020B0604020202020204" pitchFamily="34" charset="0"/>
              </a:rPr>
              <a:t>CONTENTS</a:t>
            </a:r>
          </a:p>
        </p:txBody>
      </p:sp>
      <p:sp>
        <p:nvSpPr>
          <p:cNvPr id="9" name="文本框 8">
            <a:extLst>
              <a:ext uri="{FF2B5EF4-FFF2-40B4-BE49-F238E27FC236}">
                <a16:creationId xmlns:a16="http://schemas.microsoft.com/office/drawing/2014/main" id="{83EA3EA2-7700-573A-027F-6993D8F9DA82}"/>
              </a:ext>
            </a:extLst>
          </p:cNvPr>
          <p:cNvSpPr txBox="1"/>
          <p:nvPr/>
        </p:nvSpPr>
        <p:spPr>
          <a:xfrm>
            <a:off x="5740883" y="3863123"/>
            <a:ext cx="3521623" cy="338554"/>
          </a:xfrm>
          <a:prstGeom prst="rect">
            <a:avLst/>
          </a:prstGeom>
          <a:solidFill>
            <a:schemeClr val="accent2">
              <a:lumMod val="40000"/>
              <a:lumOff val="60000"/>
            </a:schemeClr>
          </a:solidFill>
          <a:ln>
            <a:noFill/>
          </a:ln>
          <a:effectLst/>
          <a:scene3d>
            <a:camera prst="orthographicFront">
              <a:rot lat="0" lon="0" rev="0"/>
            </a:camera>
            <a:lightRig rig="contrasting" dir="t">
              <a:rot lat="0" lon="0" rev="1500000"/>
            </a:lightRig>
          </a:scene3d>
          <a:sp3d prstMaterial="metal">
            <a:bevelT w="127000" h="127000"/>
          </a:sp3d>
        </p:spPr>
        <p:style>
          <a:lnRef idx="0">
            <a:schemeClr val="accent3"/>
          </a:lnRef>
          <a:fillRef idx="3">
            <a:schemeClr val="accent3"/>
          </a:fillRef>
          <a:effectRef idx="3">
            <a:schemeClr val="accent3"/>
          </a:effectRef>
          <a:fontRef idx="minor">
            <a:schemeClr val="lt1"/>
          </a:fontRef>
        </p:style>
        <p:txBody>
          <a:bodyPr wrap="square" rtlCol="0">
            <a:spAutoFit/>
          </a:bodyPr>
          <a:lstStyle/>
          <a:p>
            <a:pPr marL="285750" marR="0" lvl="0" indent="-285750" defTabSz="457200" rtl="0" eaLnBrk="1" fontAlgn="auto" latinLnBrk="0" hangingPunct="1">
              <a:lnSpc>
                <a:spcPct val="100000"/>
              </a:lnSpc>
              <a:spcBef>
                <a:spcPts val="0"/>
              </a:spcBef>
              <a:spcAft>
                <a:spcPts val="0"/>
              </a:spcAft>
              <a:buClr>
                <a:schemeClr val="accent2">
                  <a:lumMod val="20000"/>
                  <a:lumOff val="80000"/>
                </a:schemeClr>
              </a:buClr>
              <a:buSzTx/>
              <a:buFont typeface="Wingdings" panose="05000000000000000000" pitchFamily="2" charset="2"/>
              <a:buChar char="l"/>
              <a:tabLst/>
              <a:defRPr/>
            </a:pPr>
            <a:r>
              <a:rPr lang="en-US" altLang="zh-CN" sz="1600">
                <a:solidFill>
                  <a:prstClr val="white"/>
                </a:solidFill>
                <a:latin typeface="Arial" panose="020B0604020202020204" pitchFamily="34" charset="0"/>
                <a:ea typeface="华光中长宋_CNKI" panose="02000500000000000000" pitchFamily="2" charset="-122"/>
                <a:cs typeface="Arial" panose="020B0604020202020204" pitchFamily="34" charset="0"/>
              </a:rPr>
              <a:t>Disturbance Observer-based Ctrl.</a:t>
            </a:r>
            <a:endParaRPr kumimoji="0" lang="zh-CN" altLang="en-US" sz="1600" b="0" i="0" u="none" strike="noStrike" kern="1200" cap="none" spc="400" normalizeH="0" baseline="0" noProof="0">
              <a:ln>
                <a:noFill/>
              </a:ln>
              <a:solidFill>
                <a:srgbClr val="2060A0"/>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14" name="文本框 13">
            <a:extLst>
              <a:ext uri="{FF2B5EF4-FFF2-40B4-BE49-F238E27FC236}">
                <a16:creationId xmlns:a16="http://schemas.microsoft.com/office/drawing/2014/main" id="{F3878F6F-DC53-8E3F-1EE2-F5C1876C31BF}"/>
              </a:ext>
            </a:extLst>
          </p:cNvPr>
          <p:cNvSpPr txBox="1"/>
          <p:nvPr/>
        </p:nvSpPr>
        <p:spPr>
          <a:xfrm>
            <a:off x="5740883" y="4446204"/>
            <a:ext cx="3521622" cy="351737"/>
          </a:xfrm>
          <a:prstGeom prst="rect">
            <a:avLst/>
          </a:prstGeom>
          <a:solidFill>
            <a:schemeClr val="accent5">
              <a:lumMod val="50000"/>
            </a:schemeClr>
          </a:solidFill>
          <a:ln>
            <a:noFill/>
          </a:ln>
          <a:effectLst/>
          <a:scene3d>
            <a:camera prst="orthographicFront">
              <a:rot lat="0" lon="0" rev="0"/>
            </a:camera>
            <a:lightRig rig="contrasting" dir="t">
              <a:rot lat="0" lon="0" rev="1500000"/>
            </a:lightRig>
          </a:scene3d>
          <a:sp3d prstMaterial="metal">
            <a:bevelT w="127000" h="127000"/>
          </a:sp3d>
        </p:spPr>
        <p:style>
          <a:lnRef idx="0">
            <a:schemeClr val="accent3"/>
          </a:lnRef>
          <a:fillRef idx="3">
            <a:schemeClr val="accent3"/>
          </a:fillRef>
          <a:effectRef idx="3">
            <a:schemeClr val="accent3"/>
          </a:effectRef>
          <a:fontRef idx="minor">
            <a:schemeClr val="lt1"/>
          </a:fontRef>
        </p:style>
        <p:txBody>
          <a:bodyPr wrap="square" rtlCol="0">
            <a:spAutoFit/>
          </a:bodyPr>
          <a:lstStyle/>
          <a:p>
            <a:pPr marL="285750" indent="-285750" defTabSz="457200">
              <a:buClr>
                <a:schemeClr val="accent1">
                  <a:lumMod val="20000"/>
                  <a:lumOff val="80000"/>
                </a:schemeClr>
              </a:buClr>
              <a:buFont typeface="Wingdings" panose="05000000000000000000" pitchFamily="2" charset="2"/>
              <a:buChar char="l"/>
              <a:defRPr/>
            </a:pPr>
            <a:r>
              <a:rPr lang="en-US" altLang="zh-CN" sz="1600">
                <a:solidFill>
                  <a:prstClr val="white"/>
                </a:solidFill>
                <a:latin typeface="Arial" panose="020B0604020202020204" pitchFamily="34" charset="0"/>
                <a:ea typeface="华光中长宋_CNKI" panose="02000500000000000000" pitchFamily="2" charset="-122"/>
                <a:cs typeface="Arial" panose="020B0604020202020204" pitchFamily="34" charset="0"/>
              </a:rPr>
              <a:t>Modified Iterative Learning Ctrl.</a:t>
            </a:r>
            <a:endParaRPr kumimoji="0" lang="zh-CN" altLang="en-US" sz="1600" i="0" u="none" strike="noStrike" kern="1200" cap="none" spc="400" normalizeH="0" baseline="0" noProof="0">
              <a:ln>
                <a:noFill/>
              </a:ln>
              <a:solidFill>
                <a:srgbClr val="2060A0"/>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30" name="文本框 29">
            <a:extLst>
              <a:ext uri="{FF2B5EF4-FFF2-40B4-BE49-F238E27FC236}">
                <a16:creationId xmlns:a16="http://schemas.microsoft.com/office/drawing/2014/main" id="{004A1648-1C89-7856-6930-8F971C45F751}"/>
              </a:ext>
            </a:extLst>
          </p:cNvPr>
          <p:cNvSpPr txBox="1"/>
          <p:nvPr/>
        </p:nvSpPr>
        <p:spPr>
          <a:xfrm>
            <a:off x="5740883" y="5638732"/>
            <a:ext cx="3528619" cy="351737"/>
          </a:xfrm>
          <a:prstGeom prst="rect">
            <a:avLst/>
          </a:prstGeom>
          <a:solidFill>
            <a:schemeClr val="accent1">
              <a:lumMod val="40000"/>
              <a:lumOff val="60000"/>
            </a:schemeClr>
          </a:solidFill>
          <a:ln>
            <a:noFill/>
          </a:ln>
          <a:effectLst/>
          <a:scene3d>
            <a:camera prst="orthographicFront">
              <a:rot lat="0" lon="0" rev="0"/>
            </a:camera>
            <a:lightRig rig="contrasting" dir="t">
              <a:rot lat="0" lon="0" rev="1500000"/>
            </a:lightRig>
          </a:scene3d>
          <a:sp3d prstMaterial="metal">
            <a:bevelT w="127000" h="127000"/>
          </a:sp3d>
        </p:spPr>
        <p:style>
          <a:lnRef idx="0">
            <a:schemeClr val="accent3"/>
          </a:lnRef>
          <a:fillRef idx="3">
            <a:schemeClr val="accent3"/>
          </a:fillRef>
          <a:effectRef idx="3">
            <a:schemeClr val="accent3"/>
          </a:effectRef>
          <a:fontRef idx="minor">
            <a:schemeClr val="lt1"/>
          </a:fontRef>
        </p:style>
        <p:txBody>
          <a:bodyPr wrap="square" rtlCol="0">
            <a:spAutoFit/>
          </a:bodyPr>
          <a:lstStyle>
            <a:defPPr>
              <a:defRPr lang="zh-CN"/>
            </a:defPPr>
            <a:lvl1pPr defTabSz="457200">
              <a:buClr>
                <a:srgbClr val="ED7D31">
                  <a:lumMod val="75000"/>
                </a:srgbClr>
              </a:buClr>
              <a:defRPr sz="1600">
                <a:solidFill>
                  <a:prstClr val="white"/>
                </a:solidFill>
                <a:latin typeface="Arial" panose="020B0604020202020204" pitchFamily="34" charset="0"/>
                <a:ea typeface="华光中长宋_CNKI" panose="02000500000000000000" pitchFamily="2" charset="-122"/>
                <a:cs typeface="Arial" panose="020B0604020202020204" pitchFamily="34" charset="0"/>
              </a:defRPr>
            </a:lvl1pPr>
          </a:lstStyle>
          <a:p>
            <a:pPr marL="285750" indent="-285750">
              <a:buClr>
                <a:schemeClr val="accent1">
                  <a:lumMod val="20000"/>
                  <a:lumOff val="80000"/>
                </a:schemeClr>
              </a:buClr>
              <a:buFont typeface="Wingdings" panose="05000000000000000000" pitchFamily="2" charset="2"/>
              <a:buChar char="l"/>
            </a:pPr>
            <a:r>
              <a:rPr lang="en-US" altLang="zh-CN"/>
              <a:t>Channel Crosstalk Calibration</a:t>
            </a:r>
            <a:endParaRPr lang="zh-CN" altLang="en-US"/>
          </a:p>
        </p:txBody>
      </p:sp>
      <p:sp>
        <p:nvSpPr>
          <p:cNvPr id="31" name="文本框 30">
            <a:extLst>
              <a:ext uri="{FF2B5EF4-FFF2-40B4-BE49-F238E27FC236}">
                <a16:creationId xmlns:a16="http://schemas.microsoft.com/office/drawing/2014/main" id="{11D6F8FA-F0C1-4886-3041-5CEB5CD5BF51}"/>
              </a:ext>
            </a:extLst>
          </p:cNvPr>
          <p:cNvSpPr txBox="1"/>
          <p:nvPr/>
        </p:nvSpPr>
        <p:spPr>
          <a:xfrm>
            <a:off x="5740883" y="5042468"/>
            <a:ext cx="3521621" cy="351737"/>
          </a:xfrm>
          <a:prstGeom prst="rect">
            <a:avLst/>
          </a:prstGeom>
          <a:solidFill>
            <a:schemeClr val="accent1">
              <a:lumMod val="40000"/>
              <a:lumOff val="60000"/>
            </a:schemeClr>
          </a:solidFill>
          <a:ln>
            <a:noFill/>
          </a:ln>
          <a:effectLst/>
          <a:scene3d>
            <a:camera prst="orthographicFront">
              <a:rot lat="0" lon="0" rev="0"/>
            </a:camera>
            <a:lightRig rig="contrasting" dir="t">
              <a:rot lat="0" lon="0" rev="1500000"/>
            </a:lightRig>
          </a:scene3d>
          <a:sp3d prstMaterial="metal">
            <a:bevelT w="127000" h="127000"/>
          </a:sp3d>
        </p:spPr>
        <p:style>
          <a:lnRef idx="0">
            <a:schemeClr val="accent3"/>
          </a:lnRef>
          <a:fillRef idx="3">
            <a:schemeClr val="accent3"/>
          </a:fillRef>
          <a:effectRef idx="3">
            <a:schemeClr val="accent3"/>
          </a:effectRef>
          <a:fontRef idx="minor">
            <a:schemeClr val="lt1"/>
          </a:fontRef>
        </p:style>
        <p:txBody>
          <a:bodyPr wrap="square" rtlCol="0">
            <a:spAutoFit/>
          </a:bodyPr>
          <a:lstStyle>
            <a:defPPr>
              <a:defRPr lang="zh-CN"/>
            </a:defPPr>
            <a:lvl1pPr defTabSz="457200">
              <a:buClr>
                <a:srgbClr val="ED7D31">
                  <a:lumMod val="75000"/>
                </a:srgbClr>
              </a:buClr>
              <a:defRPr sz="1600">
                <a:solidFill>
                  <a:prstClr val="white"/>
                </a:solidFill>
                <a:latin typeface="Arial" panose="020B0604020202020204" pitchFamily="34" charset="0"/>
                <a:ea typeface="华光中长宋_CNKI" panose="02000500000000000000" pitchFamily="2" charset="-122"/>
                <a:cs typeface="Arial" panose="020B0604020202020204" pitchFamily="34" charset="0"/>
              </a:defRPr>
            </a:lvl1pPr>
          </a:lstStyle>
          <a:p>
            <a:pPr marL="285750" indent="-285750">
              <a:buClr>
                <a:schemeClr val="accent1">
                  <a:lumMod val="20000"/>
                  <a:lumOff val="80000"/>
                </a:schemeClr>
              </a:buClr>
              <a:buFont typeface="Wingdings" panose="05000000000000000000" pitchFamily="2" charset="2"/>
              <a:buChar char="l"/>
            </a:pPr>
            <a:r>
              <a:rPr lang="en-US" altLang="zh-CN"/>
              <a:t>Burst-noise Mitigation</a:t>
            </a:r>
            <a:endParaRPr lang="zh-CN" altLang="en-US"/>
          </a:p>
        </p:txBody>
      </p:sp>
    </p:spTree>
    <p:extLst>
      <p:ext uri="{BB962C8B-B14F-4D97-AF65-F5344CB8AC3E}">
        <p14:creationId xmlns:p14="http://schemas.microsoft.com/office/powerpoint/2010/main" val="3874440027"/>
      </p:ext>
    </p:extLst>
  </p:cSld>
  <p:clrMapOvr>
    <a:overrideClrMapping bg1="lt1" tx1="dk1" bg2="lt2" tx2="dk2" accent1="accent1" accent2="accent2" accent3="accent3" accent4="accent4" accent5="accent5" accent6="accent6" hlink="hlink" folHlink="folHlink"/>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 name="矩形: 圆角 114">
            <a:extLst>
              <a:ext uri="{FF2B5EF4-FFF2-40B4-BE49-F238E27FC236}">
                <a16:creationId xmlns:a16="http://schemas.microsoft.com/office/drawing/2014/main" id="{D6F54658-B401-97AF-813A-E75C796F4934}"/>
              </a:ext>
            </a:extLst>
          </p:cNvPr>
          <p:cNvSpPr/>
          <p:nvPr/>
        </p:nvSpPr>
        <p:spPr>
          <a:xfrm>
            <a:off x="6036646" y="4489299"/>
            <a:ext cx="3088843" cy="1948976"/>
          </a:xfrm>
          <a:prstGeom prst="roundRect">
            <a:avLst>
              <a:gd name="adj" fmla="val 6484"/>
            </a:avLst>
          </a:prstGeom>
          <a:solidFill>
            <a:schemeClr val="accent5">
              <a:lumMod val="20000"/>
              <a:lumOff val="80000"/>
              <a:alpha val="4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cs typeface="Arial" panose="020B0604020202020204" pitchFamily="34" charset="0"/>
            </a:endParaRPr>
          </a:p>
        </p:txBody>
      </p:sp>
      <p:sp>
        <p:nvSpPr>
          <p:cNvPr id="2" name="灯片编号占位符 1">
            <a:extLst>
              <a:ext uri="{FF2B5EF4-FFF2-40B4-BE49-F238E27FC236}">
                <a16:creationId xmlns:a16="http://schemas.microsoft.com/office/drawing/2014/main" id="{631CA6A6-455A-3689-2A9D-E034FE6EEB8F}"/>
              </a:ext>
            </a:extLst>
          </p:cNvPr>
          <p:cNvSpPr>
            <a:spLocks noGrp="1"/>
          </p:cNvSpPr>
          <p:nvPr>
            <p:ph type="sldNum" sz="quarter" idx="4"/>
          </p:nvPr>
        </p:nvSpPr>
        <p:spPr/>
        <p:txBody>
          <a:bodyPr/>
          <a:lstStyle/>
          <a:p>
            <a:fld id="{B7FA2BBD-743F-C946-849D-BD878E6EB367}" type="slidenum">
              <a:rPr kumimoji="1" lang="zh-CN" altLang="en-US" smtClean="0">
                <a:latin typeface="Arial" panose="020B0604020202020204" pitchFamily="34" charset="0"/>
                <a:cs typeface="Arial" panose="020B0604020202020204" pitchFamily="34" charset="0"/>
              </a:rPr>
              <a:pPr/>
              <a:t>11</a:t>
            </a:fld>
            <a:endParaRPr kumimoji="1" lang="zh-CN" altLang="en-US">
              <a:latin typeface="Arial" panose="020B0604020202020204" pitchFamily="34" charset="0"/>
              <a:cs typeface="Arial" panose="020B0604020202020204" pitchFamily="34" charset="0"/>
            </a:endParaRPr>
          </a:p>
        </p:txBody>
      </p:sp>
      <p:pic>
        <p:nvPicPr>
          <p:cNvPr id="6" name="内容占位符 4">
            <a:extLst>
              <a:ext uri="{FF2B5EF4-FFF2-40B4-BE49-F238E27FC236}">
                <a16:creationId xmlns:a16="http://schemas.microsoft.com/office/drawing/2014/main" id="{D78050A6-9476-958C-C6F9-EF97DF9ED99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51590" y="2349780"/>
            <a:ext cx="3128473" cy="1745969"/>
          </a:xfrm>
          <a:prstGeom prst="rect">
            <a:avLst/>
          </a:prstGeom>
        </p:spPr>
      </p:pic>
      <p:sp>
        <p:nvSpPr>
          <p:cNvPr id="7" name="文本框 6">
            <a:extLst>
              <a:ext uri="{FF2B5EF4-FFF2-40B4-BE49-F238E27FC236}">
                <a16:creationId xmlns:a16="http://schemas.microsoft.com/office/drawing/2014/main" id="{6DA3046C-DED3-13B2-CBD2-E36C78474246}"/>
              </a:ext>
            </a:extLst>
          </p:cNvPr>
          <p:cNvSpPr txBox="1"/>
          <p:nvPr/>
        </p:nvSpPr>
        <p:spPr>
          <a:xfrm rot="1784277">
            <a:off x="3545676" y="3297838"/>
            <a:ext cx="184731" cy="307777"/>
          </a:xfrm>
          <a:prstGeom prst="rect">
            <a:avLst/>
          </a:prstGeom>
          <a:noFill/>
        </p:spPr>
        <p:txBody>
          <a:bodyPr wrap="none" rtlCol="0">
            <a:spAutoFit/>
          </a:bodyPr>
          <a:lstStyle/>
          <a:p>
            <a:endParaRPr lang="zh-CN" altLang="en-US" sz="1400">
              <a:solidFill>
                <a:schemeClr val="bg1">
                  <a:lumMod val="50000"/>
                </a:schemeClr>
              </a:solidFill>
              <a:latin typeface="Arial" panose="020B0604020202020204" pitchFamily="34" charset="0"/>
              <a:ea typeface="微软雅黑 Light" panose="020B0502040204020203" pitchFamily="34" charset="-122"/>
              <a:cs typeface="Arial" panose="020B0604020202020204" pitchFamily="34" charset="0"/>
            </a:endParaRPr>
          </a:p>
        </p:txBody>
      </p:sp>
      <p:sp>
        <p:nvSpPr>
          <p:cNvPr id="8" name="文本框 7">
            <a:extLst>
              <a:ext uri="{FF2B5EF4-FFF2-40B4-BE49-F238E27FC236}">
                <a16:creationId xmlns:a16="http://schemas.microsoft.com/office/drawing/2014/main" id="{30BA6787-02C6-B62C-C84D-666A5F932A24}"/>
              </a:ext>
            </a:extLst>
          </p:cNvPr>
          <p:cNvSpPr txBox="1"/>
          <p:nvPr/>
        </p:nvSpPr>
        <p:spPr>
          <a:xfrm>
            <a:off x="2135825" y="2365878"/>
            <a:ext cx="184731" cy="400110"/>
          </a:xfrm>
          <a:prstGeom prst="rect">
            <a:avLst/>
          </a:prstGeom>
          <a:noFill/>
        </p:spPr>
        <p:txBody>
          <a:bodyPr wrap="none" rtlCol="0">
            <a:spAutoFit/>
          </a:bodyPr>
          <a:lstStyle/>
          <a:p>
            <a:endParaRPr lang="zh-CN" altLang="en-US" sz="2000">
              <a:latin typeface="Arial" panose="020B0604020202020204" pitchFamily="34" charset="0"/>
              <a:ea typeface="华文中宋" panose="02010600040101010101" pitchFamily="2" charset="-122"/>
              <a:cs typeface="Arial" panose="020B0604020202020204" pitchFamily="34" charset="0"/>
            </a:endParaRPr>
          </a:p>
        </p:txBody>
      </p:sp>
      <p:sp>
        <p:nvSpPr>
          <p:cNvPr id="9" name="文本框 8">
            <a:extLst>
              <a:ext uri="{FF2B5EF4-FFF2-40B4-BE49-F238E27FC236}">
                <a16:creationId xmlns:a16="http://schemas.microsoft.com/office/drawing/2014/main" id="{72836011-2D19-F826-EC3B-1B2F1C312345}"/>
              </a:ext>
            </a:extLst>
          </p:cNvPr>
          <p:cNvSpPr txBox="1"/>
          <p:nvPr/>
        </p:nvSpPr>
        <p:spPr>
          <a:xfrm rot="1654962">
            <a:off x="2092324" y="2592913"/>
            <a:ext cx="1455605" cy="338554"/>
          </a:xfrm>
          <a:prstGeom prst="rect">
            <a:avLst/>
          </a:prstGeom>
          <a:noFill/>
        </p:spPr>
        <p:txBody>
          <a:bodyPr wrap="square" rtlCol="0">
            <a:spAutoFit/>
          </a:bodyPr>
          <a:lstStyle/>
          <a:p>
            <a:r>
              <a:rPr lang="en-US" altLang="zh-CN" sz="1600" b="1">
                <a:latin typeface="Arial" panose="020B0604020202020204" pitchFamily="34" charset="0"/>
                <a:ea typeface="微软雅黑" panose="020B0503020204020204" pitchFamily="34" charset="-122"/>
                <a:cs typeface="Arial" panose="020B0604020202020204" pitchFamily="34" charset="0"/>
              </a:rPr>
              <a:t>SRF cavities</a:t>
            </a:r>
            <a:endParaRPr lang="zh-CN" altLang="en-US" sz="1600" b="1">
              <a:latin typeface="Arial" panose="020B0604020202020204" pitchFamily="34" charset="0"/>
              <a:ea typeface="微软雅黑" panose="020B0503020204020204" pitchFamily="34" charset="-122"/>
              <a:cs typeface="Arial" panose="020B0604020202020204" pitchFamily="34" charset="0"/>
            </a:endParaRPr>
          </a:p>
        </p:txBody>
      </p:sp>
      <p:sp>
        <p:nvSpPr>
          <p:cNvPr id="10" name="文本框 9">
            <a:extLst>
              <a:ext uri="{FF2B5EF4-FFF2-40B4-BE49-F238E27FC236}">
                <a16:creationId xmlns:a16="http://schemas.microsoft.com/office/drawing/2014/main" id="{BDE452BC-EDD8-B9E5-40A0-4D21AC7F11B5}"/>
              </a:ext>
            </a:extLst>
          </p:cNvPr>
          <p:cNvSpPr txBox="1"/>
          <p:nvPr/>
        </p:nvSpPr>
        <p:spPr>
          <a:xfrm>
            <a:off x="1087790" y="3104170"/>
            <a:ext cx="2524697" cy="830997"/>
          </a:xfrm>
          <a:prstGeom prst="rect">
            <a:avLst/>
          </a:prstGeom>
          <a:noFill/>
        </p:spPr>
        <p:txBody>
          <a:bodyPr wrap="square">
            <a:spAutoFit/>
          </a:bodyPr>
          <a:lstStyle/>
          <a:p>
            <a:r>
              <a:rPr lang="en-US" altLang="zh-CN" sz="2400">
                <a:latin typeface="Arial" panose="020B0604020202020204" pitchFamily="34" charset="0"/>
                <a:ea typeface="微软雅黑" panose="020B0503020204020204" pitchFamily="34" charset="-122"/>
                <a:cs typeface="Arial" panose="020B0604020202020204" pitchFamily="34" charset="0"/>
              </a:rPr>
              <a:t>CAFe</a:t>
            </a:r>
          </a:p>
          <a:p>
            <a:r>
              <a:rPr lang="zh-CN" altLang="en-US" sz="2400">
                <a:latin typeface="Arial" panose="020B0604020202020204" pitchFamily="34" charset="0"/>
                <a:ea typeface="微软雅黑" panose="020B0503020204020204" pitchFamily="34" charset="-122"/>
                <a:cs typeface="Arial" panose="020B0604020202020204" pitchFamily="34" charset="0"/>
              </a:rPr>
              <a:t> </a:t>
            </a:r>
            <a:endParaRPr lang="zh-CN" altLang="en-US" sz="2400">
              <a:latin typeface="Arial" panose="020B0604020202020204" pitchFamily="34" charset="0"/>
              <a:cs typeface="Arial" panose="020B0604020202020204" pitchFamily="34" charset="0"/>
            </a:endParaRPr>
          </a:p>
        </p:txBody>
      </p:sp>
      <p:sp>
        <p:nvSpPr>
          <p:cNvPr id="11" name="左大括号 10">
            <a:extLst>
              <a:ext uri="{FF2B5EF4-FFF2-40B4-BE49-F238E27FC236}">
                <a16:creationId xmlns:a16="http://schemas.microsoft.com/office/drawing/2014/main" id="{15899B02-F20B-599A-AA28-36C7F5616F91}"/>
              </a:ext>
            </a:extLst>
          </p:cNvPr>
          <p:cNvSpPr/>
          <p:nvPr/>
        </p:nvSpPr>
        <p:spPr>
          <a:xfrm rot="7032599">
            <a:off x="2419488" y="2162834"/>
            <a:ext cx="227912" cy="1454329"/>
          </a:xfrm>
          <a:prstGeom prst="leftBrace">
            <a:avLst>
              <a:gd name="adj1" fmla="val 37264"/>
              <a:gd name="adj2" fmla="val 50000"/>
            </a:avLst>
          </a:prstGeom>
          <a:ln w="15875">
            <a:gradFill>
              <a:gsLst>
                <a:gs pos="0">
                  <a:schemeClr val="accent1">
                    <a:lumMod val="20000"/>
                    <a:lumOff val="80000"/>
                  </a:schemeClr>
                </a:gs>
                <a:gs pos="100000">
                  <a:schemeClr val="accent1">
                    <a:lumMod val="50000"/>
                  </a:schemeClr>
                </a:gs>
              </a:gsLst>
              <a:lin ang="10800000" scaled="0"/>
            </a:gra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atin typeface="Arial" panose="020B0604020202020204" pitchFamily="34" charset="0"/>
              <a:cs typeface="Arial" panose="020B0604020202020204" pitchFamily="34" charset="0"/>
            </a:endParaRPr>
          </a:p>
        </p:txBody>
      </p:sp>
      <p:pic>
        <p:nvPicPr>
          <p:cNvPr id="12" name="图片 11">
            <a:extLst>
              <a:ext uri="{FF2B5EF4-FFF2-40B4-BE49-F238E27FC236}">
                <a16:creationId xmlns:a16="http://schemas.microsoft.com/office/drawing/2014/main" id="{6106E231-B040-6A0C-ACB5-BFD8EA8558A5}"/>
              </a:ext>
            </a:extLst>
          </p:cNvPr>
          <p:cNvPicPr>
            <a:picLocks noChangeAspect="1"/>
          </p:cNvPicPr>
          <p:nvPr/>
        </p:nvPicPr>
        <p:blipFill rotWithShape="1">
          <a:blip r:embed="rId4"/>
          <a:srcRect l="4637" r="3395" b="7091"/>
          <a:stretch/>
        </p:blipFill>
        <p:spPr>
          <a:xfrm>
            <a:off x="4186466" y="2302489"/>
            <a:ext cx="1375193" cy="1859892"/>
          </a:xfrm>
          <a:prstGeom prst="rect">
            <a:avLst/>
          </a:prstGeom>
        </p:spPr>
      </p:pic>
      <p:sp>
        <p:nvSpPr>
          <p:cNvPr id="13" name="文本框 12">
            <a:extLst>
              <a:ext uri="{FF2B5EF4-FFF2-40B4-BE49-F238E27FC236}">
                <a16:creationId xmlns:a16="http://schemas.microsoft.com/office/drawing/2014/main" id="{C6409CC0-0B49-18DE-8DF3-7E2C292A4CA0}"/>
              </a:ext>
            </a:extLst>
          </p:cNvPr>
          <p:cNvSpPr txBox="1"/>
          <p:nvPr/>
        </p:nvSpPr>
        <p:spPr>
          <a:xfrm>
            <a:off x="624295" y="4500563"/>
            <a:ext cx="5438648" cy="1048429"/>
          </a:xfrm>
          <a:prstGeom prst="rect">
            <a:avLst/>
          </a:prstGeom>
          <a:solidFill>
            <a:schemeClr val="bg1"/>
          </a:solidFill>
        </p:spPr>
        <p:txBody>
          <a:bodyPr wrap="square" rtlCol="0">
            <a:spAutoFit/>
          </a:bodyPr>
          <a:lstStyle/>
          <a:p>
            <a:pPr marL="285750" indent="-285750">
              <a:lnSpc>
                <a:spcPct val="114000"/>
              </a:lnSpc>
              <a:buFont typeface="Wingdings" panose="05000000000000000000" pitchFamily="2" charset="2"/>
              <a:buChar char="p"/>
            </a:pPr>
            <a:r>
              <a:rPr lang="en-US" altLang="zh-CN" sz="2000" b="1" i="0">
                <a:solidFill>
                  <a:schemeClr val="tx1">
                    <a:lumMod val="95000"/>
                    <a:lumOff val="5000"/>
                  </a:schemeClr>
                </a:solidFill>
                <a:effectLst/>
                <a:latin typeface="Arial" panose="020B0604020202020204" pitchFamily="34" charset="0"/>
                <a:cs typeface="Arial" panose="020B0604020202020204" pitchFamily="34" charset="0"/>
              </a:rPr>
              <a:t>CERN-COURIER </a:t>
            </a:r>
            <a:r>
              <a:rPr lang="en-US" altLang="zh-CN" sz="1600" b="0" i="0">
                <a:solidFill>
                  <a:schemeClr val="tx1">
                    <a:lumMod val="95000"/>
                    <a:lumOff val="5000"/>
                  </a:schemeClr>
                </a:solidFill>
                <a:effectLst/>
                <a:latin typeface="Arial" panose="020B0604020202020204" pitchFamily="34" charset="0"/>
                <a:cs typeface="Arial" panose="020B0604020202020204" pitchFamily="34" charset="0"/>
              </a:rPr>
              <a:t>evaluates this achievement as an outstanding accomplishment and a </a:t>
            </a:r>
            <a:r>
              <a:rPr lang="en-US" altLang="zh-CN" b="1" i="0">
                <a:solidFill>
                  <a:schemeClr val="tx1">
                    <a:lumMod val="95000"/>
                    <a:lumOff val="5000"/>
                  </a:schemeClr>
                </a:solidFill>
                <a:effectLst/>
                <a:latin typeface="Arial" panose="020B0604020202020204" pitchFamily="34" charset="0"/>
                <a:cs typeface="Arial" panose="020B0604020202020204" pitchFamily="34" charset="0"/>
              </a:rPr>
              <a:t>milestone breakthrough</a:t>
            </a:r>
            <a:r>
              <a:rPr lang="en-US" altLang="zh-CN" b="0" i="0">
                <a:solidFill>
                  <a:schemeClr val="tx1">
                    <a:lumMod val="95000"/>
                    <a:lumOff val="5000"/>
                  </a:schemeClr>
                </a:solidFill>
                <a:effectLst/>
                <a:latin typeface="Arial" panose="020B0604020202020204" pitchFamily="34" charset="0"/>
                <a:cs typeface="Arial" panose="020B0604020202020204" pitchFamily="34" charset="0"/>
              </a:rPr>
              <a:t> </a:t>
            </a:r>
            <a:r>
              <a:rPr lang="en-US" altLang="zh-CN" sz="1600" b="0" i="0">
                <a:solidFill>
                  <a:schemeClr val="tx1">
                    <a:lumMod val="95000"/>
                    <a:lumOff val="5000"/>
                  </a:schemeClr>
                </a:solidFill>
                <a:effectLst/>
                <a:latin typeface="Arial" panose="020B0604020202020204" pitchFamily="34" charset="0"/>
                <a:cs typeface="Arial" panose="020B0604020202020204" pitchFamily="34" charset="0"/>
              </a:rPr>
              <a:t>in the field of ADS</a:t>
            </a:r>
            <a:endParaRPr lang="en-US" altLang="zh-CN" sz="2000" b="1">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endParaRPr>
          </a:p>
        </p:txBody>
      </p:sp>
      <p:sp>
        <p:nvSpPr>
          <p:cNvPr id="60" name="对话气泡: 圆角矩形 59">
            <a:extLst>
              <a:ext uri="{FF2B5EF4-FFF2-40B4-BE49-F238E27FC236}">
                <a16:creationId xmlns:a16="http://schemas.microsoft.com/office/drawing/2014/main" id="{B5762808-4E77-9116-E6CD-C4B34A6C99B7}"/>
              </a:ext>
            </a:extLst>
          </p:cNvPr>
          <p:cNvSpPr/>
          <p:nvPr/>
        </p:nvSpPr>
        <p:spPr>
          <a:xfrm>
            <a:off x="9318509" y="5022868"/>
            <a:ext cx="2505192" cy="1390316"/>
          </a:xfrm>
          <a:prstGeom prst="wedgeRoundRectCallout">
            <a:avLst>
              <a:gd name="adj1" fmla="val -28828"/>
              <a:gd name="adj2" fmla="val -99945"/>
              <a:gd name="adj3" fmla="val 16667"/>
            </a:avLst>
          </a:prstGeom>
          <a:solidFill>
            <a:schemeClr val="accent1">
              <a:alpha val="14000"/>
            </a:schemeClr>
          </a:solidFill>
          <a:ln>
            <a:gradFill>
              <a:gsLst>
                <a:gs pos="0">
                  <a:schemeClr val="accent1">
                    <a:lumMod val="5000"/>
                    <a:lumOff val="95000"/>
                  </a:schemeClr>
                </a:gs>
                <a:gs pos="100000">
                  <a:schemeClr val="accent2">
                    <a:lumMod val="50000"/>
                  </a:schemeClr>
                </a:gs>
              </a:gsLst>
              <a:lin ang="162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14000"/>
              </a:lnSpc>
            </a:pPr>
            <a:r>
              <a:rPr lang="en-US" altLang="zh-CN" sz="1600">
                <a:solidFill>
                  <a:schemeClr val="tx1"/>
                </a:solidFill>
                <a:latin typeface="Arial Nova Light" panose="020F0502020204030204" pitchFamily="34" charset="0"/>
                <a:ea typeface="微软雅黑" panose="020B0503020204020204" pitchFamily="34" charset="-122"/>
                <a:cs typeface="Arial" panose="020B0604020202020204" pitchFamily="34" charset="0"/>
              </a:rPr>
              <a:t>The </a:t>
            </a:r>
            <a:r>
              <a:rPr lang="en-US" altLang="zh-CN" sz="1600" b="1">
                <a:solidFill>
                  <a:srgbClr val="FF0000"/>
                </a:solidFill>
                <a:latin typeface="Arial Black" panose="020B0A04020102020204" pitchFamily="34" charset="0"/>
                <a:ea typeface="微软雅黑" panose="020B0503020204020204" pitchFamily="34" charset="-122"/>
                <a:cs typeface="Arial" panose="020B0604020202020204" pitchFamily="34" charset="0"/>
              </a:rPr>
              <a:t>transient loading </a:t>
            </a:r>
            <a:r>
              <a:rPr lang="en-US" altLang="zh-CN" sz="1600">
                <a:solidFill>
                  <a:schemeClr val="tx1"/>
                </a:solidFill>
                <a:latin typeface="Arial Nova Light" panose="020F0502020204030204" pitchFamily="34" charset="0"/>
                <a:ea typeface="微软雅黑" panose="020B0503020204020204" pitchFamily="34" charset="-122"/>
                <a:cs typeface="Arial" panose="020B0604020202020204" pitchFamily="34" charset="0"/>
              </a:rPr>
              <a:t>of a </a:t>
            </a:r>
            <a:r>
              <a:rPr lang="en-US" altLang="zh-CN" sz="1600" b="1">
                <a:solidFill>
                  <a:srgbClr val="FF0000"/>
                </a:solidFill>
                <a:latin typeface="Arial Black" panose="020B0A04020102020204" pitchFamily="34" charset="0"/>
                <a:ea typeface="微软雅黑" panose="020B0503020204020204" pitchFamily="34" charset="-122"/>
                <a:cs typeface="Arial" panose="020B0604020202020204" pitchFamily="34" charset="0"/>
              </a:rPr>
              <a:t>10 mA </a:t>
            </a:r>
            <a:r>
              <a:rPr lang="en-US" altLang="zh-CN" sz="1600">
                <a:solidFill>
                  <a:schemeClr val="tx1"/>
                </a:solidFill>
                <a:latin typeface="Arial Nova Light" panose="020F0502020204030204" pitchFamily="34" charset="0"/>
                <a:ea typeface="微软雅黑" panose="020B0503020204020204" pitchFamily="34" charset="-122"/>
                <a:cs typeface="Arial" panose="020B0604020202020204" pitchFamily="34" charset="0"/>
              </a:rPr>
              <a:t>beam is the most critical technical challenge!!</a:t>
            </a:r>
            <a:endParaRPr lang="zh-CN" altLang="en-US" sz="1600">
              <a:solidFill>
                <a:schemeClr val="tx1"/>
              </a:solidFill>
              <a:latin typeface="Arial Nova Light" panose="020F0502020204030204" pitchFamily="34" charset="0"/>
              <a:ea typeface="微软雅黑" panose="020B0503020204020204" pitchFamily="34" charset="-122"/>
              <a:cs typeface="Arial" panose="020B0604020202020204" pitchFamily="34" charset="0"/>
            </a:endParaRPr>
          </a:p>
        </p:txBody>
      </p:sp>
      <p:grpSp>
        <p:nvGrpSpPr>
          <p:cNvPr id="99" name="组合 98">
            <a:extLst>
              <a:ext uri="{FF2B5EF4-FFF2-40B4-BE49-F238E27FC236}">
                <a16:creationId xmlns:a16="http://schemas.microsoft.com/office/drawing/2014/main" id="{3DABF62F-09A5-2BE0-4ACB-B2D1C2D56008}"/>
              </a:ext>
            </a:extLst>
          </p:cNvPr>
          <p:cNvGrpSpPr/>
          <p:nvPr/>
        </p:nvGrpSpPr>
        <p:grpSpPr>
          <a:xfrm>
            <a:off x="6429375" y="2155114"/>
            <a:ext cx="5114337" cy="2146217"/>
            <a:chOff x="6634750" y="2307101"/>
            <a:chExt cx="5114337" cy="2322781"/>
          </a:xfrm>
        </p:grpSpPr>
        <p:grpSp>
          <p:nvGrpSpPr>
            <p:cNvPr id="86" name="组合 85">
              <a:extLst>
                <a:ext uri="{FF2B5EF4-FFF2-40B4-BE49-F238E27FC236}">
                  <a16:creationId xmlns:a16="http://schemas.microsoft.com/office/drawing/2014/main" id="{CDA202C6-EECD-05FE-F7E5-BA70E6466D41}"/>
                </a:ext>
              </a:extLst>
            </p:cNvPr>
            <p:cNvGrpSpPr/>
            <p:nvPr/>
          </p:nvGrpSpPr>
          <p:grpSpPr>
            <a:xfrm>
              <a:off x="6634750" y="2705322"/>
              <a:ext cx="5114337" cy="1831681"/>
              <a:chOff x="7095152" y="2705322"/>
              <a:chExt cx="4653936" cy="1831681"/>
            </a:xfrm>
          </p:grpSpPr>
          <p:sp>
            <p:nvSpPr>
              <p:cNvPr id="25" name="文本框 24">
                <a:extLst>
                  <a:ext uri="{FF2B5EF4-FFF2-40B4-BE49-F238E27FC236}">
                    <a16:creationId xmlns:a16="http://schemas.microsoft.com/office/drawing/2014/main" id="{F87D9421-94C8-BB9B-DD89-19938DE2208E}"/>
                  </a:ext>
                </a:extLst>
              </p:cNvPr>
              <p:cNvSpPr txBox="1"/>
              <p:nvPr/>
            </p:nvSpPr>
            <p:spPr>
              <a:xfrm>
                <a:off x="10774519" y="3271444"/>
                <a:ext cx="967798" cy="399716"/>
              </a:xfrm>
              <a:prstGeom prst="rect">
                <a:avLst/>
              </a:prstGeom>
              <a:noFill/>
            </p:spPr>
            <p:txBody>
              <a:bodyPr wrap="square">
                <a:spAutoFit/>
              </a:bodyPr>
              <a:lstStyle/>
              <a:p>
                <a:r>
                  <a:rPr lang="en-US" altLang="zh-CN" sz="1800" b="1">
                    <a:solidFill>
                      <a:srgbClr val="0000FF"/>
                    </a:solidFill>
                    <a:latin typeface="Arial" panose="020B0604020202020204" pitchFamily="34" charset="0"/>
                    <a:ea typeface="微软雅黑" panose="020B0503020204020204" pitchFamily="34" charset="-122"/>
                    <a:cs typeface="Arial" panose="020B0604020202020204" pitchFamily="34" charset="0"/>
                  </a:rPr>
                  <a:t>10 mA</a:t>
                </a:r>
                <a:endParaRPr lang="zh-CN" altLang="en-US">
                  <a:latin typeface="Arial" panose="020B0604020202020204" pitchFamily="34" charset="0"/>
                  <a:cs typeface="Arial" panose="020B0604020202020204" pitchFamily="34" charset="0"/>
                </a:endParaRPr>
              </a:p>
            </p:txBody>
          </p:sp>
          <p:sp>
            <p:nvSpPr>
              <p:cNvPr id="26" name="文本框 25">
                <a:extLst>
                  <a:ext uri="{FF2B5EF4-FFF2-40B4-BE49-F238E27FC236}">
                    <a16:creationId xmlns:a16="http://schemas.microsoft.com/office/drawing/2014/main" id="{F5D5B471-2581-4CFA-3A32-13DA2DB32E2D}"/>
                  </a:ext>
                </a:extLst>
              </p:cNvPr>
              <p:cNvSpPr txBox="1"/>
              <p:nvPr/>
            </p:nvSpPr>
            <p:spPr>
              <a:xfrm>
                <a:off x="8857657" y="4137287"/>
                <a:ext cx="967798" cy="399716"/>
              </a:xfrm>
              <a:prstGeom prst="rect">
                <a:avLst/>
              </a:prstGeom>
              <a:noFill/>
            </p:spPr>
            <p:txBody>
              <a:bodyPr wrap="square">
                <a:spAutoFit/>
              </a:bodyPr>
              <a:lstStyle/>
              <a:p>
                <a:r>
                  <a:rPr lang="en-US" altLang="zh-CN" sz="1800" b="1">
                    <a:solidFill>
                      <a:srgbClr val="0000FF"/>
                    </a:solidFill>
                    <a:latin typeface="Arial" panose="020B0604020202020204" pitchFamily="34" charset="0"/>
                    <a:ea typeface="微软雅黑" panose="020B0503020204020204" pitchFamily="34" charset="-122"/>
                    <a:cs typeface="Arial" panose="020B0604020202020204" pitchFamily="34" charset="0"/>
                  </a:rPr>
                  <a:t>0 mA</a:t>
                </a:r>
                <a:endParaRPr lang="zh-CN" altLang="en-US">
                  <a:latin typeface="Arial" panose="020B0604020202020204" pitchFamily="34" charset="0"/>
                  <a:cs typeface="Arial" panose="020B0604020202020204" pitchFamily="34" charset="0"/>
                </a:endParaRPr>
              </a:p>
            </p:txBody>
          </p:sp>
          <p:cxnSp>
            <p:nvCxnSpPr>
              <p:cNvPr id="19" name="直接连接符 18">
                <a:extLst>
                  <a:ext uri="{FF2B5EF4-FFF2-40B4-BE49-F238E27FC236}">
                    <a16:creationId xmlns:a16="http://schemas.microsoft.com/office/drawing/2014/main" id="{F9B18E54-E7EC-789C-37D6-AE8222F15C11}"/>
                  </a:ext>
                </a:extLst>
              </p:cNvPr>
              <p:cNvCxnSpPr/>
              <p:nvPr/>
            </p:nvCxnSpPr>
            <p:spPr>
              <a:xfrm flipV="1">
                <a:off x="9873169" y="3612588"/>
                <a:ext cx="0" cy="894031"/>
              </a:xfrm>
              <a:prstGeom prst="line">
                <a:avLst/>
              </a:prstGeom>
              <a:ln w="317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D0171ED5-4791-DC54-C688-E386A4386B30}"/>
                  </a:ext>
                </a:extLst>
              </p:cNvPr>
              <p:cNvCxnSpPr>
                <a:cxnSpLocks/>
              </p:cNvCxnSpPr>
              <p:nvPr/>
            </p:nvCxnSpPr>
            <p:spPr>
              <a:xfrm>
                <a:off x="9873169" y="3612588"/>
                <a:ext cx="92362" cy="0"/>
              </a:xfrm>
              <a:prstGeom prst="line">
                <a:avLst/>
              </a:prstGeom>
              <a:ln w="317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0" name="直接连接符 29">
                <a:extLst>
                  <a:ext uri="{FF2B5EF4-FFF2-40B4-BE49-F238E27FC236}">
                    <a16:creationId xmlns:a16="http://schemas.microsoft.com/office/drawing/2014/main" id="{35334E0D-C3AD-8DDE-6728-42F065C851FA}"/>
                  </a:ext>
                </a:extLst>
              </p:cNvPr>
              <p:cNvCxnSpPr>
                <a:cxnSpLocks/>
              </p:cNvCxnSpPr>
              <p:nvPr/>
            </p:nvCxnSpPr>
            <p:spPr>
              <a:xfrm>
                <a:off x="8225604" y="4506619"/>
                <a:ext cx="1647565" cy="0"/>
              </a:xfrm>
              <a:prstGeom prst="line">
                <a:avLst/>
              </a:prstGeom>
              <a:ln w="317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4" name="直接连接符 33">
                <a:extLst>
                  <a:ext uri="{FF2B5EF4-FFF2-40B4-BE49-F238E27FC236}">
                    <a16:creationId xmlns:a16="http://schemas.microsoft.com/office/drawing/2014/main" id="{2739087B-C703-8420-8965-6E981F67C267}"/>
                  </a:ext>
                </a:extLst>
              </p:cNvPr>
              <p:cNvCxnSpPr/>
              <p:nvPr/>
            </p:nvCxnSpPr>
            <p:spPr>
              <a:xfrm flipV="1">
                <a:off x="8225604" y="3612588"/>
                <a:ext cx="0" cy="894031"/>
              </a:xfrm>
              <a:prstGeom prst="line">
                <a:avLst/>
              </a:prstGeom>
              <a:ln w="317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5" name="直接连接符 34">
                <a:extLst>
                  <a:ext uri="{FF2B5EF4-FFF2-40B4-BE49-F238E27FC236}">
                    <a16:creationId xmlns:a16="http://schemas.microsoft.com/office/drawing/2014/main" id="{67C7A690-4682-1ACC-D77E-9AEC356CEAF0}"/>
                  </a:ext>
                </a:extLst>
              </p:cNvPr>
              <p:cNvCxnSpPr>
                <a:cxnSpLocks/>
              </p:cNvCxnSpPr>
              <p:nvPr/>
            </p:nvCxnSpPr>
            <p:spPr>
              <a:xfrm>
                <a:off x="7105469" y="3612588"/>
                <a:ext cx="1120135" cy="0"/>
              </a:xfrm>
              <a:prstGeom prst="line">
                <a:avLst/>
              </a:prstGeom>
              <a:ln w="31750">
                <a:solidFill>
                  <a:srgbClr val="0000FF"/>
                </a:solidFill>
              </a:ln>
            </p:spPr>
            <p:style>
              <a:lnRef idx="1">
                <a:schemeClr val="accent1"/>
              </a:lnRef>
              <a:fillRef idx="0">
                <a:schemeClr val="accent1"/>
              </a:fillRef>
              <a:effectRef idx="0">
                <a:schemeClr val="accent1"/>
              </a:effectRef>
              <a:fontRef idx="minor">
                <a:schemeClr val="tx1"/>
              </a:fontRef>
            </p:style>
          </p:cxnSp>
          <p:sp>
            <p:nvSpPr>
              <p:cNvPr id="36" name="文本框 35">
                <a:extLst>
                  <a:ext uri="{FF2B5EF4-FFF2-40B4-BE49-F238E27FC236}">
                    <a16:creationId xmlns:a16="http://schemas.microsoft.com/office/drawing/2014/main" id="{F88CCE8C-A824-1789-C2C5-67523E17C994}"/>
                  </a:ext>
                </a:extLst>
              </p:cNvPr>
              <p:cNvSpPr txBox="1"/>
              <p:nvPr/>
            </p:nvSpPr>
            <p:spPr>
              <a:xfrm>
                <a:off x="7162314" y="3271444"/>
                <a:ext cx="967798" cy="399716"/>
              </a:xfrm>
              <a:prstGeom prst="rect">
                <a:avLst/>
              </a:prstGeom>
              <a:noFill/>
            </p:spPr>
            <p:txBody>
              <a:bodyPr wrap="square">
                <a:spAutoFit/>
              </a:bodyPr>
              <a:lstStyle/>
              <a:p>
                <a:r>
                  <a:rPr lang="en-US" altLang="zh-CN" sz="1800" b="1">
                    <a:solidFill>
                      <a:srgbClr val="0000FF"/>
                    </a:solidFill>
                    <a:latin typeface="Arial" panose="020B0604020202020204" pitchFamily="34" charset="0"/>
                    <a:ea typeface="微软雅黑" panose="020B0503020204020204" pitchFamily="34" charset="-122"/>
                    <a:cs typeface="Arial" panose="020B0604020202020204" pitchFamily="34" charset="0"/>
                  </a:rPr>
                  <a:t>10 mA</a:t>
                </a:r>
                <a:endParaRPr lang="zh-CN" altLang="en-US">
                  <a:latin typeface="Arial" panose="020B0604020202020204" pitchFamily="34" charset="0"/>
                  <a:cs typeface="Arial" panose="020B0604020202020204" pitchFamily="34" charset="0"/>
                </a:endParaRPr>
              </a:p>
            </p:txBody>
          </p:sp>
          <p:cxnSp>
            <p:nvCxnSpPr>
              <p:cNvPr id="62" name="直接连接符 61">
                <a:extLst>
                  <a:ext uri="{FF2B5EF4-FFF2-40B4-BE49-F238E27FC236}">
                    <a16:creationId xmlns:a16="http://schemas.microsoft.com/office/drawing/2014/main" id="{679EDCF3-AE9A-B61C-93B8-189ED1C2CF80}"/>
                  </a:ext>
                </a:extLst>
              </p:cNvPr>
              <p:cNvCxnSpPr/>
              <p:nvPr/>
            </p:nvCxnSpPr>
            <p:spPr>
              <a:xfrm flipV="1">
                <a:off x="9965531" y="3612588"/>
                <a:ext cx="0" cy="894031"/>
              </a:xfrm>
              <a:prstGeom prst="line">
                <a:avLst/>
              </a:prstGeom>
              <a:ln w="317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63" name="直接连接符 62">
                <a:extLst>
                  <a:ext uri="{FF2B5EF4-FFF2-40B4-BE49-F238E27FC236}">
                    <a16:creationId xmlns:a16="http://schemas.microsoft.com/office/drawing/2014/main" id="{EAAC9328-B4CD-7096-76F8-8D77162E19F7}"/>
                  </a:ext>
                </a:extLst>
              </p:cNvPr>
              <p:cNvCxnSpPr>
                <a:cxnSpLocks/>
              </p:cNvCxnSpPr>
              <p:nvPr/>
            </p:nvCxnSpPr>
            <p:spPr>
              <a:xfrm flipH="1">
                <a:off x="9965531" y="4506619"/>
                <a:ext cx="242094" cy="0"/>
              </a:xfrm>
              <a:prstGeom prst="line">
                <a:avLst/>
              </a:prstGeom>
              <a:ln w="317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68" name="直接连接符 67">
                <a:extLst>
                  <a:ext uri="{FF2B5EF4-FFF2-40B4-BE49-F238E27FC236}">
                    <a16:creationId xmlns:a16="http://schemas.microsoft.com/office/drawing/2014/main" id="{892B2C28-9A26-74AD-4F74-912D379A53A3}"/>
                  </a:ext>
                </a:extLst>
              </p:cNvPr>
              <p:cNvCxnSpPr/>
              <p:nvPr/>
            </p:nvCxnSpPr>
            <p:spPr>
              <a:xfrm flipV="1">
                <a:off x="10207625" y="3612588"/>
                <a:ext cx="0" cy="894031"/>
              </a:xfrm>
              <a:prstGeom prst="line">
                <a:avLst/>
              </a:prstGeom>
              <a:ln w="317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69" name="直接连接符 68">
                <a:extLst>
                  <a:ext uri="{FF2B5EF4-FFF2-40B4-BE49-F238E27FC236}">
                    <a16:creationId xmlns:a16="http://schemas.microsoft.com/office/drawing/2014/main" id="{6D3476F4-84B5-BC82-50FC-BEC65D663818}"/>
                  </a:ext>
                </a:extLst>
              </p:cNvPr>
              <p:cNvCxnSpPr>
                <a:cxnSpLocks/>
              </p:cNvCxnSpPr>
              <p:nvPr/>
            </p:nvCxnSpPr>
            <p:spPr>
              <a:xfrm>
                <a:off x="10207625" y="3612588"/>
                <a:ext cx="92362" cy="0"/>
              </a:xfrm>
              <a:prstGeom prst="line">
                <a:avLst/>
              </a:prstGeom>
              <a:ln w="317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70" name="直接连接符 69">
                <a:extLst>
                  <a:ext uri="{FF2B5EF4-FFF2-40B4-BE49-F238E27FC236}">
                    <a16:creationId xmlns:a16="http://schemas.microsoft.com/office/drawing/2014/main" id="{1FF59CC8-693D-D2E2-8C7F-165163E271F9}"/>
                  </a:ext>
                </a:extLst>
              </p:cNvPr>
              <p:cNvCxnSpPr/>
              <p:nvPr/>
            </p:nvCxnSpPr>
            <p:spPr>
              <a:xfrm flipV="1">
                <a:off x="10299987" y="3618463"/>
                <a:ext cx="0" cy="894031"/>
              </a:xfrm>
              <a:prstGeom prst="line">
                <a:avLst/>
              </a:prstGeom>
              <a:ln w="317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71" name="直接连接符 70">
                <a:extLst>
                  <a:ext uri="{FF2B5EF4-FFF2-40B4-BE49-F238E27FC236}">
                    <a16:creationId xmlns:a16="http://schemas.microsoft.com/office/drawing/2014/main" id="{2C159150-5B87-A6F4-A3CD-DBC566AF7233}"/>
                  </a:ext>
                </a:extLst>
              </p:cNvPr>
              <p:cNvCxnSpPr>
                <a:cxnSpLocks/>
              </p:cNvCxnSpPr>
              <p:nvPr/>
            </p:nvCxnSpPr>
            <p:spPr>
              <a:xfrm flipH="1">
                <a:off x="10299987" y="4506619"/>
                <a:ext cx="242094" cy="0"/>
              </a:xfrm>
              <a:prstGeom prst="line">
                <a:avLst/>
              </a:prstGeom>
              <a:ln w="317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76" name="直接连接符 75">
                <a:extLst>
                  <a:ext uri="{FF2B5EF4-FFF2-40B4-BE49-F238E27FC236}">
                    <a16:creationId xmlns:a16="http://schemas.microsoft.com/office/drawing/2014/main" id="{3B92EBF4-FEDE-6587-1531-1F04EFF7F6BF}"/>
                  </a:ext>
                </a:extLst>
              </p:cNvPr>
              <p:cNvCxnSpPr/>
              <p:nvPr/>
            </p:nvCxnSpPr>
            <p:spPr>
              <a:xfrm flipV="1">
                <a:off x="10542081" y="3618463"/>
                <a:ext cx="0" cy="894031"/>
              </a:xfrm>
              <a:prstGeom prst="line">
                <a:avLst/>
              </a:prstGeom>
              <a:ln w="317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77" name="直接连接符 76">
                <a:extLst>
                  <a:ext uri="{FF2B5EF4-FFF2-40B4-BE49-F238E27FC236}">
                    <a16:creationId xmlns:a16="http://schemas.microsoft.com/office/drawing/2014/main" id="{BBC13F5D-3FC2-12FF-8BA4-0A9A410348B7}"/>
                  </a:ext>
                </a:extLst>
              </p:cNvPr>
              <p:cNvCxnSpPr>
                <a:cxnSpLocks/>
              </p:cNvCxnSpPr>
              <p:nvPr/>
            </p:nvCxnSpPr>
            <p:spPr>
              <a:xfrm>
                <a:off x="10542081" y="3613882"/>
                <a:ext cx="1207007" cy="0"/>
              </a:xfrm>
              <a:prstGeom prst="line">
                <a:avLst/>
              </a:prstGeom>
              <a:ln w="31750">
                <a:solidFill>
                  <a:srgbClr val="0000FF"/>
                </a:solidFill>
              </a:ln>
            </p:spPr>
            <p:style>
              <a:lnRef idx="1">
                <a:schemeClr val="accent1"/>
              </a:lnRef>
              <a:fillRef idx="0">
                <a:schemeClr val="accent1"/>
              </a:fillRef>
              <a:effectRef idx="0">
                <a:schemeClr val="accent1"/>
              </a:effectRef>
              <a:fontRef idx="minor">
                <a:schemeClr val="tx1"/>
              </a:fontRef>
            </p:style>
          </p:cxnSp>
          <p:sp>
            <p:nvSpPr>
              <p:cNvPr id="82" name="矩形: 圆角 81">
                <a:extLst>
                  <a:ext uri="{FF2B5EF4-FFF2-40B4-BE49-F238E27FC236}">
                    <a16:creationId xmlns:a16="http://schemas.microsoft.com/office/drawing/2014/main" id="{7A4408F4-0660-17A9-8A85-002E565AE2BD}"/>
                  </a:ext>
                </a:extLst>
              </p:cNvPr>
              <p:cNvSpPr/>
              <p:nvPr/>
            </p:nvSpPr>
            <p:spPr>
              <a:xfrm>
                <a:off x="7095152" y="2707827"/>
                <a:ext cx="1140282" cy="462811"/>
              </a:xfrm>
              <a:prstGeom prst="roundRect">
                <a:avLst>
                  <a:gd name="adj" fmla="val 33761"/>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b="1">
                    <a:solidFill>
                      <a:schemeClr val="accent6">
                        <a:lumMod val="50000"/>
                      </a:schemeClr>
                    </a:solidFill>
                    <a:latin typeface="Arial" panose="020B0604020202020204" pitchFamily="34" charset="0"/>
                    <a:ea typeface="微软雅黑 Light" panose="020B0502040204020203" pitchFamily="34" charset="-122"/>
                    <a:cs typeface="Arial" panose="020B0604020202020204" pitchFamily="34" charset="0"/>
                  </a:rPr>
                  <a:t>Operation</a:t>
                </a:r>
                <a:endParaRPr lang="zh-CN" altLang="en-US" sz="1600" b="1">
                  <a:solidFill>
                    <a:schemeClr val="accent6">
                      <a:lumMod val="50000"/>
                    </a:schemeClr>
                  </a:solidFill>
                  <a:latin typeface="Arial" panose="020B0604020202020204" pitchFamily="34" charset="0"/>
                  <a:ea typeface="微软雅黑 Light" panose="020B0502040204020203" pitchFamily="34" charset="-122"/>
                  <a:cs typeface="Arial" panose="020B0604020202020204" pitchFamily="34" charset="0"/>
                </a:endParaRPr>
              </a:p>
            </p:txBody>
          </p:sp>
          <p:sp>
            <p:nvSpPr>
              <p:cNvPr id="83" name="矩形: 圆角 82">
                <a:extLst>
                  <a:ext uri="{FF2B5EF4-FFF2-40B4-BE49-F238E27FC236}">
                    <a16:creationId xmlns:a16="http://schemas.microsoft.com/office/drawing/2014/main" id="{6AA82661-6D8E-EB27-AFEF-2EDB5CDE2334}"/>
                  </a:ext>
                </a:extLst>
              </p:cNvPr>
              <p:cNvSpPr/>
              <p:nvPr/>
            </p:nvSpPr>
            <p:spPr>
              <a:xfrm>
                <a:off x="8235433" y="2705322"/>
                <a:ext cx="1627417" cy="468864"/>
              </a:xfrm>
              <a:prstGeom prst="roundRect">
                <a:avLst>
                  <a:gd name="adj" fmla="val 3376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latin typeface="Arial" panose="020B0604020202020204" pitchFamily="34" charset="0"/>
                    <a:ea typeface="微软雅黑 Light" panose="020B0502040204020203" pitchFamily="34" charset="-122"/>
                    <a:cs typeface="Arial" panose="020B0604020202020204" pitchFamily="34" charset="0"/>
                  </a:rPr>
                  <a:t>Self-recovery</a:t>
                </a:r>
                <a:endParaRPr lang="zh-CN" altLang="en-US">
                  <a:latin typeface="Arial" panose="020B0604020202020204" pitchFamily="34" charset="0"/>
                  <a:ea typeface="微软雅黑 Light" panose="020B0502040204020203" pitchFamily="34" charset="-122"/>
                  <a:cs typeface="Arial" panose="020B0604020202020204" pitchFamily="34" charset="0"/>
                </a:endParaRPr>
              </a:p>
            </p:txBody>
          </p:sp>
          <p:sp>
            <p:nvSpPr>
              <p:cNvPr id="84" name="矩形: 圆角 83">
                <a:extLst>
                  <a:ext uri="{FF2B5EF4-FFF2-40B4-BE49-F238E27FC236}">
                    <a16:creationId xmlns:a16="http://schemas.microsoft.com/office/drawing/2014/main" id="{0A0BA9F7-0AF3-58C7-43A5-9A205B03A897}"/>
                  </a:ext>
                </a:extLst>
              </p:cNvPr>
              <p:cNvSpPr/>
              <p:nvPr/>
            </p:nvSpPr>
            <p:spPr>
              <a:xfrm>
                <a:off x="9852533" y="2705322"/>
                <a:ext cx="668914" cy="468864"/>
              </a:xfrm>
              <a:prstGeom prst="roundRect">
                <a:avLst>
                  <a:gd name="adj" fmla="val 30243"/>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b="1">
                    <a:latin typeface="Arial" panose="020B0604020202020204" pitchFamily="34" charset="0"/>
                    <a:ea typeface="微软雅黑 Light" panose="020B0502040204020203" pitchFamily="34" charset="-122"/>
                    <a:cs typeface="Arial" panose="020B0604020202020204" pitchFamily="34" charset="0"/>
                  </a:rPr>
                  <a:t>Pulse</a:t>
                </a:r>
              </a:p>
            </p:txBody>
          </p:sp>
          <p:sp>
            <p:nvSpPr>
              <p:cNvPr id="85" name="矩形: 圆角 84">
                <a:extLst>
                  <a:ext uri="{FF2B5EF4-FFF2-40B4-BE49-F238E27FC236}">
                    <a16:creationId xmlns:a16="http://schemas.microsoft.com/office/drawing/2014/main" id="{A691DD87-8857-411B-E95B-3809A8D35860}"/>
                  </a:ext>
                </a:extLst>
              </p:cNvPr>
              <p:cNvSpPr/>
              <p:nvPr/>
            </p:nvSpPr>
            <p:spPr>
              <a:xfrm>
                <a:off x="10531764" y="2710332"/>
                <a:ext cx="1207006" cy="456754"/>
              </a:xfrm>
              <a:prstGeom prst="roundRect">
                <a:avLst>
                  <a:gd name="adj" fmla="val 33761"/>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b="1">
                    <a:solidFill>
                      <a:schemeClr val="accent6">
                        <a:lumMod val="50000"/>
                      </a:schemeClr>
                    </a:solidFill>
                    <a:latin typeface="Arial" panose="020B0604020202020204" pitchFamily="34" charset="0"/>
                    <a:ea typeface="微软雅黑 Light" panose="020B0502040204020203" pitchFamily="34" charset="-122"/>
                    <a:cs typeface="Arial" panose="020B0604020202020204" pitchFamily="34" charset="0"/>
                  </a:rPr>
                  <a:t>CW Operation</a:t>
                </a:r>
                <a:endParaRPr lang="zh-CN" altLang="en-US" sz="1200" b="1">
                  <a:solidFill>
                    <a:schemeClr val="accent6">
                      <a:lumMod val="50000"/>
                    </a:schemeClr>
                  </a:solidFill>
                  <a:latin typeface="Arial" panose="020B0604020202020204" pitchFamily="34" charset="0"/>
                  <a:ea typeface="微软雅黑 Light" panose="020B0502040204020203" pitchFamily="34" charset="-122"/>
                  <a:cs typeface="Arial" panose="020B0604020202020204" pitchFamily="34" charset="0"/>
                </a:endParaRPr>
              </a:p>
            </p:txBody>
          </p:sp>
        </p:grpSp>
        <p:cxnSp>
          <p:nvCxnSpPr>
            <p:cNvPr id="88" name="直接箭头连接符 87">
              <a:extLst>
                <a:ext uri="{FF2B5EF4-FFF2-40B4-BE49-F238E27FC236}">
                  <a16:creationId xmlns:a16="http://schemas.microsoft.com/office/drawing/2014/main" id="{D8798950-7D27-45E8-4904-9CC84A0F8B69}"/>
                </a:ext>
              </a:extLst>
            </p:cNvPr>
            <p:cNvCxnSpPr/>
            <p:nvPr/>
          </p:nvCxnSpPr>
          <p:spPr>
            <a:xfrm>
              <a:off x="7887837" y="2491767"/>
              <a:ext cx="0" cy="286001"/>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90" name="文本框 89">
              <a:extLst>
                <a:ext uri="{FF2B5EF4-FFF2-40B4-BE49-F238E27FC236}">
                  <a16:creationId xmlns:a16="http://schemas.microsoft.com/office/drawing/2014/main" id="{630A70B7-EB8D-D640-7810-CE2B806F65D2}"/>
                </a:ext>
              </a:extLst>
            </p:cNvPr>
            <p:cNvSpPr txBox="1"/>
            <p:nvPr/>
          </p:nvSpPr>
          <p:spPr>
            <a:xfrm>
              <a:off x="7999296" y="2307101"/>
              <a:ext cx="767043" cy="399716"/>
            </a:xfrm>
            <a:prstGeom prst="rect">
              <a:avLst/>
            </a:prstGeom>
            <a:noFill/>
          </p:spPr>
          <p:txBody>
            <a:bodyPr wrap="square">
              <a:spAutoFit/>
            </a:bodyPr>
            <a:lstStyle/>
            <a:p>
              <a:r>
                <a:rPr lang="en-US" altLang="zh-CN" sz="1800" b="1">
                  <a:solidFill>
                    <a:srgbClr val="FF0000"/>
                  </a:solidFill>
                  <a:latin typeface="Arial" panose="020B0604020202020204" pitchFamily="34" charset="0"/>
                  <a:ea typeface="微软雅黑" panose="020B0503020204020204" pitchFamily="34" charset="-122"/>
                  <a:cs typeface="Arial" panose="020B0604020202020204" pitchFamily="34" charset="0"/>
                </a:rPr>
                <a:t>Fault</a:t>
              </a:r>
              <a:endParaRPr lang="zh-CN" altLang="en-US">
                <a:solidFill>
                  <a:srgbClr val="FF0000"/>
                </a:solidFill>
                <a:latin typeface="Arial" panose="020B0604020202020204" pitchFamily="34" charset="0"/>
                <a:cs typeface="Arial" panose="020B0604020202020204" pitchFamily="34" charset="0"/>
              </a:endParaRPr>
            </a:p>
          </p:txBody>
        </p:sp>
        <p:cxnSp>
          <p:nvCxnSpPr>
            <p:cNvPr id="92" name="直接连接符 91">
              <a:extLst>
                <a:ext uri="{FF2B5EF4-FFF2-40B4-BE49-F238E27FC236}">
                  <a16:creationId xmlns:a16="http://schemas.microsoft.com/office/drawing/2014/main" id="{3DBCC86E-A264-6319-5B2F-FC10DB57308D}"/>
                </a:ext>
              </a:extLst>
            </p:cNvPr>
            <p:cNvCxnSpPr>
              <a:cxnSpLocks/>
            </p:cNvCxnSpPr>
            <p:nvPr/>
          </p:nvCxnSpPr>
          <p:spPr>
            <a:xfrm>
              <a:off x="7887837" y="2491767"/>
              <a:ext cx="161809"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
          <p:nvSpPr>
            <p:cNvPr id="94" name="左大括号 93">
              <a:extLst>
                <a:ext uri="{FF2B5EF4-FFF2-40B4-BE49-F238E27FC236}">
                  <a16:creationId xmlns:a16="http://schemas.microsoft.com/office/drawing/2014/main" id="{206F5BA0-0003-178A-25DA-CB135ACDF25F}"/>
                </a:ext>
              </a:extLst>
            </p:cNvPr>
            <p:cNvSpPr/>
            <p:nvPr/>
          </p:nvSpPr>
          <p:spPr>
            <a:xfrm rot="16200000">
              <a:off x="10003581" y="4190625"/>
              <a:ext cx="123263" cy="755251"/>
            </a:xfrm>
            <a:prstGeom prst="leftBrace">
              <a:avLst>
                <a:gd name="adj1" fmla="val 52935"/>
                <a:gd name="adj2" fmla="val 50000"/>
              </a:avLst>
            </a:prstGeom>
            <a:ln w="19050">
              <a:solidFill>
                <a:srgbClr val="FF0000"/>
              </a:solidFill>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atin typeface="Arial" panose="020B0604020202020204" pitchFamily="34" charset="0"/>
                <a:cs typeface="Arial" panose="020B0604020202020204" pitchFamily="34" charset="0"/>
              </a:endParaRPr>
            </a:p>
          </p:txBody>
        </p:sp>
        <p:cxnSp>
          <p:nvCxnSpPr>
            <p:cNvPr id="96" name="直接箭头连接符 95">
              <a:extLst>
                <a:ext uri="{FF2B5EF4-FFF2-40B4-BE49-F238E27FC236}">
                  <a16:creationId xmlns:a16="http://schemas.microsoft.com/office/drawing/2014/main" id="{9CDC62C9-F632-D335-0151-733DD4EA8258}"/>
                </a:ext>
              </a:extLst>
            </p:cNvPr>
            <p:cNvCxnSpPr>
              <a:cxnSpLocks/>
            </p:cNvCxnSpPr>
            <p:nvPr/>
          </p:nvCxnSpPr>
          <p:spPr>
            <a:xfrm>
              <a:off x="7887837" y="3334233"/>
              <a:ext cx="2534839" cy="0"/>
            </a:xfrm>
            <a:prstGeom prst="straightConnector1">
              <a:avLst/>
            </a:prstGeom>
            <a:ln w="12700">
              <a:solidFill>
                <a:srgbClr val="C00000"/>
              </a:solidFill>
              <a:headEnd type="stealth" w="sm" len="lg"/>
              <a:tailEnd type="stealth" w="sm" len="lg"/>
            </a:ln>
          </p:spPr>
          <p:style>
            <a:lnRef idx="1">
              <a:schemeClr val="accent1"/>
            </a:lnRef>
            <a:fillRef idx="0">
              <a:schemeClr val="accent1"/>
            </a:fillRef>
            <a:effectRef idx="0">
              <a:schemeClr val="accent1"/>
            </a:effectRef>
            <a:fontRef idx="minor">
              <a:schemeClr val="tx1"/>
            </a:fontRef>
          </p:style>
        </p:cxnSp>
        <p:sp>
          <p:nvSpPr>
            <p:cNvPr id="98" name="文本框 97">
              <a:extLst>
                <a:ext uri="{FF2B5EF4-FFF2-40B4-BE49-F238E27FC236}">
                  <a16:creationId xmlns:a16="http://schemas.microsoft.com/office/drawing/2014/main" id="{B2E6FA5E-9098-F6D1-D28D-E63920AEB04B}"/>
                </a:ext>
              </a:extLst>
            </p:cNvPr>
            <p:cNvSpPr txBox="1"/>
            <p:nvPr/>
          </p:nvSpPr>
          <p:spPr>
            <a:xfrm>
              <a:off x="8346075" y="3181546"/>
              <a:ext cx="1355582" cy="466335"/>
            </a:xfrm>
            <a:prstGeom prst="rect">
              <a:avLst/>
            </a:prstGeom>
            <a:solidFill>
              <a:schemeClr val="bg1"/>
            </a:solidFill>
          </p:spPr>
          <p:txBody>
            <a:bodyPr wrap="square">
              <a:spAutoFit/>
            </a:bodyPr>
            <a:lstStyle/>
            <a:p>
              <a:pPr algn="ctr"/>
              <a:r>
                <a:rPr lang="en-US" altLang="zh-CN" sz="1100" b="1">
                  <a:solidFill>
                    <a:srgbClr val="C00000"/>
                  </a:solidFill>
                  <a:latin typeface="Arial" panose="020B0604020202020204" pitchFamily="34" charset="0"/>
                  <a:ea typeface="微软雅黑" panose="020B0503020204020204" pitchFamily="34" charset="-122"/>
                  <a:cs typeface="Arial" panose="020B0604020202020204" pitchFamily="34" charset="0"/>
                </a:rPr>
                <a:t>Recovery within second-level</a:t>
              </a:r>
              <a:endParaRPr lang="zh-CN" altLang="en-US" sz="1100">
                <a:solidFill>
                  <a:srgbClr val="C00000"/>
                </a:solidFill>
                <a:latin typeface="Arial" panose="020B0604020202020204" pitchFamily="34" charset="0"/>
                <a:cs typeface="Arial" panose="020B0604020202020204" pitchFamily="34" charset="0"/>
              </a:endParaRPr>
            </a:p>
          </p:txBody>
        </p:sp>
      </p:grpSp>
      <p:grpSp>
        <p:nvGrpSpPr>
          <p:cNvPr id="100" name="组合 99">
            <a:extLst>
              <a:ext uri="{FF2B5EF4-FFF2-40B4-BE49-F238E27FC236}">
                <a16:creationId xmlns:a16="http://schemas.microsoft.com/office/drawing/2014/main" id="{EACDAD4D-154C-9444-D8B1-EC21C11BAB3E}"/>
              </a:ext>
            </a:extLst>
          </p:cNvPr>
          <p:cNvGrpSpPr/>
          <p:nvPr/>
        </p:nvGrpSpPr>
        <p:grpSpPr>
          <a:xfrm>
            <a:off x="6186961" y="4540527"/>
            <a:ext cx="3236233" cy="1772827"/>
            <a:chOff x="366223" y="3182202"/>
            <a:chExt cx="3402441" cy="1772827"/>
          </a:xfrm>
        </p:grpSpPr>
        <p:pic>
          <p:nvPicPr>
            <p:cNvPr id="101" name="图片 100">
              <a:extLst>
                <a:ext uri="{FF2B5EF4-FFF2-40B4-BE49-F238E27FC236}">
                  <a16:creationId xmlns:a16="http://schemas.microsoft.com/office/drawing/2014/main" id="{F0EEA57C-AC3D-EFCB-DA99-5D755F618DC6}"/>
                </a:ext>
              </a:extLst>
            </p:cNvPr>
            <p:cNvPicPr>
              <a:picLocks noChangeAspect="1"/>
            </p:cNvPicPr>
            <p:nvPr/>
          </p:nvPicPr>
          <p:blipFill>
            <a:blip r:embed="rId5"/>
            <a:stretch>
              <a:fillRect/>
            </a:stretch>
          </p:blipFill>
          <p:spPr>
            <a:xfrm>
              <a:off x="491470" y="3349806"/>
              <a:ext cx="2890188" cy="910639"/>
            </a:xfrm>
            <a:prstGeom prst="rect">
              <a:avLst/>
            </a:prstGeom>
          </p:spPr>
        </p:pic>
        <p:pic>
          <p:nvPicPr>
            <p:cNvPr id="102" name="图片 101">
              <a:extLst>
                <a:ext uri="{FF2B5EF4-FFF2-40B4-BE49-F238E27FC236}">
                  <a16:creationId xmlns:a16="http://schemas.microsoft.com/office/drawing/2014/main" id="{94795A3F-8825-83DF-1975-BF4555AF1D04}"/>
                </a:ext>
              </a:extLst>
            </p:cNvPr>
            <p:cNvPicPr>
              <a:picLocks noChangeAspect="1"/>
            </p:cNvPicPr>
            <p:nvPr/>
          </p:nvPicPr>
          <p:blipFill>
            <a:blip r:embed="rId6"/>
            <a:stretch>
              <a:fillRect/>
            </a:stretch>
          </p:blipFill>
          <p:spPr>
            <a:xfrm>
              <a:off x="468713" y="3987737"/>
              <a:ext cx="2885468" cy="876026"/>
            </a:xfrm>
            <a:prstGeom prst="rect">
              <a:avLst/>
            </a:prstGeom>
          </p:spPr>
        </p:pic>
        <p:sp>
          <p:nvSpPr>
            <p:cNvPr id="105" name="文本框 104">
              <a:extLst>
                <a:ext uri="{FF2B5EF4-FFF2-40B4-BE49-F238E27FC236}">
                  <a16:creationId xmlns:a16="http://schemas.microsoft.com/office/drawing/2014/main" id="{A7BE05E7-8ACF-0BE4-2F2B-9DE28791F2A2}"/>
                </a:ext>
              </a:extLst>
            </p:cNvPr>
            <p:cNvSpPr txBox="1"/>
            <p:nvPr/>
          </p:nvSpPr>
          <p:spPr>
            <a:xfrm>
              <a:off x="386236" y="4701113"/>
              <a:ext cx="2967945" cy="253916"/>
            </a:xfrm>
            <a:prstGeom prst="rect">
              <a:avLst/>
            </a:prstGeom>
            <a:solidFill>
              <a:schemeClr val="bg1"/>
            </a:solidFill>
          </p:spPr>
          <p:txBody>
            <a:bodyPr wrap="square" rtlCol="0">
              <a:spAutoFit/>
            </a:bodyPr>
            <a:lstStyle/>
            <a:p>
              <a:pPr algn="ctr"/>
              <a:r>
                <a:rPr lang="en-US" altLang="zh-CN" sz="1050">
                  <a:latin typeface="Arial" panose="020B0604020202020204" pitchFamily="34" charset="0"/>
                  <a:ea typeface="微软雅黑" panose="020B0503020204020204" pitchFamily="34" charset="-122"/>
                  <a:cs typeface="Arial" panose="020B0604020202020204" pitchFamily="34" charset="0"/>
                </a:rPr>
                <a:t>Time [</a:t>
              </a:r>
              <a:r>
                <a:rPr lang="el-GR" altLang="zh-CN" sz="1050">
                  <a:latin typeface="Arial" panose="020B0604020202020204" pitchFamily="34" charset="0"/>
                  <a:ea typeface="微软雅黑" panose="020B0503020204020204" pitchFamily="34" charset="-122"/>
                  <a:cs typeface="Arial" panose="020B0604020202020204" pitchFamily="34" charset="0"/>
                </a:rPr>
                <a:t>μ</a:t>
              </a:r>
              <a:r>
                <a:rPr lang="en-US" altLang="zh-CN" sz="1050">
                  <a:latin typeface="Arial" panose="020B0604020202020204" pitchFamily="34" charset="0"/>
                  <a:ea typeface="微软雅黑" panose="020B0503020204020204" pitchFamily="34" charset="-122"/>
                  <a:cs typeface="Arial" panose="020B0604020202020204" pitchFamily="34" charset="0"/>
                </a:rPr>
                <a:t>s]</a:t>
              </a:r>
              <a:endParaRPr lang="zh-CN" altLang="en-US" sz="1050">
                <a:latin typeface="Arial" panose="020B0604020202020204" pitchFamily="34" charset="0"/>
                <a:ea typeface="微软雅黑" panose="020B0503020204020204" pitchFamily="34" charset="-122"/>
                <a:cs typeface="Arial" panose="020B0604020202020204" pitchFamily="34" charset="0"/>
              </a:endParaRPr>
            </a:p>
          </p:txBody>
        </p:sp>
        <p:sp>
          <p:nvSpPr>
            <p:cNvPr id="106" name="文本框 105">
              <a:extLst>
                <a:ext uri="{FF2B5EF4-FFF2-40B4-BE49-F238E27FC236}">
                  <a16:creationId xmlns:a16="http://schemas.microsoft.com/office/drawing/2014/main" id="{1F1CD6C8-D49F-73C7-910E-7AD405A4D47E}"/>
                </a:ext>
              </a:extLst>
            </p:cNvPr>
            <p:cNvSpPr txBox="1"/>
            <p:nvPr/>
          </p:nvSpPr>
          <p:spPr>
            <a:xfrm>
              <a:off x="1251433" y="3558410"/>
              <a:ext cx="1666117" cy="523220"/>
            </a:xfrm>
            <a:prstGeom prst="rect">
              <a:avLst/>
            </a:prstGeom>
            <a:noFill/>
          </p:spPr>
          <p:txBody>
            <a:bodyPr wrap="square">
              <a:spAutoFit/>
            </a:bodyPr>
            <a:lstStyle/>
            <a:p>
              <a:r>
                <a:rPr lang="el-GR" altLang="zh-CN">
                  <a:latin typeface="Arial" panose="020B0604020202020204" pitchFamily="34" charset="0"/>
                  <a:ea typeface="微软雅黑" panose="020B0503020204020204" pitchFamily="34" charset="-122"/>
                  <a:cs typeface="Arial" panose="020B0604020202020204" pitchFamily="34" charset="0"/>
                </a:rPr>
                <a:t>Δ</a:t>
              </a:r>
              <a:r>
                <a:rPr lang="en-US" altLang="zh-CN">
                  <a:latin typeface="Arial" panose="020B0604020202020204" pitchFamily="34" charset="0"/>
                  <a:ea typeface="微软雅黑" panose="020B0503020204020204" pitchFamily="34" charset="-122"/>
                  <a:cs typeface="Arial" panose="020B0604020202020204" pitchFamily="34" charset="0"/>
                </a:rPr>
                <a:t>A/A ~ </a:t>
              </a:r>
              <a:r>
                <a:rPr lang="en-US" altLang="zh-CN" sz="2800" b="1">
                  <a:solidFill>
                    <a:srgbClr val="FF0000"/>
                  </a:solidFill>
                  <a:latin typeface="Arial" panose="020B0604020202020204" pitchFamily="34" charset="0"/>
                  <a:ea typeface="微软雅黑" panose="020B0503020204020204" pitchFamily="34" charset="-122"/>
                  <a:cs typeface="Arial" panose="020B0604020202020204" pitchFamily="34" charset="0"/>
                </a:rPr>
                <a:t>3</a:t>
              </a:r>
              <a:r>
                <a:rPr lang="en-US" altLang="zh-CN" b="1">
                  <a:latin typeface="Arial" panose="020B0604020202020204" pitchFamily="34" charset="0"/>
                  <a:ea typeface="微软雅黑" panose="020B0503020204020204" pitchFamily="34" charset="-122"/>
                  <a:cs typeface="Arial" panose="020B0604020202020204" pitchFamily="34" charset="0"/>
                </a:rPr>
                <a:t>%</a:t>
              </a:r>
              <a:endParaRPr lang="zh-CN" altLang="en-US">
                <a:latin typeface="Arial" panose="020B0604020202020204" pitchFamily="34" charset="0"/>
                <a:cs typeface="Arial" panose="020B0604020202020204" pitchFamily="34" charset="0"/>
              </a:endParaRPr>
            </a:p>
          </p:txBody>
        </p:sp>
        <p:cxnSp>
          <p:nvCxnSpPr>
            <p:cNvPr id="107" name="直接箭头连接符 106">
              <a:extLst>
                <a:ext uri="{FF2B5EF4-FFF2-40B4-BE49-F238E27FC236}">
                  <a16:creationId xmlns:a16="http://schemas.microsoft.com/office/drawing/2014/main" id="{6579C03C-8D59-02D6-6C57-497C04EDC88E}"/>
                </a:ext>
              </a:extLst>
            </p:cNvPr>
            <p:cNvCxnSpPr>
              <a:cxnSpLocks/>
            </p:cNvCxnSpPr>
            <p:nvPr/>
          </p:nvCxnSpPr>
          <p:spPr>
            <a:xfrm>
              <a:off x="1139524" y="3584122"/>
              <a:ext cx="0" cy="403565"/>
            </a:xfrm>
            <a:prstGeom prst="straightConnector1">
              <a:avLst/>
            </a:prstGeom>
            <a:ln w="19050">
              <a:solidFill>
                <a:schemeClr val="tx1">
                  <a:lumMod val="95000"/>
                  <a:lumOff val="5000"/>
                </a:schemeClr>
              </a:solidFill>
              <a:headEnd type="triangle"/>
              <a:tailEnd type="triangle"/>
            </a:ln>
          </p:spPr>
          <p:style>
            <a:lnRef idx="1">
              <a:schemeClr val="dk1"/>
            </a:lnRef>
            <a:fillRef idx="0">
              <a:schemeClr val="dk1"/>
            </a:fillRef>
            <a:effectRef idx="0">
              <a:schemeClr val="dk1"/>
            </a:effectRef>
            <a:fontRef idx="minor">
              <a:schemeClr val="tx1"/>
            </a:fontRef>
          </p:style>
        </p:cxnSp>
        <p:sp>
          <p:nvSpPr>
            <p:cNvPr id="108" name="文本框 107">
              <a:extLst>
                <a:ext uri="{FF2B5EF4-FFF2-40B4-BE49-F238E27FC236}">
                  <a16:creationId xmlns:a16="http://schemas.microsoft.com/office/drawing/2014/main" id="{3435F232-2A93-2C2D-D586-52DE6449E37D}"/>
                </a:ext>
              </a:extLst>
            </p:cNvPr>
            <p:cNvSpPr txBox="1"/>
            <p:nvPr/>
          </p:nvSpPr>
          <p:spPr>
            <a:xfrm>
              <a:off x="1071941" y="3182202"/>
              <a:ext cx="2696723" cy="276999"/>
            </a:xfrm>
            <a:prstGeom prst="rect">
              <a:avLst/>
            </a:prstGeom>
            <a:noFill/>
          </p:spPr>
          <p:txBody>
            <a:bodyPr wrap="square">
              <a:spAutoFit/>
            </a:bodyPr>
            <a:lstStyle/>
            <a:p>
              <a:r>
                <a:rPr lang="en-US" altLang="zh-CN" sz="1200" b="1">
                  <a:solidFill>
                    <a:srgbClr val="7030A0"/>
                  </a:solidFill>
                  <a:latin typeface="Arial" panose="020B0604020202020204" pitchFamily="34" charset="0"/>
                  <a:ea typeface="微软雅黑" panose="020B0503020204020204" pitchFamily="34" charset="-122"/>
                  <a:cs typeface="Arial" panose="020B0604020202020204" pitchFamily="34" charset="0"/>
                </a:rPr>
                <a:t>Transient beam-loading @10 mA</a:t>
              </a:r>
              <a:endParaRPr lang="zh-CN" altLang="en-US" sz="1200">
                <a:solidFill>
                  <a:srgbClr val="7030A0"/>
                </a:solidFill>
                <a:latin typeface="Arial" panose="020B0604020202020204" pitchFamily="34" charset="0"/>
                <a:cs typeface="Arial" panose="020B0604020202020204" pitchFamily="34" charset="0"/>
              </a:endParaRPr>
            </a:p>
          </p:txBody>
        </p:sp>
        <p:sp>
          <p:nvSpPr>
            <p:cNvPr id="104" name="文本框 103">
              <a:extLst>
                <a:ext uri="{FF2B5EF4-FFF2-40B4-BE49-F238E27FC236}">
                  <a16:creationId xmlns:a16="http://schemas.microsoft.com/office/drawing/2014/main" id="{159E9240-7A96-0082-F54F-905DE6EB852C}"/>
                </a:ext>
              </a:extLst>
            </p:cNvPr>
            <p:cNvSpPr txBox="1"/>
            <p:nvPr/>
          </p:nvSpPr>
          <p:spPr>
            <a:xfrm rot="16200000">
              <a:off x="34194" y="4272866"/>
              <a:ext cx="922926" cy="258867"/>
            </a:xfrm>
            <a:prstGeom prst="rect">
              <a:avLst/>
            </a:prstGeom>
            <a:solidFill>
              <a:schemeClr val="bg1"/>
            </a:solidFill>
          </p:spPr>
          <p:txBody>
            <a:bodyPr wrap="square" rtlCol="0">
              <a:spAutoFit/>
            </a:bodyPr>
            <a:lstStyle/>
            <a:p>
              <a:r>
                <a:rPr lang="en-US" altLang="zh-CN" sz="1000" err="1">
                  <a:latin typeface="Arial" panose="020B0604020202020204" pitchFamily="34" charset="0"/>
                  <a:ea typeface="微软雅黑" panose="020B0503020204020204" pitchFamily="34" charset="-122"/>
                  <a:cs typeface="Arial" panose="020B0604020202020204" pitchFamily="34" charset="0"/>
                </a:rPr>
                <a:t>Pha</a:t>
              </a:r>
              <a:r>
                <a:rPr lang="en-US" altLang="zh-CN" sz="1000">
                  <a:latin typeface="Arial" panose="020B0604020202020204" pitchFamily="34" charset="0"/>
                  <a:ea typeface="微软雅黑" panose="020B0503020204020204" pitchFamily="34" charset="-122"/>
                  <a:cs typeface="Arial" panose="020B0604020202020204" pitchFamily="34" charset="0"/>
                </a:rPr>
                <a:t>.</a:t>
              </a:r>
              <a:r>
                <a:rPr lang="zh-CN" altLang="en-US" sz="1000">
                  <a:latin typeface="Arial" panose="020B0604020202020204" pitchFamily="34" charset="0"/>
                  <a:ea typeface="微软雅黑" panose="020B0503020204020204" pitchFamily="34" charset="-122"/>
                  <a:cs typeface="Arial" panose="020B0604020202020204" pitchFamily="34" charset="0"/>
                </a:rPr>
                <a:t> </a:t>
              </a:r>
              <a:r>
                <a:rPr lang="en-US" altLang="zh-CN" sz="1000">
                  <a:latin typeface="Arial" panose="020B0604020202020204" pitchFamily="34" charset="0"/>
                  <a:ea typeface="微软雅黑" panose="020B0503020204020204" pitchFamily="34" charset="-122"/>
                  <a:cs typeface="Arial" panose="020B0604020202020204" pitchFamily="34" charset="0"/>
                </a:rPr>
                <a:t>[deg]</a:t>
              </a:r>
              <a:endParaRPr lang="zh-CN" altLang="en-US" sz="1000">
                <a:latin typeface="Arial" panose="020B0604020202020204" pitchFamily="34" charset="0"/>
                <a:ea typeface="微软雅黑" panose="020B0503020204020204" pitchFamily="34" charset="-122"/>
                <a:cs typeface="Arial" panose="020B0604020202020204" pitchFamily="34" charset="0"/>
              </a:endParaRPr>
            </a:p>
          </p:txBody>
        </p:sp>
        <p:sp>
          <p:nvSpPr>
            <p:cNvPr id="103" name="文本框 102">
              <a:extLst>
                <a:ext uri="{FF2B5EF4-FFF2-40B4-BE49-F238E27FC236}">
                  <a16:creationId xmlns:a16="http://schemas.microsoft.com/office/drawing/2014/main" id="{4E57E5F4-2690-A9B5-A495-D0C6594A0C88}"/>
                </a:ext>
              </a:extLst>
            </p:cNvPr>
            <p:cNvSpPr txBox="1"/>
            <p:nvPr/>
          </p:nvSpPr>
          <p:spPr>
            <a:xfrm rot="16200000">
              <a:off x="120629" y="3578244"/>
              <a:ext cx="792824" cy="261612"/>
            </a:xfrm>
            <a:prstGeom prst="rect">
              <a:avLst/>
            </a:prstGeom>
            <a:solidFill>
              <a:schemeClr val="bg1"/>
            </a:solidFill>
          </p:spPr>
          <p:txBody>
            <a:bodyPr wrap="square" rtlCol="0">
              <a:spAutoFit/>
            </a:bodyPr>
            <a:lstStyle/>
            <a:p>
              <a:r>
                <a:rPr lang="en-US" altLang="zh-CN" sz="1000">
                  <a:latin typeface="Arial" panose="020B0604020202020204" pitchFamily="34" charset="0"/>
                  <a:ea typeface="微软雅黑" panose="020B0503020204020204" pitchFamily="34" charset="-122"/>
                  <a:cs typeface="Arial" panose="020B0604020202020204" pitchFamily="34" charset="0"/>
                </a:rPr>
                <a:t>Amp.</a:t>
              </a:r>
              <a:r>
                <a:rPr lang="zh-CN" altLang="en-US" sz="1000">
                  <a:latin typeface="Arial" panose="020B0604020202020204" pitchFamily="34" charset="0"/>
                  <a:ea typeface="微软雅黑" panose="020B0503020204020204" pitchFamily="34" charset="-122"/>
                  <a:cs typeface="Arial" panose="020B0604020202020204" pitchFamily="34" charset="0"/>
                </a:rPr>
                <a:t> </a:t>
              </a:r>
              <a:r>
                <a:rPr lang="en-US" altLang="zh-CN" sz="1000">
                  <a:latin typeface="Arial" panose="020B0604020202020204" pitchFamily="34" charset="0"/>
                  <a:ea typeface="微软雅黑" panose="020B0503020204020204" pitchFamily="34" charset="-122"/>
                  <a:cs typeface="Arial" panose="020B0604020202020204" pitchFamily="34" charset="0"/>
                </a:rPr>
                <a:t>[a. u.]</a:t>
              </a:r>
              <a:endParaRPr lang="zh-CN" altLang="en-US" sz="1000">
                <a:latin typeface="Arial" panose="020B0604020202020204" pitchFamily="34" charset="0"/>
                <a:ea typeface="微软雅黑" panose="020B0503020204020204" pitchFamily="34" charset="-122"/>
                <a:cs typeface="Arial" panose="020B0604020202020204" pitchFamily="34" charset="0"/>
              </a:endParaRPr>
            </a:p>
          </p:txBody>
        </p:sp>
        <p:sp>
          <p:nvSpPr>
            <p:cNvPr id="14" name="文本框 13">
              <a:extLst>
                <a:ext uri="{FF2B5EF4-FFF2-40B4-BE49-F238E27FC236}">
                  <a16:creationId xmlns:a16="http://schemas.microsoft.com/office/drawing/2014/main" id="{4FFADDE6-4203-FC3C-26A9-E1DB5EB08C47}"/>
                </a:ext>
              </a:extLst>
            </p:cNvPr>
            <p:cNvSpPr txBox="1"/>
            <p:nvPr/>
          </p:nvSpPr>
          <p:spPr>
            <a:xfrm>
              <a:off x="1491689" y="3977700"/>
              <a:ext cx="1556249" cy="523220"/>
            </a:xfrm>
            <a:prstGeom prst="rect">
              <a:avLst/>
            </a:prstGeom>
            <a:noFill/>
          </p:spPr>
          <p:txBody>
            <a:bodyPr wrap="square">
              <a:spAutoFit/>
            </a:bodyPr>
            <a:lstStyle/>
            <a:p>
              <a:r>
                <a:rPr lang="el-GR" altLang="zh-CN">
                  <a:latin typeface="Arial" panose="020B0604020202020204" pitchFamily="34" charset="0"/>
                  <a:ea typeface="微软雅黑" panose="020B0503020204020204" pitchFamily="34" charset="-122"/>
                  <a:cs typeface="Arial" panose="020B0604020202020204" pitchFamily="34" charset="0"/>
                </a:rPr>
                <a:t>Δθ</a:t>
              </a:r>
              <a:r>
                <a:rPr lang="en-US" altLang="zh-CN">
                  <a:latin typeface="Arial" panose="020B0604020202020204" pitchFamily="34" charset="0"/>
                  <a:ea typeface="微软雅黑" panose="020B0503020204020204" pitchFamily="34" charset="-122"/>
                  <a:cs typeface="Arial" panose="020B0604020202020204" pitchFamily="34" charset="0"/>
                </a:rPr>
                <a:t> ~ </a:t>
              </a:r>
              <a:r>
                <a:rPr lang="en-US" altLang="zh-CN" sz="2800" b="1">
                  <a:solidFill>
                    <a:srgbClr val="FF0000"/>
                  </a:solidFill>
                  <a:latin typeface="Arial" panose="020B0604020202020204" pitchFamily="34" charset="0"/>
                  <a:ea typeface="微软雅黑" panose="020B0503020204020204" pitchFamily="34" charset="-122"/>
                  <a:cs typeface="Arial" panose="020B0604020202020204" pitchFamily="34" charset="0"/>
                </a:rPr>
                <a:t>3</a:t>
              </a:r>
              <a:r>
                <a:rPr lang="en-US" altLang="zh-CN" sz="2400" b="1">
                  <a:solidFill>
                    <a:srgbClr val="FF0000"/>
                  </a:solidFill>
                  <a:latin typeface="Arial" panose="020B0604020202020204" pitchFamily="34" charset="0"/>
                  <a:ea typeface="微软雅黑" panose="020B0503020204020204" pitchFamily="34" charset="-122"/>
                  <a:cs typeface="Arial" panose="020B0604020202020204" pitchFamily="34" charset="0"/>
                </a:rPr>
                <a:t> </a:t>
              </a:r>
              <a:r>
                <a:rPr lang="en-US" altLang="zh-CN" b="1">
                  <a:latin typeface="Arial" panose="020B0604020202020204" pitchFamily="34" charset="0"/>
                  <a:ea typeface="微软雅黑" panose="020B0503020204020204" pitchFamily="34" charset="-122"/>
                  <a:cs typeface="Arial" panose="020B0604020202020204" pitchFamily="34" charset="0"/>
                </a:rPr>
                <a:t>deg</a:t>
              </a:r>
              <a:endParaRPr lang="zh-CN" altLang="en-US">
                <a:latin typeface="Arial" panose="020B0604020202020204" pitchFamily="34" charset="0"/>
                <a:cs typeface="Arial" panose="020B0604020202020204" pitchFamily="34" charset="0"/>
              </a:endParaRPr>
            </a:p>
          </p:txBody>
        </p:sp>
      </p:grpSp>
      <p:sp>
        <p:nvSpPr>
          <p:cNvPr id="113" name="文本框 112">
            <a:extLst>
              <a:ext uri="{FF2B5EF4-FFF2-40B4-BE49-F238E27FC236}">
                <a16:creationId xmlns:a16="http://schemas.microsoft.com/office/drawing/2014/main" id="{37B66E4D-DBAA-56A0-022D-CEF09F15D8DA}"/>
              </a:ext>
            </a:extLst>
          </p:cNvPr>
          <p:cNvSpPr txBox="1"/>
          <p:nvPr/>
        </p:nvSpPr>
        <p:spPr>
          <a:xfrm>
            <a:off x="6658820" y="4619256"/>
            <a:ext cx="267405" cy="215444"/>
          </a:xfrm>
          <a:prstGeom prst="rect">
            <a:avLst/>
          </a:prstGeom>
          <a:solidFill>
            <a:schemeClr val="bg1"/>
          </a:solidFill>
        </p:spPr>
        <p:txBody>
          <a:bodyPr wrap="square" rtlCol="0">
            <a:spAutoFit/>
          </a:bodyPr>
          <a:lstStyle/>
          <a:p>
            <a:r>
              <a:rPr lang="en-US" altLang="zh-CN" sz="800">
                <a:latin typeface="Arial" panose="020B0604020202020204" pitchFamily="34" charset="0"/>
                <a:cs typeface="Arial" panose="020B0604020202020204" pitchFamily="34" charset="0"/>
              </a:rPr>
              <a:t>      </a:t>
            </a:r>
            <a:endParaRPr lang="zh-CN" altLang="en-US" sz="800">
              <a:latin typeface="Arial" panose="020B0604020202020204" pitchFamily="34" charset="0"/>
              <a:cs typeface="Arial" panose="020B0604020202020204" pitchFamily="34" charset="0"/>
            </a:endParaRPr>
          </a:p>
        </p:txBody>
      </p:sp>
      <p:sp>
        <p:nvSpPr>
          <p:cNvPr id="112" name="矩形 111">
            <a:extLst>
              <a:ext uri="{FF2B5EF4-FFF2-40B4-BE49-F238E27FC236}">
                <a16:creationId xmlns:a16="http://schemas.microsoft.com/office/drawing/2014/main" id="{D0AF80B0-1625-EE1D-84BF-C0843B706828}"/>
              </a:ext>
            </a:extLst>
          </p:cNvPr>
          <p:cNvSpPr/>
          <p:nvPr/>
        </p:nvSpPr>
        <p:spPr>
          <a:xfrm>
            <a:off x="6767833" y="4557477"/>
            <a:ext cx="75513" cy="277223"/>
          </a:xfrm>
          <a:prstGeom prst="rect">
            <a:avLst/>
          </a:prstGeom>
          <a:gradFill>
            <a:gsLst>
              <a:gs pos="0">
                <a:schemeClr val="accent1">
                  <a:lumMod val="20000"/>
                  <a:lumOff val="80000"/>
                </a:schemeClr>
              </a:gs>
              <a:gs pos="100000">
                <a:srgbClr val="7030A0"/>
              </a:gs>
            </a:gsLst>
            <a:lin ang="16200000" scaled="0"/>
          </a:gradFill>
          <a:ln w="6350">
            <a:gradFill>
              <a:gsLst>
                <a:gs pos="0">
                  <a:schemeClr val="accent1">
                    <a:lumMod val="20000"/>
                    <a:lumOff val="80000"/>
                  </a:schemeClr>
                </a:gs>
                <a:gs pos="100000">
                  <a:srgbClr val="7030A0"/>
                </a:gs>
              </a:gsLst>
              <a:lin ang="162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cs typeface="Arial" panose="020B0604020202020204" pitchFamily="34" charset="0"/>
            </a:endParaRPr>
          </a:p>
        </p:txBody>
      </p:sp>
      <p:sp>
        <p:nvSpPr>
          <p:cNvPr id="18" name="标题 21">
            <a:extLst>
              <a:ext uri="{FF2B5EF4-FFF2-40B4-BE49-F238E27FC236}">
                <a16:creationId xmlns:a16="http://schemas.microsoft.com/office/drawing/2014/main" id="{1B00E2A9-2BCA-DF18-FAC8-CC8C8D9AE1C9}"/>
              </a:ext>
            </a:extLst>
          </p:cNvPr>
          <p:cNvSpPr txBox="1">
            <a:spLocks/>
          </p:cNvSpPr>
          <p:nvPr/>
        </p:nvSpPr>
        <p:spPr>
          <a:xfrm>
            <a:off x="1545996" y="-3175"/>
            <a:ext cx="9767586" cy="840105"/>
          </a:xfrm>
          <a:prstGeom prst="rect">
            <a:avLst/>
          </a:prstGeom>
        </p:spPr>
        <p:txBody>
          <a:bodyPr anchor="ctr"/>
          <a:lstStyle>
            <a:lvl1pPr algn="l" defTabSz="914400" rtl="0" eaLnBrk="1" latinLnBrk="0" hangingPunct="1">
              <a:lnSpc>
                <a:spcPct val="90000"/>
              </a:lnSpc>
              <a:spcBef>
                <a:spcPct val="0"/>
              </a:spcBef>
              <a:buNone/>
              <a:defRPr sz="3600" b="1" kern="1200">
                <a:solidFill>
                  <a:schemeClr val="tx1"/>
                </a:solidFill>
                <a:latin typeface="Times New Roman" charset="0"/>
                <a:ea typeface="Times New Roman" charset="0"/>
                <a:cs typeface="Times New Roman" charset="0"/>
              </a:defRPr>
            </a:lvl1pPr>
          </a:lstStyle>
          <a:p>
            <a:r>
              <a:rPr lang="en-US" altLang="zh-CN">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Transient Loading of 10 mA Beam @ CAFe</a:t>
            </a:r>
            <a:endParaRPr lang="zh-CN" altLang="en-US">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endParaRPr>
          </a:p>
        </p:txBody>
      </p:sp>
      <p:sp>
        <p:nvSpPr>
          <p:cNvPr id="20" name="矩形 19">
            <a:extLst>
              <a:ext uri="{FF2B5EF4-FFF2-40B4-BE49-F238E27FC236}">
                <a16:creationId xmlns:a16="http://schemas.microsoft.com/office/drawing/2014/main" id="{5D5E1693-A414-2F5C-8744-01DA81BD2EB3}"/>
              </a:ext>
            </a:extLst>
          </p:cNvPr>
          <p:cNvSpPr/>
          <p:nvPr/>
        </p:nvSpPr>
        <p:spPr>
          <a:xfrm>
            <a:off x="640526" y="881067"/>
            <a:ext cx="11087924" cy="1096647"/>
          </a:xfrm>
          <a:prstGeom prst="rect">
            <a:avLst/>
          </a:prstGeom>
        </p:spPr>
        <p:txBody>
          <a:bodyPr wrap="square">
            <a:spAutoFit/>
          </a:bodyPr>
          <a:lstStyle/>
          <a:p>
            <a:pPr marL="457200" indent="-457200">
              <a:lnSpc>
                <a:spcPct val="125000"/>
              </a:lnSpc>
              <a:buFont typeface="Wingdings" panose="05000000000000000000" pitchFamily="2" charset="2"/>
              <a:buChar char="l"/>
            </a:pPr>
            <a:r>
              <a:rPr lang="en-US" altLang="zh-CN" sz="2000" b="1">
                <a:latin typeface="Arial" panose="020B0604020202020204" pitchFamily="34" charset="0"/>
                <a:ea typeface="微软雅黑" panose="020B0503020204020204" pitchFamily="34" charset="-122"/>
                <a:cs typeface="Arial" panose="020B0604020202020204" pitchFamily="34" charset="0"/>
              </a:rPr>
              <a:t>CAFe</a:t>
            </a:r>
            <a:r>
              <a:rPr lang="en-US" altLang="zh-CN" sz="2000">
                <a:latin typeface="Arial" panose="020B0604020202020204" pitchFamily="34" charset="0"/>
                <a:ea typeface="微软雅黑" panose="020B0503020204020204" pitchFamily="34" charset="-122"/>
                <a:cs typeface="Arial" panose="020B0604020202020204" pitchFamily="34" charset="0"/>
              </a:rPr>
              <a:t> </a:t>
            </a:r>
            <a:r>
              <a:rPr lang="zh-CN" altLang="en-US" sz="2000">
                <a:latin typeface="Arial" panose="020B0604020202020204" pitchFamily="34" charset="0"/>
                <a:ea typeface="微软雅黑" panose="020B0503020204020204" pitchFamily="34" charset="-122"/>
                <a:cs typeface="Arial" panose="020B0604020202020204" pitchFamily="34" charset="0"/>
              </a:rPr>
              <a:t>→ </a:t>
            </a:r>
            <a:r>
              <a:rPr lang="en-US" altLang="zh-CN" sz="2000">
                <a:latin typeface="Arial" panose="020B0604020202020204" pitchFamily="34" charset="0"/>
                <a:ea typeface="微软雅黑" panose="020B0503020204020204" pitchFamily="34" charset="-122"/>
                <a:cs typeface="Arial" panose="020B0604020202020204" pitchFamily="34" charset="0"/>
              </a:rPr>
              <a:t>Stable operation of </a:t>
            </a:r>
            <a:r>
              <a:rPr lang="en-US" altLang="zh-CN" sz="2000" b="1">
                <a:latin typeface="Arial" panose="020B0604020202020204" pitchFamily="34" charset="0"/>
                <a:ea typeface="微软雅黑" panose="020B0503020204020204" pitchFamily="34" charset="-122"/>
                <a:cs typeface="Arial" panose="020B0604020202020204" pitchFamily="34" charset="0"/>
              </a:rPr>
              <a:t>10 mA </a:t>
            </a:r>
            <a:r>
              <a:rPr lang="en-US" altLang="zh-CN" sz="2000">
                <a:latin typeface="Arial" panose="020B0604020202020204" pitchFamily="34" charset="0"/>
                <a:ea typeface="微软雅黑" panose="020B0503020204020204" pitchFamily="34" charset="-122"/>
                <a:cs typeface="Arial" panose="020B0604020202020204" pitchFamily="34" charset="0"/>
              </a:rPr>
              <a:t>proton beam</a:t>
            </a:r>
          </a:p>
          <a:p>
            <a:pPr marL="914400" lvl="1" indent="-457200">
              <a:lnSpc>
                <a:spcPct val="125000"/>
              </a:lnSpc>
              <a:buFont typeface="Arial" panose="020B0604020202020204" pitchFamily="34" charset="0"/>
              <a:buChar char="•"/>
            </a:pPr>
            <a:r>
              <a:rPr lang="en-US" altLang="zh-CN" sz="1600">
                <a:latin typeface="Arial Nova Light" panose="020B0304020202020204" pitchFamily="34" charset="0"/>
                <a:ea typeface="微软雅黑" panose="020B0503020204020204" pitchFamily="34" charset="-122"/>
                <a:cs typeface="Arial" panose="020B0604020202020204" pitchFamily="34" charset="0"/>
              </a:rPr>
              <a:t>In March 2021</a:t>
            </a:r>
            <a:r>
              <a:rPr lang="zh-CN" altLang="en-US" sz="1600">
                <a:latin typeface="Arial Nova Light" panose="020B0304020202020204" pitchFamily="34" charset="0"/>
                <a:ea typeface="微软雅黑" panose="020B0503020204020204" pitchFamily="34" charset="-122"/>
                <a:cs typeface="Arial" panose="020B0604020202020204" pitchFamily="34" charset="0"/>
              </a:rPr>
              <a:t>，</a:t>
            </a:r>
            <a:r>
              <a:rPr lang="en-US" altLang="zh-CN" sz="1600">
                <a:latin typeface="Arial Nova Light" panose="020B0304020202020204" pitchFamily="34" charset="0"/>
                <a:ea typeface="微软雅黑" panose="020B0503020204020204" pitchFamily="34" charset="-122"/>
                <a:cs typeface="Arial" panose="020B0604020202020204" pitchFamily="34" charset="0"/>
              </a:rPr>
              <a:t>CAFe achieved stable operation at hundreds of kW for 100 hours, confirming the feasibility 10 mA beam operation. The average beam current set </a:t>
            </a:r>
            <a:r>
              <a:rPr lang="en-US" altLang="zh-CN" b="1">
                <a:latin typeface="Arial Black" panose="020B0A04020102020204" pitchFamily="34" charset="0"/>
                <a:ea typeface="微软雅黑" panose="020B0503020204020204" pitchFamily="34" charset="-122"/>
                <a:cs typeface="Arial" panose="020B0604020202020204" pitchFamily="34" charset="0"/>
              </a:rPr>
              <a:t>new world records </a:t>
            </a:r>
            <a:r>
              <a:rPr lang="en-US" altLang="zh-CN" sz="1600">
                <a:latin typeface="Arial Nova Light" panose="020B0304020202020204" pitchFamily="34" charset="0"/>
                <a:ea typeface="微软雅黑" panose="020B0503020204020204" pitchFamily="34" charset="-122"/>
                <a:cs typeface="Arial" panose="020B0604020202020204" pitchFamily="34" charset="0"/>
              </a:rPr>
              <a:t>for proton linear SRF accelerators</a:t>
            </a:r>
          </a:p>
        </p:txBody>
      </p:sp>
    </p:spTree>
    <p:extLst>
      <p:ext uri="{BB962C8B-B14F-4D97-AF65-F5344CB8AC3E}">
        <p14:creationId xmlns:p14="http://schemas.microsoft.com/office/powerpoint/2010/main" val="37433214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12C544ED-9D6C-3B92-AEA3-F969FEC9C1C5}"/>
              </a:ext>
            </a:extLst>
          </p:cNvPr>
          <p:cNvPicPr>
            <a:picLocks noChangeAspect="1"/>
          </p:cNvPicPr>
          <p:nvPr/>
        </p:nvPicPr>
        <p:blipFill>
          <a:blip r:embed="rId3"/>
          <a:stretch>
            <a:fillRect/>
          </a:stretch>
        </p:blipFill>
        <p:spPr>
          <a:xfrm>
            <a:off x="1398603" y="3498151"/>
            <a:ext cx="7091090" cy="2425337"/>
          </a:xfrm>
          <a:prstGeom prst="rect">
            <a:avLst/>
          </a:prstGeom>
        </p:spPr>
      </p:pic>
      <p:sp>
        <p:nvSpPr>
          <p:cNvPr id="2" name="灯片编号占位符 1">
            <a:extLst>
              <a:ext uri="{FF2B5EF4-FFF2-40B4-BE49-F238E27FC236}">
                <a16:creationId xmlns:a16="http://schemas.microsoft.com/office/drawing/2014/main" id="{49BC7046-DACA-99F0-FEC9-A87B2B459F88}"/>
              </a:ext>
            </a:extLst>
          </p:cNvPr>
          <p:cNvSpPr>
            <a:spLocks noGrp="1"/>
          </p:cNvSpPr>
          <p:nvPr>
            <p:ph type="sldNum" sz="quarter" idx="4"/>
          </p:nvPr>
        </p:nvSpPr>
        <p:spPr/>
        <p:txBody>
          <a:bodyPr/>
          <a:lstStyle/>
          <a:p>
            <a:fld id="{B7FA2BBD-743F-C946-849D-BD878E6EB367}" type="slidenum">
              <a:rPr kumimoji="1" lang="zh-CN" altLang="en-US" smtClean="0"/>
              <a:pPr/>
              <a:t>12</a:t>
            </a:fld>
            <a:endParaRPr kumimoji="1" lang="zh-CN" altLang="en-US"/>
          </a:p>
        </p:txBody>
      </p:sp>
      <p:sp>
        <p:nvSpPr>
          <p:cNvPr id="10" name="矩形 9">
            <a:extLst>
              <a:ext uri="{FF2B5EF4-FFF2-40B4-BE49-F238E27FC236}">
                <a16:creationId xmlns:a16="http://schemas.microsoft.com/office/drawing/2014/main" id="{52ED47CE-38E5-6577-54C5-CD0092694BD3}"/>
              </a:ext>
            </a:extLst>
          </p:cNvPr>
          <p:cNvSpPr/>
          <p:nvPr/>
        </p:nvSpPr>
        <p:spPr>
          <a:xfrm>
            <a:off x="2983809" y="4988553"/>
            <a:ext cx="1013017" cy="749612"/>
          </a:xfrm>
          <a:prstGeom prst="rect">
            <a:avLst/>
          </a:prstGeom>
          <a:solidFill>
            <a:srgbClr val="C00000">
              <a:alpha val="9000"/>
            </a:srgbClr>
          </a:solidFill>
          <a:ln>
            <a:solidFill>
              <a:schemeClr val="bg1">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a:extLst>
              <a:ext uri="{FF2B5EF4-FFF2-40B4-BE49-F238E27FC236}">
                <a16:creationId xmlns:a16="http://schemas.microsoft.com/office/drawing/2014/main" id="{323B3A17-43E5-5708-0754-256B73520EA2}"/>
              </a:ext>
            </a:extLst>
          </p:cNvPr>
          <p:cNvSpPr txBox="1"/>
          <p:nvPr/>
        </p:nvSpPr>
        <p:spPr>
          <a:xfrm>
            <a:off x="3044190" y="5850987"/>
            <a:ext cx="6103620" cy="369332"/>
          </a:xfrm>
          <a:prstGeom prst="rect">
            <a:avLst/>
          </a:prstGeom>
          <a:noFill/>
        </p:spPr>
        <p:txBody>
          <a:bodyPr wrap="square">
            <a:spAutoFit/>
          </a:bodyPr>
          <a:lstStyle/>
          <a:p>
            <a:r>
              <a:rPr lang="en-US" altLang="zh-CN" sz="1800" b="0" i="1" u="none" strike="noStrike" baseline="0">
                <a:solidFill>
                  <a:srgbClr val="C00000"/>
                </a:solidFill>
                <a:latin typeface="CharisSIL"/>
              </a:rPr>
              <a:t>The main ILC algorithm is usually implemented outside FPGA</a:t>
            </a:r>
            <a:endParaRPr lang="zh-CN" altLang="en-US" i="1">
              <a:solidFill>
                <a:srgbClr val="C00000"/>
              </a:solidFill>
            </a:endParaRPr>
          </a:p>
        </p:txBody>
      </p:sp>
      <p:sp>
        <p:nvSpPr>
          <p:cNvPr id="15" name="文本框 14">
            <a:extLst>
              <a:ext uri="{FF2B5EF4-FFF2-40B4-BE49-F238E27FC236}">
                <a16:creationId xmlns:a16="http://schemas.microsoft.com/office/drawing/2014/main" id="{DF76E132-6297-01CD-E5A7-CA4308067B92}"/>
              </a:ext>
            </a:extLst>
          </p:cNvPr>
          <p:cNvSpPr txBox="1"/>
          <p:nvPr/>
        </p:nvSpPr>
        <p:spPr>
          <a:xfrm>
            <a:off x="4039269" y="2533064"/>
            <a:ext cx="3114040" cy="338554"/>
          </a:xfrm>
          <a:prstGeom prst="rect">
            <a:avLst/>
          </a:prstGeom>
          <a:noFill/>
        </p:spPr>
        <p:txBody>
          <a:bodyPr wrap="square">
            <a:spAutoFit/>
          </a:bodyPr>
          <a:lstStyle/>
          <a:p>
            <a:r>
              <a:rPr lang="en-US" altLang="zh-CN" sz="1600">
                <a:solidFill>
                  <a:srgbClr val="C00000"/>
                </a:solidFill>
                <a:latin typeface="CharisSIL"/>
              </a:rPr>
              <a:t>A matrix or a zero-phase filter</a:t>
            </a:r>
            <a:endParaRPr lang="zh-CN" altLang="en-US" sz="1600">
              <a:solidFill>
                <a:srgbClr val="C00000"/>
              </a:solidFill>
            </a:endParaRPr>
          </a:p>
        </p:txBody>
      </p:sp>
      <p:sp>
        <p:nvSpPr>
          <p:cNvPr id="17" name="文本框 16">
            <a:extLst>
              <a:ext uri="{FF2B5EF4-FFF2-40B4-BE49-F238E27FC236}">
                <a16:creationId xmlns:a16="http://schemas.microsoft.com/office/drawing/2014/main" id="{82F31838-10EE-90FA-1666-2137B4886393}"/>
              </a:ext>
            </a:extLst>
          </p:cNvPr>
          <p:cNvSpPr txBox="1"/>
          <p:nvPr/>
        </p:nvSpPr>
        <p:spPr>
          <a:xfrm>
            <a:off x="4744558" y="3192527"/>
            <a:ext cx="4192802" cy="338554"/>
          </a:xfrm>
          <a:prstGeom prst="rect">
            <a:avLst/>
          </a:prstGeom>
          <a:noFill/>
        </p:spPr>
        <p:txBody>
          <a:bodyPr wrap="square">
            <a:spAutoFit/>
          </a:bodyPr>
          <a:lstStyle/>
          <a:p>
            <a:r>
              <a:rPr lang="en-US" altLang="zh-CN" sz="1600">
                <a:solidFill>
                  <a:srgbClr val="C00000"/>
                </a:solidFill>
                <a:latin typeface="CharisSIL"/>
              </a:rPr>
              <a:t>A matrix or a plant-inversion-model or PID</a:t>
            </a:r>
            <a:endParaRPr lang="zh-CN" altLang="en-US" sz="1600">
              <a:solidFill>
                <a:srgbClr val="C00000"/>
              </a:solidFill>
            </a:endParaRPr>
          </a:p>
        </p:txBody>
      </p:sp>
      <p:sp>
        <p:nvSpPr>
          <p:cNvPr id="6" name="矩形 5">
            <a:extLst>
              <a:ext uri="{FF2B5EF4-FFF2-40B4-BE49-F238E27FC236}">
                <a16:creationId xmlns:a16="http://schemas.microsoft.com/office/drawing/2014/main" id="{6EEA90E5-00A6-764B-90C5-D0D0538B0229}"/>
              </a:ext>
            </a:extLst>
          </p:cNvPr>
          <p:cNvSpPr/>
          <p:nvPr/>
        </p:nvSpPr>
        <p:spPr>
          <a:xfrm>
            <a:off x="1109980" y="1338157"/>
            <a:ext cx="10268646" cy="406522"/>
          </a:xfrm>
          <a:prstGeom prst="rect">
            <a:avLst/>
          </a:prstGeom>
        </p:spPr>
        <p:txBody>
          <a:bodyPr wrap="square">
            <a:spAutoFit/>
          </a:bodyPr>
          <a:lstStyle/>
          <a:p>
            <a:pPr marL="457200" indent="-457200">
              <a:lnSpc>
                <a:spcPct val="125000"/>
              </a:lnSpc>
              <a:buFont typeface="Arial" panose="020B0604020202020204" pitchFamily="34" charset="0"/>
              <a:buChar char="•"/>
            </a:pPr>
            <a:r>
              <a:rPr lang="en-US" altLang="zh-CN" dirty="0">
                <a:latin typeface="Arial" panose="020B0604020202020204" pitchFamily="34" charset="0"/>
                <a:ea typeface="微软雅黑" panose="020B0503020204020204" pitchFamily="34" charset="-122"/>
                <a:cs typeface="Arial" panose="020B0604020202020204" pitchFamily="34" charset="0"/>
              </a:rPr>
              <a:t>Step1</a:t>
            </a:r>
            <a:r>
              <a:rPr lang="zh-CN" altLang="en-US" dirty="0">
                <a:latin typeface="Arial" panose="020B0604020202020204" pitchFamily="34" charset="0"/>
                <a:ea typeface="微软雅黑" panose="020B0503020204020204" pitchFamily="34" charset="-122"/>
                <a:cs typeface="Arial" panose="020B0604020202020204" pitchFamily="34" charset="0"/>
              </a:rPr>
              <a:t>： </a:t>
            </a:r>
            <a:r>
              <a:rPr lang="en-US" altLang="zh-CN" dirty="0">
                <a:latin typeface="Arial" panose="020B0604020202020204" pitchFamily="34" charset="0"/>
                <a:ea typeface="微软雅黑" panose="020B0503020204020204" pitchFamily="34" charset="-122"/>
                <a:cs typeface="Arial" panose="020B0604020202020204" pitchFamily="34" charset="0"/>
              </a:rPr>
              <a:t>Calibrate the error between the reference signal (</a:t>
            </a:r>
            <a:r>
              <a:rPr lang="en-US" altLang="zh-CN" i="1" dirty="0">
                <a:latin typeface="Arial" panose="020B0604020202020204" pitchFamily="34" charset="0"/>
                <a:ea typeface="微软雅黑" panose="020B0503020204020204" pitchFamily="34" charset="-122"/>
                <a:cs typeface="Arial" panose="020B0604020202020204" pitchFamily="34" charset="0"/>
              </a:rPr>
              <a:t>r</a:t>
            </a:r>
            <a:r>
              <a:rPr lang="en-US" altLang="zh-CN" dirty="0">
                <a:latin typeface="Arial" panose="020B0604020202020204" pitchFamily="34" charset="0"/>
                <a:ea typeface="微软雅黑" panose="020B0503020204020204" pitchFamily="34" charset="-122"/>
                <a:cs typeface="Arial" panose="020B0604020202020204" pitchFamily="34" charset="0"/>
              </a:rPr>
              <a:t>) and cavity pick-up signal (</a:t>
            </a:r>
            <a:r>
              <a:rPr lang="en-US" altLang="zh-CN" i="1" dirty="0">
                <a:latin typeface="Arial" panose="020B0604020202020204" pitchFamily="34" charset="0"/>
                <a:ea typeface="微软雅黑" panose="020B0503020204020204" pitchFamily="34" charset="-122"/>
                <a:cs typeface="Arial" panose="020B0604020202020204" pitchFamily="34" charset="0"/>
              </a:rPr>
              <a:t>y</a:t>
            </a:r>
            <a:r>
              <a:rPr lang="en-US" altLang="zh-CN" dirty="0">
                <a:latin typeface="Arial" panose="020B0604020202020204" pitchFamily="34" charset="0"/>
                <a:ea typeface="微软雅黑" panose="020B0503020204020204" pitchFamily="34" charset="-122"/>
                <a:cs typeface="Arial" panose="020B0604020202020204" pitchFamily="34" charset="0"/>
              </a:rPr>
              <a:t>)</a:t>
            </a:r>
          </a:p>
        </p:txBody>
      </p:sp>
      <p:sp>
        <p:nvSpPr>
          <p:cNvPr id="7" name="矩形 6">
            <a:extLst>
              <a:ext uri="{FF2B5EF4-FFF2-40B4-BE49-F238E27FC236}">
                <a16:creationId xmlns:a16="http://schemas.microsoft.com/office/drawing/2014/main" id="{4570D33D-2E72-C50E-BDF6-E814F34A6CEF}"/>
              </a:ext>
            </a:extLst>
          </p:cNvPr>
          <p:cNvSpPr/>
          <p:nvPr/>
        </p:nvSpPr>
        <p:spPr>
          <a:xfrm>
            <a:off x="1109981" y="2277033"/>
            <a:ext cx="10642962" cy="750847"/>
          </a:xfrm>
          <a:prstGeom prst="rect">
            <a:avLst/>
          </a:prstGeom>
        </p:spPr>
        <p:txBody>
          <a:bodyPr wrap="square">
            <a:spAutoFit/>
          </a:bodyPr>
          <a:lstStyle/>
          <a:p>
            <a:pPr marL="457200" indent="-457200">
              <a:lnSpc>
                <a:spcPct val="125000"/>
              </a:lnSpc>
              <a:buFont typeface="Arial" panose="020B0604020202020204" pitchFamily="34" charset="0"/>
              <a:buChar char="•"/>
            </a:pPr>
            <a:r>
              <a:rPr lang="en-US" altLang="zh-CN" dirty="0">
                <a:latin typeface="Arial" panose="020B0604020202020204" pitchFamily="34" charset="0"/>
                <a:ea typeface="微软雅黑" panose="020B0503020204020204" pitchFamily="34" charset="-122"/>
                <a:cs typeface="Arial" panose="020B0604020202020204" pitchFamily="34" charset="0"/>
              </a:rPr>
              <a:t>Step2</a:t>
            </a:r>
            <a:r>
              <a:rPr lang="zh-CN" altLang="en-US" dirty="0">
                <a:latin typeface="Arial" panose="020B0604020202020204" pitchFamily="34" charset="0"/>
                <a:ea typeface="微软雅黑" panose="020B0503020204020204" pitchFamily="34" charset="-122"/>
                <a:cs typeface="Arial" panose="020B0604020202020204" pitchFamily="34" charset="0"/>
              </a:rPr>
              <a:t>： </a:t>
            </a:r>
            <a:r>
              <a:rPr lang="en-US" altLang="zh-CN" dirty="0">
                <a:latin typeface="Arial" panose="020B0604020202020204" pitchFamily="34" charset="0"/>
                <a:ea typeface="微软雅黑" panose="020B0503020204020204" pitchFamily="34" charset="-122"/>
                <a:cs typeface="Arial" panose="020B0604020202020204" pitchFamily="34" charset="0"/>
              </a:rPr>
              <a:t>Update the current feedforward (FF) output (</a:t>
            </a:r>
            <a:r>
              <a:rPr lang="en-US" altLang="zh-CN" i="1" dirty="0">
                <a:latin typeface="Arial" panose="020B0604020202020204" pitchFamily="34" charset="0"/>
                <a:ea typeface="微软雅黑" panose="020B0503020204020204" pitchFamily="34" charset="-122"/>
                <a:cs typeface="Arial" panose="020B0604020202020204" pitchFamily="34" charset="0"/>
              </a:rPr>
              <a:t>u</a:t>
            </a:r>
            <a:r>
              <a:rPr lang="en-US" altLang="zh-CN" i="1" baseline="-25000" dirty="0">
                <a:latin typeface="Arial" panose="020B0604020202020204" pitchFamily="34" charset="0"/>
                <a:ea typeface="微软雅黑" panose="020B0503020204020204" pitchFamily="34" charset="-122"/>
                <a:cs typeface="Arial" panose="020B0604020202020204" pitchFamily="34" charset="0"/>
              </a:rPr>
              <a:t>j</a:t>
            </a:r>
            <a:r>
              <a:rPr lang="en-US" altLang="zh-CN" baseline="-25000" dirty="0">
                <a:latin typeface="Arial" panose="020B0604020202020204" pitchFamily="34" charset="0"/>
                <a:ea typeface="微软雅黑" panose="020B0503020204020204" pitchFamily="34" charset="-122"/>
                <a:cs typeface="Arial" panose="020B0604020202020204" pitchFamily="34" charset="0"/>
              </a:rPr>
              <a:t>+1</a:t>
            </a:r>
            <a:r>
              <a:rPr lang="en-US" altLang="zh-CN" dirty="0">
                <a:latin typeface="Arial" panose="020B0604020202020204" pitchFamily="34" charset="0"/>
                <a:ea typeface="微软雅黑" panose="020B0503020204020204" pitchFamily="34" charset="-122"/>
                <a:cs typeface="Arial" panose="020B0604020202020204" pitchFamily="34" charset="0"/>
              </a:rPr>
              <a:t>) using the previous FF (</a:t>
            </a:r>
            <a:r>
              <a:rPr lang="en-US" altLang="zh-CN" i="1" dirty="0" err="1">
                <a:latin typeface="Arial" panose="020B0604020202020204" pitchFamily="34" charset="0"/>
                <a:ea typeface="微软雅黑" panose="020B0503020204020204" pitchFamily="34" charset="-122"/>
                <a:cs typeface="Arial" panose="020B0604020202020204" pitchFamily="34" charset="0"/>
              </a:rPr>
              <a:t>u</a:t>
            </a:r>
            <a:r>
              <a:rPr lang="en-US" altLang="zh-CN" i="1" baseline="-25000" dirty="0" err="1">
                <a:latin typeface="Arial" panose="020B0604020202020204" pitchFamily="34" charset="0"/>
                <a:ea typeface="微软雅黑" panose="020B0503020204020204" pitchFamily="34" charset="-122"/>
                <a:cs typeface="Arial" panose="020B0604020202020204" pitchFamily="34" charset="0"/>
              </a:rPr>
              <a:t>j</a:t>
            </a:r>
            <a:r>
              <a:rPr lang="en-US" altLang="zh-CN" dirty="0">
                <a:latin typeface="Arial" panose="020B0604020202020204" pitchFamily="34" charset="0"/>
                <a:ea typeface="微软雅黑" panose="020B0503020204020204" pitchFamily="34" charset="-122"/>
                <a:cs typeface="Arial" panose="020B0604020202020204" pitchFamily="34" charset="0"/>
              </a:rPr>
              <a:t>) and error (</a:t>
            </a:r>
            <a:r>
              <a:rPr lang="en-US" altLang="zh-CN" i="1" dirty="0" err="1">
                <a:latin typeface="Arial" panose="020B0604020202020204" pitchFamily="34" charset="0"/>
                <a:ea typeface="微软雅黑" panose="020B0503020204020204" pitchFamily="34" charset="-122"/>
                <a:cs typeface="Arial" panose="020B0604020202020204" pitchFamily="34" charset="0"/>
              </a:rPr>
              <a:t>e</a:t>
            </a:r>
            <a:r>
              <a:rPr lang="en-US" altLang="zh-CN" i="1" baseline="-25000" dirty="0" err="1">
                <a:latin typeface="Arial" panose="020B0604020202020204" pitchFamily="34" charset="0"/>
                <a:ea typeface="微软雅黑" panose="020B0503020204020204" pitchFamily="34" charset="-122"/>
                <a:cs typeface="Arial" panose="020B0604020202020204" pitchFamily="34" charset="0"/>
              </a:rPr>
              <a:t>j</a:t>
            </a:r>
            <a:r>
              <a:rPr lang="en-US" altLang="zh-CN" dirty="0">
                <a:latin typeface="Arial" panose="020B0604020202020204" pitchFamily="34" charset="0"/>
                <a:ea typeface="微软雅黑" panose="020B0503020204020204" pitchFamily="34" charset="-122"/>
                <a:cs typeface="Arial" panose="020B0604020202020204" pitchFamily="34" charset="0"/>
              </a:rPr>
              <a:t>)  </a:t>
            </a:r>
          </a:p>
          <a:p>
            <a:pPr marL="457200" indent="-457200">
              <a:lnSpc>
                <a:spcPct val="125000"/>
              </a:lnSpc>
              <a:buFont typeface="Arial" panose="020B0604020202020204" pitchFamily="34" charset="0"/>
              <a:buChar char="•"/>
            </a:pPr>
            <a:endParaRPr lang="en-US" altLang="zh-CN" dirty="0">
              <a:latin typeface="Arial" panose="020B0604020202020204" pitchFamily="34" charset="0"/>
              <a:ea typeface="微软雅黑" panose="020B0503020204020204" pitchFamily="34" charset="-122"/>
              <a:cs typeface="Arial" panose="020B0604020202020204" pitchFamily="34" charset="0"/>
            </a:endParaRPr>
          </a:p>
        </p:txBody>
      </p:sp>
      <p:sp>
        <p:nvSpPr>
          <p:cNvPr id="13" name="文本框 12">
            <a:extLst>
              <a:ext uri="{FF2B5EF4-FFF2-40B4-BE49-F238E27FC236}">
                <a16:creationId xmlns:a16="http://schemas.microsoft.com/office/drawing/2014/main" id="{AC7134E1-DEC0-040F-F62F-BD24E67DD739}"/>
              </a:ext>
            </a:extLst>
          </p:cNvPr>
          <p:cNvSpPr txBox="1"/>
          <p:nvPr/>
        </p:nvSpPr>
        <p:spPr>
          <a:xfrm>
            <a:off x="2531483" y="1792887"/>
            <a:ext cx="2479995" cy="400110"/>
          </a:xfrm>
          <a:prstGeom prst="rect">
            <a:avLst/>
          </a:prstGeom>
          <a:noFill/>
        </p:spPr>
        <p:txBody>
          <a:bodyPr wrap="square">
            <a:spAutoFit/>
          </a:bodyPr>
          <a:lstStyle/>
          <a:p>
            <a:r>
              <a:rPr lang="en-US" altLang="zh-CN" sz="2000" i="1">
                <a:latin typeface="Arial" panose="020B0604020202020204" pitchFamily="34" charset="0"/>
                <a:ea typeface="微软雅黑" panose="020B0503020204020204" pitchFamily="34" charset="-122"/>
                <a:cs typeface="Arial" panose="020B0604020202020204" pitchFamily="34" charset="0"/>
              </a:rPr>
              <a:t>e</a:t>
            </a:r>
            <a:r>
              <a:rPr lang="en-US" altLang="zh-CN" sz="2000" i="1" baseline="-25000">
                <a:latin typeface="Arial" panose="020B0604020202020204" pitchFamily="34" charset="0"/>
                <a:ea typeface="微软雅黑" panose="020B0503020204020204" pitchFamily="34" charset="-122"/>
                <a:cs typeface="Arial" panose="020B0604020202020204" pitchFamily="34" charset="0"/>
              </a:rPr>
              <a:t>j </a:t>
            </a:r>
            <a:r>
              <a:rPr lang="en-US" altLang="zh-CN" sz="2000">
                <a:latin typeface="Arial" panose="020B0604020202020204" pitchFamily="34" charset="0"/>
                <a:ea typeface="微软雅黑" panose="020B0503020204020204" pitchFamily="34" charset="-122"/>
                <a:cs typeface="Arial" panose="020B0604020202020204" pitchFamily="34" charset="0"/>
              </a:rPr>
              <a:t>(</a:t>
            </a:r>
            <a:r>
              <a:rPr lang="en-US" altLang="zh-CN" sz="2000" i="1">
                <a:latin typeface="Arial" panose="020B0604020202020204" pitchFamily="34" charset="0"/>
                <a:ea typeface="微软雅黑" panose="020B0503020204020204" pitchFamily="34" charset="-122"/>
                <a:cs typeface="Arial" panose="020B0604020202020204" pitchFamily="34" charset="0"/>
              </a:rPr>
              <a:t>k</a:t>
            </a:r>
            <a:r>
              <a:rPr lang="en-US" altLang="zh-CN" sz="2000">
                <a:latin typeface="Arial" panose="020B0604020202020204" pitchFamily="34" charset="0"/>
                <a:ea typeface="微软雅黑" panose="020B0503020204020204" pitchFamily="34" charset="-122"/>
                <a:cs typeface="Arial" panose="020B0604020202020204" pitchFamily="34" charset="0"/>
              </a:rPr>
              <a:t>)=</a:t>
            </a:r>
            <a:r>
              <a:rPr lang="en-US" altLang="zh-CN" sz="2000" i="1">
                <a:latin typeface="Arial" panose="020B0604020202020204" pitchFamily="34" charset="0"/>
                <a:ea typeface="微软雅黑" panose="020B0503020204020204" pitchFamily="34" charset="-122"/>
                <a:cs typeface="Arial" panose="020B0604020202020204" pitchFamily="34" charset="0"/>
              </a:rPr>
              <a:t>r</a:t>
            </a:r>
            <a:r>
              <a:rPr lang="en-US" altLang="zh-CN" sz="2000" i="1" baseline="-25000">
                <a:latin typeface="Arial" panose="020B0604020202020204" pitchFamily="34" charset="0"/>
                <a:ea typeface="微软雅黑" panose="020B0503020204020204" pitchFamily="34" charset="-122"/>
                <a:cs typeface="Arial" panose="020B0604020202020204" pitchFamily="34" charset="0"/>
              </a:rPr>
              <a:t>j </a:t>
            </a:r>
            <a:r>
              <a:rPr lang="en-US" altLang="zh-CN" sz="2000">
                <a:latin typeface="Arial" panose="020B0604020202020204" pitchFamily="34" charset="0"/>
                <a:ea typeface="微软雅黑" panose="020B0503020204020204" pitchFamily="34" charset="-122"/>
                <a:cs typeface="Arial" panose="020B0604020202020204" pitchFamily="34" charset="0"/>
              </a:rPr>
              <a:t>(</a:t>
            </a:r>
            <a:r>
              <a:rPr lang="en-US" altLang="zh-CN" sz="2000" i="1">
                <a:latin typeface="Arial" panose="020B0604020202020204" pitchFamily="34" charset="0"/>
                <a:ea typeface="微软雅黑" panose="020B0503020204020204" pitchFamily="34" charset="-122"/>
                <a:cs typeface="Arial" panose="020B0604020202020204" pitchFamily="34" charset="0"/>
              </a:rPr>
              <a:t>k</a:t>
            </a:r>
            <a:r>
              <a:rPr lang="en-US" altLang="zh-CN" sz="2000">
                <a:latin typeface="Arial" panose="020B0604020202020204" pitchFamily="34" charset="0"/>
                <a:ea typeface="微软雅黑" panose="020B0503020204020204" pitchFamily="34" charset="-122"/>
                <a:cs typeface="Arial" panose="020B0604020202020204" pitchFamily="34" charset="0"/>
              </a:rPr>
              <a:t>)-</a:t>
            </a:r>
            <a:r>
              <a:rPr lang="en-US" altLang="zh-CN" sz="2000" i="1">
                <a:latin typeface="Arial" panose="020B0604020202020204" pitchFamily="34" charset="0"/>
                <a:ea typeface="微软雅黑" panose="020B0503020204020204" pitchFamily="34" charset="-122"/>
                <a:cs typeface="Arial" panose="020B0604020202020204" pitchFamily="34" charset="0"/>
              </a:rPr>
              <a:t>y</a:t>
            </a:r>
            <a:r>
              <a:rPr lang="en-US" altLang="zh-CN" sz="2000" i="1" baseline="-25000">
                <a:latin typeface="Arial" panose="020B0604020202020204" pitchFamily="34" charset="0"/>
                <a:ea typeface="微软雅黑" panose="020B0503020204020204" pitchFamily="34" charset="-122"/>
                <a:cs typeface="Arial" panose="020B0604020202020204" pitchFamily="34" charset="0"/>
              </a:rPr>
              <a:t>j </a:t>
            </a:r>
            <a:r>
              <a:rPr lang="en-US" altLang="zh-CN" sz="2000">
                <a:latin typeface="Arial" panose="020B0604020202020204" pitchFamily="34" charset="0"/>
                <a:ea typeface="微软雅黑" panose="020B0503020204020204" pitchFamily="34" charset="-122"/>
                <a:cs typeface="Arial" panose="020B0604020202020204" pitchFamily="34" charset="0"/>
              </a:rPr>
              <a:t>(</a:t>
            </a:r>
            <a:r>
              <a:rPr lang="en-US" altLang="zh-CN" sz="2000" i="1">
                <a:latin typeface="Arial" panose="020B0604020202020204" pitchFamily="34" charset="0"/>
                <a:ea typeface="微软雅黑" panose="020B0503020204020204" pitchFamily="34" charset="-122"/>
                <a:cs typeface="Arial" panose="020B0604020202020204" pitchFamily="34" charset="0"/>
              </a:rPr>
              <a:t>k</a:t>
            </a:r>
            <a:r>
              <a:rPr lang="en-US" altLang="zh-CN" sz="2000">
                <a:latin typeface="Arial" panose="020B0604020202020204" pitchFamily="34" charset="0"/>
                <a:ea typeface="微软雅黑" panose="020B0503020204020204" pitchFamily="34" charset="-122"/>
                <a:cs typeface="Arial" panose="020B0604020202020204" pitchFamily="34" charset="0"/>
              </a:rPr>
              <a:t>)</a:t>
            </a:r>
            <a:endParaRPr lang="zh-CN" altLang="en-US" sz="1600"/>
          </a:p>
        </p:txBody>
      </p:sp>
      <p:sp>
        <p:nvSpPr>
          <p:cNvPr id="16" name="文本框 15">
            <a:extLst>
              <a:ext uri="{FF2B5EF4-FFF2-40B4-BE49-F238E27FC236}">
                <a16:creationId xmlns:a16="http://schemas.microsoft.com/office/drawing/2014/main" id="{C935DEDC-43A4-AE43-5428-3B5EAD8EF81A}"/>
              </a:ext>
            </a:extLst>
          </p:cNvPr>
          <p:cNvSpPr txBox="1"/>
          <p:nvPr/>
        </p:nvSpPr>
        <p:spPr>
          <a:xfrm>
            <a:off x="2531483" y="2758839"/>
            <a:ext cx="4589781" cy="400110"/>
          </a:xfrm>
          <a:prstGeom prst="rect">
            <a:avLst/>
          </a:prstGeom>
          <a:noFill/>
          <a:ln>
            <a:noFill/>
          </a:ln>
        </p:spPr>
        <p:txBody>
          <a:bodyPr wrap="square">
            <a:spAutoFit/>
          </a:bodyPr>
          <a:lstStyle/>
          <a:p>
            <a:r>
              <a:rPr lang="en-US" altLang="zh-CN" sz="2000" i="1">
                <a:latin typeface="Arial" panose="020B0604020202020204" pitchFamily="34" charset="0"/>
                <a:ea typeface="微软雅黑" panose="020B0503020204020204" pitchFamily="34" charset="-122"/>
                <a:cs typeface="Arial" panose="020B0604020202020204" pitchFamily="34" charset="0"/>
              </a:rPr>
              <a:t>u</a:t>
            </a:r>
            <a:r>
              <a:rPr lang="en-US" altLang="zh-CN" sz="2000" i="1" baseline="-25000">
                <a:latin typeface="Arial" panose="020B0604020202020204" pitchFamily="34" charset="0"/>
                <a:ea typeface="微软雅黑" panose="020B0503020204020204" pitchFamily="34" charset="-122"/>
                <a:cs typeface="Arial" panose="020B0604020202020204" pitchFamily="34" charset="0"/>
              </a:rPr>
              <a:t>j+</a:t>
            </a:r>
            <a:r>
              <a:rPr lang="en-US" altLang="zh-CN" sz="2000" baseline="-25000">
                <a:latin typeface="Arial" panose="020B0604020202020204" pitchFamily="34" charset="0"/>
                <a:ea typeface="微软雅黑" panose="020B0503020204020204" pitchFamily="34" charset="-122"/>
                <a:cs typeface="Arial" panose="020B0604020202020204" pitchFamily="34" charset="0"/>
              </a:rPr>
              <a:t>1</a:t>
            </a:r>
            <a:r>
              <a:rPr lang="en-US" altLang="zh-CN" sz="2000" i="1" baseline="-25000">
                <a:latin typeface="Arial" panose="020B0604020202020204" pitchFamily="34" charset="0"/>
                <a:ea typeface="微软雅黑" panose="020B0503020204020204" pitchFamily="34" charset="-122"/>
                <a:cs typeface="Arial" panose="020B0604020202020204" pitchFamily="34" charset="0"/>
              </a:rPr>
              <a:t> </a:t>
            </a:r>
            <a:r>
              <a:rPr lang="en-US" altLang="zh-CN" sz="2000">
                <a:latin typeface="Arial" panose="020B0604020202020204" pitchFamily="34" charset="0"/>
                <a:ea typeface="微软雅黑" panose="020B0503020204020204" pitchFamily="34" charset="-122"/>
                <a:cs typeface="Arial" panose="020B0604020202020204" pitchFamily="34" charset="0"/>
              </a:rPr>
              <a:t>(</a:t>
            </a:r>
            <a:r>
              <a:rPr lang="en-US" altLang="zh-CN" sz="2000" i="1">
                <a:latin typeface="Arial" panose="020B0604020202020204" pitchFamily="34" charset="0"/>
                <a:ea typeface="微软雅黑" panose="020B0503020204020204" pitchFamily="34" charset="-122"/>
                <a:cs typeface="Arial" panose="020B0604020202020204" pitchFamily="34" charset="0"/>
              </a:rPr>
              <a:t>k</a:t>
            </a:r>
            <a:r>
              <a:rPr lang="en-US" altLang="zh-CN" sz="2000">
                <a:latin typeface="Arial" panose="020B0604020202020204" pitchFamily="34" charset="0"/>
                <a:ea typeface="微软雅黑" panose="020B0503020204020204" pitchFamily="34" charset="-122"/>
                <a:cs typeface="Arial" panose="020B0604020202020204" pitchFamily="34" charset="0"/>
              </a:rPr>
              <a:t>)=</a:t>
            </a:r>
            <a:r>
              <a:rPr lang="en-US" altLang="zh-CN" sz="2000" b="1" i="1">
                <a:solidFill>
                  <a:srgbClr val="C00000"/>
                </a:solidFill>
                <a:latin typeface="Arial" panose="020B0604020202020204" pitchFamily="34" charset="0"/>
                <a:ea typeface="微软雅黑" panose="020B0503020204020204" pitchFamily="34" charset="-122"/>
                <a:cs typeface="Arial" panose="020B0604020202020204" pitchFamily="34" charset="0"/>
              </a:rPr>
              <a:t>Q</a:t>
            </a:r>
            <a:r>
              <a:rPr lang="en-US" altLang="zh-CN" sz="2000" b="1" baseline="-25000">
                <a:solidFill>
                  <a:srgbClr val="C00000"/>
                </a:solidFill>
                <a:latin typeface="Arial" panose="020B0604020202020204" pitchFamily="34" charset="0"/>
                <a:ea typeface="微软雅黑" panose="020B0503020204020204" pitchFamily="34" charset="-122"/>
                <a:cs typeface="Arial" panose="020B0604020202020204" pitchFamily="34" charset="0"/>
              </a:rPr>
              <a:t>ILC</a:t>
            </a:r>
            <a:r>
              <a:rPr lang="en-US" altLang="zh-CN" sz="2000" i="1" baseline="-25000">
                <a:latin typeface="Arial" panose="020B0604020202020204" pitchFamily="34" charset="0"/>
                <a:ea typeface="微软雅黑" panose="020B0503020204020204" pitchFamily="34" charset="-122"/>
                <a:cs typeface="Arial" panose="020B0604020202020204" pitchFamily="34" charset="0"/>
              </a:rPr>
              <a:t> </a:t>
            </a:r>
            <a:r>
              <a:rPr lang="en-US" altLang="zh-CN" sz="2000">
                <a:latin typeface="Arial" panose="020B0604020202020204" pitchFamily="34" charset="0"/>
                <a:ea typeface="微软雅黑" panose="020B0503020204020204" pitchFamily="34" charset="-122"/>
                <a:cs typeface="Arial" panose="020B0604020202020204" pitchFamily="34" charset="0"/>
              </a:rPr>
              <a:t>[</a:t>
            </a:r>
            <a:r>
              <a:rPr lang="en-US" altLang="zh-CN" sz="2000" i="1" err="1">
                <a:latin typeface="Arial" panose="020B0604020202020204" pitchFamily="34" charset="0"/>
                <a:ea typeface="微软雅黑" panose="020B0503020204020204" pitchFamily="34" charset="-122"/>
                <a:cs typeface="Arial" panose="020B0604020202020204" pitchFamily="34" charset="0"/>
              </a:rPr>
              <a:t>u</a:t>
            </a:r>
            <a:r>
              <a:rPr lang="en-US" altLang="zh-CN" sz="2000" i="1" baseline="-25000" err="1">
                <a:latin typeface="Arial" panose="020B0604020202020204" pitchFamily="34" charset="0"/>
                <a:ea typeface="微软雅黑" panose="020B0503020204020204" pitchFamily="34" charset="-122"/>
                <a:cs typeface="Arial" panose="020B0604020202020204" pitchFamily="34" charset="0"/>
              </a:rPr>
              <a:t>j</a:t>
            </a:r>
            <a:r>
              <a:rPr lang="en-US" altLang="zh-CN" sz="2000" i="1" baseline="-25000">
                <a:latin typeface="Arial" panose="020B0604020202020204" pitchFamily="34" charset="0"/>
                <a:ea typeface="微软雅黑" panose="020B0503020204020204" pitchFamily="34" charset="-122"/>
                <a:cs typeface="Arial" panose="020B0604020202020204" pitchFamily="34" charset="0"/>
              </a:rPr>
              <a:t> </a:t>
            </a:r>
            <a:r>
              <a:rPr lang="en-US" altLang="zh-CN" sz="2000" i="1">
                <a:latin typeface="Arial" panose="020B0604020202020204" pitchFamily="34" charset="0"/>
                <a:ea typeface="微软雅黑" panose="020B0503020204020204" pitchFamily="34" charset="-122"/>
                <a:cs typeface="Arial" panose="020B0604020202020204" pitchFamily="34" charset="0"/>
              </a:rPr>
              <a:t>+ </a:t>
            </a:r>
            <a:r>
              <a:rPr lang="en-US" altLang="zh-CN" sz="2000" b="1" i="1">
                <a:solidFill>
                  <a:srgbClr val="C00000"/>
                </a:solidFill>
                <a:latin typeface="Arial" panose="020B0604020202020204" pitchFamily="34" charset="0"/>
                <a:ea typeface="微软雅黑" panose="020B0503020204020204" pitchFamily="34" charset="-122"/>
                <a:cs typeface="Arial" panose="020B0604020202020204" pitchFamily="34" charset="0"/>
              </a:rPr>
              <a:t>L</a:t>
            </a:r>
            <a:r>
              <a:rPr lang="en-US" altLang="zh-CN" sz="2000">
                <a:latin typeface="Arial" panose="020B0604020202020204" pitchFamily="34" charset="0"/>
                <a:ea typeface="微软雅黑" panose="020B0503020204020204" pitchFamily="34" charset="-122"/>
                <a:cs typeface="Arial" panose="020B0604020202020204" pitchFamily="34" charset="0"/>
              </a:rPr>
              <a:t>(</a:t>
            </a:r>
            <a:r>
              <a:rPr lang="en-US" altLang="zh-CN" sz="2000" i="1">
                <a:latin typeface="Arial" panose="020B0604020202020204" pitchFamily="34" charset="0"/>
                <a:ea typeface="微软雅黑" panose="020B0503020204020204" pitchFamily="34" charset="-122"/>
                <a:cs typeface="Arial" panose="020B0604020202020204" pitchFamily="34" charset="0"/>
              </a:rPr>
              <a:t>e</a:t>
            </a:r>
            <a:r>
              <a:rPr lang="en-US" altLang="zh-CN" sz="2000" i="1" baseline="-25000">
                <a:latin typeface="Arial" panose="020B0604020202020204" pitchFamily="34" charset="0"/>
                <a:ea typeface="微软雅黑" panose="020B0503020204020204" pitchFamily="34" charset="-122"/>
                <a:cs typeface="Arial" panose="020B0604020202020204" pitchFamily="34" charset="0"/>
              </a:rPr>
              <a:t>j </a:t>
            </a:r>
            <a:r>
              <a:rPr lang="en-US" altLang="zh-CN" sz="2000">
                <a:latin typeface="Arial" panose="020B0604020202020204" pitchFamily="34" charset="0"/>
                <a:ea typeface="微软雅黑" panose="020B0503020204020204" pitchFamily="34" charset="-122"/>
                <a:cs typeface="Arial" panose="020B0604020202020204" pitchFamily="34" charset="0"/>
              </a:rPr>
              <a:t>)]</a:t>
            </a:r>
            <a:endParaRPr lang="zh-CN" altLang="en-US" sz="1600"/>
          </a:p>
        </p:txBody>
      </p:sp>
      <p:cxnSp>
        <p:nvCxnSpPr>
          <p:cNvPr id="23" name="直接箭头连接符 22">
            <a:extLst>
              <a:ext uri="{FF2B5EF4-FFF2-40B4-BE49-F238E27FC236}">
                <a16:creationId xmlns:a16="http://schemas.microsoft.com/office/drawing/2014/main" id="{663AD40F-BF19-18FA-0699-E3BEE5F26767}"/>
              </a:ext>
            </a:extLst>
          </p:cNvPr>
          <p:cNvCxnSpPr>
            <a:cxnSpLocks/>
          </p:cNvCxnSpPr>
          <p:nvPr/>
        </p:nvCxnSpPr>
        <p:spPr>
          <a:xfrm flipH="1">
            <a:off x="3784094" y="2775060"/>
            <a:ext cx="301830" cy="163970"/>
          </a:xfrm>
          <a:prstGeom prst="straightConnector1">
            <a:avLst/>
          </a:prstGeom>
          <a:ln w="12700">
            <a:gradFill>
              <a:gsLst>
                <a:gs pos="0">
                  <a:srgbClr val="C00000"/>
                </a:gs>
                <a:gs pos="100000">
                  <a:schemeClr val="accent2">
                    <a:lumMod val="20000"/>
                    <a:lumOff val="80000"/>
                  </a:schemeClr>
                </a:gs>
              </a:gsLst>
              <a:lin ang="16200000" scaled="0"/>
            </a:gradFill>
            <a:tailEnd type="stealth" w="med" len="lg"/>
          </a:ln>
        </p:spPr>
        <p:style>
          <a:lnRef idx="1">
            <a:schemeClr val="accent1"/>
          </a:lnRef>
          <a:fillRef idx="0">
            <a:schemeClr val="accent1"/>
          </a:fillRef>
          <a:effectRef idx="0">
            <a:schemeClr val="accent1"/>
          </a:effectRef>
          <a:fontRef idx="minor">
            <a:schemeClr val="tx1"/>
          </a:fontRef>
        </p:style>
      </p:cxnSp>
      <p:cxnSp>
        <p:nvCxnSpPr>
          <p:cNvPr id="27" name="直接箭头连接符 26">
            <a:extLst>
              <a:ext uri="{FF2B5EF4-FFF2-40B4-BE49-F238E27FC236}">
                <a16:creationId xmlns:a16="http://schemas.microsoft.com/office/drawing/2014/main" id="{B44A191C-E3A7-C6A2-2359-E17E33D05BC1}"/>
              </a:ext>
            </a:extLst>
          </p:cNvPr>
          <p:cNvCxnSpPr>
            <a:cxnSpLocks/>
          </p:cNvCxnSpPr>
          <p:nvPr/>
        </p:nvCxnSpPr>
        <p:spPr>
          <a:xfrm flipH="1" flipV="1">
            <a:off x="4588686" y="3084856"/>
            <a:ext cx="195070" cy="222385"/>
          </a:xfrm>
          <a:prstGeom prst="straightConnector1">
            <a:avLst/>
          </a:prstGeom>
          <a:ln w="12700">
            <a:gradFill>
              <a:gsLst>
                <a:gs pos="0">
                  <a:srgbClr val="C00000"/>
                </a:gs>
                <a:gs pos="100000">
                  <a:schemeClr val="accent2">
                    <a:lumMod val="20000"/>
                    <a:lumOff val="80000"/>
                  </a:schemeClr>
                </a:gs>
              </a:gsLst>
              <a:lin ang="16200000" scaled="0"/>
            </a:gradFill>
            <a:tailEnd type="stealth" w="med" len="lg"/>
          </a:ln>
        </p:spPr>
        <p:style>
          <a:lnRef idx="1">
            <a:schemeClr val="accent1"/>
          </a:lnRef>
          <a:fillRef idx="0">
            <a:schemeClr val="accent1"/>
          </a:fillRef>
          <a:effectRef idx="0">
            <a:schemeClr val="accent1"/>
          </a:effectRef>
          <a:fontRef idx="minor">
            <a:schemeClr val="tx1"/>
          </a:fontRef>
        </p:style>
      </p:cxnSp>
      <p:sp>
        <p:nvSpPr>
          <p:cNvPr id="11" name="矩形: 圆角 10">
            <a:extLst>
              <a:ext uri="{FF2B5EF4-FFF2-40B4-BE49-F238E27FC236}">
                <a16:creationId xmlns:a16="http://schemas.microsoft.com/office/drawing/2014/main" id="{6613B782-0A1C-8DC3-C1EA-8DADCFA5738F}"/>
              </a:ext>
            </a:extLst>
          </p:cNvPr>
          <p:cNvSpPr/>
          <p:nvPr/>
        </p:nvSpPr>
        <p:spPr>
          <a:xfrm>
            <a:off x="9244577" y="3366174"/>
            <a:ext cx="2411599" cy="2947999"/>
          </a:xfrm>
          <a:prstGeom prst="roundRect">
            <a:avLst>
              <a:gd name="adj" fmla="val 3003"/>
            </a:avLst>
          </a:prstGeom>
          <a:gradFill>
            <a:gsLst>
              <a:gs pos="0">
                <a:schemeClr val="accent6">
                  <a:lumMod val="5000"/>
                  <a:lumOff val="95000"/>
                </a:schemeClr>
              </a:gs>
              <a:gs pos="100000">
                <a:srgbClr val="14517C"/>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cs typeface="Arial" panose="020B0604020202020204" pitchFamily="34" charset="0"/>
            </a:endParaRPr>
          </a:p>
        </p:txBody>
      </p:sp>
      <p:sp>
        <p:nvSpPr>
          <p:cNvPr id="18" name="文本框 17">
            <a:extLst>
              <a:ext uri="{FF2B5EF4-FFF2-40B4-BE49-F238E27FC236}">
                <a16:creationId xmlns:a16="http://schemas.microsoft.com/office/drawing/2014/main" id="{3115F94C-A7D5-EFF9-EFF3-846DADB63C1B}"/>
              </a:ext>
            </a:extLst>
          </p:cNvPr>
          <p:cNvSpPr txBox="1"/>
          <p:nvPr/>
        </p:nvSpPr>
        <p:spPr>
          <a:xfrm>
            <a:off x="9244577" y="3417790"/>
            <a:ext cx="2411599" cy="338554"/>
          </a:xfrm>
          <a:prstGeom prst="rect">
            <a:avLst/>
          </a:prstGeom>
          <a:noFill/>
        </p:spPr>
        <p:txBody>
          <a:bodyPr wrap="square">
            <a:spAutoFit/>
          </a:bodyPr>
          <a:lstStyle/>
          <a:p>
            <a:r>
              <a:rPr lang="en-US" altLang="zh-CN" sz="1600" b="1">
                <a:latin typeface="Arial" panose="020B0604020202020204" pitchFamily="34" charset="0"/>
                <a:cs typeface="Arial" panose="020B0604020202020204" pitchFamily="34" charset="0"/>
              </a:rPr>
              <a:t>E.g. Norm Optimal ILC</a:t>
            </a:r>
            <a:endParaRPr lang="zh-CN" altLang="en-US" sz="1600" b="1">
              <a:latin typeface="Arial" panose="020B0604020202020204" pitchFamily="34" charset="0"/>
              <a:cs typeface="Arial" panose="020B0604020202020204" pitchFamily="34" charset="0"/>
            </a:endParaRPr>
          </a:p>
        </p:txBody>
      </p:sp>
      <p:pic>
        <p:nvPicPr>
          <p:cNvPr id="21" name="图片 20">
            <a:extLst>
              <a:ext uri="{FF2B5EF4-FFF2-40B4-BE49-F238E27FC236}">
                <a16:creationId xmlns:a16="http://schemas.microsoft.com/office/drawing/2014/main" id="{6F027973-B03D-05FE-D8BD-02208671F970}"/>
              </a:ext>
            </a:extLst>
          </p:cNvPr>
          <p:cNvPicPr>
            <a:picLocks noChangeAspect="1"/>
          </p:cNvPicPr>
          <p:nvPr/>
        </p:nvPicPr>
        <p:blipFill>
          <a:blip r:embed="rId4"/>
          <a:stretch>
            <a:fillRect/>
          </a:stretch>
        </p:blipFill>
        <p:spPr>
          <a:xfrm>
            <a:off x="9364518" y="3839787"/>
            <a:ext cx="1961087" cy="2011200"/>
          </a:xfrm>
          <a:prstGeom prst="rect">
            <a:avLst/>
          </a:prstGeom>
        </p:spPr>
      </p:pic>
      <p:sp>
        <p:nvSpPr>
          <p:cNvPr id="22" name="文本框 21">
            <a:extLst>
              <a:ext uri="{FF2B5EF4-FFF2-40B4-BE49-F238E27FC236}">
                <a16:creationId xmlns:a16="http://schemas.microsoft.com/office/drawing/2014/main" id="{031E4A74-3E29-05F6-FA5C-E3BB09EF063D}"/>
              </a:ext>
            </a:extLst>
          </p:cNvPr>
          <p:cNvSpPr txBox="1"/>
          <p:nvPr/>
        </p:nvSpPr>
        <p:spPr>
          <a:xfrm rot="19144052">
            <a:off x="9251534" y="4589524"/>
            <a:ext cx="2326073" cy="523220"/>
          </a:xfrm>
          <a:prstGeom prst="rect">
            <a:avLst/>
          </a:prstGeom>
          <a:noFill/>
          <a:effectLst>
            <a:outerShdw blurRad="50800" dist="38100" dir="13500000" algn="br" rotWithShape="0">
              <a:prstClr val="black"/>
            </a:outerShdw>
          </a:effectLst>
        </p:spPr>
        <p:txBody>
          <a:bodyPr wrap="square">
            <a:spAutoFit/>
          </a:bodyPr>
          <a:lstStyle/>
          <a:p>
            <a:r>
              <a:rPr lang="en-US" altLang="zh-CN" sz="2800" b="1">
                <a:solidFill>
                  <a:schemeClr val="bg1"/>
                </a:solidFill>
                <a:effectLst>
                  <a:glow rad="228600">
                    <a:schemeClr val="tx1">
                      <a:lumMod val="50000"/>
                      <a:lumOff val="50000"/>
                      <a:alpha val="40000"/>
                    </a:schemeClr>
                  </a:glow>
                  <a:outerShdw blurRad="50800" dist="50800" dir="5400000" algn="ctr" rotWithShape="0">
                    <a:srgbClr val="000000">
                      <a:alpha val="0"/>
                    </a:srgbClr>
                  </a:outerShdw>
                </a:effectLst>
                <a:latin typeface="Arial" panose="020B0604020202020204" pitchFamily="34" charset="0"/>
                <a:cs typeface="Arial" panose="020B0604020202020204" pitchFamily="34" charset="0"/>
              </a:rPr>
              <a:t>Complicated</a:t>
            </a:r>
            <a:endParaRPr lang="zh-CN" altLang="en-US" sz="2800" b="1">
              <a:solidFill>
                <a:schemeClr val="bg1"/>
              </a:solidFill>
              <a:effectLst>
                <a:glow rad="228600">
                  <a:schemeClr val="tx1">
                    <a:lumMod val="50000"/>
                    <a:lumOff val="50000"/>
                    <a:alpha val="40000"/>
                  </a:schemeClr>
                </a:glow>
                <a:outerShdw blurRad="50800" dist="50800" dir="5400000" algn="ctr" rotWithShape="0">
                  <a:srgbClr val="000000">
                    <a:alpha val="0"/>
                  </a:srgbClr>
                </a:outerShdw>
              </a:effectLst>
              <a:latin typeface="Arial" panose="020B0604020202020204" pitchFamily="34" charset="0"/>
              <a:cs typeface="Arial" panose="020B0604020202020204" pitchFamily="34" charset="0"/>
            </a:endParaRPr>
          </a:p>
        </p:txBody>
      </p:sp>
      <p:sp>
        <p:nvSpPr>
          <p:cNvPr id="26" name="标题 21">
            <a:extLst>
              <a:ext uri="{FF2B5EF4-FFF2-40B4-BE49-F238E27FC236}">
                <a16:creationId xmlns:a16="http://schemas.microsoft.com/office/drawing/2014/main" id="{64E67A2B-ED85-75E5-160E-BEA0A3D406AB}"/>
              </a:ext>
            </a:extLst>
          </p:cNvPr>
          <p:cNvSpPr txBox="1">
            <a:spLocks/>
          </p:cNvSpPr>
          <p:nvPr/>
        </p:nvSpPr>
        <p:spPr>
          <a:xfrm>
            <a:off x="1545996" y="-3175"/>
            <a:ext cx="9767586" cy="840105"/>
          </a:xfrm>
          <a:prstGeom prst="rect">
            <a:avLst/>
          </a:prstGeom>
        </p:spPr>
        <p:txBody>
          <a:bodyPr anchor="ctr"/>
          <a:lstStyle>
            <a:lvl1pPr algn="l" defTabSz="914400" rtl="0" eaLnBrk="1" latinLnBrk="0" hangingPunct="1">
              <a:lnSpc>
                <a:spcPct val="90000"/>
              </a:lnSpc>
              <a:spcBef>
                <a:spcPct val="0"/>
              </a:spcBef>
              <a:buNone/>
              <a:defRPr sz="3600" b="1" kern="1200">
                <a:solidFill>
                  <a:schemeClr val="tx1"/>
                </a:solidFill>
                <a:latin typeface="Times New Roman" charset="0"/>
                <a:ea typeface="Times New Roman" charset="0"/>
                <a:cs typeface="Times New Roman" charset="0"/>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altLang="zh-CN" sz="3600" b="1"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rPr>
              <a:t>Iterative </a:t>
            </a:r>
            <a:r>
              <a:rPr kumimoji="0" lang="en-US" altLang="zh-CN" sz="3600" b="1" i="0" u="none" strike="noStrike" kern="1200" cap="none" spc="0" normalizeH="0" baseline="0" noProof="0" dirty="0" err="1">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rPr>
              <a:t>Learnin</a:t>
            </a:r>
            <a:r>
              <a:rPr lang="en-US" altLang="zh-CN" dirty="0">
                <a:solidFill>
                  <a:prstClr val="black">
                    <a:lumMod val="95000"/>
                    <a:lumOff val="5000"/>
                  </a:prstClr>
                </a:solidFill>
                <a:latin typeface="Arial" panose="020B0604020202020204" pitchFamily="34" charset="0"/>
                <a:ea typeface="微软雅黑" panose="020B0503020204020204" pitchFamily="34" charset="-122"/>
                <a:cs typeface="Arial" panose="020B0604020202020204" pitchFamily="34" charset="0"/>
              </a:rPr>
              <a:t>g Control</a:t>
            </a:r>
            <a:r>
              <a:rPr lang="zh-CN" altLang="en-US" dirty="0">
                <a:solidFill>
                  <a:prstClr val="black">
                    <a:lumMod val="95000"/>
                    <a:lumOff val="5000"/>
                  </a:prstClr>
                </a:solidFill>
                <a:latin typeface="Arial" panose="020B0604020202020204" pitchFamily="34" charset="0"/>
                <a:ea typeface="微软雅黑" panose="020B0503020204020204" pitchFamily="34" charset="-122"/>
                <a:cs typeface="Arial" panose="020B0604020202020204" pitchFamily="34" charset="0"/>
              </a:rPr>
              <a:t>（</a:t>
            </a:r>
            <a:r>
              <a:rPr lang="en-US" altLang="zh-CN" dirty="0">
                <a:solidFill>
                  <a:prstClr val="black">
                    <a:lumMod val="95000"/>
                    <a:lumOff val="5000"/>
                  </a:prstClr>
                </a:solidFill>
                <a:latin typeface="Arial" panose="020B0604020202020204" pitchFamily="34" charset="0"/>
                <a:ea typeface="微软雅黑" panose="020B0503020204020204" pitchFamily="34" charset="-122"/>
                <a:cs typeface="Arial" panose="020B0604020202020204" pitchFamily="34" charset="0"/>
              </a:rPr>
              <a:t>ILC</a:t>
            </a:r>
            <a:r>
              <a:rPr lang="zh-CN" altLang="en-US" dirty="0">
                <a:solidFill>
                  <a:prstClr val="black">
                    <a:lumMod val="95000"/>
                    <a:lumOff val="5000"/>
                  </a:prstClr>
                </a:solidFill>
                <a:latin typeface="Arial" panose="020B0604020202020204" pitchFamily="34" charset="0"/>
                <a:ea typeface="微软雅黑" panose="020B0503020204020204" pitchFamily="34" charset="-122"/>
                <a:cs typeface="Arial" panose="020B0604020202020204" pitchFamily="34" charset="0"/>
              </a:rPr>
              <a:t>）</a:t>
            </a:r>
            <a:endParaRPr kumimoji="0" lang="zh-CN" altLang="en-US" sz="3600" b="1"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28" name="矩形 27">
            <a:extLst>
              <a:ext uri="{FF2B5EF4-FFF2-40B4-BE49-F238E27FC236}">
                <a16:creationId xmlns:a16="http://schemas.microsoft.com/office/drawing/2014/main" id="{AFDD26AD-2ED9-62B0-FA89-1100AC4FA447}"/>
              </a:ext>
            </a:extLst>
          </p:cNvPr>
          <p:cNvSpPr/>
          <p:nvPr/>
        </p:nvSpPr>
        <p:spPr>
          <a:xfrm>
            <a:off x="640526" y="881067"/>
            <a:ext cx="11087924" cy="439287"/>
          </a:xfrm>
          <a:prstGeom prst="rect">
            <a:avLst/>
          </a:prstGeom>
        </p:spPr>
        <p:txBody>
          <a:bodyPr wrap="square">
            <a:spAutoFit/>
          </a:bodyPr>
          <a:lstStyle/>
          <a:p>
            <a:pPr marL="457200" indent="-457200">
              <a:lnSpc>
                <a:spcPct val="125000"/>
              </a:lnSpc>
              <a:buFont typeface="Wingdings" panose="05000000000000000000" pitchFamily="2" charset="2"/>
              <a:buChar char="l"/>
            </a:pPr>
            <a:r>
              <a:rPr lang="en-US" altLang="zh-CN" sz="2000" b="1">
                <a:latin typeface="Arial" panose="020B0604020202020204" pitchFamily="34" charset="0"/>
                <a:ea typeface="微软雅黑" panose="020B0503020204020204" pitchFamily="34" charset="-122"/>
                <a:cs typeface="Arial" panose="020B0604020202020204" pitchFamily="34" charset="0"/>
              </a:rPr>
              <a:t>Iterative Learning Control </a:t>
            </a:r>
            <a:r>
              <a:rPr lang="en-US" altLang="zh-CN" sz="2000">
                <a:latin typeface="Arial" panose="020B0604020202020204" pitchFamily="34" charset="0"/>
                <a:ea typeface="微软雅黑" panose="020B0503020204020204" pitchFamily="34" charset="-122"/>
                <a:cs typeface="Arial" panose="020B0604020202020204" pitchFamily="34" charset="0"/>
              </a:rPr>
              <a:t>(ILC) </a:t>
            </a:r>
            <a:r>
              <a:rPr lang="zh-CN" altLang="en-US" sz="2000">
                <a:latin typeface="Arial" panose="020B0604020202020204" pitchFamily="34" charset="0"/>
                <a:ea typeface="微软雅黑" panose="020B0503020204020204" pitchFamily="34" charset="-122"/>
                <a:cs typeface="Arial" panose="020B0604020202020204" pitchFamily="34" charset="0"/>
              </a:rPr>
              <a:t>→</a:t>
            </a:r>
            <a:r>
              <a:rPr lang="en-US" altLang="zh-CN" sz="2000">
                <a:latin typeface="Arial" panose="020B0604020202020204" pitchFamily="34" charset="0"/>
                <a:ea typeface="微软雅黑" panose="020B0503020204020204" pitchFamily="34" charset="-122"/>
                <a:cs typeface="Arial" panose="020B0604020202020204" pitchFamily="34" charset="0"/>
              </a:rPr>
              <a:t>widely used for beam-loading compensation</a:t>
            </a:r>
          </a:p>
        </p:txBody>
      </p:sp>
      <p:pic>
        <p:nvPicPr>
          <p:cNvPr id="29" name="图片 28">
            <a:extLst>
              <a:ext uri="{FF2B5EF4-FFF2-40B4-BE49-F238E27FC236}">
                <a16:creationId xmlns:a16="http://schemas.microsoft.com/office/drawing/2014/main" id="{477CF110-E4CF-FB0F-383F-EADB93A62163}"/>
              </a:ext>
            </a:extLst>
          </p:cNvPr>
          <p:cNvPicPr>
            <a:picLocks noChangeAspect="1"/>
          </p:cNvPicPr>
          <p:nvPr/>
        </p:nvPicPr>
        <p:blipFill>
          <a:blip r:embed="rId5"/>
          <a:stretch>
            <a:fillRect/>
          </a:stretch>
        </p:blipFill>
        <p:spPr>
          <a:xfrm>
            <a:off x="11104064" y="4730206"/>
            <a:ext cx="634636" cy="959628"/>
          </a:xfrm>
          <a:prstGeom prst="rect">
            <a:avLst/>
          </a:prstGeom>
        </p:spPr>
      </p:pic>
      <p:sp>
        <p:nvSpPr>
          <p:cNvPr id="34" name="文本框 33">
            <a:extLst>
              <a:ext uri="{FF2B5EF4-FFF2-40B4-BE49-F238E27FC236}">
                <a16:creationId xmlns:a16="http://schemas.microsoft.com/office/drawing/2014/main" id="{09973AB9-152B-8F35-5707-DC5288678BA7}"/>
              </a:ext>
            </a:extLst>
          </p:cNvPr>
          <p:cNvSpPr txBox="1"/>
          <p:nvPr/>
        </p:nvSpPr>
        <p:spPr>
          <a:xfrm>
            <a:off x="9265353" y="5902706"/>
            <a:ext cx="2411599" cy="276999"/>
          </a:xfrm>
          <a:prstGeom prst="rect">
            <a:avLst/>
          </a:prstGeom>
          <a:noFill/>
        </p:spPr>
        <p:txBody>
          <a:bodyPr wrap="square">
            <a:spAutoFit/>
          </a:bodyPr>
          <a:lstStyle/>
          <a:p>
            <a:r>
              <a:rPr lang="en-US" altLang="zh-CN" sz="1200">
                <a:solidFill>
                  <a:schemeClr val="bg1">
                    <a:lumMod val="85000"/>
                  </a:schemeClr>
                </a:solidFill>
                <a:latin typeface="Arial" panose="020B0604020202020204" pitchFamily="34" charset="0"/>
                <a:ea typeface="微软雅黑" panose="020B0503020204020204" pitchFamily="34" charset="-122"/>
                <a:cs typeface="Arial" panose="020B0604020202020204" pitchFamily="34" charset="0"/>
              </a:rPr>
              <a:t>—— </a:t>
            </a:r>
            <a:r>
              <a:rPr lang="en-US" altLang="zh-CN" sz="1100">
                <a:solidFill>
                  <a:schemeClr val="bg1">
                    <a:lumMod val="85000"/>
                  </a:schemeClr>
                </a:solidFill>
                <a:latin typeface="Arial" panose="020B0604020202020204" pitchFamily="34" charset="0"/>
                <a:ea typeface="微软雅黑" panose="020B0503020204020204" pitchFamily="34" charset="-122"/>
                <a:cs typeface="Arial" panose="020B0604020202020204" pitchFamily="34" charset="0"/>
              </a:rPr>
              <a:t>D. H. Owens, Springer, 2015</a:t>
            </a:r>
            <a:endParaRPr lang="zh-CN" altLang="en-US" sz="1200">
              <a:solidFill>
                <a:schemeClr val="bg1">
                  <a:lumMod val="85000"/>
                </a:schemeClr>
              </a:solidFill>
            </a:endParaRPr>
          </a:p>
        </p:txBody>
      </p:sp>
    </p:spTree>
    <p:extLst>
      <p:ext uri="{BB962C8B-B14F-4D97-AF65-F5344CB8AC3E}">
        <p14:creationId xmlns:p14="http://schemas.microsoft.com/office/powerpoint/2010/main" val="109352791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圆角 12">
            <a:extLst>
              <a:ext uri="{FF2B5EF4-FFF2-40B4-BE49-F238E27FC236}">
                <a16:creationId xmlns:a16="http://schemas.microsoft.com/office/drawing/2014/main" id="{A8C2A1CF-4C22-4A51-33A0-88153C43E98B}"/>
              </a:ext>
            </a:extLst>
          </p:cNvPr>
          <p:cNvSpPr/>
          <p:nvPr/>
        </p:nvSpPr>
        <p:spPr>
          <a:xfrm>
            <a:off x="600030" y="4565528"/>
            <a:ext cx="3385009" cy="1069612"/>
          </a:xfrm>
          <a:prstGeom prst="roundRect">
            <a:avLst>
              <a:gd name="adj" fmla="val 10332"/>
            </a:avLst>
          </a:prstGeom>
          <a:solidFill>
            <a:srgbClr val="2B519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cs typeface="Arial" panose="020B0604020202020204" pitchFamily="34" charset="0"/>
            </a:endParaRPr>
          </a:p>
        </p:txBody>
      </p:sp>
      <p:sp>
        <p:nvSpPr>
          <p:cNvPr id="12" name="矩形: 圆角 11">
            <a:extLst>
              <a:ext uri="{FF2B5EF4-FFF2-40B4-BE49-F238E27FC236}">
                <a16:creationId xmlns:a16="http://schemas.microsoft.com/office/drawing/2014/main" id="{3F804F40-04D4-93CA-D524-F650FBCA8CAD}"/>
              </a:ext>
            </a:extLst>
          </p:cNvPr>
          <p:cNvSpPr/>
          <p:nvPr/>
        </p:nvSpPr>
        <p:spPr>
          <a:xfrm>
            <a:off x="600031" y="3655822"/>
            <a:ext cx="3385009" cy="535709"/>
          </a:xfrm>
          <a:prstGeom prst="roundRect">
            <a:avLst>
              <a:gd name="adj" fmla="val 10332"/>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cs typeface="Arial" panose="020B0604020202020204" pitchFamily="34" charset="0"/>
            </a:endParaRPr>
          </a:p>
        </p:txBody>
      </p:sp>
      <p:sp>
        <p:nvSpPr>
          <p:cNvPr id="2" name="灯片编号占位符 1">
            <a:extLst>
              <a:ext uri="{FF2B5EF4-FFF2-40B4-BE49-F238E27FC236}">
                <a16:creationId xmlns:a16="http://schemas.microsoft.com/office/drawing/2014/main" id="{631CA6A6-455A-3689-2A9D-E034FE6EEB8F}"/>
              </a:ext>
            </a:extLst>
          </p:cNvPr>
          <p:cNvSpPr>
            <a:spLocks noGrp="1"/>
          </p:cNvSpPr>
          <p:nvPr>
            <p:ph type="sldNum" sz="quarter" idx="4"/>
          </p:nvPr>
        </p:nvSpPr>
        <p:spPr/>
        <p:txBody>
          <a:bodyPr/>
          <a:lstStyle/>
          <a:p>
            <a:fld id="{B7FA2BBD-743F-C946-849D-BD878E6EB367}" type="slidenum">
              <a:rPr kumimoji="1" lang="zh-CN" altLang="en-US" smtClean="0">
                <a:latin typeface="Arial" panose="020B0604020202020204" pitchFamily="34" charset="0"/>
                <a:cs typeface="Arial" panose="020B0604020202020204" pitchFamily="34" charset="0"/>
              </a:rPr>
              <a:pPr/>
              <a:t>13</a:t>
            </a:fld>
            <a:endParaRPr kumimoji="1" lang="zh-CN" altLang="en-US">
              <a:latin typeface="Arial" panose="020B0604020202020204" pitchFamily="34" charset="0"/>
              <a:cs typeface="Arial" panose="020B0604020202020204" pitchFamily="34" charset="0"/>
            </a:endParaRPr>
          </a:p>
        </p:txBody>
      </p:sp>
      <p:pic>
        <p:nvPicPr>
          <p:cNvPr id="20" name="图片 19">
            <a:extLst>
              <a:ext uri="{FF2B5EF4-FFF2-40B4-BE49-F238E27FC236}">
                <a16:creationId xmlns:a16="http://schemas.microsoft.com/office/drawing/2014/main" id="{933E3D2B-3A50-6D2B-952E-4C96A01E5C08}"/>
              </a:ext>
            </a:extLst>
          </p:cNvPr>
          <p:cNvPicPr>
            <a:picLocks noChangeAspect="1"/>
          </p:cNvPicPr>
          <p:nvPr/>
        </p:nvPicPr>
        <p:blipFill>
          <a:blip r:embed="rId3"/>
          <a:stretch>
            <a:fillRect/>
          </a:stretch>
        </p:blipFill>
        <p:spPr>
          <a:xfrm>
            <a:off x="9878999" y="2008037"/>
            <a:ext cx="1638102" cy="327834"/>
          </a:xfrm>
          <a:prstGeom prst="rect">
            <a:avLst/>
          </a:prstGeom>
          <a:ln w="12700">
            <a:solidFill>
              <a:schemeClr val="accent6">
                <a:lumMod val="40000"/>
                <a:lumOff val="60000"/>
              </a:schemeClr>
            </a:solidFill>
          </a:ln>
        </p:spPr>
      </p:pic>
      <p:pic>
        <p:nvPicPr>
          <p:cNvPr id="22" name="图片 21">
            <a:extLst>
              <a:ext uri="{FF2B5EF4-FFF2-40B4-BE49-F238E27FC236}">
                <a16:creationId xmlns:a16="http://schemas.microsoft.com/office/drawing/2014/main" id="{7F5EF3EC-43CC-DCEE-98FD-81615FC96716}"/>
              </a:ext>
            </a:extLst>
          </p:cNvPr>
          <p:cNvPicPr>
            <a:picLocks noChangeAspect="1"/>
          </p:cNvPicPr>
          <p:nvPr/>
        </p:nvPicPr>
        <p:blipFill>
          <a:blip r:embed="rId4"/>
          <a:stretch>
            <a:fillRect/>
          </a:stretch>
        </p:blipFill>
        <p:spPr>
          <a:xfrm>
            <a:off x="9901578" y="4621961"/>
            <a:ext cx="1615523" cy="327834"/>
          </a:xfrm>
          <a:prstGeom prst="rect">
            <a:avLst/>
          </a:prstGeom>
          <a:ln>
            <a:solidFill>
              <a:srgbClr val="8064A2"/>
            </a:solidFill>
          </a:ln>
        </p:spPr>
      </p:pic>
      <p:pic>
        <p:nvPicPr>
          <p:cNvPr id="5" name="图形 4">
            <a:extLst>
              <a:ext uri="{FF2B5EF4-FFF2-40B4-BE49-F238E27FC236}">
                <a16:creationId xmlns:a16="http://schemas.microsoft.com/office/drawing/2014/main" id="{7B83A8E3-C217-6206-F5A1-958C07384B84}"/>
              </a:ext>
            </a:extLst>
          </p:cNvPr>
          <p:cNvPicPr>
            <a:picLocks noChangeAspect="1"/>
          </p:cNvPicPr>
          <p:nvPr/>
        </p:nvPicPr>
        <p:blipFill rotWithShape="1">
          <a:blip r:embed="rId5">
            <a:extLst>
              <a:ext uri="{96DAC541-7B7A-43D3-8B79-37D633B846F1}">
                <asvg:svgBlip xmlns:asvg="http://schemas.microsoft.com/office/drawing/2016/SVG/main" r:embed="rId6"/>
              </a:ext>
            </a:extLst>
          </a:blip>
          <a:srcRect l="2265" t="8119" r="3856" b="7475"/>
          <a:stretch/>
        </p:blipFill>
        <p:spPr>
          <a:xfrm>
            <a:off x="4162960" y="2187559"/>
            <a:ext cx="7616291" cy="3639101"/>
          </a:xfrm>
          <a:prstGeom prst="rect">
            <a:avLst/>
          </a:prstGeom>
        </p:spPr>
      </p:pic>
      <p:pic>
        <p:nvPicPr>
          <p:cNvPr id="3" name="图片 2">
            <a:extLst>
              <a:ext uri="{FF2B5EF4-FFF2-40B4-BE49-F238E27FC236}">
                <a16:creationId xmlns:a16="http://schemas.microsoft.com/office/drawing/2014/main" id="{2C82EB3D-B2C8-90E6-E862-B6C336222986}"/>
              </a:ext>
            </a:extLst>
          </p:cNvPr>
          <p:cNvPicPr>
            <a:picLocks noChangeAspect="1"/>
          </p:cNvPicPr>
          <p:nvPr/>
        </p:nvPicPr>
        <p:blipFill>
          <a:blip r:embed="rId7"/>
          <a:stretch>
            <a:fillRect/>
          </a:stretch>
        </p:blipFill>
        <p:spPr>
          <a:xfrm>
            <a:off x="1026819" y="2187559"/>
            <a:ext cx="2451129" cy="1404728"/>
          </a:xfrm>
          <a:prstGeom prst="rect">
            <a:avLst/>
          </a:prstGeom>
        </p:spPr>
      </p:pic>
      <p:sp>
        <p:nvSpPr>
          <p:cNvPr id="6" name="文本框 5">
            <a:extLst>
              <a:ext uri="{FF2B5EF4-FFF2-40B4-BE49-F238E27FC236}">
                <a16:creationId xmlns:a16="http://schemas.microsoft.com/office/drawing/2014/main" id="{47F965EA-57FA-830D-D482-E35A0CF21490}"/>
              </a:ext>
            </a:extLst>
          </p:cNvPr>
          <p:cNvSpPr txBox="1"/>
          <p:nvPr/>
        </p:nvSpPr>
        <p:spPr>
          <a:xfrm>
            <a:off x="516939" y="3671427"/>
            <a:ext cx="3385009" cy="461665"/>
          </a:xfrm>
          <a:prstGeom prst="rect">
            <a:avLst/>
          </a:prstGeom>
          <a:noFill/>
          <a:ln>
            <a:noFill/>
          </a:ln>
        </p:spPr>
        <p:txBody>
          <a:bodyPr wrap="square">
            <a:spAutoFit/>
          </a:bodyPr>
          <a:lstStyle/>
          <a:p>
            <a:r>
              <a:rPr lang="en-US" altLang="zh-CN" sz="1800">
                <a:latin typeface="Arial" panose="020B0604020202020204" pitchFamily="34" charset="0"/>
                <a:ea typeface="微软雅黑" panose="020B0503020204020204" pitchFamily="34" charset="-122"/>
                <a:cs typeface="Arial" panose="020B0604020202020204" pitchFamily="34" charset="0"/>
              </a:rPr>
              <a:t> </a:t>
            </a:r>
            <a:r>
              <a:rPr lang="en-US" altLang="zh-CN" sz="2400" i="1">
                <a:latin typeface="Arial" panose="020B0604020202020204" pitchFamily="34" charset="0"/>
                <a:ea typeface="微软雅黑" panose="020B0503020204020204" pitchFamily="34" charset="-122"/>
                <a:cs typeface="Arial" panose="020B0604020202020204" pitchFamily="34" charset="0"/>
              </a:rPr>
              <a:t>u</a:t>
            </a:r>
            <a:r>
              <a:rPr lang="en-US" altLang="zh-CN" sz="2400" i="1" baseline="-25000">
                <a:latin typeface="Arial" panose="020B0604020202020204" pitchFamily="34" charset="0"/>
                <a:ea typeface="微软雅黑" panose="020B0503020204020204" pitchFamily="34" charset="-122"/>
                <a:cs typeface="Arial" panose="020B0604020202020204" pitchFamily="34" charset="0"/>
              </a:rPr>
              <a:t>j+</a:t>
            </a:r>
            <a:r>
              <a:rPr lang="en-US" altLang="zh-CN" sz="2400" baseline="-25000">
                <a:latin typeface="Arial" panose="020B0604020202020204" pitchFamily="34" charset="0"/>
                <a:ea typeface="微软雅黑" panose="020B0503020204020204" pitchFamily="34" charset="-122"/>
                <a:cs typeface="Arial" panose="020B0604020202020204" pitchFamily="34" charset="0"/>
              </a:rPr>
              <a:t>1</a:t>
            </a:r>
            <a:r>
              <a:rPr lang="en-US" altLang="zh-CN" sz="2400" i="1" baseline="-25000">
                <a:latin typeface="Arial" panose="020B0604020202020204" pitchFamily="34" charset="0"/>
                <a:ea typeface="微软雅黑" panose="020B0503020204020204" pitchFamily="34" charset="-122"/>
                <a:cs typeface="Arial" panose="020B0604020202020204" pitchFamily="34" charset="0"/>
              </a:rPr>
              <a:t> </a:t>
            </a:r>
            <a:r>
              <a:rPr lang="en-US" altLang="zh-CN" sz="2400">
                <a:latin typeface="Arial" panose="020B0604020202020204" pitchFamily="34" charset="0"/>
                <a:ea typeface="微软雅黑" panose="020B0503020204020204" pitchFamily="34" charset="-122"/>
                <a:cs typeface="Arial" panose="020B0604020202020204" pitchFamily="34" charset="0"/>
              </a:rPr>
              <a:t>(</a:t>
            </a:r>
            <a:r>
              <a:rPr lang="en-US" altLang="zh-CN" sz="2400" i="1">
                <a:latin typeface="Arial" panose="020B0604020202020204" pitchFamily="34" charset="0"/>
                <a:ea typeface="微软雅黑" panose="020B0503020204020204" pitchFamily="34" charset="-122"/>
                <a:cs typeface="Arial" panose="020B0604020202020204" pitchFamily="34" charset="0"/>
              </a:rPr>
              <a:t>k</a:t>
            </a:r>
            <a:r>
              <a:rPr lang="en-US" altLang="zh-CN" sz="2400">
                <a:latin typeface="Arial" panose="020B0604020202020204" pitchFamily="34" charset="0"/>
                <a:ea typeface="微软雅黑" panose="020B0503020204020204" pitchFamily="34" charset="-122"/>
                <a:cs typeface="Arial" panose="020B0604020202020204" pitchFamily="34" charset="0"/>
              </a:rPr>
              <a:t>) = </a:t>
            </a:r>
            <a:r>
              <a:rPr lang="en-US" altLang="zh-CN" sz="2400" b="1" i="1">
                <a:latin typeface="Arial" panose="020B0604020202020204" pitchFamily="34" charset="0"/>
                <a:ea typeface="微软雅黑" panose="020B0503020204020204" pitchFamily="34" charset="-122"/>
                <a:cs typeface="Arial" panose="020B0604020202020204" pitchFamily="34" charset="0"/>
              </a:rPr>
              <a:t>Q</a:t>
            </a:r>
            <a:r>
              <a:rPr lang="en-US" altLang="zh-CN" sz="2400" b="1" baseline="-25000">
                <a:latin typeface="Arial" panose="020B0604020202020204" pitchFamily="34" charset="0"/>
                <a:ea typeface="微软雅黑" panose="020B0503020204020204" pitchFamily="34" charset="-122"/>
                <a:cs typeface="Arial" panose="020B0604020202020204" pitchFamily="34" charset="0"/>
              </a:rPr>
              <a:t>ILC</a:t>
            </a:r>
            <a:r>
              <a:rPr lang="en-US" altLang="zh-CN" sz="2400" i="1" baseline="-25000">
                <a:latin typeface="Arial" panose="020B0604020202020204" pitchFamily="34" charset="0"/>
                <a:ea typeface="微软雅黑" panose="020B0503020204020204" pitchFamily="34" charset="-122"/>
                <a:cs typeface="Arial" panose="020B0604020202020204" pitchFamily="34" charset="0"/>
              </a:rPr>
              <a:t> </a:t>
            </a:r>
            <a:r>
              <a:rPr lang="en-US" altLang="zh-CN" sz="2400">
                <a:latin typeface="Arial" panose="020B0604020202020204" pitchFamily="34" charset="0"/>
                <a:ea typeface="微软雅黑" panose="020B0503020204020204" pitchFamily="34" charset="-122"/>
                <a:cs typeface="Arial" panose="020B0604020202020204" pitchFamily="34" charset="0"/>
              </a:rPr>
              <a:t>[</a:t>
            </a:r>
            <a:r>
              <a:rPr lang="en-US" altLang="zh-CN" sz="2400" i="1" err="1">
                <a:latin typeface="Arial" panose="020B0604020202020204" pitchFamily="34" charset="0"/>
                <a:ea typeface="微软雅黑" panose="020B0503020204020204" pitchFamily="34" charset="-122"/>
                <a:cs typeface="Arial" panose="020B0604020202020204" pitchFamily="34" charset="0"/>
              </a:rPr>
              <a:t>u</a:t>
            </a:r>
            <a:r>
              <a:rPr lang="en-US" altLang="zh-CN" sz="2400" i="1" baseline="-25000" err="1">
                <a:latin typeface="Arial" panose="020B0604020202020204" pitchFamily="34" charset="0"/>
                <a:ea typeface="微软雅黑" panose="020B0503020204020204" pitchFamily="34" charset="-122"/>
                <a:cs typeface="Arial" panose="020B0604020202020204" pitchFamily="34" charset="0"/>
              </a:rPr>
              <a:t>j</a:t>
            </a:r>
            <a:r>
              <a:rPr lang="en-US" altLang="zh-CN" sz="2400" i="1" baseline="-25000">
                <a:latin typeface="Arial" panose="020B0604020202020204" pitchFamily="34" charset="0"/>
                <a:ea typeface="微软雅黑" panose="020B0503020204020204" pitchFamily="34" charset="-122"/>
                <a:cs typeface="Arial" panose="020B0604020202020204" pitchFamily="34" charset="0"/>
              </a:rPr>
              <a:t> </a:t>
            </a:r>
            <a:r>
              <a:rPr lang="en-US" altLang="zh-CN" sz="2400" i="1">
                <a:latin typeface="Arial" panose="020B0604020202020204" pitchFamily="34" charset="0"/>
                <a:ea typeface="微软雅黑" panose="020B0503020204020204" pitchFamily="34" charset="-122"/>
                <a:cs typeface="Arial" panose="020B0604020202020204" pitchFamily="34" charset="0"/>
              </a:rPr>
              <a:t>+ </a:t>
            </a:r>
            <a:r>
              <a:rPr lang="en-US" altLang="zh-CN" sz="2400" b="1" i="1">
                <a:latin typeface="Arial" panose="020B0604020202020204" pitchFamily="34" charset="0"/>
                <a:ea typeface="微软雅黑" panose="020B0503020204020204" pitchFamily="34" charset="-122"/>
                <a:cs typeface="Arial" panose="020B0604020202020204" pitchFamily="34" charset="0"/>
              </a:rPr>
              <a:t>L</a:t>
            </a:r>
            <a:r>
              <a:rPr lang="en-US" altLang="zh-CN" sz="2400">
                <a:latin typeface="Arial" panose="020B0604020202020204" pitchFamily="34" charset="0"/>
                <a:ea typeface="微软雅黑" panose="020B0503020204020204" pitchFamily="34" charset="-122"/>
                <a:cs typeface="Arial" panose="020B0604020202020204" pitchFamily="34" charset="0"/>
              </a:rPr>
              <a:t>(</a:t>
            </a:r>
            <a:r>
              <a:rPr lang="en-US" altLang="zh-CN" sz="2400" i="1">
                <a:latin typeface="Arial" panose="020B0604020202020204" pitchFamily="34" charset="0"/>
                <a:ea typeface="微软雅黑" panose="020B0503020204020204" pitchFamily="34" charset="-122"/>
                <a:cs typeface="Arial" panose="020B0604020202020204" pitchFamily="34" charset="0"/>
              </a:rPr>
              <a:t>e</a:t>
            </a:r>
            <a:r>
              <a:rPr lang="en-US" altLang="zh-CN" sz="2400" i="1" baseline="-25000">
                <a:latin typeface="Arial" panose="020B0604020202020204" pitchFamily="34" charset="0"/>
                <a:ea typeface="微软雅黑" panose="020B0503020204020204" pitchFamily="34" charset="-122"/>
                <a:cs typeface="Arial" panose="020B0604020202020204" pitchFamily="34" charset="0"/>
              </a:rPr>
              <a:t>j </a:t>
            </a:r>
            <a:r>
              <a:rPr lang="en-US" altLang="zh-CN" sz="2400">
                <a:latin typeface="Arial" panose="020B0604020202020204" pitchFamily="34" charset="0"/>
                <a:ea typeface="微软雅黑" panose="020B0503020204020204" pitchFamily="34" charset="-122"/>
                <a:cs typeface="Arial" panose="020B0604020202020204" pitchFamily="34" charset="0"/>
              </a:rPr>
              <a:t>)]</a:t>
            </a:r>
            <a:endParaRPr lang="zh-CN" altLang="en-US"/>
          </a:p>
        </p:txBody>
      </p:sp>
      <p:grpSp>
        <p:nvGrpSpPr>
          <p:cNvPr id="11" name="组合 10">
            <a:extLst>
              <a:ext uri="{FF2B5EF4-FFF2-40B4-BE49-F238E27FC236}">
                <a16:creationId xmlns:a16="http://schemas.microsoft.com/office/drawing/2014/main" id="{1A406606-ECD3-F973-76D7-50FC20180CCA}"/>
              </a:ext>
            </a:extLst>
          </p:cNvPr>
          <p:cNvGrpSpPr/>
          <p:nvPr/>
        </p:nvGrpSpPr>
        <p:grpSpPr>
          <a:xfrm>
            <a:off x="907448" y="4618866"/>
            <a:ext cx="3208664" cy="930820"/>
            <a:chOff x="6965098" y="1741272"/>
            <a:chExt cx="3415686" cy="930820"/>
          </a:xfrm>
          <a:solidFill>
            <a:schemeClr val="bg1"/>
          </a:solidFill>
        </p:grpSpPr>
        <p:sp>
          <p:nvSpPr>
            <p:cNvPr id="7" name="文本框 6">
              <a:extLst>
                <a:ext uri="{FF2B5EF4-FFF2-40B4-BE49-F238E27FC236}">
                  <a16:creationId xmlns:a16="http://schemas.microsoft.com/office/drawing/2014/main" id="{0A53D16E-167C-511F-C0E4-6B3DD65B6DBD}"/>
                </a:ext>
              </a:extLst>
            </p:cNvPr>
            <p:cNvSpPr txBox="1"/>
            <p:nvPr/>
          </p:nvSpPr>
          <p:spPr>
            <a:xfrm>
              <a:off x="7018470" y="1741272"/>
              <a:ext cx="3362314" cy="400110"/>
            </a:xfrm>
            <a:prstGeom prst="rect">
              <a:avLst/>
            </a:prstGeom>
            <a:noFill/>
            <a:ln>
              <a:noFill/>
            </a:ln>
          </p:spPr>
          <p:txBody>
            <a:bodyPr wrap="square">
              <a:spAutoFit/>
            </a:bodyPr>
            <a:lstStyle/>
            <a:p>
              <a:r>
                <a:rPr lang="en-US" altLang="zh-CN" sz="1600">
                  <a:latin typeface="Arial" panose="020B0604020202020204" pitchFamily="34" charset="0"/>
                  <a:ea typeface="微软雅黑" panose="020B0503020204020204" pitchFamily="34" charset="-122"/>
                  <a:cs typeface="Arial" panose="020B0604020202020204" pitchFamily="34" charset="0"/>
                </a:rPr>
                <a:t> </a:t>
              </a:r>
              <a:r>
                <a:rPr lang="en-US" altLang="zh-CN" sz="2000" i="1">
                  <a:solidFill>
                    <a:srgbClr val="FFFF00"/>
                  </a:solidFill>
                  <a:latin typeface="Arial" panose="020B0604020202020204" pitchFamily="34" charset="0"/>
                  <a:ea typeface="微软雅黑" panose="020B0503020204020204" pitchFamily="34" charset="-122"/>
                  <a:cs typeface="Arial" panose="020B0604020202020204" pitchFamily="34" charset="0"/>
                </a:rPr>
                <a:t>u</a:t>
              </a:r>
              <a:r>
                <a:rPr lang="en-US" altLang="zh-CN" sz="2000" i="1" baseline="-25000">
                  <a:solidFill>
                    <a:srgbClr val="FFFF00"/>
                  </a:solidFill>
                  <a:latin typeface="Arial" panose="020B0604020202020204" pitchFamily="34" charset="0"/>
                  <a:ea typeface="微软雅黑" panose="020B0503020204020204" pitchFamily="34" charset="-122"/>
                  <a:cs typeface="Arial" panose="020B0604020202020204" pitchFamily="34" charset="0"/>
                </a:rPr>
                <a:t>j+</a:t>
              </a:r>
              <a:r>
                <a:rPr lang="en-US" altLang="zh-CN" sz="2000" baseline="-25000">
                  <a:solidFill>
                    <a:srgbClr val="FFFF00"/>
                  </a:solidFill>
                  <a:latin typeface="Arial" panose="020B0604020202020204" pitchFamily="34" charset="0"/>
                  <a:ea typeface="微软雅黑" panose="020B0503020204020204" pitchFamily="34" charset="-122"/>
                  <a:cs typeface="Arial" panose="020B0604020202020204" pitchFamily="34" charset="0"/>
                </a:rPr>
                <a:t>1</a:t>
              </a:r>
              <a:r>
                <a:rPr lang="en-US" altLang="zh-CN" sz="2000" i="1" baseline="-25000">
                  <a:solidFill>
                    <a:srgbClr val="FFFF00"/>
                  </a:solidFill>
                  <a:latin typeface="Arial" panose="020B0604020202020204" pitchFamily="34" charset="0"/>
                  <a:ea typeface="微软雅黑" panose="020B0503020204020204" pitchFamily="34" charset="-122"/>
                  <a:cs typeface="Arial" panose="020B0604020202020204" pitchFamily="34" charset="0"/>
                </a:rPr>
                <a:t> </a:t>
              </a:r>
              <a:r>
                <a:rPr lang="en-US" altLang="zh-CN" sz="2000">
                  <a:solidFill>
                    <a:srgbClr val="FFFF00"/>
                  </a:solidFill>
                  <a:latin typeface="Arial" panose="020B0604020202020204" pitchFamily="34" charset="0"/>
                  <a:ea typeface="微软雅黑" panose="020B0503020204020204" pitchFamily="34" charset="-122"/>
                  <a:cs typeface="Arial" panose="020B0604020202020204" pitchFamily="34" charset="0"/>
                </a:rPr>
                <a:t>(</a:t>
              </a:r>
              <a:r>
                <a:rPr lang="en-US" altLang="zh-CN" sz="2000" i="1">
                  <a:solidFill>
                    <a:srgbClr val="FFFF00"/>
                  </a:solidFill>
                  <a:latin typeface="Arial" panose="020B0604020202020204" pitchFamily="34" charset="0"/>
                  <a:ea typeface="微软雅黑" panose="020B0503020204020204" pitchFamily="34" charset="-122"/>
                  <a:cs typeface="Arial" panose="020B0604020202020204" pitchFamily="34" charset="0"/>
                </a:rPr>
                <a:t>k</a:t>
              </a:r>
              <a:r>
                <a:rPr lang="en-US" altLang="zh-CN" sz="2000">
                  <a:solidFill>
                    <a:srgbClr val="FFFF00"/>
                  </a:solidFill>
                  <a:latin typeface="Arial" panose="020B0604020202020204" pitchFamily="34" charset="0"/>
                  <a:ea typeface="微软雅黑" panose="020B0503020204020204" pitchFamily="34" charset="-122"/>
                  <a:cs typeface="Arial" panose="020B0604020202020204" pitchFamily="34" charset="0"/>
                </a:rPr>
                <a:t>) =</a:t>
              </a:r>
              <a:r>
                <a:rPr lang="en-US" altLang="zh-CN" sz="2000" i="1">
                  <a:solidFill>
                    <a:srgbClr val="FFFF00"/>
                  </a:solidFill>
                  <a:latin typeface="Arial" panose="020B0604020202020204" pitchFamily="34" charset="0"/>
                  <a:ea typeface="微软雅黑" panose="020B0503020204020204" pitchFamily="34" charset="-122"/>
                  <a:cs typeface="Arial" panose="020B0604020202020204" pitchFamily="34" charset="0"/>
                </a:rPr>
                <a:t> </a:t>
              </a:r>
              <a:r>
                <a:rPr lang="el-GR" altLang="zh-CN" sz="2000" i="1">
                  <a:solidFill>
                    <a:srgbClr val="FFFF00"/>
                  </a:solidFill>
                  <a:latin typeface="Arial" panose="020B0604020202020204" pitchFamily="34" charset="0"/>
                  <a:ea typeface="微软雅黑" panose="020B0503020204020204" pitchFamily="34" charset="-122"/>
                  <a:cs typeface="Arial" panose="020B0604020202020204" pitchFamily="34" charset="0"/>
                </a:rPr>
                <a:t>ε</a:t>
              </a:r>
              <a:r>
                <a:rPr lang="en-US" altLang="zh-CN" sz="2000" i="1" baseline="-25000">
                  <a:solidFill>
                    <a:srgbClr val="FFFF00"/>
                  </a:solidFill>
                  <a:latin typeface="Arial" panose="020B0604020202020204" pitchFamily="34" charset="0"/>
                  <a:ea typeface="微软雅黑" panose="020B0503020204020204" pitchFamily="34" charset="-122"/>
                  <a:cs typeface="Arial" panose="020B0604020202020204" pitchFamily="34" charset="0"/>
                </a:rPr>
                <a:t>j</a:t>
              </a:r>
              <a:r>
                <a:rPr lang="en-US" altLang="zh-CN" sz="2000">
                  <a:solidFill>
                    <a:srgbClr val="FFFF00"/>
                  </a:solidFill>
                  <a:latin typeface="Arial" panose="020B0604020202020204" pitchFamily="34" charset="0"/>
                  <a:ea typeface="微软雅黑" panose="020B0503020204020204" pitchFamily="34" charset="-122"/>
                  <a:cs typeface="Arial" panose="020B0604020202020204" pitchFamily="34" charset="0"/>
                </a:rPr>
                <a:t> </a:t>
              </a:r>
              <a:r>
                <a:rPr lang="en-US" altLang="zh-CN" sz="2000" i="1">
                  <a:solidFill>
                    <a:srgbClr val="FFFF00"/>
                  </a:solidFill>
                  <a:latin typeface="Arial" panose="020B0604020202020204" pitchFamily="34" charset="0"/>
                  <a:ea typeface="微软雅黑" panose="020B0503020204020204" pitchFamily="34" charset="-122"/>
                  <a:cs typeface="Arial" panose="020B0604020202020204" pitchFamily="34" charset="0"/>
                </a:rPr>
                <a:t>+ F</a:t>
              </a:r>
              <a:r>
                <a:rPr lang="en-US" altLang="zh-CN" sz="2000" i="1" baseline="-25000">
                  <a:solidFill>
                    <a:srgbClr val="FFFF00"/>
                  </a:solidFill>
                  <a:latin typeface="Arial" panose="020B0604020202020204" pitchFamily="34" charset="0"/>
                  <a:ea typeface="微软雅黑" panose="020B0503020204020204" pitchFamily="34" charset="-122"/>
                  <a:cs typeface="Arial" panose="020B0604020202020204" pitchFamily="34" charset="0"/>
                </a:rPr>
                <a:t>j </a:t>
              </a:r>
              <a:r>
                <a:rPr lang="en-US" altLang="zh-CN" sz="2000" i="1">
                  <a:solidFill>
                    <a:srgbClr val="FFFF00"/>
                  </a:solidFill>
                  <a:latin typeface="Arial" panose="020B0604020202020204" pitchFamily="34" charset="0"/>
                  <a:ea typeface="微软雅黑" panose="020B0503020204020204" pitchFamily="34" charset="-122"/>
                  <a:cs typeface="Arial" panose="020B0604020202020204" pitchFamily="34" charset="0"/>
                </a:rPr>
                <a:t>, </a:t>
              </a:r>
              <a:r>
                <a:rPr lang="el-GR" altLang="zh-CN" sz="2000" i="1">
                  <a:solidFill>
                    <a:srgbClr val="FFFF00"/>
                  </a:solidFill>
                  <a:latin typeface="Arial" panose="020B0604020202020204" pitchFamily="34" charset="0"/>
                  <a:ea typeface="微软雅黑" panose="020B0503020204020204" pitchFamily="34" charset="-122"/>
                  <a:cs typeface="Arial" panose="020B0604020202020204" pitchFamily="34" charset="0"/>
                </a:rPr>
                <a:t>ε</a:t>
              </a:r>
              <a:r>
                <a:rPr lang="en-US" altLang="zh-CN" sz="2000" i="1" baseline="-25000">
                  <a:solidFill>
                    <a:srgbClr val="FFFF00"/>
                  </a:solidFill>
                  <a:latin typeface="Arial" panose="020B0604020202020204" pitchFamily="34" charset="0"/>
                  <a:ea typeface="微软雅黑" panose="020B0503020204020204" pitchFamily="34" charset="-122"/>
                  <a:cs typeface="Arial" panose="020B0604020202020204" pitchFamily="34" charset="0"/>
                </a:rPr>
                <a:t>j</a:t>
              </a:r>
              <a:r>
                <a:rPr lang="en-US" altLang="zh-CN" sz="2000" i="1">
                  <a:solidFill>
                    <a:srgbClr val="FFFF00"/>
                  </a:solidFill>
                  <a:latin typeface="Arial" panose="020B0604020202020204" pitchFamily="34" charset="0"/>
                  <a:ea typeface="微软雅黑" panose="020B0503020204020204" pitchFamily="34" charset="-122"/>
                  <a:cs typeface="Arial" panose="020B0604020202020204" pitchFamily="34" charset="0"/>
                </a:rPr>
                <a:t> = L</a:t>
              </a:r>
              <a:r>
                <a:rPr lang="en-US" altLang="zh-CN" sz="2000">
                  <a:solidFill>
                    <a:srgbClr val="FFFF00"/>
                  </a:solidFill>
                  <a:latin typeface="Arial" panose="020B0604020202020204" pitchFamily="34" charset="0"/>
                  <a:ea typeface="微软雅黑" panose="020B0503020204020204" pitchFamily="34" charset="-122"/>
                  <a:cs typeface="Arial" panose="020B0604020202020204" pitchFamily="34" charset="0"/>
                </a:rPr>
                <a:t>(</a:t>
              </a:r>
              <a:r>
                <a:rPr lang="en-US" altLang="zh-CN" sz="2000" i="1">
                  <a:solidFill>
                    <a:srgbClr val="FFFF00"/>
                  </a:solidFill>
                  <a:latin typeface="Arial" panose="020B0604020202020204" pitchFamily="34" charset="0"/>
                  <a:ea typeface="微软雅黑" panose="020B0503020204020204" pitchFamily="34" charset="-122"/>
                  <a:cs typeface="Arial" panose="020B0604020202020204" pitchFamily="34" charset="0"/>
                </a:rPr>
                <a:t>e</a:t>
              </a:r>
              <a:r>
                <a:rPr lang="en-US" altLang="zh-CN" sz="2000" i="1" baseline="-25000">
                  <a:solidFill>
                    <a:srgbClr val="FFFF00"/>
                  </a:solidFill>
                  <a:latin typeface="Arial" panose="020B0604020202020204" pitchFamily="34" charset="0"/>
                  <a:ea typeface="微软雅黑" panose="020B0503020204020204" pitchFamily="34" charset="-122"/>
                  <a:cs typeface="Arial" panose="020B0604020202020204" pitchFamily="34" charset="0"/>
                </a:rPr>
                <a:t>j</a:t>
              </a:r>
              <a:r>
                <a:rPr lang="en-US" altLang="zh-CN" sz="2000">
                  <a:solidFill>
                    <a:srgbClr val="FFFF00"/>
                  </a:solidFill>
                  <a:latin typeface="Arial" panose="020B0604020202020204" pitchFamily="34" charset="0"/>
                  <a:ea typeface="微软雅黑" panose="020B0503020204020204" pitchFamily="34" charset="-122"/>
                  <a:cs typeface="Arial" panose="020B0604020202020204" pitchFamily="34" charset="0"/>
                </a:rPr>
                <a:t>)</a:t>
              </a:r>
              <a:r>
                <a:rPr lang="en-US" altLang="zh-CN" sz="2000" i="1" baseline="-25000">
                  <a:latin typeface="Arial" panose="020B0604020202020204" pitchFamily="34" charset="0"/>
                  <a:ea typeface="微软雅黑" panose="020B0503020204020204" pitchFamily="34" charset="-122"/>
                  <a:cs typeface="Arial" panose="020B0604020202020204" pitchFamily="34" charset="0"/>
                </a:rPr>
                <a:t> </a:t>
              </a:r>
              <a:endParaRPr lang="en-US" altLang="zh-CN" sz="2000" i="1">
                <a:solidFill>
                  <a:srgbClr val="FFFF00"/>
                </a:solidFill>
                <a:latin typeface="Arial" panose="020B0604020202020204" pitchFamily="34" charset="0"/>
                <a:ea typeface="微软雅黑" panose="020B0503020204020204" pitchFamily="34" charset="-122"/>
                <a:cs typeface="Arial" panose="020B0604020202020204" pitchFamily="34" charset="0"/>
              </a:endParaRPr>
            </a:p>
          </p:txBody>
        </p:sp>
        <p:sp>
          <p:nvSpPr>
            <p:cNvPr id="8" name="文本框 7">
              <a:extLst>
                <a:ext uri="{FF2B5EF4-FFF2-40B4-BE49-F238E27FC236}">
                  <a16:creationId xmlns:a16="http://schemas.microsoft.com/office/drawing/2014/main" id="{34BDB012-938A-C541-8B57-C64ABB3EAE19}"/>
                </a:ext>
              </a:extLst>
            </p:cNvPr>
            <p:cNvSpPr txBox="1"/>
            <p:nvPr/>
          </p:nvSpPr>
          <p:spPr>
            <a:xfrm>
              <a:off x="7393574" y="2243866"/>
              <a:ext cx="2801378" cy="400110"/>
            </a:xfrm>
            <a:prstGeom prst="rect">
              <a:avLst/>
            </a:prstGeom>
            <a:noFill/>
            <a:ln>
              <a:noFill/>
            </a:ln>
          </p:spPr>
          <p:txBody>
            <a:bodyPr wrap="square">
              <a:spAutoFit/>
            </a:bodyPr>
            <a:lstStyle/>
            <a:p>
              <a:r>
                <a:rPr lang="en-US" altLang="zh-CN" sz="1600">
                  <a:latin typeface="Arial" panose="020B0604020202020204" pitchFamily="34" charset="0"/>
                  <a:ea typeface="微软雅黑" panose="020B0503020204020204" pitchFamily="34" charset="-122"/>
                  <a:cs typeface="Arial" panose="020B0604020202020204" pitchFamily="34" charset="0"/>
                </a:rPr>
                <a:t> </a:t>
              </a:r>
              <a:r>
                <a:rPr lang="en-US" altLang="zh-CN" sz="2000" i="1">
                  <a:solidFill>
                    <a:srgbClr val="FFFF00"/>
                  </a:solidFill>
                  <a:latin typeface="Arial" panose="020B0604020202020204" pitchFamily="34" charset="0"/>
                  <a:ea typeface="微软雅黑" panose="020B0503020204020204" pitchFamily="34" charset="-122"/>
                  <a:cs typeface="Arial" panose="020B0604020202020204" pitchFamily="34" charset="0"/>
                </a:rPr>
                <a:t>F</a:t>
              </a:r>
              <a:r>
                <a:rPr lang="en-US" altLang="zh-CN" sz="2000" i="1" baseline="-25000">
                  <a:solidFill>
                    <a:srgbClr val="FFFF00"/>
                  </a:solidFill>
                  <a:latin typeface="Arial" panose="020B0604020202020204" pitchFamily="34" charset="0"/>
                  <a:ea typeface="微软雅黑" panose="020B0503020204020204" pitchFamily="34" charset="-122"/>
                  <a:cs typeface="Arial" panose="020B0604020202020204" pitchFamily="34" charset="0"/>
                </a:rPr>
                <a:t>j+</a:t>
              </a:r>
              <a:r>
                <a:rPr lang="en-US" altLang="zh-CN" sz="2000" baseline="-25000">
                  <a:solidFill>
                    <a:srgbClr val="FFFF00"/>
                  </a:solidFill>
                  <a:latin typeface="Arial" panose="020B0604020202020204" pitchFamily="34" charset="0"/>
                  <a:ea typeface="微软雅黑" panose="020B0503020204020204" pitchFamily="34" charset="-122"/>
                  <a:cs typeface="Arial" panose="020B0604020202020204" pitchFamily="34" charset="0"/>
                </a:rPr>
                <a:t>1</a:t>
              </a:r>
              <a:r>
                <a:rPr lang="en-US" altLang="zh-CN" sz="2000" i="1" baseline="-25000">
                  <a:solidFill>
                    <a:srgbClr val="FFFF00"/>
                  </a:solidFill>
                  <a:latin typeface="Arial" panose="020B0604020202020204" pitchFamily="34" charset="0"/>
                  <a:ea typeface="微软雅黑" panose="020B0503020204020204" pitchFamily="34" charset="-122"/>
                  <a:cs typeface="Arial" panose="020B0604020202020204" pitchFamily="34" charset="0"/>
                </a:rPr>
                <a:t> </a:t>
              </a:r>
              <a:r>
                <a:rPr lang="en-US" altLang="zh-CN" sz="2000">
                  <a:solidFill>
                    <a:srgbClr val="FFFF00"/>
                  </a:solidFill>
                  <a:latin typeface="Arial" panose="020B0604020202020204" pitchFamily="34" charset="0"/>
                  <a:ea typeface="微软雅黑" panose="020B0503020204020204" pitchFamily="34" charset="-122"/>
                  <a:cs typeface="Arial" panose="020B0604020202020204" pitchFamily="34" charset="0"/>
                </a:rPr>
                <a:t>=</a:t>
              </a:r>
              <a:r>
                <a:rPr lang="en-US" altLang="zh-CN" sz="2000" i="1">
                  <a:solidFill>
                    <a:srgbClr val="FFFF00"/>
                  </a:solidFill>
                  <a:latin typeface="Arial" panose="020B0604020202020204" pitchFamily="34" charset="0"/>
                  <a:ea typeface="微软雅黑" panose="020B0503020204020204" pitchFamily="34" charset="-122"/>
                  <a:cs typeface="Arial" panose="020B0604020202020204" pitchFamily="34" charset="0"/>
                </a:rPr>
                <a:t> F</a:t>
              </a:r>
              <a:r>
                <a:rPr lang="en-US" altLang="zh-CN" sz="2000" i="1" baseline="-25000">
                  <a:solidFill>
                    <a:srgbClr val="FFFF00"/>
                  </a:solidFill>
                  <a:latin typeface="Arial" panose="020B0604020202020204" pitchFamily="34" charset="0"/>
                  <a:ea typeface="微软雅黑" panose="020B0503020204020204" pitchFamily="34" charset="-122"/>
                  <a:cs typeface="Arial" panose="020B0604020202020204" pitchFamily="34" charset="0"/>
                </a:rPr>
                <a:t>j </a:t>
              </a:r>
              <a:r>
                <a:rPr lang="en-US" altLang="zh-CN" sz="2000" i="1">
                  <a:solidFill>
                    <a:srgbClr val="FFFF00"/>
                  </a:solidFill>
                  <a:latin typeface="Arial" panose="020B0604020202020204" pitchFamily="34" charset="0"/>
                  <a:ea typeface="微软雅黑" panose="020B0503020204020204" pitchFamily="34" charset="-122"/>
                  <a:cs typeface="Arial" panose="020B0604020202020204" pitchFamily="34" charset="0"/>
                </a:rPr>
                <a:t>+ E</a:t>
              </a:r>
              <a:r>
                <a:rPr lang="en-US" altLang="zh-CN" sz="2000" i="1" baseline="-25000">
                  <a:solidFill>
                    <a:srgbClr val="FFFF00"/>
                  </a:solidFill>
                  <a:latin typeface="Arial" panose="020B0604020202020204" pitchFamily="34" charset="0"/>
                  <a:ea typeface="微软雅黑" panose="020B0503020204020204" pitchFamily="34" charset="-122"/>
                  <a:cs typeface="Arial" panose="020B0604020202020204" pitchFamily="34" charset="0"/>
                </a:rPr>
                <a:t>j</a:t>
              </a:r>
              <a:endParaRPr lang="en-US" altLang="zh-CN" sz="2000" i="1">
                <a:solidFill>
                  <a:srgbClr val="FFFF00"/>
                </a:solidFill>
                <a:latin typeface="Arial" panose="020B0604020202020204" pitchFamily="34" charset="0"/>
                <a:ea typeface="微软雅黑" panose="020B0503020204020204" pitchFamily="34" charset="-122"/>
                <a:cs typeface="Arial" panose="020B0604020202020204" pitchFamily="34" charset="0"/>
              </a:endParaRPr>
            </a:p>
          </p:txBody>
        </p:sp>
        <p:sp>
          <p:nvSpPr>
            <p:cNvPr id="10" name="左大括号 9">
              <a:extLst>
                <a:ext uri="{FF2B5EF4-FFF2-40B4-BE49-F238E27FC236}">
                  <a16:creationId xmlns:a16="http://schemas.microsoft.com/office/drawing/2014/main" id="{AE64B412-E646-17B8-061B-9D97BF574574}"/>
                </a:ext>
              </a:extLst>
            </p:cNvPr>
            <p:cNvSpPr/>
            <p:nvPr/>
          </p:nvSpPr>
          <p:spPr>
            <a:xfrm>
              <a:off x="6965098" y="1773387"/>
              <a:ext cx="101223" cy="898705"/>
            </a:xfrm>
            <a:prstGeom prst="leftBrace">
              <a:avLst>
                <a:gd name="adj1" fmla="val 39583"/>
                <a:gd name="adj2" fmla="val 50000"/>
              </a:avLst>
            </a:prstGeom>
            <a:noFill/>
            <a:ln w="15875">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FFFF00"/>
                </a:solidFill>
              </a:endParaRPr>
            </a:p>
          </p:txBody>
        </p:sp>
      </p:grpSp>
      <p:sp>
        <p:nvSpPr>
          <p:cNvPr id="14" name="箭头: 右 13">
            <a:extLst>
              <a:ext uri="{FF2B5EF4-FFF2-40B4-BE49-F238E27FC236}">
                <a16:creationId xmlns:a16="http://schemas.microsoft.com/office/drawing/2014/main" id="{FAE92802-1826-1942-D5CC-406380EC64C7}"/>
              </a:ext>
            </a:extLst>
          </p:cNvPr>
          <p:cNvSpPr/>
          <p:nvPr/>
        </p:nvSpPr>
        <p:spPr>
          <a:xfrm rot="5400000">
            <a:off x="2043846" y="4188063"/>
            <a:ext cx="417076" cy="406628"/>
          </a:xfrm>
          <a:prstGeom prst="rightArrow">
            <a:avLst>
              <a:gd name="adj1" fmla="val 50000"/>
              <a:gd name="adj2" fmla="val 53529"/>
            </a:avLst>
          </a:prstGeom>
          <a:gradFill>
            <a:gsLst>
              <a:gs pos="52000">
                <a:srgbClr val="2B519A"/>
              </a:gs>
              <a:gs pos="0">
                <a:srgbClr val="D9D9D9"/>
              </a:gs>
              <a:gs pos="100000">
                <a:srgbClr val="2B519A"/>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cs typeface="Arial" panose="020B0604020202020204" pitchFamily="34" charset="0"/>
            </a:endParaRPr>
          </a:p>
        </p:txBody>
      </p:sp>
      <p:sp>
        <p:nvSpPr>
          <p:cNvPr id="17" name="文本框 16">
            <a:extLst>
              <a:ext uri="{FF2B5EF4-FFF2-40B4-BE49-F238E27FC236}">
                <a16:creationId xmlns:a16="http://schemas.microsoft.com/office/drawing/2014/main" id="{73EF411E-90A6-B598-B6B5-03E223DD5A4B}"/>
              </a:ext>
            </a:extLst>
          </p:cNvPr>
          <p:cNvSpPr txBox="1"/>
          <p:nvPr/>
        </p:nvSpPr>
        <p:spPr>
          <a:xfrm>
            <a:off x="1301576" y="1920784"/>
            <a:ext cx="2076994" cy="307777"/>
          </a:xfrm>
          <a:prstGeom prst="rect">
            <a:avLst/>
          </a:prstGeom>
          <a:noFill/>
        </p:spPr>
        <p:txBody>
          <a:bodyPr wrap="square">
            <a:spAutoFit/>
          </a:bodyPr>
          <a:lstStyle/>
          <a:p>
            <a:r>
              <a:rPr lang="en-US" altLang="zh-CN" sz="1400">
                <a:latin typeface="Arial" panose="020B0604020202020204" pitchFamily="34" charset="0"/>
                <a:cs typeface="Arial" panose="020B0604020202020204" pitchFamily="34" charset="0"/>
              </a:rPr>
              <a:t>B</a:t>
            </a:r>
            <a:r>
              <a:rPr lang="en-US" altLang="zh-CN" sz="1400" i="0" u="none" strike="noStrike" baseline="0">
                <a:latin typeface="Arial" panose="020B0604020202020204" pitchFamily="34" charset="0"/>
                <a:cs typeface="Arial" panose="020B0604020202020204" pitchFamily="34" charset="0"/>
              </a:rPr>
              <a:t>eam profile @ CAFe </a:t>
            </a:r>
            <a:endParaRPr lang="zh-CN" altLang="en-US" sz="1400"/>
          </a:p>
        </p:txBody>
      </p:sp>
      <p:sp>
        <p:nvSpPr>
          <p:cNvPr id="18" name="右大括号 17">
            <a:extLst>
              <a:ext uri="{FF2B5EF4-FFF2-40B4-BE49-F238E27FC236}">
                <a16:creationId xmlns:a16="http://schemas.microsoft.com/office/drawing/2014/main" id="{AF92A99C-D2F9-6DA0-9634-99DD2177CC15}"/>
              </a:ext>
            </a:extLst>
          </p:cNvPr>
          <p:cNvSpPr/>
          <p:nvPr/>
        </p:nvSpPr>
        <p:spPr>
          <a:xfrm rot="5400000">
            <a:off x="1547210" y="5046781"/>
            <a:ext cx="157516" cy="1336765"/>
          </a:xfrm>
          <a:prstGeom prst="rightBrace">
            <a:avLst>
              <a:gd name="adj1" fmla="val 20016"/>
              <a:gd name="adj2" fmla="val 50000"/>
            </a:avLst>
          </a:prstGeom>
          <a:noFill/>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9" name="文本框 18">
            <a:extLst>
              <a:ext uri="{FF2B5EF4-FFF2-40B4-BE49-F238E27FC236}">
                <a16:creationId xmlns:a16="http://schemas.microsoft.com/office/drawing/2014/main" id="{435A8142-F066-4FCC-3AB9-C9D833882DA5}"/>
              </a:ext>
            </a:extLst>
          </p:cNvPr>
          <p:cNvSpPr txBox="1"/>
          <p:nvPr/>
        </p:nvSpPr>
        <p:spPr>
          <a:xfrm>
            <a:off x="851014" y="5767957"/>
            <a:ext cx="4184905" cy="307777"/>
          </a:xfrm>
          <a:prstGeom prst="rect">
            <a:avLst/>
          </a:prstGeom>
          <a:noFill/>
        </p:spPr>
        <p:txBody>
          <a:bodyPr wrap="square">
            <a:spAutoFit/>
          </a:bodyPr>
          <a:lstStyle/>
          <a:p>
            <a:r>
              <a:rPr lang="en-US" altLang="zh-CN" sz="1400" b="1" dirty="0">
                <a:latin typeface="Arial" panose="020B0604020202020204" pitchFamily="34" charset="0"/>
                <a:cs typeface="Arial" panose="020B0604020202020204" pitchFamily="34" charset="0"/>
              </a:rPr>
              <a:t>Constant Value (only a register inside FPGA)</a:t>
            </a:r>
            <a:endParaRPr lang="zh-CN" altLang="en-US" sz="1400" b="1" dirty="0"/>
          </a:p>
        </p:txBody>
      </p:sp>
      <p:sp>
        <p:nvSpPr>
          <p:cNvPr id="21" name="文本框 20">
            <a:extLst>
              <a:ext uri="{FF2B5EF4-FFF2-40B4-BE49-F238E27FC236}">
                <a16:creationId xmlns:a16="http://schemas.microsoft.com/office/drawing/2014/main" id="{E271B42E-FBEB-359F-C6E7-6A704AF0AB88}"/>
              </a:ext>
            </a:extLst>
          </p:cNvPr>
          <p:cNvSpPr txBox="1"/>
          <p:nvPr/>
        </p:nvSpPr>
        <p:spPr>
          <a:xfrm>
            <a:off x="4613991" y="2105616"/>
            <a:ext cx="492472" cy="369332"/>
          </a:xfrm>
          <a:prstGeom prst="rect">
            <a:avLst/>
          </a:prstGeom>
          <a:noFill/>
        </p:spPr>
        <p:txBody>
          <a:bodyPr wrap="square">
            <a:spAutoFit/>
          </a:bodyPr>
          <a:lstStyle/>
          <a:p>
            <a:r>
              <a:rPr lang="en-US" altLang="zh-CN" b="1">
                <a:solidFill>
                  <a:schemeClr val="accent6">
                    <a:lumMod val="75000"/>
                  </a:schemeClr>
                </a:solidFill>
                <a:latin typeface="Arial" panose="020B0604020202020204" pitchFamily="34" charset="0"/>
                <a:cs typeface="Arial" panose="020B0604020202020204" pitchFamily="34" charset="0"/>
              </a:rPr>
              <a:t>FF</a:t>
            </a:r>
            <a:endParaRPr lang="zh-CN" altLang="en-US" b="1">
              <a:solidFill>
                <a:schemeClr val="accent6">
                  <a:lumMod val="75000"/>
                </a:schemeClr>
              </a:solidFill>
            </a:endParaRPr>
          </a:p>
        </p:txBody>
      </p:sp>
      <p:sp>
        <p:nvSpPr>
          <p:cNvPr id="16" name="文本框 15">
            <a:extLst>
              <a:ext uri="{FF2B5EF4-FFF2-40B4-BE49-F238E27FC236}">
                <a16:creationId xmlns:a16="http://schemas.microsoft.com/office/drawing/2014/main" id="{630F6164-7467-A1E4-D4D5-F548D8EFDE42}"/>
              </a:ext>
            </a:extLst>
          </p:cNvPr>
          <p:cNvSpPr txBox="1"/>
          <p:nvPr/>
        </p:nvSpPr>
        <p:spPr>
          <a:xfrm>
            <a:off x="1300241" y="2806957"/>
            <a:ext cx="2076995" cy="369332"/>
          </a:xfrm>
          <a:prstGeom prst="rect">
            <a:avLst/>
          </a:prstGeom>
          <a:solidFill>
            <a:schemeClr val="bg1">
              <a:alpha val="41000"/>
            </a:schemeClr>
          </a:solidFill>
        </p:spPr>
        <p:txBody>
          <a:bodyPr wrap="square">
            <a:spAutoFit/>
          </a:bodyPr>
          <a:lstStyle/>
          <a:p>
            <a:r>
              <a:rPr lang="en-US" altLang="zh-CN" sz="1800" b="0" i="1" u="none" strike="noStrike" baseline="0">
                <a:solidFill>
                  <a:srgbClr val="C00000"/>
                </a:solidFill>
                <a:latin typeface="CharisSIL"/>
                <a:cs typeface="Arial" panose="020B0604020202020204" pitchFamily="34" charset="0"/>
              </a:rPr>
              <a:t>“quasi-rectangular”</a:t>
            </a:r>
            <a:endParaRPr lang="zh-CN" altLang="en-US" i="1">
              <a:solidFill>
                <a:srgbClr val="C00000"/>
              </a:solidFill>
              <a:latin typeface="CharisSIL"/>
            </a:endParaRPr>
          </a:p>
        </p:txBody>
      </p:sp>
      <p:sp>
        <p:nvSpPr>
          <p:cNvPr id="24" name="矩形 23">
            <a:extLst>
              <a:ext uri="{FF2B5EF4-FFF2-40B4-BE49-F238E27FC236}">
                <a16:creationId xmlns:a16="http://schemas.microsoft.com/office/drawing/2014/main" id="{E5CAEE40-059A-7089-FE54-F37B5B406C61}"/>
              </a:ext>
            </a:extLst>
          </p:cNvPr>
          <p:cNvSpPr/>
          <p:nvPr/>
        </p:nvSpPr>
        <p:spPr>
          <a:xfrm>
            <a:off x="640525" y="881067"/>
            <a:ext cx="10929175" cy="824008"/>
          </a:xfrm>
          <a:prstGeom prst="rect">
            <a:avLst/>
          </a:prstGeom>
        </p:spPr>
        <p:txBody>
          <a:bodyPr wrap="square">
            <a:spAutoFit/>
          </a:bodyPr>
          <a:lstStyle/>
          <a:p>
            <a:pPr marL="457200" indent="-457200">
              <a:lnSpc>
                <a:spcPct val="125000"/>
              </a:lnSpc>
              <a:buFont typeface="Wingdings" panose="05000000000000000000" pitchFamily="2" charset="2"/>
              <a:buChar char="l"/>
            </a:pPr>
            <a:r>
              <a:rPr lang="en-US" altLang="zh-CN" sz="2000">
                <a:latin typeface="Arial" panose="020B0604020202020204" pitchFamily="34" charset="0"/>
                <a:ea typeface="微软雅黑" panose="020B0503020204020204" pitchFamily="34" charset="-122"/>
                <a:cs typeface="Arial" panose="020B0604020202020204" pitchFamily="34" charset="0"/>
              </a:rPr>
              <a:t>In most cases, a beam pulse can be considered </a:t>
            </a:r>
            <a:r>
              <a:rPr lang="en-US" altLang="zh-CN" sz="2000" b="1">
                <a:latin typeface="Arial" panose="020B0604020202020204" pitchFamily="34" charset="0"/>
                <a:ea typeface="微软雅黑" panose="020B0503020204020204" pitchFamily="34" charset="-122"/>
                <a:cs typeface="Arial" panose="020B0604020202020204" pitchFamily="34" charset="0"/>
              </a:rPr>
              <a:t>quasi-rectangular</a:t>
            </a:r>
            <a:r>
              <a:rPr lang="en-US" altLang="zh-CN" sz="2000">
                <a:latin typeface="Arial" panose="020B0604020202020204" pitchFamily="34" charset="0"/>
                <a:ea typeface="微软雅黑" panose="020B0503020204020204" pitchFamily="34" charset="-122"/>
                <a:cs typeface="Arial" panose="020B0604020202020204" pitchFamily="34" charset="0"/>
              </a:rPr>
              <a:t>, which means the FF could also be rectangular pulse. This assumption may significantly simplify the update law</a:t>
            </a:r>
          </a:p>
        </p:txBody>
      </p:sp>
      <p:sp>
        <p:nvSpPr>
          <p:cNvPr id="25" name="标题 21">
            <a:extLst>
              <a:ext uri="{FF2B5EF4-FFF2-40B4-BE49-F238E27FC236}">
                <a16:creationId xmlns:a16="http://schemas.microsoft.com/office/drawing/2014/main" id="{C7256388-81E2-D0F7-FC95-D2B21749C925}"/>
              </a:ext>
            </a:extLst>
          </p:cNvPr>
          <p:cNvSpPr txBox="1">
            <a:spLocks/>
          </p:cNvSpPr>
          <p:nvPr/>
        </p:nvSpPr>
        <p:spPr>
          <a:xfrm>
            <a:off x="1545996" y="-3175"/>
            <a:ext cx="9767586" cy="840105"/>
          </a:xfrm>
          <a:prstGeom prst="rect">
            <a:avLst/>
          </a:prstGeom>
        </p:spPr>
        <p:txBody>
          <a:bodyPr anchor="ctr"/>
          <a:lstStyle>
            <a:lvl1pPr algn="l" defTabSz="914400" rtl="0" eaLnBrk="1" latinLnBrk="0" hangingPunct="1">
              <a:lnSpc>
                <a:spcPct val="90000"/>
              </a:lnSpc>
              <a:spcBef>
                <a:spcPct val="0"/>
              </a:spcBef>
              <a:buNone/>
              <a:defRPr sz="3600" b="1" kern="1200">
                <a:solidFill>
                  <a:schemeClr val="tx1"/>
                </a:solidFill>
                <a:latin typeface="Times New Roman" charset="0"/>
                <a:ea typeface="Times New Roman" charset="0"/>
                <a:cs typeface="Times New Roman" charset="0"/>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altLang="zh-CN" sz="3600" b="1" i="0" u="none" strike="noStrike" kern="1200" cap="none" spc="0" normalizeH="0" baseline="0" noProof="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rPr>
              <a:t>FPGA-based ILC </a:t>
            </a:r>
            <a:r>
              <a:rPr lang="en-US" altLang="zh-CN">
                <a:solidFill>
                  <a:prstClr val="black">
                    <a:lumMod val="95000"/>
                    <a:lumOff val="5000"/>
                  </a:prstClr>
                </a:solidFill>
                <a:latin typeface="Arial" panose="020B0604020202020204" pitchFamily="34" charset="0"/>
                <a:ea typeface="微软雅黑" panose="020B0503020204020204" pitchFamily="34" charset="-122"/>
                <a:cs typeface="Arial" panose="020B0604020202020204" pitchFamily="34" charset="0"/>
              </a:rPr>
              <a:t>(Basic Idea)</a:t>
            </a:r>
            <a:endParaRPr kumimoji="0" lang="zh-CN" altLang="en-US" sz="3600" b="1" i="0" u="none" strike="noStrike" kern="1200" cap="none" spc="0" normalizeH="0" baseline="0" noProof="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382059244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C1765F3-FA6D-C333-E233-90AAAD9CC596}"/>
              </a:ext>
            </a:extLst>
          </p:cNvPr>
          <p:cNvSpPr>
            <a:spLocks noGrp="1"/>
          </p:cNvSpPr>
          <p:nvPr>
            <p:ph type="sldNum" sz="quarter" idx="4"/>
          </p:nvPr>
        </p:nvSpPr>
        <p:spPr/>
        <p:txBody>
          <a:bodyPr/>
          <a:lstStyle/>
          <a:p>
            <a:fld id="{B7FA2BBD-743F-C946-849D-BD878E6EB367}" type="slidenum">
              <a:rPr kumimoji="1" lang="zh-CN" altLang="en-US" smtClean="0"/>
              <a:pPr/>
              <a:t>14</a:t>
            </a:fld>
            <a:endParaRPr kumimoji="1" lang="zh-CN" altLang="en-US"/>
          </a:p>
        </p:txBody>
      </p:sp>
      <p:pic>
        <p:nvPicPr>
          <p:cNvPr id="14" name="图片 13">
            <a:extLst>
              <a:ext uri="{FF2B5EF4-FFF2-40B4-BE49-F238E27FC236}">
                <a16:creationId xmlns:a16="http://schemas.microsoft.com/office/drawing/2014/main" id="{CC6869FB-C4FC-6910-A67D-E812B86B8CCD}"/>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57892" y="4458984"/>
            <a:ext cx="2753474" cy="1633227"/>
          </a:xfrm>
          <a:prstGeom prst="rect">
            <a:avLst/>
          </a:prstGeom>
          <a:ln>
            <a:headEnd type="triangle" w="sm" len="sm"/>
            <a:tailEnd type="triangle" w="sm" len="sm"/>
          </a:ln>
        </p:spPr>
      </p:pic>
      <p:pic>
        <p:nvPicPr>
          <p:cNvPr id="4" name="图片 3">
            <a:extLst>
              <a:ext uri="{FF2B5EF4-FFF2-40B4-BE49-F238E27FC236}">
                <a16:creationId xmlns:a16="http://schemas.microsoft.com/office/drawing/2014/main" id="{8225A5C4-6CA8-1668-4B58-ECC189DDD825}"/>
              </a:ext>
            </a:extLst>
          </p:cNvPr>
          <p:cNvPicPr>
            <a:picLocks noChangeAspect="1"/>
          </p:cNvPicPr>
          <p:nvPr/>
        </p:nvPicPr>
        <p:blipFill>
          <a:blip r:embed="rId4"/>
          <a:stretch>
            <a:fillRect/>
          </a:stretch>
        </p:blipFill>
        <p:spPr>
          <a:xfrm>
            <a:off x="740373" y="1707003"/>
            <a:ext cx="3109145" cy="2264064"/>
          </a:xfrm>
          <a:prstGeom prst="rect">
            <a:avLst/>
          </a:prstGeom>
          <a:solidFill>
            <a:schemeClr val="bg1"/>
          </a:solidFill>
        </p:spPr>
      </p:pic>
      <p:pic>
        <p:nvPicPr>
          <p:cNvPr id="6" name="图形 5">
            <a:extLst>
              <a:ext uri="{FF2B5EF4-FFF2-40B4-BE49-F238E27FC236}">
                <a16:creationId xmlns:a16="http://schemas.microsoft.com/office/drawing/2014/main" id="{D9267065-0CBA-21C3-8F12-8B50505D9C64}"/>
              </a:ext>
            </a:extLst>
          </p:cNvPr>
          <p:cNvPicPr>
            <a:picLocks noChangeAspect="1"/>
          </p:cNvPicPr>
          <p:nvPr/>
        </p:nvPicPr>
        <p:blipFill rotWithShape="1">
          <a:blip r:embed="rId5">
            <a:extLst>
              <a:ext uri="{96DAC541-7B7A-43D3-8B79-37D633B846F1}">
                <asvg:svgBlip xmlns:asvg="http://schemas.microsoft.com/office/drawing/2016/SVG/main" r:embed="rId6"/>
              </a:ext>
            </a:extLst>
          </a:blip>
          <a:srcRect l="10139" r="9124" b="9928"/>
          <a:stretch/>
        </p:blipFill>
        <p:spPr>
          <a:xfrm>
            <a:off x="8023667" y="2916402"/>
            <a:ext cx="3775845" cy="3175809"/>
          </a:xfrm>
          <a:prstGeom prst="rect">
            <a:avLst/>
          </a:prstGeom>
          <a:effectLst>
            <a:outerShdw blurRad="88900" dist="88900" dir="10800000" algn="r" rotWithShape="0">
              <a:prstClr val="black">
                <a:alpha val="40000"/>
              </a:prstClr>
            </a:outerShdw>
          </a:effectLst>
        </p:spPr>
      </p:pic>
      <p:pic>
        <p:nvPicPr>
          <p:cNvPr id="10" name="图形 9">
            <a:extLst>
              <a:ext uri="{FF2B5EF4-FFF2-40B4-BE49-F238E27FC236}">
                <a16:creationId xmlns:a16="http://schemas.microsoft.com/office/drawing/2014/main" id="{3B5D5B9C-5EF8-38C9-7840-4AF79073BD0F}"/>
              </a:ext>
            </a:extLst>
          </p:cNvPr>
          <p:cNvPicPr>
            <a:picLocks noChangeAspect="1"/>
          </p:cNvPicPr>
          <p:nvPr/>
        </p:nvPicPr>
        <p:blipFill rotWithShape="1">
          <a:blip r:embed="rId7">
            <a:extLst>
              <a:ext uri="{96DAC541-7B7A-43D3-8B79-37D633B846F1}">
                <asvg:svgBlip xmlns:asvg="http://schemas.microsoft.com/office/drawing/2016/SVG/main" r:embed="rId8"/>
              </a:ext>
            </a:extLst>
          </a:blip>
          <a:srcRect l="1386" r="2827" b="5414"/>
          <a:stretch/>
        </p:blipFill>
        <p:spPr>
          <a:xfrm>
            <a:off x="4182533" y="2916402"/>
            <a:ext cx="3685066" cy="3175809"/>
          </a:xfrm>
          <a:prstGeom prst="rect">
            <a:avLst/>
          </a:prstGeom>
          <a:effectLst>
            <a:outerShdw blurRad="88900" dist="88900" algn="l" rotWithShape="0">
              <a:prstClr val="black">
                <a:alpha val="40000"/>
              </a:prstClr>
            </a:outerShdw>
          </a:effectLst>
        </p:spPr>
      </p:pic>
      <p:pic>
        <p:nvPicPr>
          <p:cNvPr id="11" name="图片 10">
            <a:extLst>
              <a:ext uri="{FF2B5EF4-FFF2-40B4-BE49-F238E27FC236}">
                <a16:creationId xmlns:a16="http://schemas.microsoft.com/office/drawing/2014/main" id="{CAB14245-9E1A-1EFF-55BA-53C3D1B5B848}"/>
              </a:ext>
            </a:extLst>
          </p:cNvPr>
          <p:cNvPicPr>
            <a:picLocks noChangeAspect="1"/>
          </p:cNvPicPr>
          <p:nvPr/>
        </p:nvPicPr>
        <p:blipFill>
          <a:blip r:embed="rId9"/>
          <a:stretch>
            <a:fillRect/>
          </a:stretch>
        </p:blipFill>
        <p:spPr>
          <a:xfrm>
            <a:off x="10596541" y="3429000"/>
            <a:ext cx="1359039" cy="271985"/>
          </a:xfrm>
          <a:prstGeom prst="rect">
            <a:avLst/>
          </a:prstGeom>
          <a:ln w="12700">
            <a:solidFill>
              <a:schemeClr val="accent6">
                <a:lumMod val="40000"/>
                <a:lumOff val="60000"/>
              </a:schemeClr>
            </a:solidFill>
          </a:ln>
          <a:effectLst>
            <a:outerShdw blurRad="88900" dist="76200" dir="5400000" algn="t" rotWithShape="0">
              <a:prstClr val="black">
                <a:alpha val="40000"/>
              </a:prstClr>
            </a:outerShdw>
          </a:effectLst>
        </p:spPr>
      </p:pic>
      <p:pic>
        <p:nvPicPr>
          <p:cNvPr id="12" name="图片 11">
            <a:extLst>
              <a:ext uri="{FF2B5EF4-FFF2-40B4-BE49-F238E27FC236}">
                <a16:creationId xmlns:a16="http://schemas.microsoft.com/office/drawing/2014/main" id="{A8CAD4FD-EE62-00C0-AA9E-0A8CAB37F3F4}"/>
              </a:ext>
            </a:extLst>
          </p:cNvPr>
          <p:cNvPicPr>
            <a:picLocks noChangeAspect="1"/>
          </p:cNvPicPr>
          <p:nvPr/>
        </p:nvPicPr>
        <p:blipFill>
          <a:blip r:embed="rId10"/>
          <a:stretch>
            <a:fillRect/>
          </a:stretch>
        </p:blipFill>
        <p:spPr>
          <a:xfrm>
            <a:off x="8566909" y="3429000"/>
            <a:ext cx="1255785" cy="254833"/>
          </a:xfrm>
          <a:prstGeom prst="rect">
            <a:avLst/>
          </a:prstGeom>
          <a:ln w="12700">
            <a:solidFill>
              <a:schemeClr val="accent6">
                <a:lumMod val="40000"/>
                <a:lumOff val="60000"/>
              </a:schemeClr>
            </a:solidFill>
          </a:ln>
          <a:effectLst>
            <a:outerShdw blurRad="88900" dist="76200" dir="5400000" algn="t" rotWithShape="0">
              <a:prstClr val="black">
                <a:alpha val="40000"/>
              </a:prstClr>
            </a:outerShdw>
          </a:effectLst>
        </p:spPr>
      </p:pic>
      <p:pic>
        <p:nvPicPr>
          <p:cNvPr id="15" name="图片 14" descr="图片包含 文本&#10;&#10;描述已自动生成">
            <a:extLst>
              <a:ext uri="{FF2B5EF4-FFF2-40B4-BE49-F238E27FC236}">
                <a16:creationId xmlns:a16="http://schemas.microsoft.com/office/drawing/2014/main" id="{B46A9766-0F4A-884E-D19C-21E7A93CF811}"/>
              </a:ext>
            </a:extLst>
          </p:cNvPr>
          <p:cNvPicPr>
            <a:picLocks noChangeAspect="1"/>
          </p:cNvPicPr>
          <p:nvPr/>
        </p:nvPicPr>
        <p:blipFill>
          <a:blip r:embed="rId11"/>
          <a:stretch>
            <a:fillRect/>
          </a:stretch>
        </p:blipFill>
        <p:spPr>
          <a:xfrm>
            <a:off x="656965" y="6186245"/>
            <a:ext cx="320610" cy="293784"/>
          </a:xfrm>
          <a:prstGeom prst="rect">
            <a:avLst/>
          </a:prstGeom>
          <a:solidFill>
            <a:schemeClr val="bg1">
              <a:lumMod val="85000"/>
            </a:schemeClr>
          </a:solidFill>
          <a:ln>
            <a:noFill/>
          </a:ln>
          <a:effectLst>
            <a:outerShdw blurRad="50800" dist="38100" dir="16200000" rotWithShape="0">
              <a:prstClr val="black">
                <a:alpha val="40000"/>
              </a:prstClr>
            </a:outerShdw>
          </a:effectLst>
        </p:spPr>
      </p:pic>
      <p:sp>
        <p:nvSpPr>
          <p:cNvPr id="16" name="文本框 15">
            <a:extLst>
              <a:ext uri="{FF2B5EF4-FFF2-40B4-BE49-F238E27FC236}">
                <a16:creationId xmlns:a16="http://schemas.microsoft.com/office/drawing/2014/main" id="{F98D001E-C1BB-0381-94DB-0C51BFA2571D}"/>
              </a:ext>
            </a:extLst>
          </p:cNvPr>
          <p:cNvSpPr txBox="1"/>
          <p:nvPr/>
        </p:nvSpPr>
        <p:spPr>
          <a:xfrm>
            <a:off x="1080773" y="6204149"/>
            <a:ext cx="10692822" cy="266868"/>
          </a:xfrm>
          <a:prstGeom prst="rect">
            <a:avLst/>
          </a:prstGeom>
          <a:solidFill>
            <a:schemeClr val="bg1">
              <a:lumMod val="95000"/>
            </a:schemeClr>
          </a:solidFill>
          <a:ln>
            <a:noFill/>
          </a:ln>
          <a:effectLst>
            <a:outerShdw blurRad="50800" dist="38100" dir="16200000" rotWithShape="0">
              <a:prstClr val="black">
                <a:alpha val="40000"/>
              </a:prstClr>
            </a:outerShdw>
          </a:effectLst>
        </p:spPr>
        <p:txBody>
          <a:bodyPr wrap="square">
            <a:spAutoFit/>
          </a:bodyPr>
          <a:lstStyle>
            <a:defPPr>
              <a:defRPr lang="zh-CN"/>
            </a:defPPr>
            <a:lvl1pPr marL="228600" indent="-228600">
              <a:lnSpc>
                <a:spcPct val="125000"/>
              </a:lnSpc>
              <a:buAutoNum type="arabicParenR"/>
              <a:defRPr kumimoji="1" sz="1100">
                <a:latin typeface="微软雅黑" panose="020B0503020204020204" pitchFamily="34" charset="-122"/>
                <a:ea typeface="微软雅黑" panose="020B0503020204020204" pitchFamily="34" charset="-122"/>
                <a:cs typeface="Times" panose="02020603050405020304" pitchFamily="18" charset="0"/>
              </a:defRPr>
            </a:lvl1pPr>
            <a:lvl2pPr>
              <a:defRPr kumimoji="1"/>
            </a:lvl2pPr>
            <a:lvl3pPr>
              <a:defRPr kumimoji="1"/>
            </a:lvl3pPr>
            <a:lvl4pPr>
              <a:defRPr kumimoji="1"/>
            </a:lvl4pPr>
            <a:lvl5pPr>
              <a:defRPr kumimoji="1"/>
            </a:lvl5pPr>
            <a:lvl6pPr>
              <a:defRPr kumimoji="1"/>
            </a:lvl6pPr>
            <a:lvl7pPr>
              <a:defRPr kumimoji="1"/>
            </a:lvl7pPr>
            <a:lvl8pPr>
              <a:defRPr kumimoji="1"/>
            </a:lvl8pPr>
            <a:lvl9pPr>
              <a:defRPr kumimoji="1"/>
            </a:lvl9pPr>
          </a:lstStyle>
          <a:p>
            <a:pPr marL="0" indent="0" algn="l">
              <a:buNone/>
            </a:pPr>
            <a:r>
              <a:rPr kumimoji="0" lang="en-US" altLang="zh-CN" sz="1000" i="0" u="none" strike="noStrike" kern="0" cap="none" spc="0" normalizeH="0" baseline="0" noProof="0">
                <a:ln>
                  <a:noFill/>
                </a:ln>
                <a:effectLst/>
                <a:uLnTx/>
                <a:uFillTx/>
                <a:latin typeface="微软雅黑" panose="020B0503020204020204" pitchFamily="34" charset="-122"/>
                <a:ea typeface="微软雅黑" panose="020B0503020204020204" pitchFamily="34" charset="-122"/>
              </a:rPr>
              <a:t>C. Xu</a:t>
            </a:r>
            <a:r>
              <a:rPr kumimoji="0" lang="zh-CN" altLang="en-US" sz="1000" i="0" u="none" strike="noStrike" kern="0" cap="none" spc="0" normalizeH="0" baseline="0" noProof="0">
                <a:ln>
                  <a:noFill/>
                </a:ln>
                <a:effectLst/>
                <a:uLnTx/>
                <a:uFillTx/>
                <a:latin typeface="微软雅黑" panose="020B0503020204020204" pitchFamily="34" charset="-122"/>
                <a:ea typeface="微软雅黑" panose="020B0503020204020204" pitchFamily="34" charset="-122"/>
              </a:rPr>
              <a:t>，</a:t>
            </a:r>
            <a:r>
              <a:rPr kumimoji="0" lang="en-US" altLang="zh-CN" sz="1000" i="0" u="none" strike="noStrike" kern="0" cap="none" spc="0" normalizeH="0" baseline="0" noProof="0">
                <a:ln>
                  <a:noFill/>
                </a:ln>
                <a:effectLst/>
                <a:uLnTx/>
                <a:uFillTx/>
                <a:latin typeface="微软雅黑" panose="020B0503020204020204" pitchFamily="34" charset="-122"/>
                <a:ea typeface="微软雅黑" panose="020B0503020204020204" pitchFamily="34" charset="-122"/>
              </a:rPr>
              <a:t>Z.</a:t>
            </a:r>
            <a:r>
              <a:rPr kumimoji="0" lang="en-US" altLang="zh-CN" sz="1000" kern="0">
                <a:latin typeface="微软雅黑" panose="020B0503020204020204" pitchFamily="34" charset="-122"/>
                <a:ea typeface="微软雅黑" panose="020B0503020204020204" pitchFamily="34" charset="-122"/>
              </a:rPr>
              <a:t> </a:t>
            </a:r>
            <a:r>
              <a:rPr kumimoji="0" lang="en-US" altLang="zh-CN" sz="1000" i="0" u="none" strike="noStrike" kern="0" cap="none" spc="0" normalizeH="0" baseline="0" noProof="0">
                <a:ln>
                  <a:noFill/>
                </a:ln>
                <a:effectLst/>
                <a:uLnTx/>
                <a:uFillTx/>
                <a:latin typeface="微软雅黑" panose="020B0503020204020204" pitchFamily="34" charset="-122"/>
                <a:ea typeface="微软雅黑" panose="020B0503020204020204" pitchFamily="34" charset="-122"/>
              </a:rPr>
              <a:t>Zhu</a:t>
            </a:r>
            <a:r>
              <a:rPr kumimoji="0" lang="zh-CN" altLang="en-US" sz="1000" kern="0">
                <a:latin typeface="微软雅黑" panose="020B0503020204020204" pitchFamily="34" charset="-122"/>
                <a:ea typeface="微软雅黑" panose="020B0503020204020204" pitchFamily="34" charset="-122"/>
              </a:rPr>
              <a:t>，</a:t>
            </a:r>
            <a:r>
              <a:rPr kumimoji="0" lang="en-US" altLang="zh-CN" sz="1000" b="1" i="0" u="none" strike="noStrike" kern="0" cap="none" spc="0" normalizeH="0" baseline="0" noProof="0">
                <a:ln>
                  <a:noFill/>
                </a:ln>
                <a:effectLst/>
                <a:uLnTx/>
                <a:uFillTx/>
                <a:latin typeface="微软雅黑" panose="020B0503020204020204" pitchFamily="34" charset="-122"/>
                <a:ea typeface="微软雅黑" panose="020B0503020204020204" pitchFamily="34" charset="-122"/>
              </a:rPr>
              <a:t>F. Qiu* </a:t>
            </a:r>
            <a:r>
              <a:rPr kumimoji="0" lang="en-US" altLang="zh-CN" sz="1000" b="0" i="0" u="none" strike="noStrike" kern="0" cap="none" spc="0" normalizeH="0" baseline="0" noProof="0">
                <a:ln>
                  <a:noFill/>
                </a:ln>
                <a:effectLst/>
                <a:uLnTx/>
                <a:uFillTx/>
                <a:latin typeface="微软雅黑" panose="020B0503020204020204" pitchFamily="34" charset="-122"/>
                <a:ea typeface="微软雅黑" panose="020B0503020204020204" pitchFamily="34" charset="-122"/>
              </a:rPr>
              <a:t>et al</a:t>
            </a:r>
            <a:r>
              <a:rPr kumimoji="0" lang="en-US" altLang="zh-CN" sz="1000" kern="0">
                <a:latin typeface="微软雅黑" panose="020B0503020204020204" pitchFamily="34" charset="-122"/>
                <a:ea typeface="微软雅黑" panose="020B0503020204020204" pitchFamily="34" charset="-122"/>
              </a:rPr>
              <a:t>.</a:t>
            </a:r>
            <a:r>
              <a:rPr kumimoji="0" lang="en-US" altLang="zh-CN" sz="1000" b="0" i="0" u="none" strike="noStrike" kern="0" cap="none" spc="0" normalizeH="0" baseline="0" noProof="0">
                <a:ln>
                  <a:noFill/>
                </a:ln>
                <a:effectLst/>
                <a:uLnTx/>
                <a:uFillTx/>
                <a:latin typeface="微软雅黑" panose="020B0503020204020204" pitchFamily="34" charset="-122"/>
                <a:ea typeface="微软雅黑" panose="020B0503020204020204" pitchFamily="34" charset="-122"/>
              </a:rPr>
              <a:t>, </a:t>
            </a:r>
            <a:r>
              <a:rPr lang="en-US" altLang="zh-CN" sz="1000" b="0" i="0" u="none" strike="noStrike" baseline="0">
                <a:latin typeface="Arial" panose="020B0604020202020204" pitchFamily="34" charset="0"/>
                <a:ea typeface="微软雅黑 Light" panose="020B0502040204020203" pitchFamily="34" charset="-122"/>
                <a:cs typeface="Arial" panose="020B0604020202020204" pitchFamily="34" charset="0"/>
              </a:rPr>
              <a:t>Application of a modified iterative learning control algorithm for superconducting radio-frequency cavities, </a:t>
            </a:r>
            <a:r>
              <a:rPr lang="en-US" altLang="zh-CN" sz="1000">
                <a:latin typeface="微软雅黑" panose="020B0503020204020204" pitchFamily="34" charset="-122"/>
                <a:ea typeface="微软雅黑" panose="020B0503020204020204" pitchFamily="34" charset="-122"/>
                <a:cs typeface="Times" panose="02020603050405020304" pitchFamily="18" charset="0"/>
              </a:rPr>
              <a:t>Nucl. </a:t>
            </a:r>
            <a:r>
              <a:rPr lang="en-US" altLang="zh-CN" sz="1000" err="1">
                <a:latin typeface="微软雅黑" panose="020B0503020204020204" pitchFamily="34" charset="-122"/>
                <a:ea typeface="微软雅黑" panose="020B0503020204020204" pitchFamily="34" charset="-122"/>
                <a:cs typeface="Times" panose="02020603050405020304" pitchFamily="18" charset="0"/>
              </a:rPr>
              <a:t>Instrum</a:t>
            </a:r>
            <a:r>
              <a:rPr lang="en-US" altLang="zh-CN" sz="1000">
                <a:latin typeface="微软雅黑" panose="020B0503020204020204" pitchFamily="34" charset="-122"/>
                <a:ea typeface="微软雅黑" panose="020B0503020204020204" pitchFamily="34" charset="-122"/>
                <a:cs typeface="Times" panose="02020603050405020304" pitchFamily="18" charset="0"/>
              </a:rPr>
              <a:t>. Methods. A . 955,166237 (2022)</a:t>
            </a:r>
            <a:endParaRPr lang="zh-CN" altLang="en-US" sz="900">
              <a:latin typeface="Arial" panose="020B0604020202020204" pitchFamily="34" charset="0"/>
              <a:ea typeface="微软雅黑 Light" panose="020B0502040204020203" pitchFamily="34" charset="-122"/>
              <a:cs typeface="Arial" panose="020B0604020202020204" pitchFamily="34" charset="0"/>
            </a:endParaRPr>
          </a:p>
        </p:txBody>
      </p:sp>
      <p:sp>
        <p:nvSpPr>
          <p:cNvPr id="18" name="文本框 17">
            <a:extLst>
              <a:ext uri="{FF2B5EF4-FFF2-40B4-BE49-F238E27FC236}">
                <a16:creationId xmlns:a16="http://schemas.microsoft.com/office/drawing/2014/main" id="{97690A60-6927-7FCB-DD6D-71C5190D5A38}"/>
              </a:ext>
            </a:extLst>
          </p:cNvPr>
          <p:cNvSpPr txBox="1"/>
          <p:nvPr/>
        </p:nvSpPr>
        <p:spPr>
          <a:xfrm>
            <a:off x="4362451" y="2045103"/>
            <a:ext cx="3970011" cy="400110"/>
          </a:xfrm>
          <a:prstGeom prst="rect">
            <a:avLst/>
          </a:prstGeom>
          <a:noFill/>
        </p:spPr>
        <p:txBody>
          <a:bodyPr wrap="square">
            <a:spAutoFit/>
          </a:bodyPr>
          <a:lstStyle/>
          <a:p>
            <a:r>
              <a:rPr lang="en-US" altLang="zh-CN" sz="2000" b="1" i="0" u="none" strike="noStrike" baseline="0">
                <a:solidFill>
                  <a:srgbClr val="2B519A"/>
                </a:solidFill>
                <a:latin typeface="Arial" panose="020B0604020202020204" pitchFamily="34" charset="0"/>
                <a:cs typeface="Arial" panose="020B0604020202020204" pitchFamily="34" charset="0"/>
              </a:rPr>
              <a:t>RF waveforms during </a:t>
            </a:r>
            <a:r>
              <a:rPr lang="en-US" altLang="zh-CN" sz="2000" b="1" i="0" u="none" strike="noStrike" baseline="0" err="1">
                <a:solidFill>
                  <a:srgbClr val="2B519A"/>
                </a:solidFill>
                <a:latin typeface="Arial" panose="020B0604020202020204" pitchFamily="34" charset="0"/>
                <a:cs typeface="Arial" panose="020B0604020202020204" pitchFamily="34" charset="0"/>
              </a:rPr>
              <a:t>iter</a:t>
            </a:r>
            <a:r>
              <a:rPr lang="en-US" altLang="zh-CN" sz="2000" b="1" i="0" u="none" strike="noStrike" baseline="0">
                <a:solidFill>
                  <a:srgbClr val="2B519A"/>
                </a:solidFill>
                <a:latin typeface="Arial" panose="020B0604020202020204" pitchFamily="34" charset="0"/>
                <a:cs typeface="Arial" panose="020B0604020202020204" pitchFamily="34" charset="0"/>
              </a:rPr>
              <a:t>. </a:t>
            </a:r>
            <a:r>
              <a:rPr lang="en-US" altLang="zh-CN" sz="2000" b="1">
                <a:solidFill>
                  <a:srgbClr val="2B519A"/>
                </a:solidFill>
                <a:latin typeface="Arial" panose="020B0604020202020204" pitchFamily="34" charset="0"/>
                <a:cs typeface="Arial" panose="020B0604020202020204" pitchFamily="34" charset="0"/>
              </a:rPr>
              <a:t>p</a:t>
            </a:r>
            <a:r>
              <a:rPr lang="en-US" altLang="zh-CN" sz="2000" b="1" i="0" u="none" strike="noStrike" baseline="0">
                <a:solidFill>
                  <a:srgbClr val="2B519A"/>
                </a:solidFill>
                <a:latin typeface="Arial" panose="020B0604020202020204" pitchFamily="34" charset="0"/>
                <a:cs typeface="Arial" panose="020B0604020202020204" pitchFamily="34" charset="0"/>
              </a:rPr>
              <a:t>roc.</a:t>
            </a:r>
            <a:endParaRPr lang="zh-CN" altLang="en-US" sz="2000" b="1">
              <a:solidFill>
                <a:srgbClr val="2B519A"/>
              </a:solidFill>
            </a:endParaRPr>
          </a:p>
        </p:txBody>
      </p:sp>
      <p:sp>
        <p:nvSpPr>
          <p:cNvPr id="20" name="文本框 19">
            <a:extLst>
              <a:ext uri="{FF2B5EF4-FFF2-40B4-BE49-F238E27FC236}">
                <a16:creationId xmlns:a16="http://schemas.microsoft.com/office/drawing/2014/main" id="{23C85F9F-2AC5-A489-9D21-EC3F66B5832B}"/>
              </a:ext>
            </a:extLst>
          </p:cNvPr>
          <p:cNvSpPr txBox="1"/>
          <p:nvPr/>
        </p:nvSpPr>
        <p:spPr>
          <a:xfrm>
            <a:off x="8932758" y="2045103"/>
            <a:ext cx="2661920" cy="400110"/>
          </a:xfrm>
          <a:prstGeom prst="rect">
            <a:avLst/>
          </a:prstGeom>
          <a:noFill/>
        </p:spPr>
        <p:txBody>
          <a:bodyPr wrap="square">
            <a:spAutoFit/>
          </a:bodyPr>
          <a:lstStyle/>
          <a:p>
            <a:r>
              <a:rPr lang="en-US" altLang="zh-CN" sz="2000" b="1">
                <a:solidFill>
                  <a:srgbClr val="2B519A"/>
                </a:solidFill>
                <a:latin typeface="Arial" panose="020B0604020202020204" pitchFamily="34" charset="0"/>
                <a:cs typeface="Arial" panose="020B0604020202020204" pitchFamily="34" charset="0"/>
              </a:rPr>
              <a:t>Convergence curve</a:t>
            </a:r>
            <a:endParaRPr lang="zh-CN" altLang="en-US" sz="2000" b="1">
              <a:solidFill>
                <a:srgbClr val="2B519A"/>
              </a:solidFill>
            </a:endParaRPr>
          </a:p>
        </p:txBody>
      </p:sp>
      <p:sp>
        <p:nvSpPr>
          <p:cNvPr id="21" name="文本框 20">
            <a:extLst>
              <a:ext uri="{FF2B5EF4-FFF2-40B4-BE49-F238E27FC236}">
                <a16:creationId xmlns:a16="http://schemas.microsoft.com/office/drawing/2014/main" id="{658A10F5-0AE7-5614-7330-112BED8F69C3}"/>
              </a:ext>
            </a:extLst>
          </p:cNvPr>
          <p:cNvSpPr txBox="1"/>
          <p:nvPr/>
        </p:nvSpPr>
        <p:spPr>
          <a:xfrm>
            <a:off x="4579203" y="2514788"/>
            <a:ext cx="1313597" cy="369332"/>
          </a:xfrm>
          <a:prstGeom prst="rect">
            <a:avLst/>
          </a:prstGeom>
          <a:noFill/>
        </p:spPr>
        <p:txBody>
          <a:bodyPr wrap="square">
            <a:spAutoFit/>
          </a:bodyPr>
          <a:lstStyle/>
          <a:p>
            <a:r>
              <a:rPr lang="en-US" altLang="zh-CN" sz="1800" b="0" i="0" u="none" strike="noStrike" baseline="0">
                <a:latin typeface="Arial" panose="020B0604020202020204" pitchFamily="34" charset="0"/>
                <a:cs typeface="Arial" panose="020B0604020202020204" pitchFamily="34" charset="0"/>
              </a:rPr>
              <a:t>Cav. Field</a:t>
            </a:r>
            <a:endParaRPr lang="zh-CN" altLang="en-US"/>
          </a:p>
        </p:txBody>
      </p:sp>
      <p:sp>
        <p:nvSpPr>
          <p:cNvPr id="22" name="文本框 21">
            <a:extLst>
              <a:ext uri="{FF2B5EF4-FFF2-40B4-BE49-F238E27FC236}">
                <a16:creationId xmlns:a16="http://schemas.microsoft.com/office/drawing/2014/main" id="{F7EBB958-9F3F-412A-3A8E-E974846A3D89}"/>
              </a:ext>
            </a:extLst>
          </p:cNvPr>
          <p:cNvSpPr txBox="1"/>
          <p:nvPr/>
        </p:nvSpPr>
        <p:spPr>
          <a:xfrm>
            <a:off x="6741160" y="2514788"/>
            <a:ext cx="523240" cy="369332"/>
          </a:xfrm>
          <a:prstGeom prst="rect">
            <a:avLst/>
          </a:prstGeom>
          <a:noFill/>
        </p:spPr>
        <p:txBody>
          <a:bodyPr wrap="square">
            <a:spAutoFit/>
          </a:bodyPr>
          <a:lstStyle/>
          <a:p>
            <a:r>
              <a:rPr lang="en-US" altLang="zh-CN" sz="1800" b="0" i="0" u="none" strike="noStrike" baseline="0">
                <a:latin typeface="Arial" panose="020B0604020202020204" pitchFamily="34" charset="0"/>
                <a:cs typeface="Arial" panose="020B0604020202020204" pitchFamily="34" charset="0"/>
              </a:rPr>
              <a:t>FF</a:t>
            </a:r>
            <a:endParaRPr lang="zh-CN" altLang="en-US"/>
          </a:p>
        </p:txBody>
      </p:sp>
      <p:sp>
        <p:nvSpPr>
          <p:cNvPr id="23" name="文本框 22">
            <a:extLst>
              <a:ext uri="{FF2B5EF4-FFF2-40B4-BE49-F238E27FC236}">
                <a16:creationId xmlns:a16="http://schemas.microsoft.com/office/drawing/2014/main" id="{E909B29D-5ECD-E28C-9882-45D81D232979}"/>
              </a:ext>
            </a:extLst>
          </p:cNvPr>
          <p:cNvSpPr txBox="1"/>
          <p:nvPr/>
        </p:nvSpPr>
        <p:spPr>
          <a:xfrm>
            <a:off x="8421161" y="2514788"/>
            <a:ext cx="1313597" cy="369332"/>
          </a:xfrm>
          <a:prstGeom prst="rect">
            <a:avLst/>
          </a:prstGeom>
          <a:noFill/>
        </p:spPr>
        <p:txBody>
          <a:bodyPr wrap="square">
            <a:spAutoFit/>
          </a:bodyPr>
          <a:lstStyle/>
          <a:p>
            <a:r>
              <a:rPr lang="en-US" altLang="zh-CN" sz="1800" b="0" i="0" u="none" strike="noStrike" baseline="0">
                <a:latin typeface="Arial" panose="020B0604020202020204" pitchFamily="34" charset="0"/>
                <a:cs typeface="Arial" panose="020B0604020202020204" pitchFamily="34" charset="0"/>
              </a:rPr>
              <a:t>Cav. Field</a:t>
            </a:r>
            <a:endParaRPr lang="zh-CN" altLang="en-US"/>
          </a:p>
        </p:txBody>
      </p:sp>
      <p:sp>
        <p:nvSpPr>
          <p:cNvPr id="24" name="文本框 23">
            <a:extLst>
              <a:ext uri="{FF2B5EF4-FFF2-40B4-BE49-F238E27FC236}">
                <a16:creationId xmlns:a16="http://schemas.microsoft.com/office/drawing/2014/main" id="{DE8594F0-8B39-A294-71C7-7D4BF5F3DF43}"/>
              </a:ext>
            </a:extLst>
          </p:cNvPr>
          <p:cNvSpPr txBox="1"/>
          <p:nvPr/>
        </p:nvSpPr>
        <p:spPr>
          <a:xfrm>
            <a:off x="10752820" y="2514788"/>
            <a:ext cx="523240" cy="369332"/>
          </a:xfrm>
          <a:prstGeom prst="rect">
            <a:avLst/>
          </a:prstGeom>
          <a:noFill/>
        </p:spPr>
        <p:txBody>
          <a:bodyPr wrap="square">
            <a:spAutoFit/>
          </a:bodyPr>
          <a:lstStyle/>
          <a:p>
            <a:r>
              <a:rPr lang="en-US" altLang="zh-CN" sz="1800" b="0" i="0" u="none" strike="noStrike" baseline="0">
                <a:latin typeface="Arial" panose="020B0604020202020204" pitchFamily="34" charset="0"/>
                <a:cs typeface="Arial" panose="020B0604020202020204" pitchFamily="34" charset="0"/>
              </a:rPr>
              <a:t>FF</a:t>
            </a:r>
            <a:endParaRPr lang="zh-CN" altLang="en-US"/>
          </a:p>
        </p:txBody>
      </p:sp>
      <p:sp>
        <p:nvSpPr>
          <p:cNvPr id="3" name="文本框 2">
            <a:extLst>
              <a:ext uri="{FF2B5EF4-FFF2-40B4-BE49-F238E27FC236}">
                <a16:creationId xmlns:a16="http://schemas.microsoft.com/office/drawing/2014/main" id="{C4D6C970-EDB0-EB9B-EA0E-F3D9EFF3A9FC}"/>
              </a:ext>
            </a:extLst>
          </p:cNvPr>
          <p:cNvSpPr txBox="1"/>
          <p:nvPr/>
        </p:nvSpPr>
        <p:spPr>
          <a:xfrm>
            <a:off x="977575" y="4114519"/>
            <a:ext cx="1756715" cy="369332"/>
          </a:xfrm>
          <a:prstGeom prst="rect">
            <a:avLst/>
          </a:prstGeom>
          <a:noFill/>
        </p:spPr>
        <p:txBody>
          <a:bodyPr wrap="square">
            <a:spAutoFit/>
          </a:bodyPr>
          <a:lstStyle/>
          <a:p>
            <a:r>
              <a:rPr lang="en-US" altLang="zh-CN" sz="1800" b="0" i="0" u="none" strike="noStrike" baseline="0">
                <a:solidFill>
                  <a:srgbClr val="0026F7"/>
                </a:solidFill>
                <a:latin typeface="Arial" panose="020B0604020202020204" pitchFamily="34" charset="0"/>
                <a:cs typeface="Arial" panose="020B0604020202020204" pitchFamily="34" charset="0"/>
              </a:rPr>
              <a:t>Field </a:t>
            </a:r>
            <a:r>
              <a:rPr lang="en-US" altLang="zh-CN">
                <a:solidFill>
                  <a:srgbClr val="0026F7"/>
                </a:solidFill>
                <a:latin typeface="Arial" panose="020B0604020202020204" pitchFamily="34" charset="0"/>
                <a:cs typeface="Arial" panose="020B0604020202020204" pitchFamily="34" charset="0"/>
              </a:rPr>
              <a:t>Amp.</a:t>
            </a:r>
            <a:endParaRPr lang="zh-CN" altLang="en-US">
              <a:solidFill>
                <a:srgbClr val="0026F7"/>
              </a:solidFill>
            </a:endParaRPr>
          </a:p>
        </p:txBody>
      </p:sp>
      <p:sp>
        <p:nvSpPr>
          <p:cNvPr id="7" name="文本框 6">
            <a:extLst>
              <a:ext uri="{FF2B5EF4-FFF2-40B4-BE49-F238E27FC236}">
                <a16:creationId xmlns:a16="http://schemas.microsoft.com/office/drawing/2014/main" id="{E9FE2142-E539-02F1-02F6-F36D2057BB7F}"/>
              </a:ext>
            </a:extLst>
          </p:cNvPr>
          <p:cNvSpPr txBox="1"/>
          <p:nvPr/>
        </p:nvSpPr>
        <p:spPr>
          <a:xfrm>
            <a:off x="2425818" y="4114519"/>
            <a:ext cx="1236919" cy="369332"/>
          </a:xfrm>
          <a:prstGeom prst="rect">
            <a:avLst/>
          </a:prstGeom>
          <a:noFill/>
        </p:spPr>
        <p:txBody>
          <a:bodyPr wrap="square">
            <a:spAutoFit/>
          </a:bodyPr>
          <a:lstStyle/>
          <a:p>
            <a:r>
              <a:rPr lang="en-US" altLang="zh-CN" sz="1800" b="0" i="0" u="none" strike="noStrike" baseline="0">
                <a:solidFill>
                  <a:srgbClr val="FF0000"/>
                </a:solidFill>
                <a:latin typeface="Arial" panose="020B0604020202020204" pitchFamily="34" charset="0"/>
                <a:cs typeface="Arial" panose="020B0604020202020204" pitchFamily="34" charset="0"/>
              </a:rPr>
              <a:t>Field </a:t>
            </a:r>
            <a:r>
              <a:rPr lang="en-US" altLang="zh-CN" err="1">
                <a:solidFill>
                  <a:srgbClr val="FF0000"/>
                </a:solidFill>
                <a:latin typeface="Arial" panose="020B0604020202020204" pitchFamily="34" charset="0"/>
                <a:cs typeface="Arial" panose="020B0604020202020204" pitchFamily="34" charset="0"/>
              </a:rPr>
              <a:t>Pha</a:t>
            </a:r>
            <a:r>
              <a:rPr lang="en-US" altLang="zh-CN">
                <a:solidFill>
                  <a:srgbClr val="FF0000"/>
                </a:solidFill>
                <a:latin typeface="Arial" panose="020B0604020202020204" pitchFamily="34" charset="0"/>
                <a:cs typeface="Arial" panose="020B0604020202020204" pitchFamily="34" charset="0"/>
              </a:rPr>
              <a:t>.</a:t>
            </a:r>
            <a:endParaRPr lang="zh-CN" altLang="en-US">
              <a:solidFill>
                <a:srgbClr val="FF0000"/>
              </a:solidFill>
            </a:endParaRPr>
          </a:p>
        </p:txBody>
      </p:sp>
      <p:sp>
        <p:nvSpPr>
          <p:cNvPr id="13" name="标题 21">
            <a:extLst>
              <a:ext uri="{FF2B5EF4-FFF2-40B4-BE49-F238E27FC236}">
                <a16:creationId xmlns:a16="http://schemas.microsoft.com/office/drawing/2014/main" id="{35807D23-7502-8299-433A-548E0844793D}"/>
              </a:ext>
            </a:extLst>
          </p:cNvPr>
          <p:cNvSpPr txBox="1">
            <a:spLocks/>
          </p:cNvSpPr>
          <p:nvPr/>
        </p:nvSpPr>
        <p:spPr>
          <a:xfrm>
            <a:off x="1545996" y="-3175"/>
            <a:ext cx="9767586" cy="840105"/>
          </a:xfrm>
          <a:prstGeom prst="rect">
            <a:avLst/>
          </a:prstGeom>
        </p:spPr>
        <p:txBody>
          <a:bodyPr anchor="ctr"/>
          <a:lstStyle>
            <a:lvl1pPr algn="l" defTabSz="914400" rtl="0" eaLnBrk="1" latinLnBrk="0" hangingPunct="1">
              <a:lnSpc>
                <a:spcPct val="90000"/>
              </a:lnSpc>
              <a:spcBef>
                <a:spcPct val="0"/>
              </a:spcBef>
              <a:buNone/>
              <a:defRPr sz="3600" b="1" kern="1200">
                <a:solidFill>
                  <a:schemeClr val="tx1"/>
                </a:solidFill>
                <a:latin typeface="Times New Roman" charset="0"/>
                <a:ea typeface="Times New Roman" charset="0"/>
                <a:cs typeface="Times New Roman" charset="0"/>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altLang="zh-CN" sz="3600" b="1" i="0" u="none" strike="noStrike" kern="1200" cap="none" spc="0" normalizeH="0" baseline="0" noProof="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rPr>
              <a:t>FPGA-based ILC (Confirmation)</a:t>
            </a:r>
            <a:endParaRPr kumimoji="0" lang="zh-CN" altLang="en-US" sz="3600" b="1" i="0" u="none" strike="noStrike" kern="1200" cap="none" spc="0" normalizeH="0" baseline="0" noProof="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17" name="矩形 16">
            <a:extLst>
              <a:ext uri="{FF2B5EF4-FFF2-40B4-BE49-F238E27FC236}">
                <a16:creationId xmlns:a16="http://schemas.microsoft.com/office/drawing/2014/main" id="{F7672E47-126D-A82A-3B3D-2645078466D3}"/>
              </a:ext>
            </a:extLst>
          </p:cNvPr>
          <p:cNvSpPr/>
          <p:nvPr/>
        </p:nvSpPr>
        <p:spPr>
          <a:xfrm>
            <a:off x="640526" y="881067"/>
            <a:ext cx="11087924" cy="754181"/>
          </a:xfrm>
          <a:prstGeom prst="rect">
            <a:avLst/>
          </a:prstGeom>
        </p:spPr>
        <p:txBody>
          <a:bodyPr wrap="square">
            <a:spAutoFit/>
          </a:bodyPr>
          <a:lstStyle/>
          <a:p>
            <a:pPr marL="457200" indent="-457200">
              <a:lnSpc>
                <a:spcPct val="125000"/>
              </a:lnSpc>
              <a:buFont typeface="Wingdings" panose="05000000000000000000" pitchFamily="2" charset="2"/>
              <a:buChar char="l"/>
            </a:pPr>
            <a:r>
              <a:rPr lang="en-US" altLang="zh-CN" sz="2000">
                <a:latin typeface="Arial" panose="020B0604020202020204" pitchFamily="34" charset="0"/>
                <a:ea typeface="微软雅黑" panose="020B0503020204020204" pitchFamily="34" charset="-122"/>
                <a:cs typeface="Arial" panose="020B0604020202020204" pitchFamily="34" charset="0"/>
              </a:rPr>
              <a:t>The new ILC algorithm was demonstrated during the CAFe beam-commissioning</a:t>
            </a:r>
          </a:p>
          <a:p>
            <a:pPr marL="914400" lvl="1" indent="-457200">
              <a:lnSpc>
                <a:spcPct val="125000"/>
              </a:lnSpc>
              <a:buFont typeface="Arial" panose="020B0604020202020204" pitchFamily="34" charset="0"/>
              <a:buChar char="•"/>
            </a:pPr>
            <a:r>
              <a:rPr lang="en-US" altLang="zh-CN" sz="1600">
                <a:latin typeface="Arial Black" panose="020B0A04020102020204" pitchFamily="34" charset="0"/>
                <a:ea typeface="微软雅黑" panose="020B0503020204020204" pitchFamily="34" charset="-122"/>
                <a:cs typeface="Arial" panose="020B0604020202020204" pitchFamily="34" charset="0"/>
              </a:rPr>
              <a:t>High rep. rate:</a:t>
            </a:r>
            <a:r>
              <a:rPr lang="en-US" altLang="zh-CN" sz="1600">
                <a:latin typeface="Arial Nova Light" panose="020B0304020202020204" pitchFamily="34" charset="0"/>
                <a:ea typeface="微软雅黑" panose="020B0503020204020204" pitchFamily="34" charset="-122"/>
                <a:cs typeface="Arial" panose="020B0604020202020204" pitchFamily="34" charset="0"/>
              </a:rPr>
              <a:t> works in 1 kHz ~ 1 MH; </a:t>
            </a:r>
            <a:r>
              <a:rPr lang="en-US" altLang="zh-CN" sz="1600">
                <a:latin typeface="Arial Black" panose="020B0A04020102020204" pitchFamily="34" charset="0"/>
                <a:ea typeface="微软雅黑" panose="020B0503020204020204" pitchFamily="34" charset="-122"/>
                <a:cs typeface="Arial" panose="020B0604020202020204" pitchFamily="34" charset="0"/>
              </a:rPr>
              <a:t>High bandwidth </a:t>
            </a:r>
            <a:r>
              <a:rPr lang="en-US" altLang="zh-CN" sz="1600">
                <a:latin typeface="Arial Nova Light" panose="020B0304020202020204" pitchFamily="34" charset="0"/>
                <a:ea typeface="微软雅黑" panose="020B0503020204020204" pitchFamily="34" charset="-122"/>
                <a:cs typeface="Arial" panose="020B0604020202020204" pitchFamily="34" charset="0"/>
              </a:rPr>
              <a:t>(</a:t>
            </a:r>
            <a:r>
              <a:rPr lang="en-US" altLang="zh-CN" sz="1600" b="1">
                <a:latin typeface="Arial Black" panose="020B0A04020102020204" pitchFamily="34" charset="0"/>
                <a:ea typeface="微软雅黑" panose="020B0503020204020204" pitchFamily="34" charset="-122"/>
                <a:cs typeface="Arial" panose="020B0604020202020204" pitchFamily="34" charset="0"/>
              </a:rPr>
              <a:t>NO</a:t>
            </a:r>
            <a:r>
              <a:rPr lang="en-US" altLang="zh-CN" sz="1600">
                <a:latin typeface="Arial Nova Light" panose="020B0304020202020204" pitchFamily="34" charset="0"/>
                <a:ea typeface="微软雅黑" panose="020B0503020204020204" pitchFamily="34" charset="-122"/>
                <a:cs typeface="Arial" panose="020B0604020202020204" pitchFamily="34" charset="0"/>
              </a:rPr>
              <a:t> Q-filter)</a:t>
            </a:r>
          </a:p>
        </p:txBody>
      </p:sp>
      <p:sp>
        <p:nvSpPr>
          <p:cNvPr id="19" name="文本框 18">
            <a:extLst>
              <a:ext uri="{FF2B5EF4-FFF2-40B4-BE49-F238E27FC236}">
                <a16:creationId xmlns:a16="http://schemas.microsoft.com/office/drawing/2014/main" id="{77422D43-C083-334E-C164-32FCBC083DD1}"/>
              </a:ext>
            </a:extLst>
          </p:cNvPr>
          <p:cNvSpPr txBox="1"/>
          <p:nvPr/>
        </p:nvSpPr>
        <p:spPr>
          <a:xfrm rot="19069027">
            <a:off x="2360792" y="2987935"/>
            <a:ext cx="1970598" cy="369332"/>
          </a:xfrm>
          <a:prstGeom prst="rect">
            <a:avLst/>
          </a:prstGeom>
          <a:noFill/>
          <a:effectLst>
            <a:outerShdw blurRad="50800" dist="38100" dir="13500000" algn="br" rotWithShape="0">
              <a:prstClr val="black"/>
            </a:outerShdw>
          </a:effectLst>
        </p:spPr>
        <p:txBody>
          <a:bodyPr wrap="square">
            <a:spAutoFit/>
          </a:bodyPr>
          <a:lstStyle/>
          <a:p>
            <a:r>
              <a:rPr lang="en-US" altLang="zh-CN" b="1">
                <a:solidFill>
                  <a:schemeClr val="bg1"/>
                </a:solidFill>
                <a:effectLst>
                  <a:glow rad="228600">
                    <a:schemeClr val="tx1">
                      <a:lumMod val="50000"/>
                      <a:lumOff val="50000"/>
                      <a:alpha val="40000"/>
                    </a:schemeClr>
                  </a:glow>
                  <a:outerShdw blurRad="50800" dist="50800" dir="5400000" algn="ctr" rotWithShape="0">
                    <a:srgbClr val="000000">
                      <a:alpha val="0"/>
                    </a:srgbClr>
                  </a:outerShdw>
                </a:effectLst>
                <a:latin typeface="Arial" panose="020B0604020202020204" pitchFamily="34" charset="0"/>
                <a:cs typeface="Arial" panose="020B0604020202020204" pitchFamily="34" charset="0"/>
              </a:rPr>
              <a:t>Implementation</a:t>
            </a:r>
            <a:endParaRPr lang="zh-CN" altLang="en-US" b="1">
              <a:solidFill>
                <a:schemeClr val="bg1"/>
              </a:solidFill>
              <a:effectLst>
                <a:glow rad="228600">
                  <a:schemeClr val="tx1">
                    <a:lumMod val="50000"/>
                    <a:lumOff val="50000"/>
                    <a:alpha val="40000"/>
                  </a:schemeClr>
                </a:glow>
                <a:outerShdw blurRad="50800" dist="50800" dir="5400000" algn="ctr" rotWithShape="0">
                  <a:srgbClr val="000000">
                    <a:alpha val="0"/>
                  </a:srgbClr>
                </a:outerShdw>
              </a:effectLst>
              <a:latin typeface="Arial" panose="020B0604020202020204" pitchFamily="34" charset="0"/>
              <a:cs typeface="Arial" panose="020B0604020202020204" pitchFamily="34" charset="0"/>
            </a:endParaRPr>
          </a:p>
        </p:txBody>
      </p:sp>
      <p:cxnSp>
        <p:nvCxnSpPr>
          <p:cNvPr id="28" name="直接箭头连接符 27">
            <a:extLst>
              <a:ext uri="{FF2B5EF4-FFF2-40B4-BE49-F238E27FC236}">
                <a16:creationId xmlns:a16="http://schemas.microsoft.com/office/drawing/2014/main" id="{196AF199-787D-00EE-0378-9094FE42994E}"/>
              </a:ext>
            </a:extLst>
          </p:cNvPr>
          <p:cNvCxnSpPr>
            <a:cxnSpLocks/>
          </p:cNvCxnSpPr>
          <p:nvPr/>
        </p:nvCxnSpPr>
        <p:spPr>
          <a:xfrm flipH="1" flipV="1">
            <a:off x="1599952" y="4928612"/>
            <a:ext cx="195070" cy="222385"/>
          </a:xfrm>
          <a:prstGeom prst="straightConnector1">
            <a:avLst/>
          </a:prstGeom>
          <a:ln w="12700">
            <a:gradFill>
              <a:gsLst>
                <a:gs pos="0">
                  <a:srgbClr val="0000FF"/>
                </a:gs>
                <a:gs pos="100000">
                  <a:schemeClr val="bg1">
                    <a:lumMod val="95000"/>
                  </a:schemeClr>
                </a:gs>
              </a:gsLst>
              <a:lin ang="16200000" scaled="0"/>
            </a:gradFill>
            <a:tailEnd type="stealth" w="med" len="lg"/>
          </a:ln>
        </p:spPr>
        <p:style>
          <a:lnRef idx="1">
            <a:schemeClr val="accent1"/>
          </a:lnRef>
          <a:fillRef idx="0">
            <a:schemeClr val="accent1"/>
          </a:fillRef>
          <a:effectRef idx="0">
            <a:schemeClr val="accent1"/>
          </a:effectRef>
          <a:fontRef idx="minor">
            <a:schemeClr val="tx1"/>
          </a:fontRef>
        </p:style>
      </p:cxnSp>
      <p:sp>
        <p:nvSpPr>
          <p:cNvPr id="31" name="文本框 30">
            <a:extLst>
              <a:ext uri="{FF2B5EF4-FFF2-40B4-BE49-F238E27FC236}">
                <a16:creationId xmlns:a16="http://schemas.microsoft.com/office/drawing/2014/main" id="{444107FA-BF04-D1D9-45A3-6D9741CCC600}"/>
              </a:ext>
            </a:extLst>
          </p:cNvPr>
          <p:cNvSpPr txBox="1"/>
          <p:nvPr/>
        </p:nvSpPr>
        <p:spPr>
          <a:xfrm>
            <a:off x="1676374" y="5081898"/>
            <a:ext cx="808464" cy="461665"/>
          </a:xfrm>
          <a:prstGeom prst="rect">
            <a:avLst/>
          </a:prstGeom>
          <a:noFill/>
        </p:spPr>
        <p:txBody>
          <a:bodyPr wrap="square">
            <a:spAutoFit/>
          </a:bodyPr>
          <a:lstStyle/>
          <a:p>
            <a:r>
              <a:rPr lang="en-US" altLang="zh-CN" sz="1200" b="0" i="0" u="none" strike="noStrike" baseline="0">
                <a:solidFill>
                  <a:srgbClr val="0000FF"/>
                </a:solidFill>
                <a:latin typeface="Arial" panose="020B0604020202020204" pitchFamily="34" charset="0"/>
                <a:cs typeface="Arial" panose="020B0604020202020204" pitchFamily="34" charset="0"/>
              </a:rPr>
              <a:t>20 </a:t>
            </a:r>
            <a:r>
              <a:rPr lang="el-GR" altLang="zh-CN" sz="1200" b="0" i="0" u="none" strike="noStrike" baseline="0">
                <a:solidFill>
                  <a:srgbClr val="0000FF"/>
                </a:solidFill>
                <a:latin typeface="Arial" panose="020B0604020202020204" pitchFamily="34" charset="0"/>
                <a:cs typeface="Arial" panose="020B0604020202020204" pitchFamily="34" charset="0"/>
              </a:rPr>
              <a:t>μ</a:t>
            </a:r>
            <a:r>
              <a:rPr lang="en-US" altLang="zh-CN" sz="1200" b="0" i="0" u="none" strike="noStrike" baseline="0">
                <a:solidFill>
                  <a:srgbClr val="0000FF"/>
                </a:solidFill>
                <a:latin typeface="Arial" panose="020B0604020202020204" pitchFamily="34" charset="0"/>
                <a:cs typeface="Arial" panose="020B0604020202020204" pitchFamily="34" charset="0"/>
              </a:rPr>
              <a:t>s beam</a:t>
            </a:r>
            <a:endParaRPr lang="zh-CN" altLang="en-US" sz="1200">
              <a:solidFill>
                <a:srgbClr val="0000FF"/>
              </a:solidFill>
            </a:endParaRPr>
          </a:p>
        </p:txBody>
      </p:sp>
    </p:spTree>
    <p:extLst>
      <p:ext uri="{BB962C8B-B14F-4D97-AF65-F5344CB8AC3E}">
        <p14:creationId xmlns:p14="http://schemas.microsoft.com/office/powerpoint/2010/main" val="226211211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57104977-1319-4358-AA80-B531FF2A2397}"/>
              </a:ext>
            </a:extLst>
          </p:cNvPr>
          <p:cNvSpPr/>
          <p:nvPr/>
        </p:nvSpPr>
        <p:spPr>
          <a:xfrm>
            <a:off x="1" y="0"/>
            <a:ext cx="3208470" cy="6860118"/>
          </a:xfrm>
          <a:prstGeom prst="rect">
            <a:avLst/>
          </a:prstGeom>
          <a:solidFill>
            <a:srgbClr val="44546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7" name="任意多边形 4">
            <a:extLst>
              <a:ext uri="{FF2B5EF4-FFF2-40B4-BE49-F238E27FC236}">
                <a16:creationId xmlns:a16="http://schemas.microsoft.com/office/drawing/2014/main" id="{E63C3836-762A-4012-8DFC-2357956D224E}"/>
              </a:ext>
            </a:extLst>
          </p:cNvPr>
          <p:cNvSpPr/>
          <p:nvPr/>
        </p:nvSpPr>
        <p:spPr bwMode="auto">
          <a:xfrm>
            <a:off x="5144495" y="2791388"/>
            <a:ext cx="5414234" cy="828920"/>
          </a:xfrm>
          <a:custGeom>
            <a:avLst/>
            <a:gdLst>
              <a:gd name="connsiteX0" fmla="*/ 6197162 w 6565124"/>
              <a:gd name="connsiteY0" fmla="*/ 1112703 h 1112703"/>
              <a:gd name="connsiteX1" fmla="*/ 5690821 w 6565124"/>
              <a:gd name="connsiteY1" fmla="*/ 1112703 h 1112703"/>
              <a:gd name="connsiteX2" fmla="*/ 5685849 w 6565124"/>
              <a:gd name="connsiteY2" fmla="*/ 1112703 h 1112703"/>
              <a:gd name="connsiteX3" fmla="*/ 5186165 w 6565124"/>
              <a:gd name="connsiteY3" fmla="*/ 1112703 h 1112703"/>
              <a:gd name="connsiteX4" fmla="*/ 5179508 w 6565124"/>
              <a:gd name="connsiteY4" fmla="*/ 1112703 h 1112703"/>
              <a:gd name="connsiteX5" fmla="*/ 4679824 w 6565124"/>
              <a:gd name="connsiteY5" fmla="*/ 1112703 h 1112703"/>
              <a:gd name="connsiteX6" fmla="*/ 4674852 w 6565124"/>
              <a:gd name="connsiteY6" fmla="*/ 1112703 h 1112703"/>
              <a:gd name="connsiteX7" fmla="*/ 4354760 w 6565124"/>
              <a:gd name="connsiteY7" fmla="*/ 1112703 h 1112703"/>
              <a:gd name="connsiteX8" fmla="*/ 4238331 w 6565124"/>
              <a:gd name="connsiteY8" fmla="*/ 1112703 h 1112703"/>
              <a:gd name="connsiteX9" fmla="*/ 4168511 w 6565124"/>
              <a:gd name="connsiteY9" fmla="*/ 1112703 h 1112703"/>
              <a:gd name="connsiteX10" fmla="*/ 3848419 w 6565124"/>
              <a:gd name="connsiteY10" fmla="*/ 1112703 h 1112703"/>
              <a:gd name="connsiteX11" fmla="*/ 3843447 w 6565124"/>
              <a:gd name="connsiteY11" fmla="*/ 1112703 h 1112703"/>
              <a:gd name="connsiteX12" fmla="*/ 3731991 w 6565124"/>
              <a:gd name="connsiteY12" fmla="*/ 1112703 h 1112703"/>
              <a:gd name="connsiteX13" fmla="*/ 3727018 w 6565124"/>
              <a:gd name="connsiteY13" fmla="*/ 1112703 h 1112703"/>
              <a:gd name="connsiteX14" fmla="*/ 3343763 w 6565124"/>
              <a:gd name="connsiteY14" fmla="*/ 1112703 h 1112703"/>
              <a:gd name="connsiteX15" fmla="*/ 3337106 w 6565124"/>
              <a:gd name="connsiteY15" fmla="*/ 1112703 h 1112703"/>
              <a:gd name="connsiteX16" fmla="*/ 3227334 w 6565124"/>
              <a:gd name="connsiteY16" fmla="*/ 1112703 h 1112703"/>
              <a:gd name="connsiteX17" fmla="*/ 3220677 w 6565124"/>
              <a:gd name="connsiteY17" fmla="*/ 1112703 h 1112703"/>
              <a:gd name="connsiteX18" fmla="*/ 2837422 w 6565124"/>
              <a:gd name="connsiteY18" fmla="*/ 1112703 h 1112703"/>
              <a:gd name="connsiteX19" fmla="*/ 2832450 w 6565124"/>
              <a:gd name="connsiteY19" fmla="*/ 1112703 h 1112703"/>
              <a:gd name="connsiteX20" fmla="*/ 2720994 w 6565124"/>
              <a:gd name="connsiteY20" fmla="*/ 1112703 h 1112703"/>
              <a:gd name="connsiteX21" fmla="*/ 2716021 w 6565124"/>
              <a:gd name="connsiteY21" fmla="*/ 1112703 h 1112703"/>
              <a:gd name="connsiteX22" fmla="*/ 2395929 w 6565124"/>
              <a:gd name="connsiteY22" fmla="*/ 1112703 h 1112703"/>
              <a:gd name="connsiteX23" fmla="*/ 2326109 w 6565124"/>
              <a:gd name="connsiteY23" fmla="*/ 1112703 h 1112703"/>
              <a:gd name="connsiteX24" fmla="*/ 2209681 w 6565124"/>
              <a:gd name="connsiteY24" fmla="*/ 1112703 h 1112703"/>
              <a:gd name="connsiteX25" fmla="*/ 1889589 w 6565124"/>
              <a:gd name="connsiteY25" fmla="*/ 1112703 h 1112703"/>
              <a:gd name="connsiteX26" fmla="*/ 1884616 w 6565124"/>
              <a:gd name="connsiteY26" fmla="*/ 1112703 h 1112703"/>
              <a:gd name="connsiteX27" fmla="*/ 1384932 w 6565124"/>
              <a:gd name="connsiteY27" fmla="*/ 1112703 h 1112703"/>
              <a:gd name="connsiteX28" fmla="*/ 1378275 w 6565124"/>
              <a:gd name="connsiteY28" fmla="*/ 1112703 h 1112703"/>
              <a:gd name="connsiteX29" fmla="*/ 878592 w 6565124"/>
              <a:gd name="connsiteY29" fmla="*/ 1112703 h 1112703"/>
              <a:gd name="connsiteX30" fmla="*/ 873619 w 6565124"/>
              <a:gd name="connsiteY30" fmla="*/ 1112703 h 1112703"/>
              <a:gd name="connsiteX31" fmla="*/ 367278 w 6565124"/>
              <a:gd name="connsiteY31" fmla="*/ 1112703 h 1112703"/>
              <a:gd name="connsiteX32" fmla="*/ 268668 w 6565124"/>
              <a:gd name="connsiteY32" fmla="*/ 1056063 h 1112703"/>
              <a:gd name="connsiteX33" fmla="*/ 13011 w 6565124"/>
              <a:gd name="connsiteY33" fmla="*/ 612992 h 1112703"/>
              <a:gd name="connsiteX34" fmla="*/ 13011 w 6565124"/>
              <a:gd name="connsiteY34" fmla="*/ 499712 h 1112703"/>
              <a:gd name="connsiteX35" fmla="*/ 268668 w 6565124"/>
              <a:gd name="connsiteY35" fmla="*/ 56641 h 1112703"/>
              <a:gd name="connsiteX36" fmla="*/ 367278 w 6565124"/>
              <a:gd name="connsiteY36" fmla="*/ 0 h 1112703"/>
              <a:gd name="connsiteX37" fmla="*/ 870602 w 6565124"/>
              <a:gd name="connsiteY37" fmla="*/ 0 h 1112703"/>
              <a:gd name="connsiteX38" fmla="*/ 873619 w 6565124"/>
              <a:gd name="connsiteY38" fmla="*/ 0 h 1112703"/>
              <a:gd name="connsiteX39" fmla="*/ 877593 w 6565124"/>
              <a:gd name="connsiteY39" fmla="*/ 0 h 1112703"/>
              <a:gd name="connsiteX40" fmla="*/ 878592 w 6565124"/>
              <a:gd name="connsiteY40" fmla="*/ 0 h 1112703"/>
              <a:gd name="connsiteX41" fmla="*/ 963623 w 6565124"/>
              <a:gd name="connsiteY41" fmla="*/ 0 h 1112703"/>
              <a:gd name="connsiteX42" fmla="*/ 1362715 w 6565124"/>
              <a:gd name="connsiteY42" fmla="*/ 0 h 1112703"/>
              <a:gd name="connsiteX43" fmla="*/ 1378275 w 6565124"/>
              <a:gd name="connsiteY43" fmla="*/ 0 h 1112703"/>
              <a:gd name="connsiteX44" fmla="*/ 1378349 w 6565124"/>
              <a:gd name="connsiteY44" fmla="*/ 0 h 1112703"/>
              <a:gd name="connsiteX45" fmla="*/ 1384932 w 6565124"/>
              <a:gd name="connsiteY45" fmla="*/ 0 h 1112703"/>
              <a:gd name="connsiteX46" fmla="*/ 1509022 w 6565124"/>
              <a:gd name="connsiteY46" fmla="*/ 0 h 1112703"/>
              <a:gd name="connsiteX47" fmla="*/ 1881599 w 6565124"/>
              <a:gd name="connsiteY47" fmla="*/ 0 h 1112703"/>
              <a:gd name="connsiteX48" fmla="*/ 1884616 w 6565124"/>
              <a:gd name="connsiteY48" fmla="*/ 0 h 1112703"/>
              <a:gd name="connsiteX49" fmla="*/ 1888590 w 6565124"/>
              <a:gd name="connsiteY49" fmla="*/ 0 h 1112703"/>
              <a:gd name="connsiteX50" fmla="*/ 1889589 w 6565124"/>
              <a:gd name="connsiteY50" fmla="*/ 0 h 1112703"/>
              <a:gd name="connsiteX51" fmla="*/ 1974620 w 6565124"/>
              <a:gd name="connsiteY51" fmla="*/ 0 h 1112703"/>
              <a:gd name="connsiteX52" fmla="*/ 2169948 w 6565124"/>
              <a:gd name="connsiteY52" fmla="*/ 0 h 1112703"/>
              <a:gd name="connsiteX53" fmla="*/ 2209681 w 6565124"/>
              <a:gd name="connsiteY53" fmla="*/ 0 h 1112703"/>
              <a:gd name="connsiteX54" fmla="*/ 2293070 w 6565124"/>
              <a:gd name="connsiteY54" fmla="*/ 0 h 1112703"/>
              <a:gd name="connsiteX55" fmla="*/ 2326109 w 6565124"/>
              <a:gd name="connsiteY55" fmla="*/ 0 h 1112703"/>
              <a:gd name="connsiteX56" fmla="*/ 2343265 w 6565124"/>
              <a:gd name="connsiteY56" fmla="*/ 0 h 1112703"/>
              <a:gd name="connsiteX57" fmla="*/ 2395929 w 6565124"/>
              <a:gd name="connsiteY57" fmla="*/ 0 h 1112703"/>
              <a:gd name="connsiteX58" fmla="*/ 2446737 w 6565124"/>
              <a:gd name="connsiteY58" fmla="*/ 0 h 1112703"/>
              <a:gd name="connsiteX59" fmla="*/ 2456856 w 6565124"/>
              <a:gd name="connsiteY59" fmla="*/ 0 h 1112703"/>
              <a:gd name="connsiteX60" fmla="*/ 2596162 w 6565124"/>
              <a:gd name="connsiteY60" fmla="*/ 0 h 1112703"/>
              <a:gd name="connsiteX61" fmla="*/ 2628383 w 6565124"/>
              <a:gd name="connsiteY61" fmla="*/ 0 h 1112703"/>
              <a:gd name="connsiteX62" fmla="*/ 2678176 w 6565124"/>
              <a:gd name="connsiteY62" fmla="*/ 0 h 1112703"/>
              <a:gd name="connsiteX63" fmla="*/ 2713004 w 6565124"/>
              <a:gd name="connsiteY63" fmla="*/ 0 h 1112703"/>
              <a:gd name="connsiteX64" fmla="*/ 2716021 w 6565124"/>
              <a:gd name="connsiteY64" fmla="*/ 0 h 1112703"/>
              <a:gd name="connsiteX65" fmla="*/ 2719995 w 6565124"/>
              <a:gd name="connsiteY65" fmla="*/ 0 h 1112703"/>
              <a:gd name="connsiteX66" fmla="*/ 2720994 w 6565124"/>
              <a:gd name="connsiteY66" fmla="*/ 0 h 1112703"/>
              <a:gd name="connsiteX67" fmla="*/ 2738624 w 6565124"/>
              <a:gd name="connsiteY67" fmla="*/ 0 h 1112703"/>
              <a:gd name="connsiteX68" fmla="*/ 2801125 w 6565124"/>
              <a:gd name="connsiteY68" fmla="*/ 0 h 1112703"/>
              <a:gd name="connsiteX69" fmla="*/ 2806025 w 6565124"/>
              <a:gd name="connsiteY69" fmla="*/ 0 h 1112703"/>
              <a:gd name="connsiteX70" fmla="*/ 2829433 w 6565124"/>
              <a:gd name="connsiteY70" fmla="*/ 0 h 1112703"/>
              <a:gd name="connsiteX71" fmla="*/ 2832450 w 6565124"/>
              <a:gd name="connsiteY71" fmla="*/ 0 h 1112703"/>
              <a:gd name="connsiteX72" fmla="*/ 2836424 w 6565124"/>
              <a:gd name="connsiteY72" fmla="*/ 0 h 1112703"/>
              <a:gd name="connsiteX73" fmla="*/ 2837422 w 6565124"/>
              <a:gd name="connsiteY73" fmla="*/ 0 h 1112703"/>
              <a:gd name="connsiteX74" fmla="*/ 2922453 w 6565124"/>
              <a:gd name="connsiteY74" fmla="*/ 0 h 1112703"/>
              <a:gd name="connsiteX75" fmla="*/ 2974263 w 6565124"/>
              <a:gd name="connsiteY75" fmla="*/ 0 h 1112703"/>
              <a:gd name="connsiteX76" fmla="*/ 3090429 w 6565124"/>
              <a:gd name="connsiteY76" fmla="*/ 0 h 1112703"/>
              <a:gd name="connsiteX77" fmla="*/ 3090692 w 6565124"/>
              <a:gd name="connsiteY77" fmla="*/ 0 h 1112703"/>
              <a:gd name="connsiteX78" fmla="*/ 3205117 w 6565124"/>
              <a:gd name="connsiteY78" fmla="*/ 0 h 1112703"/>
              <a:gd name="connsiteX79" fmla="*/ 3206858 w 6565124"/>
              <a:gd name="connsiteY79" fmla="*/ 0 h 1112703"/>
              <a:gd name="connsiteX80" fmla="*/ 3220677 w 6565124"/>
              <a:gd name="connsiteY80" fmla="*/ 0 h 1112703"/>
              <a:gd name="connsiteX81" fmla="*/ 3220751 w 6565124"/>
              <a:gd name="connsiteY81" fmla="*/ 0 h 1112703"/>
              <a:gd name="connsiteX82" fmla="*/ 3227334 w 6565124"/>
              <a:gd name="connsiteY82" fmla="*/ 0 h 1112703"/>
              <a:gd name="connsiteX83" fmla="*/ 3321545 w 6565124"/>
              <a:gd name="connsiteY83" fmla="*/ 0 h 1112703"/>
              <a:gd name="connsiteX84" fmla="*/ 3337106 w 6565124"/>
              <a:gd name="connsiteY84" fmla="*/ 0 h 1112703"/>
              <a:gd name="connsiteX85" fmla="*/ 3337180 w 6565124"/>
              <a:gd name="connsiteY85" fmla="*/ 0 h 1112703"/>
              <a:gd name="connsiteX86" fmla="*/ 3343763 w 6565124"/>
              <a:gd name="connsiteY86" fmla="*/ 0 h 1112703"/>
              <a:gd name="connsiteX87" fmla="*/ 3351424 w 6565124"/>
              <a:gd name="connsiteY87" fmla="*/ 0 h 1112703"/>
              <a:gd name="connsiteX88" fmla="*/ 3467852 w 6565124"/>
              <a:gd name="connsiteY88" fmla="*/ 0 h 1112703"/>
              <a:gd name="connsiteX89" fmla="*/ 3522951 w 6565124"/>
              <a:gd name="connsiteY89" fmla="*/ 0 h 1112703"/>
              <a:gd name="connsiteX90" fmla="*/ 3633192 w 6565124"/>
              <a:gd name="connsiteY90" fmla="*/ 0 h 1112703"/>
              <a:gd name="connsiteX91" fmla="*/ 3639380 w 6565124"/>
              <a:gd name="connsiteY91" fmla="*/ 0 h 1112703"/>
              <a:gd name="connsiteX92" fmla="*/ 3695692 w 6565124"/>
              <a:gd name="connsiteY92" fmla="*/ 0 h 1112703"/>
              <a:gd name="connsiteX93" fmla="*/ 3724001 w 6565124"/>
              <a:gd name="connsiteY93" fmla="*/ 0 h 1112703"/>
              <a:gd name="connsiteX94" fmla="*/ 3727018 w 6565124"/>
              <a:gd name="connsiteY94" fmla="*/ 0 h 1112703"/>
              <a:gd name="connsiteX95" fmla="*/ 3730992 w 6565124"/>
              <a:gd name="connsiteY95" fmla="*/ 0 h 1112703"/>
              <a:gd name="connsiteX96" fmla="*/ 3731991 w 6565124"/>
              <a:gd name="connsiteY96" fmla="*/ 0 h 1112703"/>
              <a:gd name="connsiteX97" fmla="*/ 3749620 w 6565124"/>
              <a:gd name="connsiteY97" fmla="*/ 0 h 1112703"/>
              <a:gd name="connsiteX98" fmla="*/ 3812121 w 6565124"/>
              <a:gd name="connsiteY98" fmla="*/ 0 h 1112703"/>
              <a:gd name="connsiteX99" fmla="*/ 3817022 w 6565124"/>
              <a:gd name="connsiteY99" fmla="*/ 0 h 1112703"/>
              <a:gd name="connsiteX100" fmla="*/ 3840430 w 6565124"/>
              <a:gd name="connsiteY100" fmla="*/ 0 h 1112703"/>
              <a:gd name="connsiteX101" fmla="*/ 3843447 w 6565124"/>
              <a:gd name="connsiteY101" fmla="*/ 0 h 1112703"/>
              <a:gd name="connsiteX102" fmla="*/ 3847421 w 6565124"/>
              <a:gd name="connsiteY102" fmla="*/ 0 h 1112703"/>
              <a:gd name="connsiteX103" fmla="*/ 3848419 w 6565124"/>
              <a:gd name="connsiteY103" fmla="*/ 0 h 1112703"/>
              <a:gd name="connsiteX104" fmla="*/ 3933450 w 6565124"/>
              <a:gd name="connsiteY104" fmla="*/ 0 h 1112703"/>
              <a:gd name="connsiteX105" fmla="*/ 4012350 w 6565124"/>
              <a:gd name="connsiteY105" fmla="*/ 0 h 1112703"/>
              <a:gd name="connsiteX106" fmla="*/ 4135472 w 6565124"/>
              <a:gd name="connsiteY106" fmla="*/ 0 h 1112703"/>
              <a:gd name="connsiteX107" fmla="*/ 4168511 w 6565124"/>
              <a:gd name="connsiteY107" fmla="*/ 0 h 1112703"/>
              <a:gd name="connsiteX108" fmla="*/ 4177020 w 6565124"/>
              <a:gd name="connsiteY108" fmla="*/ 0 h 1112703"/>
              <a:gd name="connsiteX109" fmla="*/ 4185667 w 6565124"/>
              <a:gd name="connsiteY109" fmla="*/ 0 h 1112703"/>
              <a:gd name="connsiteX110" fmla="*/ 4231748 w 6565124"/>
              <a:gd name="connsiteY110" fmla="*/ 0 h 1112703"/>
              <a:gd name="connsiteX111" fmla="*/ 4238331 w 6565124"/>
              <a:gd name="connsiteY111" fmla="*/ 0 h 1112703"/>
              <a:gd name="connsiteX112" fmla="*/ 4299258 w 6565124"/>
              <a:gd name="connsiteY112" fmla="*/ 0 h 1112703"/>
              <a:gd name="connsiteX113" fmla="*/ 4302096 w 6565124"/>
              <a:gd name="connsiteY113" fmla="*/ 0 h 1112703"/>
              <a:gd name="connsiteX114" fmla="*/ 4354760 w 6565124"/>
              <a:gd name="connsiteY114" fmla="*/ 0 h 1112703"/>
              <a:gd name="connsiteX115" fmla="*/ 4470785 w 6565124"/>
              <a:gd name="connsiteY115" fmla="*/ 0 h 1112703"/>
              <a:gd name="connsiteX116" fmla="*/ 4671835 w 6565124"/>
              <a:gd name="connsiteY116" fmla="*/ 0 h 1112703"/>
              <a:gd name="connsiteX117" fmla="*/ 4674852 w 6565124"/>
              <a:gd name="connsiteY117" fmla="*/ 0 h 1112703"/>
              <a:gd name="connsiteX118" fmla="*/ 4678826 w 6565124"/>
              <a:gd name="connsiteY118" fmla="*/ 0 h 1112703"/>
              <a:gd name="connsiteX119" fmla="*/ 4679824 w 6565124"/>
              <a:gd name="connsiteY119" fmla="*/ 0 h 1112703"/>
              <a:gd name="connsiteX120" fmla="*/ 4764855 w 6565124"/>
              <a:gd name="connsiteY120" fmla="*/ 0 h 1112703"/>
              <a:gd name="connsiteX121" fmla="*/ 5163947 w 6565124"/>
              <a:gd name="connsiteY121" fmla="*/ 0 h 1112703"/>
              <a:gd name="connsiteX122" fmla="*/ 5179508 w 6565124"/>
              <a:gd name="connsiteY122" fmla="*/ 0 h 1112703"/>
              <a:gd name="connsiteX123" fmla="*/ 5179582 w 6565124"/>
              <a:gd name="connsiteY123" fmla="*/ 0 h 1112703"/>
              <a:gd name="connsiteX124" fmla="*/ 5186165 w 6565124"/>
              <a:gd name="connsiteY124" fmla="*/ 0 h 1112703"/>
              <a:gd name="connsiteX125" fmla="*/ 5310254 w 6565124"/>
              <a:gd name="connsiteY125" fmla="*/ 0 h 1112703"/>
              <a:gd name="connsiteX126" fmla="*/ 5682832 w 6565124"/>
              <a:gd name="connsiteY126" fmla="*/ 0 h 1112703"/>
              <a:gd name="connsiteX127" fmla="*/ 5685849 w 6565124"/>
              <a:gd name="connsiteY127" fmla="*/ 0 h 1112703"/>
              <a:gd name="connsiteX128" fmla="*/ 5689822 w 6565124"/>
              <a:gd name="connsiteY128" fmla="*/ 0 h 1112703"/>
              <a:gd name="connsiteX129" fmla="*/ 5690821 w 6565124"/>
              <a:gd name="connsiteY129" fmla="*/ 0 h 1112703"/>
              <a:gd name="connsiteX130" fmla="*/ 5775852 w 6565124"/>
              <a:gd name="connsiteY130" fmla="*/ 0 h 1112703"/>
              <a:gd name="connsiteX131" fmla="*/ 6197162 w 6565124"/>
              <a:gd name="connsiteY131" fmla="*/ 0 h 1112703"/>
              <a:gd name="connsiteX132" fmla="*/ 6295772 w 6565124"/>
              <a:gd name="connsiteY132" fmla="*/ 56641 h 1112703"/>
              <a:gd name="connsiteX133" fmla="*/ 6551428 w 6565124"/>
              <a:gd name="connsiteY133" fmla="*/ 499712 h 1112703"/>
              <a:gd name="connsiteX134" fmla="*/ 6551428 w 6565124"/>
              <a:gd name="connsiteY134" fmla="*/ 612992 h 1112703"/>
              <a:gd name="connsiteX135" fmla="*/ 6295772 w 6565124"/>
              <a:gd name="connsiteY135" fmla="*/ 1056063 h 1112703"/>
              <a:gd name="connsiteX136" fmla="*/ 6197162 w 6565124"/>
              <a:gd name="connsiteY136" fmla="*/ 1112703 h 11127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Lst>
            <a:rect l="l" t="t" r="r" b="b"/>
            <a:pathLst>
              <a:path w="6565124" h="1112703">
                <a:moveTo>
                  <a:pt x="6197162" y="1112703"/>
                </a:moveTo>
                <a:lnTo>
                  <a:pt x="5690821" y="1112703"/>
                </a:lnTo>
                <a:lnTo>
                  <a:pt x="5685849" y="1112703"/>
                </a:lnTo>
                <a:lnTo>
                  <a:pt x="5186165" y="1112703"/>
                </a:lnTo>
                <a:lnTo>
                  <a:pt x="5179508" y="1112703"/>
                </a:lnTo>
                <a:lnTo>
                  <a:pt x="4679824" y="1112703"/>
                </a:lnTo>
                <a:lnTo>
                  <a:pt x="4674852" y="1112703"/>
                </a:lnTo>
                <a:lnTo>
                  <a:pt x="4354760" y="1112703"/>
                </a:lnTo>
                <a:lnTo>
                  <a:pt x="4238331" y="1112703"/>
                </a:lnTo>
                <a:lnTo>
                  <a:pt x="4168511" y="1112703"/>
                </a:lnTo>
                <a:lnTo>
                  <a:pt x="3848419" y="1112703"/>
                </a:lnTo>
                <a:lnTo>
                  <a:pt x="3843447" y="1112703"/>
                </a:lnTo>
                <a:lnTo>
                  <a:pt x="3731991" y="1112703"/>
                </a:lnTo>
                <a:lnTo>
                  <a:pt x="3727018" y="1112703"/>
                </a:lnTo>
                <a:lnTo>
                  <a:pt x="3343763" y="1112703"/>
                </a:lnTo>
                <a:lnTo>
                  <a:pt x="3337106" y="1112703"/>
                </a:lnTo>
                <a:lnTo>
                  <a:pt x="3227334" y="1112703"/>
                </a:lnTo>
                <a:lnTo>
                  <a:pt x="3220677" y="1112703"/>
                </a:lnTo>
                <a:lnTo>
                  <a:pt x="2837422" y="1112703"/>
                </a:lnTo>
                <a:lnTo>
                  <a:pt x="2832450" y="1112703"/>
                </a:lnTo>
                <a:lnTo>
                  <a:pt x="2720994" y="1112703"/>
                </a:lnTo>
                <a:lnTo>
                  <a:pt x="2716021" y="1112703"/>
                </a:lnTo>
                <a:lnTo>
                  <a:pt x="2395929" y="1112703"/>
                </a:lnTo>
                <a:lnTo>
                  <a:pt x="2326109" y="1112703"/>
                </a:lnTo>
                <a:lnTo>
                  <a:pt x="2209681" y="1112703"/>
                </a:lnTo>
                <a:lnTo>
                  <a:pt x="1889589" y="1112703"/>
                </a:lnTo>
                <a:lnTo>
                  <a:pt x="1884616" y="1112703"/>
                </a:lnTo>
                <a:lnTo>
                  <a:pt x="1384932" y="1112703"/>
                </a:lnTo>
                <a:lnTo>
                  <a:pt x="1378275" y="1112703"/>
                </a:lnTo>
                <a:lnTo>
                  <a:pt x="878592" y="1112703"/>
                </a:lnTo>
                <a:lnTo>
                  <a:pt x="873619" y="1112703"/>
                </a:lnTo>
                <a:lnTo>
                  <a:pt x="367278" y="1112703"/>
                </a:lnTo>
                <a:cubicBezTo>
                  <a:pt x="331669" y="1112703"/>
                  <a:pt x="286929" y="1087124"/>
                  <a:pt x="268668" y="1056063"/>
                </a:cubicBezTo>
                <a:cubicBezTo>
                  <a:pt x="13011" y="612992"/>
                  <a:pt x="13011" y="612992"/>
                  <a:pt x="13011" y="612992"/>
                </a:cubicBezTo>
                <a:cubicBezTo>
                  <a:pt x="-4337" y="581931"/>
                  <a:pt x="-4337" y="530773"/>
                  <a:pt x="13011" y="499712"/>
                </a:cubicBezTo>
                <a:cubicBezTo>
                  <a:pt x="268668" y="56641"/>
                  <a:pt x="268668" y="56641"/>
                  <a:pt x="268668" y="56641"/>
                </a:cubicBezTo>
                <a:cubicBezTo>
                  <a:pt x="286929" y="25580"/>
                  <a:pt x="331669" y="0"/>
                  <a:pt x="367278" y="0"/>
                </a:cubicBezTo>
                <a:cubicBezTo>
                  <a:pt x="750764" y="0"/>
                  <a:pt x="846635" y="0"/>
                  <a:pt x="870602" y="0"/>
                </a:cubicBezTo>
                <a:lnTo>
                  <a:pt x="873619" y="0"/>
                </a:lnTo>
                <a:lnTo>
                  <a:pt x="877593" y="0"/>
                </a:lnTo>
                <a:cubicBezTo>
                  <a:pt x="878592" y="0"/>
                  <a:pt x="878592" y="0"/>
                  <a:pt x="878592" y="0"/>
                </a:cubicBezTo>
                <a:lnTo>
                  <a:pt x="963623" y="0"/>
                </a:lnTo>
                <a:cubicBezTo>
                  <a:pt x="1226941" y="0"/>
                  <a:pt x="1325686" y="0"/>
                  <a:pt x="1362715" y="0"/>
                </a:cubicBezTo>
                <a:lnTo>
                  <a:pt x="1378275" y="0"/>
                </a:lnTo>
                <a:lnTo>
                  <a:pt x="1378349" y="0"/>
                </a:lnTo>
                <a:cubicBezTo>
                  <a:pt x="1384932" y="0"/>
                  <a:pt x="1384932" y="0"/>
                  <a:pt x="1384932" y="0"/>
                </a:cubicBezTo>
                <a:lnTo>
                  <a:pt x="1509022" y="0"/>
                </a:lnTo>
                <a:cubicBezTo>
                  <a:pt x="1784605" y="0"/>
                  <a:pt x="1860628" y="0"/>
                  <a:pt x="1881599" y="0"/>
                </a:cubicBezTo>
                <a:lnTo>
                  <a:pt x="1884616" y="0"/>
                </a:lnTo>
                <a:lnTo>
                  <a:pt x="1888590" y="0"/>
                </a:lnTo>
                <a:cubicBezTo>
                  <a:pt x="1889589" y="0"/>
                  <a:pt x="1889589" y="0"/>
                  <a:pt x="1889589" y="0"/>
                </a:cubicBezTo>
                <a:lnTo>
                  <a:pt x="1974620" y="0"/>
                </a:lnTo>
                <a:cubicBezTo>
                  <a:pt x="2053615" y="0"/>
                  <a:pt x="2117799" y="0"/>
                  <a:pt x="2169948" y="0"/>
                </a:cubicBezTo>
                <a:lnTo>
                  <a:pt x="2209681" y="0"/>
                </a:lnTo>
                <a:lnTo>
                  <a:pt x="2293070" y="0"/>
                </a:lnTo>
                <a:lnTo>
                  <a:pt x="2326109" y="0"/>
                </a:lnTo>
                <a:lnTo>
                  <a:pt x="2343265" y="0"/>
                </a:lnTo>
                <a:cubicBezTo>
                  <a:pt x="2395929" y="0"/>
                  <a:pt x="2395929" y="0"/>
                  <a:pt x="2395929" y="0"/>
                </a:cubicBezTo>
                <a:lnTo>
                  <a:pt x="2446737" y="0"/>
                </a:lnTo>
                <a:lnTo>
                  <a:pt x="2456856" y="0"/>
                </a:lnTo>
                <a:lnTo>
                  <a:pt x="2596162" y="0"/>
                </a:lnTo>
                <a:lnTo>
                  <a:pt x="2628383" y="0"/>
                </a:lnTo>
                <a:lnTo>
                  <a:pt x="2678176" y="0"/>
                </a:lnTo>
                <a:lnTo>
                  <a:pt x="2713004" y="0"/>
                </a:lnTo>
                <a:lnTo>
                  <a:pt x="2716021" y="0"/>
                </a:lnTo>
                <a:lnTo>
                  <a:pt x="2719995" y="0"/>
                </a:lnTo>
                <a:lnTo>
                  <a:pt x="2720994" y="0"/>
                </a:lnTo>
                <a:lnTo>
                  <a:pt x="2738624" y="0"/>
                </a:lnTo>
                <a:cubicBezTo>
                  <a:pt x="2766661" y="0"/>
                  <a:pt x="2786742" y="0"/>
                  <a:pt x="2801125" y="0"/>
                </a:cubicBezTo>
                <a:lnTo>
                  <a:pt x="2806025" y="0"/>
                </a:lnTo>
                <a:lnTo>
                  <a:pt x="2829433" y="0"/>
                </a:lnTo>
                <a:lnTo>
                  <a:pt x="2832450" y="0"/>
                </a:lnTo>
                <a:lnTo>
                  <a:pt x="2836424" y="0"/>
                </a:lnTo>
                <a:cubicBezTo>
                  <a:pt x="2837422" y="0"/>
                  <a:pt x="2837422" y="0"/>
                  <a:pt x="2837422" y="0"/>
                </a:cubicBezTo>
                <a:lnTo>
                  <a:pt x="2922453" y="0"/>
                </a:lnTo>
                <a:lnTo>
                  <a:pt x="2974263" y="0"/>
                </a:lnTo>
                <a:lnTo>
                  <a:pt x="3090429" y="0"/>
                </a:lnTo>
                <a:lnTo>
                  <a:pt x="3090692" y="0"/>
                </a:lnTo>
                <a:lnTo>
                  <a:pt x="3205117" y="0"/>
                </a:lnTo>
                <a:lnTo>
                  <a:pt x="3206858" y="0"/>
                </a:lnTo>
                <a:lnTo>
                  <a:pt x="3220677" y="0"/>
                </a:lnTo>
                <a:lnTo>
                  <a:pt x="3220751" y="0"/>
                </a:lnTo>
                <a:lnTo>
                  <a:pt x="3227334" y="0"/>
                </a:lnTo>
                <a:lnTo>
                  <a:pt x="3321545" y="0"/>
                </a:lnTo>
                <a:lnTo>
                  <a:pt x="3337106" y="0"/>
                </a:lnTo>
                <a:lnTo>
                  <a:pt x="3337180" y="0"/>
                </a:lnTo>
                <a:cubicBezTo>
                  <a:pt x="3343763" y="0"/>
                  <a:pt x="3343763" y="0"/>
                  <a:pt x="3343763" y="0"/>
                </a:cubicBezTo>
                <a:lnTo>
                  <a:pt x="3351424" y="0"/>
                </a:lnTo>
                <a:lnTo>
                  <a:pt x="3467852" y="0"/>
                </a:lnTo>
                <a:lnTo>
                  <a:pt x="3522951" y="0"/>
                </a:lnTo>
                <a:lnTo>
                  <a:pt x="3633192" y="0"/>
                </a:lnTo>
                <a:lnTo>
                  <a:pt x="3639380" y="0"/>
                </a:lnTo>
                <a:lnTo>
                  <a:pt x="3695692" y="0"/>
                </a:lnTo>
                <a:lnTo>
                  <a:pt x="3724001" y="0"/>
                </a:lnTo>
                <a:lnTo>
                  <a:pt x="3727018" y="0"/>
                </a:lnTo>
                <a:lnTo>
                  <a:pt x="3730992" y="0"/>
                </a:lnTo>
                <a:lnTo>
                  <a:pt x="3731991" y="0"/>
                </a:lnTo>
                <a:lnTo>
                  <a:pt x="3749620" y="0"/>
                </a:lnTo>
                <a:cubicBezTo>
                  <a:pt x="3777658" y="0"/>
                  <a:pt x="3797739" y="0"/>
                  <a:pt x="3812121" y="0"/>
                </a:cubicBezTo>
                <a:lnTo>
                  <a:pt x="3817022" y="0"/>
                </a:lnTo>
                <a:lnTo>
                  <a:pt x="3840430" y="0"/>
                </a:lnTo>
                <a:lnTo>
                  <a:pt x="3843447" y="0"/>
                </a:lnTo>
                <a:lnTo>
                  <a:pt x="3847421" y="0"/>
                </a:lnTo>
                <a:cubicBezTo>
                  <a:pt x="3848419" y="0"/>
                  <a:pt x="3848419" y="0"/>
                  <a:pt x="3848419" y="0"/>
                </a:cubicBezTo>
                <a:lnTo>
                  <a:pt x="3933450" y="0"/>
                </a:lnTo>
                <a:lnTo>
                  <a:pt x="4012350" y="0"/>
                </a:lnTo>
                <a:lnTo>
                  <a:pt x="4135472" y="0"/>
                </a:lnTo>
                <a:lnTo>
                  <a:pt x="4168511" y="0"/>
                </a:lnTo>
                <a:lnTo>
                  <a:pt x="4177020" y="0"/>
                </a:lnTo>
                <a:lnTo>
                  <a:pt x="4185667" y="0"/>
                </a:lnTo>
                <a:lnTo>
                  <a:pt x="4231748" y="0"/>
                </a:lnTo>
                <a:lnTo>
                  <a:pt x="4238331" y="0"/>
                </a:lnTo>
                <a:lnTo>
                  <a:pt x="4299258" y="0"/>
                </a:lnTo>
                <a:lnTo>
                  <a:pt x="4302096" y="0"/>
                </a:lnTo>
                <a:cubicBezTo>
                  <a:pt x="4354760" y="0"/>
                  <a:pt x="4354760" y="0"/>
                  <a:pt x="4354760" y="0"/>
                </a:cubicBezTo>
                <a:lnTo>
                  <a:pt x="4470785" y="0"/>
                </a:lnTo>
                <a:cubicBezTo>
                  <a:pt x="4609411" y="0"/>
                  <a:pt x="4656107" y="0"/>
                  <a:pt x="4671835" y="0"/>
                </a:cubicBezTo>
                <a:lnTo>
                  <a:pt x="4674852" y="0"/>
                </a:lnTo>
                <a:lnTo>
                  <a:pt x="4678826" y="0"/>
                </a:lnTo>
                <a:cubicBezTo>
                  <a:pt x="4679824" y="0"/>
                  <a:pt x="4679824" y="0"/>
                  <a:pt x="4679824" y="0"/>
                </a:cubicBezTo>
                <a:lnTo>
                  <a:pt x="4764855" y="0"/>
                </a:lnTo>
                <a:cubicBezTo>
                  <a:pt x="5028174" y="0"/>
                  <a:pt x="5126918" y="0"/>
                  <a:pt x="5163947" y="0"/>
                </a:cubicBezTo>
                <a:lnTo>
                  <a:pt x="5179508" y="0"/>
                </a:lnTo>
                <a:lnTo>
                  <a:pt x="5179582" y="0"/>
                </a:lnTo>
                <a:cubicBezTo>
                  <a:pt x="5186165" y="0"/>
                  <a:pt x="5186165" y="0"/>
                  <a:pt x="5186165" y="0"/>
                </a:cubicBezTo>
                <a:lnTo>
                  <a:pt x="5310254" y="0"/>
                </a:lnTo>
                <a:cubicBezTo>
                  <a:pt x="5585838" y="0"/>
                  <a:pt x="5661860" y="0"/>
                  <a:pt x="5682832" y="0"/>
                </a:cubicBezTo>
                <a:lnTo>
                  <a:pt x="5685849" y="0"/>
                </a:lnTo>
                <a:lnTo>
                  <a:pt x="5689822" y="0"/>
                </a:lnTo>
                <a:cubicBezTo>
                  <a:pt x="5690821" y="0"/>
                  <a:pt x="5690821" y="0"/>
                  <a:pt x="5690821" y="0"/>
                </a:cubicBezTo>
                <a:lnTo>
                  <a:pt x="5775852" y="0"/>
                </a:lnTo>
                <a:cubicBezTo>
                  <a:pt x="6197162" y="0"/>
                  <a:pt x="6197162" y="0"/>
                  <a:pt x="6197162" y="0"/>
                </a:cubicBezTo>
                <a:cubicBezTo>
                  <a:pt x="6233684" y="0"/>
                  <a:pt x="6277511" y="25580"/>
                  <a:pt x="6295772" y="56641"/>
                </a:cubicBezTo>
                <a:cubicBezTo>
                  <a:pt x="6551428" y="499712"/>
                  <a:pt x="6551428" y="499712"/>
                  <a:pt x="6551428" y="499712"/>
                </a:cubicBezTo>
                <a:cubicBezTo>
                  <a:pt x="6569690" y="530772"/>
                  <a:pt x="6569690" y="581931"/>
                  <a:pt x="6551428" y="612992"/>
                </a:cubicBezTo>
                <a:cubicBezTo>
                  <a:pt x="6295772" y="1056063"/>
                  <a:pt x="6295772" y="1056063"/>
                  <a:pt x="6295772" y="1056063"/>
                </a:cubicBezTo>
                <a:cubicBezTo>
                  <a:pt x="6277511" y="1087124"/>
                  <a:pt x="6233684" y="1112703"/>
                  <a:pt x="6197162" y="1112703"/>
                </a:cubicBezTo>
                <a:close/>
              </a:path>
            </a:pathLst>
          </a:custGeom>
          <a:gradFill>
            <a:gsLst>
              <a:gs pos="0">
                <a:srgbClr val="DEDEDE"/>
              </a:gs>
              <a:gs pos="100000">
                <a:srgbClr val="FBFBFB"/>
              </a:gs>
            </a:gsLst>
            <a:lin ang="5400000" scaled="1"/>
          </a:gradFill>
          <a:ln w="31750" cap="flat">
            <a:gradFill>
              <a:gsLst>
                <a:gs pos="0">
                  <a:schemeClr val="bg1"/>
                </a:gs>
                <a:gs pos="100000">
                  <a:srgbClr val="DDDDDD"/>
                </a:gs>
              </a:gsLst>
              <a:lin ang="5400000" scaled="1"/>
            </a:gradFill>
            <a:prstDash val="solid"/>
            <a:miter lim="800000"/>
          </a:ln>
          <a:effectLst>
            <a:outerShdw blurRad="228600" dist="101600" dir="5400000" algn="t" rotWithShape="0">
              <a:schemeClr val="tx1">
                <a:lumMod val="85000"/>
                <a:lumOff val="15000"/>
                <a:alpha val="33000"/>
              </a:schemeClr>
            </a:outerShdw>
          </a:effectLst>
        </p:spPr>
        <p:txBody>
          <a:bodyPr vert="horz" wrap="square" lIns="91440" tIns="45720" rIns="91440" bIns="45720" numCol="1" anchor="t" anchorCtr="0" compatLnSpc="1"/>
          <a:lstStyle/>
          <a:p>
            <a:pPr marL="0" marR="0" lvl="0" indent="0"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10" name="任意多边形 7">
            <a:extLst>
              <a:ext uri="{FF2B5EF4-FFF2-40B4-BE49-F238E27FC236}">
                <a16:creationId xmlns:a16="http://schemas.microsoft.com/office/drawing/2014/main" id="{9874932E-2AC6-4B50-A76E-BDFB80A685E7}"/>
              </a:ext>
            </a:extLst>
          </p:cNvPr>
          <p:cNvSpPr/>
          <p:nvPr/>
        </p:nvSpPr>
        <p:spPr bwMode="auto">
          <a:xfrm>
            <a:off x="5144495" y="1292377"/>
            <a:ext cx="5414234" cy="828920"/>
          </a:xfrm>
          <a:custGeom>
            <a:avLst/>
            <a:gdLst>
              <a:gd name="connsiteX0" fmla="*/ 6197162 w 6565124"/>
              <a:gd name="connsiteY0" fmla="*/ 1112703 h 1112703"/>
              <a:gd name="connsiteX1" fmla="*/ 5690821 w 6565124"/>
              <a:gd name="connsiteY1" fmla="*/ 1112703 h 1112703"/>
              <a:gd name="connsiteX2" fmla="*/ 5685849 w 6565124"/>
              <a:gd name="connsiteY2" fmla="*/ 1112703 h 1112703"/>
              <a:gd name="connsiteX3" fmla="*/ 5186165 w 6565124"/>
              <a:gd name="connsiteY3" fmla="*/ 1112703 h 1112703"/>
              <a:gd name="connsiteX4" fmla="*/ 5179508 w 6565124"/>
              <a:gd name="connsiteY4" fmla="*/ 1112703 h 1112703"/>
              <a:gd name="connsiteX5" fmla="*/ 4679824 w 6565124"/>
              <a:gd name="connsiteY5" fmla="*/ 1112703 h 1112703"/>
              <a:gd name="connsiteX6" fmla="*/ 4674852 w 6565124"/>
              <a:gd name="connsiteY6" fmla="*/ 1112703 h 1112703"/>
              <a:gd name="connsiteX7" fmla="*/ 4354760 w 6565124"/>
              <a:gd name="connsiteY7" fmla="*/ 1112703 h 1112703"/>
              <a:gd name="connsiteX8" fmla="*/ 4238331 w 6565124"/>
              <a:gd name="connsiteY8" fmla="*/ 1112703 h 1112703"/>
              <a:gd name="connsiteX9" fmla="*/ 4168511 w 6565124"/>
              <a:gd name="connsiteY9" fmla="*/ 1112703 h 1112703"/>
              <a:gd name="connsiteX10" fmla="*/ 3848419 w 6565124"/>
              <a:gd name="connsiteY10" fmla="*/ 1112703 h 1112703"/>
              <a:gd name="connsiteX11" fmla="*/ 3843447 w 6565124"/>
              <a:gd name="connsiteY11" fmla="*/ 1112703 h 1112703"/>
              <a:gd name="connsiteX12" fmla="*/ 3731991 w 6565124"/>
              <a:gd name="connsiteY12" fmla="*/ 1112703 h 1112703"/>
              <a:gd name="connsiteX13" fmla="*/ 3727018 w 6565124"/>
              <a:gd name="connsiteY13" fmla="*/ 1112703 h 1112703"/>
              <a:gd name="connsiteX14" fmla="*/ 3343763 w 6565124"/>
              <a:gd name="connsiteY14" fmla="*/ 1112703 h 1112703"/>
              <a:gd name="connsiteX15" fmla="*/ 3337106 w 6565124"/>
              <a:gd name="connsiteY15" fmla="*/ 1112703 h 1112703"/>
              <a:gd name="connsiteX16" fmla="*/ 3227334 w 6565124"/>
              <a:gd name="connsiteY16" fmla="*/ 1112703 h 1112703"/>
              <a:gd name="connsiteX17" fmla="*/ 3220677 w 6565124"/>
              <a:gd name="connsiteY17" fmla="*/ 1112703 h 1112703"/>
              <a:gd name="connsiteX18" fmla="*/ 2837422 w 6565124"/>
              <a:gd name="connsiteY18" fmla="*/ 1112703 h 1112703"/>
              <a:gd name="connsiteX19" fmla="*/ 2832450 w 6565124"/>
              <a:gd name="connsiteY19" fmla="*/ 1112703 h 1112703"/>
              <a:gd name="connsiteX20" fmla="*/ 2720994 w 6565124"/>
              <a:gd name="connsiteY20" fmla="*/ 1112703 h 1112703"/>
              <a:gd name="connsiteX21" fmla="*/ 2716021 w 6565124"/>
              <a:gd name="connsiteY21" fmla="*/ 1112703 h 1112703"/>
              <a:gd name="connsiteX22" fmla="*/ 2395929 w 6565124"/>
              <a:gd name="connsiteY22" fmla="*/ 1112703 h 1112703"/>
              <a:gd name="connsiteX23" fmla="*/ 2326109 w 6565124"/>
              <a:gd name="connsiteY23" fmla="*/ 1112703 h 1112703"/>
              <a:gd name="connsiteX24" fmla="*/ 2209681 w 6565124"/>
              <a:gd name="connsiteY24" fmla="*/ 1112703 h 1112703"/>
              <a:gd name="connsiteX25" fmla="*/ 1889589 w 6565124"/>
              <a:gd name="connsiteY25" fmla="*/ 1112703 h 1112703"/>
              <a:gd name="connsiteX26" fmla="*/ 1884616 w 6565124"/>
              <a:gd name="connsiteY26" fmla="*/ 1112703 h 1112703"/>
              <a:gd name="connsiteX27" fmla="*/ 1384932 w 6565124"/>
              <a:gd name="connsiteY27" fmla="*/ 1112703 h 1112703"/>
              <a:gd name="connsiteX28" fmla="*/ 1378275 w 6565124"/>
              <a:gd name="connsiteY28" fmla="*/ 1112703 h 1112703"/>
              <a:gd name="connsiteX29" fmla="*/ 878592 w 6565124"/>
              <a:gd name="connsiteY29" fmla="*/ 1112703 h 1112703"/>
              <a:gd name="connsiteX30" fmla="*/ 873619 w 6565124"/>
              <a:gd name="connsiteY30" fmla="*/ 1112703 h 1112703"/>
              <a:gd name="connsiteX31" fmla="*/ 367278 w 6565124"/>
              <a:gd name="connsiteY31" fmla="*/ 1112703 h 1112703"/>
              <a:gd name="connsiteX32" fmla="*/ 268668 w 6565124"/>
              <a:gd name="connsiteY32" fmla="*/ 1056063 h 1112703"/>
              <a:gd name="connsiteX33" fmla="*/ 13011 w 6565124"/>
              <a:gd name="connsiteY33" fmla="*/ 612992 h 1112703"/>
              <a:gd name="connsiteX34" fmla="*/ 13011 w 6565124"/>
              <a:gd name="connsiteY34" fmla="*/ 499712 h 1112703"/>
              <a:gd name="connsiteX35" fmla="*/ 268668 w 6565124"/>
              <a:gd name="connsiteY35" fmla="*/ 56641 h 1112703"/>
              <a:gd name="connsiteX36" fmla="*/ 367278 w 6565124"/>
              <a:gd name="connsiteY36" fmla="*/ 0 h 1112703"/>
              <a:gd name="connsiteX37" fmla="*/ 870602 w 6565124"/>
              <a:gd name="connsiteY37" fmla="*/ 0 h 1112703"/>
              <a:gd name="connsiteX38" fmla="*/ 873619 w 6565124"/>
              <a:gd name="connsiteY38" fmla="*/ 0 h 1112703"/>
              <a:gd name="connsiteX39" fmla="*/ 877593 w 6565124"/>
              <a:gd name="connsiteY39" fmla="*/ 0 h 1112703"/>
              <a:gd name="connsiteX40" fmla="*/ 878592 w 6565124"/>
              <a:gd name="connsiteY40" fmla="*/ 0 h 1112703"/>
              <a:gd name="connsiteX41" fmla="*/ 963623 w 6565124"/>
              <a:gd name="connsiteY41" fmla="*/ 0 h 1112703"/>
              <a:gd name="connsiteX42" fmla="*/ 1362715 w 6565124"/>
              <a:gd name="connsiteY42" fmla="*/ 0 h 1112703"/>
              <a:gd name="connsiteX43" fmla="*/ 1378275 w 6565124"/>
              <a:gd name="connsiteY43" fmla="*/ 0 h 1112703"/>
              <a:gd name="connsiteX44" fmla="*/ 1378349 w 6565124"/>
              <a:gd name="connsiteY44" fmla="*/ 0 h 1112703"/>
              <a:gd name="connsiteX45" fmla="*/ 1384932 w 6565124"/>
              <a:gd name="connsiteY45" fmla="*/ 0 h 1112703"/>
              <a:gd name="connsiteX46" fmla="*/ 1509022 w 6565124"/>
              <a:gd name="connsiteY46" fmla="*/ 0 h 1112703"/>
              <a:gd name="connsiteX47" fmla="*/ 1881599 w 6565124"/>
              <a:gd name="connsiteY47" fmla="*/ 0 h 1112703"/>
              <a:gd name="connsiteX48" fmla="*/ 1884616 w 6565124"/>
              <a:gd name="connsiteY48" fmla="*/ 0 h 1112703"/>
              <a:gd name="connsiteX49" fmla="*/ 1888590 w 6565124"/>
              <a:gd name="connsiteY49" fmla="*/ 0 h 1112703"/>
              <a:gd name="connsiteX50" fmla="*/ 1889589 w 6565124"/>
              <a:gd name="connsiteY50" fmla="*/ 0 h 1112703"/>
              <a:gd name="connsiteX51" fmla="*/ 1974620 w 6565124"/>
              <a:gd name="connsiteY51" fmla="*/ 0 h 1112703"/>
              <a:gd name="connsiteX52" fmla="*/ 2169948 w 6565124"/>
              <a:gd name="connsiteY52" fmla="*/ 0 h 1112703"/>
              <a:gd name="connsiteX53" fmla="*/ 2209681 w 6565124"/>
              <a:gd name="connsiteY53" fmla="*/ 0 h 1112703"/>
              <a:gd name="connsiteX54" fmla="*/ 2293070 w 6565124"/>
              <a:gd name="connsiteY54" fmla="*/ 0 h 1112703"/>
              <a:gd name="connsiteX55" fmla="*/ 2326109 w 6565124"/>
              <a:gd name="connsiteY55" fmla="*/ 0 h 1112703"/>
              <a:gd name="connsiteX56" fmla="*/ 2343265 w 6565124"/>
              <a:gd name="connsiteY56" fmla="*/ 0 h 1112703"/>
              <a:gd name="connsiteX57" fmla="*/ 2395929 w 6565124"/>
              <a:gd name="connsiteY57" fmla="*/ 0 h 1112703"/>
              <a:gd name="connsiteX58" fmla="*/ 2446737 w 6565124"/>
              <a:gd name="connsiteY58" fmla="*/ 0 h 1112703"/>
              <a:gd name="connsiteX59" fmla="*/ 2456856 w 6565124"/>
              <a:gd name="connsiteY59" fmla="*/ 0 h 1112703"/>
              <a:gd name="connsiteX60" fmla="*/ 2596162 w 6565124"/>
              <a:gd name="connsiteY60" fmla="*/ 0 h 1112703"/>
              <a:gd name="connsiteX61" fmla="*/ 2628383 w 6565124"/>
              <a:gd name="connsiteY61" fmla="*/ 0 h 1112703"/>
              <a:gd name="connsiteX62" fmla="*/ 2678176 w 6565124"/>
              <a:gd name="connsiteY62" fmla="*/ 0 h 1112703"/>
              <a:gd name="connsiteX63" fmla="*/ 2713004 w 6565124"/>
              <a:gd name="connsiteY63" fmla="*/ 0 h 1112703"/>
              <a:gd name="connsiteX64" fmla="*/ 2716021 w 6565124"/>
              <a:gd name="connsiteY64" fmla="*/ 0 h 1112703"/>
              <a:gd name="connsiteX65" fmla="*/ 2719995 w 6565124"/>
              <a:gd name="connsiteY65" fmla="*/ 0 h 1112703"/>
              <a:gd name="connsiteX66" fmla="*/ 2720994 w 6565124"/>
              <a:gd name="connsiteY66" fmla="*/ 0 h 1112703"/>
              <a:gd name="connsiteX67" fmla="*/ 2738624 w 6565124"/>
              <a:gd name="connsiteY67" fmla="*/ 0 h 1112703"/>
              <a:gd name="connsiteX68" fmla="*/ 2801125 w 6565124"/>
              <a:gd name="connsiteY68" fmla="*/ 0 h 1112703"/>
              <a:gd name="connsiteX69" fmla="*/ 2806025 w 6565124"/>
              <a:gd name="connsiteY69" fmla="*/ 0 h 1112703"/>
              <a:gd name="connsiteX70" fmla="*/ 2829433 w 6565124"/>
              <a:gd name="connsiteY70" fmla="*/ 0 h 1112703"/>
              <a:gd name="connsiteX71" fmla="*/ 2832450 w 6565124"/>
              <a:gd name="connsiteY71" fmla="*/ 0 h 1112703"/>
              <a:gd name="connsiteX72" fmla="*/ 2836424 w 6565124"/>
              <a:gd name="connsiteY72" fmla="*/ 0 h 1112703"/>
              <a:gd name="connsiteX73" fmla="*/ 2837422 w 6565124"/>
              <a:gd name="connsiteY73" fmla="*/ 0 h 1112703"/>
              <a:gd name="connsiteX74" fmla="*/ 2922453 w 6565124"/>
              <a:gd name="connsiteY74" fmla="*/ 0 h 1112703"/>
              <a:gd name="connsiteX75" fmla="*/ 2974263 w 6565124"/>
              <a:gd name="connsiteY75" fmla="*/ 0 h 1112703"/>
              <a:gd name="connsiteX76" fmla="*/ 3090429 w 6565124"/>
              <a:gd name="connsiteY76" fmla="*/ 0 h 1112703"/>
              <a:gd name="connsiteX77" fmla="*/ 3090692 w 6565124"/>
              <a:gd name="connsiteY77" fmla="*/ 0 h 1112703"/>
              <a:gd name="connsiteX78" fmla="*/ 3205117 w 6565124"/>
              <a:gd name="connsiteY78" fmla="*/ 0 h 1112703"/>
              <a:gd name="connsiteX79" fmla="*/ 3206858 w 6565124"/>
              <a:gd name="connsiteY79" fmla="*/ 0 h 1112703"/>
              <a:gd name="connsiteX80" fmla="*/ 3220677 w 6565124"/>
              <a:gd name="connsiteY80" fmla="*/ 0 h 1112703"/>
              <a:gd name="connsiteX81" fmla="*/ 3220751 w 6565124"/>
              <a:gd name="connsiteY81" fmla="*/ 0 h 1112703"/>
              <a:gd name="connsiteX82" fmla="*/ 3227334 w 6565124"/>
              <a:gd name="connsiteY82" fmla="*/ 0 h 1112703"/>
              <a:gd name="connsiteX83" fmla="*/ 3321545 w 6565124"/>
              <a:gd name="connsiteY83" fmla="*/ 0 h 1112703"/>
              <a:gd name="connsiteX84" fmla="*/ 3337106 w 6565124"/>
              <a:gd name="connsiteY84" fmla="*/ 0 h 1112703"/>
              <a:gd name="connsiteX85" fmla="*/ 3337180 w 6565124"/>
              <a:gd name="connsiteY85" fmla="*/ 0 h 1112703"/>
              <a:gd name="connsiteX86" fmla="*/ 3343763 w 6565124"/>
              <a:gd name="connsiteY86" fmla="*/ 0 h 1112703"/>
              <a:gd name="connsiteX87" fmla="*/ 3351424 w 6565124"/>
              <a:gd name="connsiteY87" fmla="*/ 0 h 1112703"/>
              <a:gd name="connsiteX88" fmla="*/ 3467852 w 6565124"/>
              <a:gd name="connsiteY88" fmla="*/ 0 h 1112703"/>
              <a:gd name="connsiteX89" fmla="*/ 3522951 w 6565124"/>
              <a:gd name="connsiteY89" fmla="*/ 0 h 1112703"/>
              <a:gd name="connsiteX90" fmla="*/ 3633192 w 6565124"/>
              <a:gd name="connsiteY90" fmla="*/ 0 h 1112703"/>
              <a:gd name="connsiteX91" fmla="*/ 3639380 w 6565124"/>
              <a:gd name="connsiteY91" fmla="*/ 0 h 1112703"/>
              <a:gd name="connsiteX92" fmla="*/ 3695692 w 6565124"/>
              <a:gd name="connsiteY92" fmla="*/ 0 h 1112703"/>
              <a:gd name="connsiteX93" fmla="*/ 3724001 w 6565124"/>
              <a:gd name="connsiteY93" fmla="*/ 0 h 1112703"/>
              <a:gd name="connsiteX94" fmla="*/ 3727018 w 6565124"/>
              <a:gd name="connsiteY94" fmla="*/ 0 h 1112703"/>
              <a:gd name="connsiteX95" fmla="*/ 3730992 w 6565124"/>
              <a:gd name="connsiteY95" fmla="*/ 0 h 1112703"/>
              <a:gd name="connsiteX96" fmla="*/ 3731991 w 6565124"/>
              <a:gd name="connsiteY96" fmla="*/ 0 h 1112703"/>
              <a:gd name="connsiteX97" fmla="*/ 3749620 w 6565124"/>
              <a:gd name="connsiteY97" fmla="*/ 0 h 1112703"/>
              <a:gd name="connsiteX98" fmla="*/ 3812121 w 6565124"/>
              <a:gd name="connsiteY98" fmla="*/ 0 h 1112703"/>
              <a:gd name="connsiteX99" fmla="*/ 3817022 w 6565124"/>
              <a:gd name="connsiteY99" fmla="*/ 0 h 1112703"/>
              <a:gd name="connsiteX100" fmla="*/ 3840430 w 6565124"/>
              <a:gd name="connsiteY100" fmla="*/ 0 h 1112703"/>
              <a:gd name="connsiteX101" fmla="*/ 3843447 w 6565124"/>
              <a:gd name="connsiteY101" fmla="*/ 0 h 1112703"/>
              <a:gd name="connsiteX102" fmla="*/ 3847421 w 6565124"/>
              <a:gd name="connsiteY102" fmla="*/ 0 h 1112703"/>
              <a:gd name="connsiteX103" fmla="*/ 3848419 w 6565124"/>
              <a:gd name="connsiteY103" fmla="*/ 0 h 1112703"/>
              <a:gd name="connsiteX104" fmla="*/ 3933450 w 6565124"/>
              <a:gd name="connsiteY104" fmla="*/ 0 h 1112703"/>
              <a:gd name="connsiteX105" fmla="*/ 4012350 w 6565124"/>
              <a:gd name="connsiteY105" fmla="*/ 0 h 1112703"/>
              <a:gd name="connsiteX106" fmla="*/ 4135472 w 6565124"/>
              <a:gd name="connsiteY106" fmla="*/ 0 h 1112703"/>
              <a:gd name="connsiteX107" fmla="*/ 4168511 w 6565124"/>
              <a:gd name="connsiteY107" fmla="*/ 0 h 1112703"/>
              <a:gd name="connsiteX108" fmla="*/ 4177020 w 6565124"/>
              <a:gd name="connsiteY108" fmla="*/ 0 h 1112703"/>
              <a:gd name="connsiteX109" fmla="*/ 4185667 w 6565124"/>
              <a:gd name="connsiteY109" fmla="*/ 0 h 1112703"/>
              <a:gd name="connsiteX110" fmla="*/ 4231748 w 6565124"/>
              <a:gd name="connsiteY110" fmla="*/ 0 h 1112703"/>
              <a:gd name="connsiteX111" fmla="*/ 4238331 w 6565124"/>
              <a:gd name="connsiteY111" fmla="*/ 0 h 1112703"/>
              <a:gd name="connsiteX112" fmla="*/ 4299258 w 6565124"/>
              <a:gd name="connsiteY112" fmla="*/ 0 h 1112703"/>
              <a:gd name="connsiteX113" fmla="*/ 4302096 w 6565124"/>
              <a:gd name="connsiteY113" fmla="*/ 0 h 1112703"/>
              <a:gd name="connsiteX114" fmla="*/ 4354760 w 6565124"/>
              <a:gd name="connsiteY114" fmla="*/ 0 h 1112703"/>
              <a:gd name="connsiteX115" fmla="*/ 4470785 w 6565124"/>
              <a:gd name="connsiteY115" fmla="*/ 0 h 1112703"/>
              <a:gd name="connsiteX116" fmla="*/ 4671835 w 6565124"/>
              <a:gd name="connsiteY116" fmla="*/ 0 h 1112703"/>
              <a:gd name="connsiteX117" fmla="*/ 4674852 w 6565124"/>
              <a:gd name="connsiteY117" fmla="*/ 0 h 1112703"/>
              <a:gd name="connsiteX118" fmla="*/ 4678826 w 6565124"/>
              <a:gd name="connsiteY118" fmla="*/ 0 h 1112703"/>
              <a:gd name="connsiteX119" fmla="*/ 4679824 w 6565124"/>
              <a:gd name="connsiteY119" fmla="*/ 0 h 1112703"/>
              <a:gd name="connsiteX120" fmla="*/ 4764855 w 6565124"/>
              <a:gd name="connsiteY120" fmla="*/ 0 h 1112703"/>
              <a:gd name="connsiteX121" fmla="*/ 5163947 w 6565124"/>
              <a:gd name="connsiteY121" fmla="*/ 0 h 1112703"/>
              <a:gd name="connsiteX122" fmla="*/ 5179508 w 6565124"/>
              <a:gd name="connsiteY122" fmla="*/ 0 h 1112703"/>
              <a:gd name="connsiteX123" fmla="*/ 5179582 w 6565124"/>
              <a:gd name="connsiteY123" fmla="*/ 0 h 1112703"/>
              <a:gd name="connsiteX124" fmla="*/ 5186165 w 6565124"/>
              <a:gd name="connsiteY124" fmla="*/ 0 h 1112703"/>
              <a:gd name="connsiteX125" fmla="*/ 5310254 w 6565124"/>
              <a:gd name="connsiteY125" fmla="*/ 0 h 1112703"/>
              <a:gd name="connsiteX126" fmla="*/ 5682832 w 6565124"/>
              <a:gd name="connsiteY126" fmla="*/ 0 h 1112703"/>
              <a:gd name="connsiteX127" fmla="*/ 5685849 w 6565124"/>
              <a:gd name="connsiteY127" fmla="*/ 0 h 1112703"/>
              <a:gd name="connsiteX128" fmla="*/ 5689822 w 6565124"/>
              <a:gd name="connsiteY128" fmla="*/ 0 h 1112703"/>
              <a:gd name="connsiteX129" fmla="*/ 5690821 w 6565124"/>
              <a:gd name="connsiteY129" fmla="*/ 0 h 1112703"/>
              <a:gd name="connsiteX130" fmla="*/ 5775852 w 6565124"/>
              <a:gd name="connsiteY130" fmla="*/ 0 h 1112703"/>
              <a:gd name="connsiteX131" fmla="*/ 6197162 w 6565124"/>
              <a:gd name="connsiteY131" fmla="*/ 0 h 1112703"/>
              <a:gd name="connsiteX132" fmla="*/ 6295772 w 6565124"/>
              <a:gd name="connsiteY132" fmla="*/ 56641 h 1112703"/>
              <a:gd name="connsiteX133" fmla="*/ 6551428 w 6565124"/>
              <a:gd name="connsiteY133" fmla="*/ 499712 h 1112703"/>
              <a:gd name="connsiteX134" fmla="*/ 6551428 w 6565124"/>
              <a:gd name="connsiteY134" fmla="*/ 612992 h 1112703"/>
              <a:gd name="connsiteX135" fmla="*/ 6295772 w 6565124"/>
              <a:gd name="connsiteY135" fmla="*/ 1056063 h 1112703"/>
              <a:gd name="connsiteX136" fmla="*/ 6197162 w 6565124"/>
              <a:gd name="connsiteY136" fmla="*/ 1112703 h 11127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Lst>
            <a:rect l="l" t="t" r="r" b="b"/>
            <a:pathLst>
              <a:path w="6565124" h="1112703">
                <a:moveTo>
                  <a:pt x="6197162" y="1112703"/>
                </a:moveTo>
                <a:lnTo>
                  <a:pt x="5690821" y="1112703"/>
                </a:lnTo>
                <a:lnTo>
                  <a:pt x="5685849" y="1112703"/>
                </a:lnTo>
                <a:lnTo>
                  <a:pt x="5186165" y="1112703"/>
                </a:lnTo>
                <a:lnTo>
                  <a:pt x="5179508" y="1112703"/>
                </a:lnTo>
                <a:lnTo>
                  <a:pt x="4679824" y="1112703"/>
                </a:lnTo>
                <a:lnTo>
                  <a:pt x="4674852" y="1112703"/>
                </a:lnTo>
                <a:lnTo>
                  <a:pt x="4354760" y="1112703"/>
                </a:lnTo>
                <a:lnTo>
                  <a:pt x="4238331" y="1112703"/>
                </a:lnTo>
                <a:lnTo>
                  <a:pt x="4168511" y="1112703"/>
                </a:lnTo>
                <a:lnTo>
                  <a:pt x="3848419" y="1112703"/>
                </a:lnTo>
                <a:lnTo>
                  <a:pt x="3843447" y="1112703"/>
                </a:lnTo>
                <a:lnTo>
                  <a:pt x="3731991" y="1112703"/>
                </a:lnTo>
                <a:lnTo>
                  <a:pt x="3727018" y="1112703"/>
                </a:lnTo>
                <a:lnTo>
                  <a:pt x="3343763" y="1112703"/>
                </a:lnTo>
                <a:lnTo>
                  <a:pt x="3337106" y="1112703"/>
                </a:lnTo>
                <a:lnTo>
                  <a:pt x="3227334" y="1112703"/>
                </a:lnTo>
                <a:lnTo>
                  <a:pt x="3220677" y="1112703"/>
                </a:lnTo>
                <a:lnTo>
                  <a:pt x="2837422" y="1112703"/>
                </a:lnTo>
                <a:lnTo>
                  <a:pt x="2832450" y="1112703"/>
                </a:lnTo>
                <a:lnTo>
                  <a:pt x="2720994" y="1112703"/>
                </a:lnTo>
                <a:lnTo>
                  <a:pt x="2716021" y="1112703"/>
                </a:lnTo>
                <a:lnTo>
                  <a:pt x="2395929" y="1112703"/>
                </a:lnTo>
                <a:lnTo>
                  <a:pt x="2326109" y="1112703"/>
                </a:lnTo>
                <a:lnTo>
                  <a:pt x="2209681" y="1112703"/>
                </a:lnTo>
                <a:lnTo>
                  <a:pt x="1889589" y="1112703"/>
                </a:lnTo>
                <a:lnTo>
                  <a:pt x="1884616" y="1112703"/>
                </a:lnTo>
                <a:lnTo>
                  <a:pt x="1384932" y="1112703"/>
                </a:lnTo>
                <a:lnTo>
                  <a:pt x="1378275" y="1112703"/>
                </a:lnTo>
                <a:lnTo>
                  <a:pt x="878592" y="1112703"/>
                </a:lnTo>
                <a:lnTo>
                  <a:pt x="873619" y="1112703"/>
                </a:lnTo>
                <a:lnTo>
                  <a:pt x="367278" y="1112703"/>
                </a:lnTo>
                <a:cubicBezTo>
                  <a:pt x="331669" y="1112703"/>
                  <a:pt x="286929" y="1087124"/>
                  <a:pt x="268668" y="1056063"/>
                </a:cubicBezTo>
                <a:cubicBezTo>
                  <a:pt x="13011" y="612992"/>
                  <a:pt x="13011" y="612992"/>
                  <a:pt x="13011" y="612992"/>
                </a:cubicBezTo>
                <a:cubicBezTo>
                  <a:pt x="-4337" y="581931"/>
                  <a:pt x="-4337" y="530773"/>
                  <a:pt x="13011" y="499712"/>
                </a:cubicBezTo>
                <a:cubicBezTo>
                  <a:pt x="268668" y="56641"/>
                  <a:pt x="268668" y="56641"/>
                  <a:pt x="268668" y="56641"/>
                </a:cubicBezTo>
                <a:cubicBezTo>
                  <a:pt x="286929" y="25580"/>
                  <a:pt x="331669" y="0"/>
                  <a:pt x="367278" y="0"/>
                </a:cubicBezTo>
                <a:cubicBezTo>
                  <a:pt x="750764" y="0"/>
                  <a:pt x="846635" y="0"/>
                  <a:pt x="870602" y="0"/>
                </a:cubicBezTo>
                <a:lnTo>
                  <a:pt x="873619" y="0"/>
                </a:lnTo>
                <a:lnTo>
                  <a:pt x="877593" y="0"/>
                </a:lnTo>
                <a:cubicBezTo>
                  <a:pt x="878592" y="0"/>
                  <a:pt x="878592" y="0"/>
                  <a:pt x="878592" y="0"/>
                </a:cubicBezTo>
                <a:lnTo>
                  <a:pt x="963623" y="0"/>
                </a:lnTo>
                <a:cubicBezTo>
                  <a:pt x="1226941" y="0"/>
                  <a:pt x="1325686" y="0"/>
                  <a:pt x="1362715" y="0"/>
                </a:cubicBezTo>
                <a:lnTo>
                  <a:pt x="1378275" y="0"/>
                </a:lnTo>
                <a:lnTo>
                  <a:pt x="1378349" y="0"/>
                </a:lnTo>
                <a:cubicBezTo>
                  <a:pt x="1384932" y="0"/>
                  <a:pt x="1384932" y="0"/>
                  <a:pt x="1384932" y="0"/>
                </a:cubicBezTo>
                <a:lnTo>
                  <a:pt x="1509022" y="0"/>
                </a:lnTo>
                <a:cubicBezTo>
                  <a:pt x="1784605" y="0"/>
                  <a:pt x="1860628" y="0"/>
                  <a:pt x="1881599" y="0"/>
                </a:cubicBezTo>
                <a:lnTo>
                  <a:pt x="1884616" y="0"/>
                </a:lnTo>
                <a:lnTo>
                  <a:pt x="1888590" y="0"/>
                </a:lnTo>
                <a:cubicBezTo>
                  <a:pt x="1889589" y="0"/>
                  <a:pt x="1889589" y="0"/>
                  <a:pt x="1889589" y="0"/>
                </a:cubicBezTo>
                <a:lnTo>
                  <a:pt x="1974620" y="0"/>
                </a:lnTo>
                <a:cubicBezTo>
                  <a:pt x="2053615" y="0"/>
                  <a:pt x="2117799" y="0"/>
                  <a:pt x="2169948" y="0"/>
                </a:cubicBezTo>
                <a:lnTo>
                  <a:pt x="2209681" y="0"/>
                </a:lnTo>
                <a:lnTo>
                  <a:pt x="2293070" y="0"/>
                </a:lnTo>
                <a:lnTo>
                  <a:pt x="2326109" y="0"/>
                </a:lnTo>
                <a:lnTo>
                  <a:pt x="2343265" y="0"/>
                </a:lnTo>
                <a:cubicBezTo>
                  <a:pt x="2395929" y="0"/>
                  <a:pt x="2395929" y="0"/>
                  <a:pt x="2395929" y="0"/>
                </a:cubicBezTo>
                <a:lnTo>
                  <a:pt x="2446737" y="0"/>
                </a:lnTo>
                <a:lnTo>
                  <a:pt x="2456856" y="0"/>
                </a:lnTo>
                <a:lnTo>
                  <a:pt x="2596162" y="0"/>
                </a:lnTo>
                <a:lnTo>
                  <a:pt x="2628383" y="0"/>
                </a:lnTo>
                <a:lnTo>
                  <a:pt x="2678176" y="0"/>
                </a:lnTo>
                <a:lnTo>
                  <a:pt x="2713004" y="0"/>
                </a:lnTo>
                <a:lnTo>
                  <a:pt x="2716021" y="0"/>
                </a:lnTo>
                <a:lnTo>
                  <a:pt x="2719995" y="0"/>
                </a:lnTo>
                <a:lnTo>
                  <a:pt x="2720994" y="0"/>
                </a:lnTo>
                <a:lnTo>
                  <a:pt x="2738624" y="0"/>
                </a:lnTo>
                <a:cubicBezTo>
                  <a:pt x="2766661" y="0"/>
                  <a:pt x="2786742" y="0"/>
                  <a:pt x="2801125" y="0"/>
                </a:cubicBezTo>
                <a:lnTo>
                  <a:pt x="2806025" y="0"/>
                </a:lnTo>
                <a:lnTo>
                  <a:pt x="2829433" y="0"/>
                </a:lnTo>
                <a:lnTo>
                  <a:pt x="2832450" y="0"/>
                </a:lnTo>
                <a:lnTo>
                  <a:pt x="2836424" y="0"/>
                </a:lnTo>
                <a:cubicBezTo>
                  <a:pt x="2837422" y="0"/>
                  <a:pt x="2837422" y="0"/>
                  <a:pt x="2837422" y="0"/>
                </a:cubicBezTo>
                <a:lnTo>
                  <a:pt x="2922453" y="0"/>
                </a:lnTo>
                <a:lnTo>
                  <a:pt x="2974263" y="0"/>
                </a:lnTo>
                <a:lnTo>
                  <a:pt x="3090429" y="0"/>
                </a:lnTo>
                <a:lnTo>
                  <a:pt x="3090692" y="0"/>
                </a:lnTo>
                <a:lnTo>
                  <a:pt x="3205117" y="0"/>
                </a:lnTo>
                <a:lnTo>
                  <a:pt x="3206858" y="0"/>
                </a:lnTo>
                <a:lnTo>
                  <a:pt x="3220677" y="0"/>
                </a:lnTo>
                <a:lnTo>
                  <a:pt x="3220751" y="0"/>
                </a:lnTo>
                <a:lnTo>
                  <a:pt x="3227334" y="0"/>
                </a:lnTo>
                <a:lnTo>
                  <a:pt x="3321545" y="0"/>
                </a:lnTo>
                <a:lnTo>
                  <a:pt x="3337106" y="0"/>
                </a:lnTo>
                <a:lnTo>
                  <a:pt x="3337180" y="0"/>
                </a:lnTo>
                <a:cubicBezTo>
                  <a:pt x="3343763" y="0"/>
                  <a:pt x="3343763" y="0"/>
                  <a:pt x="3343763" y="0"/>
                </a:cubicBezTo>
                <a:lnTo>
                  <a:pt x="3351424" y="0"/>
                </a:lnTo>
                <a:lnTo>
                  <a:pt x="3467852" y="0"/>
                </a:lnTo>
                <a:lnTo>
                  <a:pt x="3522951" y="0"/>
                </a:lnTo>
                <a:lnTo>
                  <a:pt x="3633192" y="0"/>
                </a:lnTo>
                <a:lnTo>
                  <a:pt x="3639380" y="0"/>
                </a:lnTo>
                <a:lnTo>
                  <a:pt x="3695692" y="0"/>
                </a:lnTo>
                <a:lnTo>
                  <a:pt x="3724001" y="0"/>
                </a:lnTo>
                <a:lnTo>
                  <a:pt x="3727018" y="0"/>
                </a:lnTo>
                <a:lnTo>
                  <a:pt x="3730992" y="0"/>
                </a:lnTo>
                <a:lnTo>
                  <a:pt x="3731991" y="0"/>
                </a:lnTo>
                <a:lnTo>
                  <a:pt x="3749620" y="0"/>
                </a:lnTo>
                <a:cubicBezTo>
                  <a:pt x="3777658" y="0"/>
                  <a:pt x="3797739" y="0"/>
                  <a:pt x="3812121" y="0"/>
                </a:cubicBezTo>
                <a:lnTo>
                  <a:pt x="3817022" y="0"/>
                </a:lnTo>
                <a:lnTo>
                  <a:pt x="3840430" y="0"/>
                </a:lnTo>
                <a:lnTo>
                  <a:pt x="3843447" y="0"/>
                </a:lnTo>
                <a:lnTo>
                  <a:pt x="3847421" y="0"/>
                </a:lnTo>
                <a:cubicBezTo>
                  <a:pt x="3848419" y="0"/>
                  <a:pt x="3848419" y="0"/>
                  <a:pt x="3848419" y="0"/>
                </a:cubicBezTo>
                <a:lnTo>
                  <a:pt x="3933450" y="0"/>
                </a:lnTo>
                <a:lnTo>
                  <a:pt x="4012350" y="0"/>
                </a:lnTo>
                <a:lnTo>
                  <a:pt x="4135472" y="0"/>
                </a:lnTo>
                <a:lnTo>
                  <a:pt x="4168511" y="0"/>
                </a:lnTo>
                <a:lnTo>
                  <a:pt x="4177020" y="0"/>
                </a:lnTo>
                <a:lnTo>
                  <a:pt x="4185667" y="0"/>
                </a:lnTo>
                <a:lnTo>
                  <a:pt x="4231748" y="0"/>
                </a:lnTo>
                <a:lnTo>
                  <a:pt x="4238331" y="0"/>
                </a:lnTo>
                <a:lnTo>
                  <a:pt x="4299258" y="0"/>
                </a:lnTo>
                <a:lnTo>
                  <a:pt x="4302096" y="0"/>
                </a:lnTo>
                <a:cubicBezTo>
                  <a:pt x="4354760" y="0"/>
                  <a:pt x="4354760" y="0"/>
                  <a:pt x="4354760" y="0"/>
                </a:cubicBezTo>
                <a:lnTo>
                  <a:pt x="4470785" y="0"/>
                </a:lnTo>
                <a:cubicBezTo>
                  <a:pt x="4609411" y="0"/>
                  <a:pt x="4656107" y="0"/>
                  <a:pt x="4671835" y="0"/>
                </a:cubicBezTo>
                <a:lnTo>
                  <a:pt x="4674852" y="0"/>
                </a:lnTo>
                <a:lnTo>
                  <a:pt x="4678826" y="0"/>
                </a:lnTo>
                <a:cubicBezTo>
                  <a:pt x="4679824" y="0"/>
                  <a:pt x="4679824" y="0"/>
                  <a:pt x="4679824" y="0"/>
                </a:cubicBezTo>
                <a:lnTo>
                  <a:pt x="4764855" y="0"/>
                </a:lnTo>
                <a:cubicBezTo>
                  <a:pt x="5028174" y="0"/>
                  <a:pt x="5126918" y="0"/>
                  <a:pt x="5163947" y="0"/>
                </a:cubicBezTo>
                <a:lnTo>
                  <a:pt x="5179508" y="0"/>
                </a:lnTo>
                <a:lnTo>
                  <a:pt x="5179582" y="0"/>
                </a:lnTo>
                <a:cubicBezTo>
                  <a:pt x="5186165" y="0"/>
                  <a:pt x="5186165" y="0"/>
                  <a:pt x="5186165" y="0"/>
                </a:cubicBezTo>
                <a:lnTo>
                  <a:pt x="5310254" y="0"/>
                </a:lnTo>
                <a:cubicBezTo>
                  <a:pt x="5585838" y="0"/>
                  <a:pt x="5661860" y="0"/>
                  <a:pt x="5682832" y="0"/>
                </a:cubicBezTo>
                <a:lnTo>
                  <a:pt x="5685849" y="0"/>
                </a:lnTo>
                <a:lnTo>
                  <a:pt x="5689822" y="0"/>
                </a:lnTo>
                <a:cubicBezTo>
                  <a:pt x="5690821" y="0"/>
                  <a:pt x="5690821" y="0"/>
                  <a:pt x="5690821" y="0"/>
                </a:cubicBezTo>
                <a:lnTo>
                  <a:pt x="5775852" y="0"/>
                </a:lnTo>
                <a:cubicBezTo>
                  <a:pt x="6197162" y="0"/>
                  <a:pt x="6197162" y="0"/>
                  <a:pt x="6197162" y="0"/>
                </a:cubicBezTo>
                <a:cubicBezTo>
                  <a:pt x="6233684" y="0"/>
                  <a:pt x="6277511" y="25580"/>
                  <a:pt x="6295772" y="56641"/>
                </a:cubicBezTo>
                <a:cubicBezTo>
                  <a:pt x="6551428" y="499712"/>
                  <a:pt x="6551428" y="499712"/>
                  <a:pt x="6551428" y="499712"/>
                </a:cubicBezTo>
                <a:cubicBezTo>
                  <a:pt x="6569690" y="530772"/>
                  <a:pt x="6569690" y="581931"/>
                  <a:pt x="6551428" y="612992"/>
                </a:cubicBezTo>
                <a:cubicBezTo>
                  <a:pt x="6295772" y="1056063"/>
                  <a:pt x="6295772" y="1056063"/>
                  <a:pt x="6295772" y="1056063"/>
                </a:cubicBezTo>
                <a:cubicBezTo>
                  <a:pt x="6277511" y="1087124"/>
                  <a:pt x="6233684" y="1112703"/>
                  <a:pt x="6197162" y="1112703"/>
                </a:cubicBezTo>
                <a:close/>
              </a:path>
            </a:pathLst>
          </a:custGeom>
          <a:solidFill>
            <a:schemeClr val="bg1">
              <a:lumMod val="75000"/>
            </a:schemeClr>
          </a:solidFill>
          <a:ln w="31750" cap="flat">
            <a:gradFill>
              <a:gsLst>
                <a:gs pos="0">
                  <a:schemeClr val="bg1"/>
                </a:gs>
                <a:gs pos="100000">
                  <a:srgbClr val="DDDDDD"/>
                </a:gs>
              </a:gsLst>
              <a:lin ang="5400000" scaled="1"/>
            </a:gradFill>
            <a:prstDash val="solid"/>
            <a:miter lim="800000"/>
          </a:ln>
          <a:effectLst>
            <a:outerShdw blurRad="228600" dist="101600" dir="5400000" algn="t" rotWithShape="0">
              <a:schemeClr val="tx1">
                <a:lumMod val="85000"/>
                <a:lumOff val="15000"/>
                <a:alpha val="33000"/>
              </a:schemeClr>
            </a:outerShdw>
          </a:effectLst>
        </p:spPr>
        <p:txBody>
          <a:bodyPr vert="horz" wrap="square" lIns="91440" tIns="45720" rIns="91440" bIns="45720" numCol="1" anchor="t" anchorCtr="0" compatLnSpc="1"/>
          <a:lstStyle/>
          <a:p>
            <a:pPr defTabSz="457200"/>
            <a:endParaRPr lang="zh-CN" altLang="en-US" sz="2400">
              <a:solidFill>
                <a:prstClr val="black"/>
              </a:solidFill>
              <a:latin typeface="Calibri" panose="020F0502020204030204"/>
              <a:ea typeface="等线" panose="02010600030101010101" pitchFamily="2" charset="-122"/>
            </a:endParaRPr>
          </a:p>
        </p:txBody>
      </p:sp>
      <p:sp>
        <p:nvSpPr>
          <p:cNvPr id="11" name="Rectangle 11">
            <a:extLst>
              <a:ext uri="{FF2B5EF4-FFF2-40B4-BE49-F238E27FC236}">
                <a16:creationId xmlns:a16="http://schemas.microsoft.com/office/drawing/2014/main" id="{528859ED-251B-4149-B1DC-78ADAEE81FCC}"/>
              </a:ext>
            </a:extLst>
          </p:cNvPr>
          <p:cNvSpPr>
            <a:spLocks noChangeArrowheads="1"/>
          </p:cNvSpPr>
          <p:nvPr/>
        </p:nvSpPr>
        <p:spPr bwMode="gray">
          <a:xfrm>
            <a:off x="5561901" y="2970014"/>
            <a:ext cx="4283483" cy="471668"/>
          </a:xfrm>
          <a:prstGeom prst="rect">
            <a:avLst/>
          </a:prstGeom>
          <a:noFill/>
          <a:ln>
            <a:noFill/>
          </a:ln>
        </p:spPr>
        <p:txBody>
          <a:bodyPr wrap="square" lIns="0" tIns="0" rIns="0" bIns="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3000" b="0" i="0" u="none" strike="noStrike" kern="1200" cap="none" spc="0" normalizeH="0" baseline="0" noProof="0">
                <a:ln>
                  <a:noFill/>
                </a:ln>
                <a:solidFill>
                  <a:srgbClr val="44546A"/>
                </a:solidFill>
                <a:effectLst/>
                <a:uLnTx/>
                <a:uFillTx/>
                <a:latin typeface="Arial Black" panose="020B0A04020102020204" pitchFamily="34" charset="0"/>
                <a:ea typeface="微软雅黑" panose="020B0503020204020204" pitchFamily="34" charset="-122"/>
              </a:rPr>
              <a:t>Research Activities</a:t>
            </a:r>
            <a:endParaRPr kumimoji="0" lang="zh-CN" altLang="en-US" sz="3000" b="0" i="0" u="none" strike="noStrike" kern="1200" cap="none" spc="0" normalizeH="0" baseline="0" noProof="0">
              <a:ln>
                <a:noFill/>
              </a:ln>
              <a:solidFill>
                <a:srgbClr val="44546A"/>
              </a:solidFill>
              <a:effectLst/>
              <a:uLnTx/>
              <a:uFillTx/>
              <a:latin typeface="Arial Black" panose="020B0A04020102020204" pitchFamily="34" charset="0"/>
              <a:ea typeface="微软雅黑" panose="020B0503020204020204" pitchFamily="34" charset="-122"/>
            </a:endParaRPr>
          </a:p>
        </p:txBody>
      </p:sp>
      <p:sp>
        <p:nvSpPr>
          <p:cNvPr id="13" name="Rectangle 11">
            <a:extLst>
              <a:ext uri="{FF2B5EF4-FFF2-40B4-BE49-F238E27FC236}">
                <a16:creationId xmlns:a16="http://schemas.microsoft.com/office/drawing/2014/main" id="{918CA88D-C449-4A36-8B6B-BAC1880E5AF0}"/>
              </a:ext>
            </a:extLst>
          </p:cNvPr>
          <p:cNvSpPr>
            <a:spLocks noChangeArrowheads="1"/>
          </p:cNvSpPr>
          <p:nvPr/>
        </p:nvSpPr>
        <p:spPr bwMode="gray">
          <a:xfrm>
            <a:off x="5561901" y="1476005"/>
            <a:ext cx="3707934" cy="461665"/>
          </a:xfrm>
          <a:prstGeom prst="rect">
            <a:avLst/>
          </a:prstGeom>
          <a:noFill/>
          <a:ln>
            <a:noFill/>
          </a:ln>
        </p:spPr>
        <p:txBody>
          <a:bodyPr wrap="square" lIns="0" tIns="0" rIns="0" bIns="0">
            <a:spAutoFit/>
          </a:bodyPr>
          <a:lstStyle/>
          <a:p>
            <a:pPr marR="0" lvl="0" indent="0" defTabSz="457200" fontAlgn="auto">
              <a:lnSpc>
                <a:spcPct val="100000"/>
              </a:lnSpc>
              <a:spcBef>
                <a:spcPts val="0"/>
              </a:spcBef>
              <a:spcAft>
                <a:spcPts val="0"/>
              </a:spcAft>
              <a:buClrTx/>
              <a:buSzTx/>
              <a:buFontTx/>
              <a:buNone/>
              <a:tabLst/>
              <a:defRPr/>
            </a:pPr>
            <a:r>
              <a:rPr lang="en-US" altLang="zh-CN" sz="3000">
                <a:solidFill>
                  <a:schemeClr val="bg1"/>
                </a:solidFill>
                <a:latin typeface="Arial Black" panose="020B0A04020102020204" pitchFamily="34" charset="0"/>
                <a:ea typeface="微软雅黑" panose="020B0503020204020204" pitchFamily="34" charset="-122"/>
              </a:rPr>
              <a:t>Self-Introduction</a:t>
            </a:r>
            <a:endParaRPr lang="zh-CN" altLang="en-US" sz="3000">
              <a:solidFill>
                <a:schemeClr val="bg1"/>
              </a:solidFill>
              <a:latin typeface="Arial Black" panose="020B0A04020102020204" pitchFamily="34" charset="0"/>
              <a:ea typeface="微软雅黑" panose="020B0503020204020204" pitchFamily="34" charset="-122"/>
            </a:endParaRPr>
          </a:p>
        </p:txBody>
      </p:sp>
      <p:grpSp>
        <p:nvGrpSpPr>
          <p:cNvPr id="15" name="组合 14">
            <a:extLst>
              <a:ext uri="{FF2B5EF4-FFF2-40B4-BE49-F238E27FC236}">
                <a16:creationId xmlns:a16="http://schemas.microsoft.com/office/drawing/2014/main" id="{D73886A8-3EDE-4E36-8649-2B1B2329FE7F}"/>
              </a:ext>
            </a:extLst>
          </p:cNvPr>
          <p:cNvGrpSpPr/>
          <p:nvPr/>
        </p:nvGrpSpPr>
        <p:grpSpPr>
          <a:xfrm>
            <a:off x="10716933" y="1328837"/>
            <a:ext cx="755664" cy="756000"/>
            <a:chOff x="8424290" y="1837792"/>
            <a:chExt cx="755664" cy="756000"/>
          </a:xfrm>
        </p:grpSpPr>
        <p:sp>
          <p:nvSpPr>
            <p:cNvPr id="16" name="Freeform 5">
              <a:extLst>
                <a:ext uri="{FF2B5EF4-FFF2-40B4-BE49-F238E27FC236}">
                  <a16:creationId xmlns:a16="http://schemas.microsoft.com/office/drawing/2014/main" id="{F69F46A9-FCED-4915-A772-5B8E6C5AA64A}"/>
                </a:ext>
              </a:extLst>
            </p:cNvPr>
            <p:cNvSpPr/>
            <p:nvPr/>
          </p:nvSpPr>
          <p:spPr bwMode="auto">
            <a:xfrm rot="10800000">
              <a:off x="8424290" y="1837792"/>
              <a:ext cx="755664" cy="756000"/>
            </a:xfrm>
            <a:prstGeom prst="ellipse">
              <a:avLst/>
            </a:prstGeom>
            <a:solidFill>
              <a:schemeClr val="bg1">
                <a:lumMod val="85000"/>
              </a:schemeClr>
            </a:solidFill>
            <a:ln w="25400">
              <a:solidFill>
                <a:schemeClr val="bg1">
                  <a:lumMod val="75000"/>
                </a:schemeClr>
              </a:solidFill>
            </a:ln>
            <a:effectLst>
              <a:outerShdw blurRad="254000" dist="114300" dir="2700000" algn="tl" rotWithShape="0">
                <a:prstClr val="black">
                  <a:alpha val="2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17" name="KSO_Shape">
              <a:extLst>
                <a:ext uri="{FF2B5EF4-FFF2-40B4-BE49-F238E27FC236}">
                  <a16:creationId xmlns:a16="http://schemas.microsoft.com/office/drawing/2014/main" id="{9C9B22B3-9045-42CC-A1BE-D345A73414D0}"/>
                </a:ext>
              </a:extLst>
            </p:cNvPr>
            <p:cNvSpPr/>
            <p:nvPr/>
          </p:nvSpPr>
          <p:spPr bwMode="auto">
            <a:xfrm>
              <a:off x="8626330" y="2066077"/>
              <a:ext cx="351584" cy="299431"/>
            </a:xfrm>
            <a:custGeom>
              <a:avLst/>
              <a:gdLst>
                <a:gd name="T0" fmla="*/ 432030 w 2125663"/>
                <a:gd name="T1" fmla="*/ 1344893 h 1811338"/>
                <a:gd name="T2" fmla="*/ 462740 w 2125663"/>
                <a:gd name="T3" fmla="*/ 1477960 h 1811338"/>
                <a:gd name="T4" fmla="*/ 513638 w 2125663"/>
                <a:gd name="T5" fmla="*/ 1557743 h 1811338"/>
                <a:gd name="T6" fmla="*/ 516481 w 2125663"/>
                <a:gd name="T7" fmla="*/ 1336346 h 1811338"/>
                <a:gd name="T8" fmla="*/ 503401 w 2125663"/>
                <a:gd name="T9" fmla="*/ 1310416 h 1811338"/>
                <a:gd name="T10" fmla="*/ 515913 w 2125663"/>
                <a:gd name="T11" fmla="*/ 1250009 h 1811338"/>
                <a:gd name="T12" fmla="*/ 618846 w 2125663"/>
                <a:gd name="T13" fmla="*/ 1242885 h 1811338"/>
                <a:gd name="T14" fmla="*/ 643583 w 2125663"/>
                <a:gd name="T15" fmla="*/ 1263116 h 1811338"/>
                <a:gd name="T16" fmla="*/ 642446 w 2125663"/>
                <a:gd name="T17" fmla="*/ 1324948 h 1811338"/>
                <a:gd name="T18" fmla="*/ 619414 w 2125663"/>
                <a:gd name="T19" fmla="*/ 1342899 h 1811338"/>
                <a:gd name="T20" fmla="*/ 664057 w 2125663"/>
                <a:gd name="T21" fmla="*/ 1524691 h 1811338"/>
                <a:gd name="T22" fmla="*/ 704434 w 2125663"/>
                <a:gd name="T23" fmla="*/ 1417553 h 1811338"/>
                <a:gd name="T24" fmla="*/ 725191 w 2125663"/>
                <a:gd name="T25" fmla="*/ 1259697 h 1811338"/>
                <a:gd name="T26" fmla="*/ 857412 w 2125663"/>
                <a:gd name="T27" fmla="*/ 1192451 h 1811338"/>
                <a:gd name="T28" fmla="*/ 923096 w 2125663"/>
                <a:gd name="T29" fmla="*/ 1212682 h 1811338"/>
                <a:gd name="T30" fmla="*/ 970013 w 2125663"/>
                <a:gd name="T31" fmla="*/ 1259697 h 1811338"/>
                <a:gd name="T32" fmla="*/ 990201 w 2125663"/>
                <a:gd name="T33" fmla="*/ 1325233 h 1811338"/>
                <a:gd name="T34" fmla="*/ 980818 w 2125663"/>
                <a:gd name="T35" fmla="*/ 1537228 h 1811338"/>
                <a:gd name="T36" fmla="*/ 935891 w 2125663"/>
                <a:gd name="T37" fmla="*/ 1570566 h 1811338"/>
                <a:gd name="T38" fmla="*/ 798837 w 2125663"/>
                <a:gd name="T39" fmla="*/ 1607608 h 1811338"/>
                <a:gd name="T40" fmla="*/ 617424 w 2125663"/>
                <a:gd name="T41" fmla="*/ 1622140 h 1811338"/>
                <a:gd name="T42" fmla="*/ 428049 w 2125663"/>
                <a:gd name="T43" fmla="*/ 1615872 h 1811338"/>
                <a:gd name="T44" fmla="*/ 264551 w 2125663"/>
                <a:gd name="T45" fmla="*/ 1588232 h 1811338"/>
                <a:gd name="T46" fmla="*/ 180669 w 2125663"/>
                <a:gd name="T47" fmla="*/ 1549481 h 1811338"/>
                <a:gd name="T48" fmla="*/ 159912 w 2125663"/>
                <a:gd name="T49" fmla="*/ 1517283 h 1811338"/>
                <a:gd name="T50" fmla="*/ 167873 w 2125663"/>
                <a:gd name="T51" fmla="*/ 1284201 h 1811338"/>
                <a:gd name="T52" fmla="*/ 205123 w 2125663"/>
                <a:gd name="T53" fmla="*/ 1228638 h 1811338"/>
                <a:gd name="T54" fmla="*/ 264266 w 2125663"/>
                <a:gd name="T55" fmla="*/ 1196440 h 1811338"/>
                <a:gd name="T56" fmla="*/ 421225 w 2125663"/>
                <a:gd name="T57" fmla="*/ 1183048 h 1811338"/>
                <a:gd name="T58" fmla="*/ 433514 w 2125663"/>
                <a:gd name="T59" fmla="*/ 761303 h 1811338"/>
                <a:gd name="T60" fmla="*/ 391450 w 2125663"/>
                <a:gd name="T61" fmla="*/ 813630 h 1811338"/>
                <a:gd name="T62" fmla="*/ 379229 w 2125663"/>
                <a:gd name="T63" fmla="*/ 902075 h 1811338"/>
                <a:gd name="T64" fmla="*/ 414756 w 2125663"/>
                <a:gd name="T65" fmla="*/ 1016114 h 1811338"/>
                <a:gd name="T66" fmla="*/ 487516 w 2125663"/>
                <a:gd name="T67" fmla="*/ 1099439 h 1811338"/>
                <a:gd name="T68" fmla="*/ 567666 w 2125663"/>
                <a:gd name="T69" fmla="*/ 1135272 h 1811338"/>
                <a:gd name="T70" fmla="*/ 645542 w 2125663"/>
                <a:gd name="T71" fmla="*/ 1111099 h 1811338"/>
                <a:gd name="T72" fmla="*/ 722282 w 2125663"/>
                <a:gd name="T73" fmla="*/ 1035452 h 1811338"/>
                <a:gd name="T74" fmla="*/ 767757 w 2125663"/>
                <a:gd name="T75" fmla="*/ 926248 h 1811338"/>
                <a:gd name="T76" fmla="*/ 666290 w 2125663"/>
                <a:gd name="T77" fmla="*/ 863967 h 1811338"/>
                <a:gd name="T78" fmla="*/ 546918 w 2125663"/>
                <a:gd name="T79" fmla="*/ 832116 h 1811338"/>
                <a:gd name="T80" fmla="*/ 484389 w 2125663"/>
                <a:gd name="T81" fmla="*/ 790595 h 1811338"/>
                <a:gd name="T82" fmla="*/ 452273 w 2125663"/>
                <a:gd name="T83" fmla="*/ 760734 h 1811338"/>
                <a:gd name="T84" fmla="*/ 568234 w 2125663"/>
                <a:gd name="T85" fmla="*/ 587258 h 1811338"/>
                <a:gd name="T86" fmla="*/ 631616 w 2125663"/>
                <a:gd name="T87" fmla="*/ 594937 h 1811338"/>
                <a:gd name="T88" fmla="*/ 705513 w 2125663"/>
                <a:gd name="T89" fmla="*/ 631054 h 1811338"/>
                <a:gd name="T90" fmla="*/ 790210 w 2125663"/>
                <a:gd name="T91" fmla="*/ 732864 h 1811338"/>
                <a:gd name="T92" fmla="*/ 826306 w 2125663"/>
                <a:gd name="T93" fmla="*/ 873920 h 1811338"/>
                <a:gd name="T94" fmla="*/ 818064 w 2125663"/>
                <a:gd name="T95" fmla="*/ 959237 h 1811338"/>
                <a:gd name="T96" fmla="*/ 780831 w 2125663"/>
                <a:gd name="T97" fmla="*/ 1048534 h 1811338"/>
                <a:gd name="T98" fmla="*/ 687607 w 2125663"/>
                <a:gd name="T99" fmla="*/ 1148922 h 1811338"/>
                <a:gd name="T100" fmla="*/ 588983 w 2125663"/>
                <a:gd name="T101" fmla="*/ 1190727 h 1811338"/>
                <a:gd name="T102" fmla="*/ 525033 w 2125663"/>
                <a:gd name="T103" fmla="*/ 1182480 h 1811338"/>
                <a:gd name="T104" fmla="*/ 421293 w 2125663"/>
                <a:gd name="T105" fmla="*/ 1115081 h 1811338"/>
                <a:gd name="T106" fmla="*/ 345406 w 2125663"/>
                <a:gd name="T107" fmla="*/ 1002463 h 1811338"/>
                <a:gd name="T108" fmla="*/ 325511 w 2125663"/>
                <a:gd name="T109" fmla="*/ 929092 h 1811338"/>
                <a:gd name="T110" fmla="*/ 330627 w 2125663"/>
                <a:gd name="T111" fmla="*/ 813915 h 1811338"/>
                <a:gd name="T112" fmla="*/ 388324 w 2125663"/>
                <a:gd name="T113" fmla="*/ 686510 h 1811338"/>
                <a:gd name="T114" fmla="*/ 482400 w 2125663"/>
                <a:gd name="T115" fmla="*/ 608303 h 1811338"/>
                <a:gd name="T116" fmla="*/ 542939 w 2125663"/>
                <a:gd name="T117" fmla="*/ 589534 h 1811338"/>
                <a:gd name="T118" fmla="*/ 0 w 2125663"/>
                <a:gd name="T119" fmla="*/ 0 h 1811338"/>
                <a:gd name="T120" fmla="*/ 174993 w 2125663"/>
                <a:gd name="T121" fmla="*/ 1118883 h 1811338"/>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2125663" h="1811338">
                  <a:moveTo>
                    <a:pt x="470017" y="1320800"/>
                  </a:moveTo>
                  <a:lnTo>
                    <a:pt x="470335" y="1343069"/>
                  </a:lnTo>
                  <a:lnTo>
                    <a:pt x="471286" y="1364382"/>
                  </a:lnTo>
                  <a:lnTo>
                    <a:pt x="472238" y="1385696"/>
                  </a:lnTo>
                  <a:lnTo>
                    <a:pt x="473190" y="1406374"/>
                  </a:lnTo>
                  <a:lnTo>
                    <a:pt x="474459" y="1426415"/>
                  </a:lnTo>
                  <a:lnTo>
                    <a:pt x="476363" y="1446139"/>
                  </a:lnTo>
                  <a:lnTo>
                    <a:pt x="478267" y="1464908"/>
                  </a:lnTo>
                  <a:lnTo>
                    <a:pt x="480170" y="1483677"/>
                  </a:lnTo>
                  <a:lnTo>
                    <a:pt x="482074" y="1501491"/>
                  </a:lnTo>
                  <a:lnTo>
                    <a:pt x="484612" y="1518988"/>
                  </a:lnTo>
                  <a:lnTo>
                    <a:pt x="487468" y="1535530"/>
                  </a:lnTo>
                  <a:lnTo>
                    <a:pt x="490323" y="1552072"/>
                  </a:lnTo>
                  <a:lnTo>
                    <a:pt x="493179" y="1567660"/>
                  </a:lnTo>
                  <a:lnTo>
                    <a:pt x="496352" y="1582611"/>
                  </a:lnTo>
                  <a:lnTo>
                    <a:pt x="500159" y="1597563"/>
                  </a:lnTo>
                  <a:lnTo>
                    <a:pt x="503649" y="1611560"/>
                  </a:lnTo>
                  <a:lnTo>
                    <a:pt x="507774" y="1624921"/>
                  </a:lnTo>
                  <a:lnTo>
                    <a:pt x="511899" y="1637646"/>
                  </a:lnTo>
                  <a:lnTo>
                    <a:pt x="516341" y="1650052"/>
                  </a:lnTo>
                  <a:lnTo>
                    <a:pt x="520783" y="1661505"/>
                  </a:lnTo>
                  <a:lnTo>
                    <a:pt x="525859" y="1672639"/>
                  </a:lnTo>
                  <a:lnTo>
                    <a:pt x="530936" y="1683137"/>
                  </a:lnTo>
                  <a:lnTo>
                    <a:pt x="536329" y="1692998"/>
                  </a:lnTo>
                  <a:lnTo>
                    <a:pt x="541723" y="1702224"/>
                  </a:lnTo>
                  <a:lnTo>
                    <a:pt x="547752" y="1710813"/>
                  </a:lnTo>
                  <a:lnTo>
                    <a:pt x="553463" y="1718766"/>
                  </a:lnTo>
                  <a:lnTo>
                    <a:pt x="559808" y="1726083"/>
                  </a:lnTo>
                  <a:lnTo>
                    <a:pt x="566154" y="1732763"/>
                  </a:lnTo>
                  <a:lnTo>
                    <a:pt x="573134" y="1739125"/>
                  </a:lnTo>
                  <a:lnTo>
                    <a:pt x="580114" y="1744215"/>
                  </a:lnTo>
                  <a:lnTo>
                    <a:pt x="587412" y="1749305"/>
                  </a:lnTo>
                  <a:lnTo>
                    <a:pt x="594709" y="1753123"/>
                  </a:lnTo>
                  <a:lnTo>
                    <a:pt x="594709" y="1499901"/>
                  </a:lnTo>
                  <a:lnTo>
                    <a:pt x="591537" y="1499264"/>
                  </a:lnTo>
                  <a:lnTo>
                    <a:pt x="588047" y="1498310"/>
                  </a:lnTo>
                  <a:lnTo>
                    <a:pt x="584874" y="1497038"/>
                  </a:lnTo>
                  <a:lnTo>
                    <a:pt x="582018" y="1495765"/>
                  </a:lnTo>
                  <a:lnTo>
                    <a:pt x="579163" y="1494175"/>
                  </a:lnTo>
                  <a:lnTo>
                    <a:pt x="576307" y="1491948"/>
                  </a:lnTo>
                  <a:lnTo>
                    <a:pt x="573769" y="1489721"/>
                  </a:lnTo>
                  <a:lnTo>
                    <a:pt x="571548" y="1487494"/>
                  </a:lnTo>
                  <a:lnTo>
                    <a:pt x="569327" y="1484949"/>
                  </a:lnTo>
                  <a:lnTo>
                    <a:pt x="567106" y="1482404"/>
                  </a:lnTo>
                  <a:lnTo>
                    <a:pt x="565519" y="1479223"/>
                  </a:lnTo>
                  <a:lnTo>
                    <a:pt x="564250" y="1476360"/>
                  </a:lnTo>
                  <a:lnTo>
                    <a:pt x="563298" y="1473179"/>
                  </a:lnTo>
                  <a:lnTo>
                    <a:pt x="562347" y="1469998"/>
                  </a:lnTo>
                  <a:lnTo>
                    <a:pt x="562029" y="1466180"/>
                  </a:lnTo>
                  <a:lnTo>
                    <a:pt x="561712" y="1462999"/>
                  </a:lnTo>
                  <a:lnTo>
                    <a:pt x="561712" y="1425143"/>
                  </a:lnTo>
                  <a:lnTo>
                    <a:pt x="562029" y="1421007"/>
                  </a:lnTo>
                  <a:lnTo>
                    <a:pt x="562664" y="1417508"/>
                  </a:lnTo>
                  <a:lnTo>
                    <a:pt x="563616" y="1414009"/>
                  </a:lnTo>
                  <a:lnTo>
                    <a:pt x="564885" y="1410191"/>
                  </a:lnTo>
                  <a:lnTo>
                    <a:pt x="566154" y="1407010"/>
                  </a:lnTo>
                  <a:lnTo>
                    <a:pt x="568375" y="1403829"/>
                  </a:lnTo>
                  <a:lnTo>
                    <a:pt x="570596" y="1400966"/>
                  </a:lnTo>
                  <a:lnTo>
                    <a:pt x="572817" y="1398103"/>
                  </a:lnTo>
                  <a:lnTo>
                    <a:pt x="575673" y="1395558"/>
                  </a:lnTo>
                  <a:lnTo>
                    <a:pt x="578528" y="1393649"/>
                  </a:lnTo>
                  <a:lnTo>
                    <a:pt x="581701" y="1391741"/>
                  </a:lnTo>
                  <a:lnTo>
                    <a:pt x="584874" y="1390150"/>
                  </a:lnTo>
                  <a:lnTo>
                    <a:pt x="588364" y="1388878"/>
                  </a:lnTo>
                  <a:lnTo>
                    <a:pt x="592171" y="1387605"/>
                  </a:lnTo>
                  <a:lnTo>
                    <a:pt x="595979" y="1386969"/>
                  </a:lnTo>
                  <a:lnTo>
                    <a:pt x="599786" y="1386969"/>
                  </a:lnTo>
                  <a:lnTo>
                    <a:pt x="682597" y="1386969"/>
                  </a:lnTo>
                  <a:lnTo>
                    <a:pt x="686721" y="1386969"/>
                  </a:lnTo>
                  <a:lnTo>
                    <a:pt x="690529" y="1387605"/>
                  </a:lnTo>
                  <a:lnTo>
                    <a:pt x="694019" y="1388878"/>
                  </a:lnTo>
                  <a:lnTo>
                    <a:pt x="697826" y="1390150"/>
                  </a:lnTo>
                  <a:lnTo>
                    <a:pt x="700999" y="1391741"/>
                  </a:lnTo>
                  <a:lnTo>
                    <a:pt x="704172" y="1393649"/>
                  </a:lnTo>
                  <a:lnTo>
                    <a:pt x="707345" y="1395558"/>
                  </a:lnTo>
                  <a:lnTo>
                    <a:pt x="709883" y="1398103"/>
                  </a:lnTo>
                  <a:lnTo>
                    <a:pt x="712104" y="1400966"/>
                  </a:lnTo>
                  <a:lnTo>
                    <a:pt x="714325" y="1403829"/>
                  </a:lnTo>
                  <a:lnTo>
                    <a:pt x="716229" y="1407010"/>
                  </a:lnTo>
                  <a:lnTo>
                    <a:pt x="718132" y="1410191"/>
                  </a:lnTo>
                  <a:lnTo>
                    <a:pt x="719402" y="1414009"/>
                  </a:lnTo>
                  <a:lnTo>
                    <a:pt x="720353" y="1417508"/>
                  </a:lnTo>
                  <a:lnTo>
                    <a:pt x="720671" y="1421007"/>
                  </a:lnTo>
                  <a:lnTo>
                    <a:pt x="720988" y="1425143"/>
                  </a:lnTo>
                  <a:lnTo>
                    <a:pt x="720988" y="1462999"/>
                  </a:lnTo>
                  <a:lnTo>
                    <a:pt x="720988" y="1466180"/>
                  </a:lnTo>
                  <a:lnTo>
                    <a:pt x="720353" y="1469998"/>
                  </a:lnTo>
                  <a:lnTo>
                    <a:pt x="719719" y="1473179"/>
                  </a:lnTo>
                  <a:lnTo>
                    <a:pt x="718450" y="1476360"/>
                  </a:lnTo>
                  <a:lnTo>
                    <a:pt x="716863" y="1479223"/>
                  </a:lnTo>
                  <a:lnTo>
                    <a:pt x="715277" y="1482404"/>
                  </a:lnTo>
                  <a:lnTo>
                    <a:pt x="713373" y="1484949"/>
                  </a:lnTo>
                  <a:lnTo>
                    <a:pt x="711469" y="1487494"/>
                  </a:lnTo>
                  <a:lnTo>
                    <a:pt x="708931" y="1489721"/>
                  </a:lnTo>
                  <a:lnTo>
                    <a:pt x="706710" y="1491948"/>
                  </a:lnTo>
                  <a:lnTo>
                    <a:pt x="703537" y="1494175"/>
                  </a:lnTo>
                  <a:lnTo>
                    <a:pt x="700682" y="1495765"/>
                  </a:lnTo>
                  <a:lnTo>
                    <a:pt x="697826" y="1497038"/>
                  </a:lnTo>
                  <a:lnTo>
                    <a:pt x="694653" y="1498310"/>
                  </a:lnTo>
                  <a:lnTo>
                    <a:pt x="691163" y="1499264"/>
                  </a:lnTo>
                  <a:lnTo>
                    <a:pt x="687991" y="1499901"/>
                  </a:lnTo>
                  <a:lnTo>
                    <a:pt x="687991" y="1753123"/>
                  </a:lnTo>
                  <a:lnTo>
                    <a:pt x="695605" y="1749305"/>
                  </a:lnTo>
                  <a:lnTo>
                    <a:pt x="702586" y="1744215"/>
                  </a:lnTo>
                  <a:lnTo>
                    <a:pt x="709566" y="1739125"/>
                  </a:lnTo>
                  <a:lnTo>
                    <a:pt x="716229" y="1732763"/>
                  </a:lnTo>
                  <a:lnTo>
                    <a:pt x="722892" y="1726083"/>
                  </a:lnTo>
                  <a:lnTo>
                    <a:pt x="729237" y="1718766"/>
                  </a:lnTo>
                  <a:lnTo>
                    <a:pt x="734948" y="1710813"/>
                  </a:lnTo>
                  <a:lnTo>
                    <a:pt x="740977" y="1702224"/>
                  </a:lnTo>
                  <a:lnTo>
                    <a:pt x="746371" y="1692998"/>
                  </a:lnTo>
                  <a:lnTo>
                    <a:pt x="751447" y="1683137"/>
                  </a:lnTo>
                  <a:lnTo>
                    <a:pt x="756841" y="1672639"/>
                  </a:lnTo>
                  <a:lnTo>
                    <a:pt x="761600" y="1661505"/>
                  </a:lnTo>
                  <a:lnTo>
                    <a:pt x="766359" y="1650052"/>
                  </a:lnTo>
                  <a:lnTo>
                    <a:pt x="770801" y="1637646"/>
                  </a:lnTo>
                  <a:lnTo>
                    <a:pt x="774926" y="1624921"/>
                  </a:lnTo>
                  <a:lnTo>
                    <a:pt x="779051" y="1611560"/>
                  </a:lnTo>
                  <a:lnTo>
                    <a:pt x="782541" y="1597563"/>
                  </a:lnTo>
                  <a:lnTo>
                    <a:pt x="786031" y="1582611"/>
                  </a:lnTo>
                  <a:lnTo>
                    <a:pt x="789521" y="1567660"/>
                  </a:lnTo>
                  <a:lnTo>
                    <a:pt x="792377" y="1552072"/>
                  </a:lnTo>
                  <a:lnTo>
                    <a:pt x="795232" y="1535530"/>
                  </a:lnTo>
                  <a:lnTo>
                    <a:pt x="797770" y="1518988"/>
                  </a:lnTo>
                  <a:lnTo>
                    <a:pt x="800626" y="1501491"/>
                  </a:lnTo>
                  <a:lnTo>
                    <a:pt x="802530" y="1483677"/>
                  </a:lnTo>
                  <a:lnTo>
                    <a:pt x="804751" y="1464908"/>
                  </a:lnTo>
                  <a:lnTo>
                    <a:pt x="806337" y="1446139"/>
                  </a:lnTo>
                  <a:lnTo>
                    <a:pt x="807923" y="1426415"/>
                  </a:lnTo>
                  <a:lnTo>
                    <a:pt x="809193" y="1406374"/>
                  </a:lnTo>
                  <a:lnTo>
                    <a:pt x="810779" y="1385696"/>
                  </a:lnTo>
                  <a:lnTo>
                    <a:pt x="811731" y="1364382"/>
                  </a:lnTo>
                  <a:lnTo>
                    <a:pt x="812365" y="1343069"/>
                  </a:lnTo>
                  <a:lnTo>
                    <a:pt x="813000" y="1320800"/>
                  </a:lnTo>
                  <a:lnTo>
                    <a:pt x="840921" y="1322709"/>
                  </a:lnTo>
                  <a:lnTo>
                    <a:pt x="866621" y="1324300"/>
                  </a:lnTo>
                  <a:lnTo>
                    <a:pt x="909771" y="1327481"/>
                  </a:lnTo>
                  <a:lnTo>
                    <a:pt x="938644" y="1330026"/>
                  </a:lnTo>
                  <a:lnTo>
                    <a:pt x="948797" y="1330980"/>
                  </a:lnTo>
                  <a:lnTo>
                    <a:pt x="956729" y="1331298"/>
                  </a:lnTo>
                  <a:lnTo>
                    <a:pt x="964661" y="1331934"/>
                  </a:lnTo>
                  <a:lnTo>
                    <a:pt x="972593" y="1332889"/>
                  </a:lnTo>
                  <a:lnTo>
                    <a:pt x="980208" y="1334161"/>
                  </a:lnTo>
                  <a:lnTo>
                    <a:pt x="987823" y="1335752"/>
                  </a:lnTo>
                  <a:lnTo>
                    <a:pt x="995437" y="1337979"/>
                  </a:lnTo>
                  <a:lnTo>
                    <a:pt x="1002418" y="1340205"/>
                  </a:lnTo>
                  <a:lnTo>
                    <a:pt x="1009715" y="1343387"/>
                  </a:lnTo>
                  <a:lnTo>
                    <a:pt x="1016378" y="1346250"/>
                  </a:lnTo>
                  <a:lnTo>
                    <a:pt x="1023358" y="1349749"/>
                  </a:lnTo>
                  <a:lnTo>
                    <a:pt x="1030021" y="1353885"/>
                  </a:lnTo>
                  <a:lnTo>
                    <a:pt x="1036050" y="1357702"/>
                  </a:lnTo>
                  <a:lnTo>
                    <a:pt x="1042395" y="1361837"/>
                  </a:lnTo>
                  <a:lnTo>
                    <a:pt x="1048106" y="1366927"/>
                  </a:lnTo>
                  <a:lnTo>
                    <a:pt x="1053817" y="1371699"/>
                  </a:lnTo>
                  <a:lnTo>
                    <a:pt x="1059211" y="1377107"/>
                  </a:lnTo>
                  <a:lnTo>
                    <a:pt x="1064605" y="1382197"/>
                  </a:lnTo>
                  <a:lnTo>
                    <a:pt x="1069364" y="1388241"/>
                  </a:lnTo>
                  <a:lnTo>
                    <a:pt x="1073806" y="1393967"/>
                  </a:lnTo>
                  <a:lnTo>
                    <a:pt x="1078248" y="1400012"/>
                  </a:lnTo>
                  <a:lnTo>
                    <a:pt x="1082373" y="1406374"/>
                  </a:lnTo>
                  <a:lnTo>
                    <a:pt x="1085863" y="1413054"/>
                  </a:lnTo>
                  <a:lnTo>
                    <a:pt x="1089670" y="1419735"/>
                  </a:lnTo>
                  <a:lnTo>
                    <a:pt x="1092843" y="1426734"/>
                  </a:lnTo>
                  <a:lnTo>
                    <a:pt x="1095381" y="1433732"/>
                  </a:lnTo>
                  <a:lnTo>
                    <a:pt x="1097920" y="1441049"/>
                  </a:lnTo>
                  <a:lnTo>
                    <a:pt x="1100141" y="1448684"/>
                  </a:lnTo>
                  <a:lnTo>
                    <a:pt x="1101727" y="1456000"/>
                  </a:lnTo>
                  <a:lnTo>
                    <a:pt x="1103314" y="1463635"/>
                  </a:lnTo>
                  <a:lnTo>
                    <a:pt x="1104265" y="1471588"/>
                  </a:lnTo>
                  <a:lnTo>
                    <a:pt x="1104900" y="1479541"/>
                  </a:lnTo>
                  <a:lnTo>
                    <a:pt x="1104900" y="1487494"/>
                  </a:lnTo>
                  <a:lnTo>
                    <a:pt x="1104900" y="1686000"/>
                  </a:lnTo>
                  <a:lnTo>
                    <a:pt x="1104900" y="1690135"/>
                  </a:lnTo>
                  <a:lnTo>
                    <a:pt x="1104265" y="1693953"/>
                  </a:lnTo>
                  <a:lnTo>
                    <a:pt x="1103631" y="1697770"/>
                  </a:lnTo>
                  <a:lnTo>
                    <a:pt x="1102362" y="1701906"/>
                  </a:lnTo>
                  <a:lnTo>
                    <a:pt x="1101093" y="1705405"/>
                  </a:lnTo>
                  <a:lnTo>
                    <a:pt x="1099189" y="1709222"/>
                  </a:lnTo>
                  <a:lnTo>
                    <a:pt x="1096968" y="1713040"/>
                  </a:lnTo>
                  <a:lnTo>
                    <a:pt x="1094430" y="1716221"/>
                  </a:lnTo>
                  <a:lnTo>
                    <a:pt x="1091891" y="1719720"/>
                  </a:lnTo>
                  <a:lnTo>
                    <a:pt x="1089036" y="1722901"/>
                  </a:lnTo>
                  <a:lnTo>
                    <a:pt x="1085546" y="1726719"/>
                  </a:lnTo>
                  <a:lnTo>
                    <a:pt x="1082056" y="1729900"/>
                  </a:lnTo>
                  <a:lnTo>
                    <a:pt x="1078248" y="1732763"/>
                  </a:lnTo>
                  <a:lnTo>
                    <a:pt x="1074124" y="1736262"/>
                  </a:lnTo>
                  <a:lnTo>
                    <a:pt x="1069682" y="1739125"/>
                  </a:lnTo>
                  <a:lnTo>
                    <a:pt x="1065240" y="1741989"/>
                  </a:lnTo>
                  <a:lnTo>
                    <a:pt x="1055404" y="1748033"/>
                  </a:lnTo>
                  <a:lnTo>
                    <a:pt x="1044299" y="1753441"/>
                  </a:lnTo>
                  <a:lnTo>
                    <a:pt x="1032560" y="1758531"/>
                  </a:lnTo>
                  <a:lnTo>
                    <a:pt x="1019868" y="1763939"/>
                  </a:lnTo>
                  <a:lnTo>
                    <a:pt x="1005908" y="1768392"/>
                  </a:lnTo>
                  <a:lnTo>
                    <a:pt x="991630" y="1773164"/>
                  </a:lnTo>
                  <a:lnTo>
                    <a:pt x="976718" y="1777300"/>
                  </a:lnTo>
                  <a:lnTo>
                    <a:pt x="960854" y="1781117"/>
                  </a:lnTo>
                  <a:lnTo>
                    <a:pt x="944038" y="1784934"/>
                  </a:lnTo>
                  <a:lnTo>
                    <a:pt x="927222" y="1788434"/>
                  </a:lnTo>
                  <a:lnTo>
                    <a:pt x="909454" y="1791615"/>
                  </a:lnTo>
                  <a:lnTo>
                    <a:pt x="891369" y="1794796"/>
                  </a:lnTo>
                  <a:lnTo>
                    <a:pt x="872332" y="1797341"/>
                  </a:lnTo>
                  <a:lnTo>
                    <a:pt x="853295" y="1799886"/>
                  </a:lnTo>
                  <a:lnTo>
                    <a:pt x="833941" y="1801795"/>
                  </a:lnTo>
                  <a:lnTo>
                    <a:pt x="813952" y="1804022"/>
                  </a:lnTo>
                  <a:lnTo>
                    <a:pt x="793328" y="1805930"/>
                  </a:lnTo>
                  <a:lnTo>
                    <a:pt x="773022" y="1807203"/>
                  </a:lnTo>
                  <a:lnTo>
                    <a:pt x="752399" y="1808475"/>
                  </a:lnTo>
                  <a:lnTo>
                    <a:pt x="731458" y="1809748"/>
                  </a:lnTo>
                  <a:lnTo>
                    <a:pt x="710200" y="1810384"/>
                  </a:lnTo>
                  <a:lnTo>
                    <a:pt x="688942" y="1811020"/>
                  </a:lnTo>
                  <a:lnTo>
                    <a:pt x="667684" y="1811338"/>
                  </a:lnTo>
                  <a:lnTo>
                    <a:pt x="646427" y="1811338"/>
                  </a:lnTo>
                  <a:lnTo>
                    <a:pt x="625486" y="1811338"/>
                  </a:lnTo>
                  <a:lnTo>
                    <a:pt x="603911" y="1811020"/>
                  </a:lnTo>
                  <a:lnTo>
                    <a:pt x="582653" y="1810384"/>
                  </a:lnTo>
                  <a:lnTo>
                    <a:pt x="561395" y="1809748"/>
                  </a:lnTo>
                  <a:lnTo>
                    <a:pt x="540137" y="1808475"/>
                  </a:lnTo>
                  <a:lnTo>
                    <a:pt x="518879" y="1807203"/>
                  </a:lnTo>
                  <a:lnTo>
                    <a:pt x="498573" y="1805930"/>
                  </a:lnTo>
                  <a:lnTo>
                    <a:pt x="477632" y="1804022"/>
                  </a:lnTo>
                  <a:lnTo>
                    <a:pt x="457326" y="1801795"/>
                  </a:lnTo>
                  <a:lnTo>
                    <a:pt x="437337" y="1799886"/>
                  </a:lnTo>
                  <a:lnTo>
                    <a:pt x="417983" y="1797341"/>
                  </a:lnTo>
                  <a:lnTo>
                    <a:pt x="398629" y="1794796"/>
                  </a:lnTo>
                  <a:lnTo>
                    <a:pt x="379909" y="1791615"/>
                  </a:lnTo>
                  <a:lnTo>
                    <a:pt x="361824" y="1788434"/>
                  </a:lnTo>
                  <a:lnTo>
                    <a:pt x="344056" y="1784934"/>
                  </a:lnTo>
                  <a:lnTo>
                    <a:pt x="327240" y="1781117"/>
                  </a:lnTo>
                  <a:lnTo>
                    <a:pt x="310741" y="1777300"/>
                  </a:lnTo>
                  <a:lnTo>
                    <a:pt x="295195" y="1773164"/>
                  </a:lnTo>
                  <a:lnTo>
                    <a:pt x="280600" y="1768392"/>
                  </a:lnTo>
                  <a:lnTo>
                    <a:pt x="266322" y="1763939"/>
                  </a:lnTo>
                  <a:lnTo>
                    <a:pt x="252996" y="1758531"/>
                  </a:lnTo>
                  <a:lnTo>
                    <a:pt x="240622" y="1753441"/>
                  </a:lnTo>
                  <a:lnTo>
                    <a:pt x="229517" y="1748033"/>
                  </a:lnTo>
                  <a:lnTo>
                    <a:pt x="219047" y="1741989"/>
                  </a:lnTo>
                  <a:lnTo>
                    <a:pt x="214288" y="1739125"/>
                  </a:lnTo>
                  <a:lnTo>
                    <a:pt x="209846" y="1736262"/>
                  </a:lnTo>
                  <a:lnTo>
                    <a:pt x="205404" y="1732763"/>
                  </a:lnTo>
                  <a:lnTo>
                    <a:pt x="201596" y="1729900"/>
                  </a:lnTo>
                  <a:lnTo>
                    <a:pt x="198106" y="1726719"/>
                  </a:lnTo>
                  <a:lnTo>
                    <a:pt x="194299" y="1722901"/>
                  </a:lnTo>
                  <a:lnTo>
                    <a:pt x="191443" y="1719720"/>
                  </a:lnTo>
                  <a:lnTo>
                    <a:pt x="188588" y="1716221"/>
                  </a:lnTo>
                  <a:lnTo>
                    <a:pt x="186367" y="1713040"/>
                  </a:lnTo>
                  <a:lnTo>
                    <a:pt x="183828" y="1709222"/>
                  </a:lnTo>
                  <a:lnTo>
                    <a:pt x="181925" y="1705405"/>
                  </a:lnTo>
                  <a:lnTo>
                    <a:pt x="180338" y="1701906"/>
                  </a:lnTo>
                  <a:lnTo>
                    <a:pt x="179386" y="1697770"/>
                  </a:lnTo>
                  <a:lnTo>
                    <a:pt x="178435" y="1693953"/>
                  </a:lnTo>
                  <a:lnTo>
                    <a:pt x="177800" y="1690135"/>
                  </a:lnTo>
                  <a:lnTo>
                    <a:pt x="177800" y="1686000"/>
                  </a:lnTo>
                  <a:lnTo>
                    <a:pt x="177800" y="1487494"/>
                  </a:lnTo>
                  <a:lnTo>
                    <a:pt x="178117" y="1479541"/>
                  </a:lnTo>
                  <a:lnTo>
                    <a:pt x="178435" y="1471588"/>
                  </a:lnTo>
                  <a:lnTo>
                    <a:pt x="179386" y="1463635"/>
                  </a:lnTo>
                  <a:lnTo>
                    <a:pt x="180973" y="1456000"/>
                  </a:lnTo>
                  <a:lnTo>
                    <a:pt x="182559" y="1448684"/>
                  </a:lnTo>
                  <a:lnTo>
                    <a:pt x="184463" y="1441049"/>
                  </a:lnTo>
                  <a:lnTo>
                    <a:pt x="187318" y="1433732"/>
                  </a:lnTo>
                  <a:lnTo>
                    <a:pt x="190174" y="1426734"/>
                  </a:lnTo>
                  <a:lnTo>
                    <a:pt x="193030" y="1419735"/>
                  </a:lnTo>
                  <a:lnTo>
                    <a:pt x="196520" y="1413054"/>
                  </a:lnTo>
                  <a:lnTo>
                    <a:pt x="200327" y="1406374"/>
                  </a:lnTo>
                  <a:lnTo>
                    <a:pt x="204452" y="1400012"/>
                  </a:lnTo>
                  <a:lnTo>
                    <a:pt x="208576" y="1393967"/>
                  </a:lnTo>
                  <a:lnTo>
                    <a:pt x="213336" y="1388241"/>
                  </a:lnTo>
                  <a:lnTo>
                    <a:pt x="218095" y="1382197"/>
                  </a:lnTo>
                  <a:lnTo>
                    <a:pt x="223489" y="1377107"/>
                  </a:lnTo>
                  <a:lnTo>
                    <a:pt x="228883" y="1371699"/>
                  </a:lnTo>
                  <a:lnTo>
                    <a:pt x="234594" y="1366927"/>
                  </a:lnTo>
                  <a:lnTo>
                    <a:pt x="240305" y="1361837"/>
                  </a:lnTo>
                  <a:lnTo>
                    <a:pt x="246650" y="1357702"/>
                  </a:lnTo>
                  <a:lnTo>
                    <a:pt x="252679" y="1353885"/>
                  </a:lnTo>
                  <a:lnTo>
                    <a:pt x="259659" y="1349749"/>
                  </a:lnTo>
                  <a:lnTo>
                    <a:pt x="266005" y="1346250"/>
                  </a:lnTo>
                  <a:lnTo>
                    <a:pt x="272985" y="1343387"/>
                  </a:lnTo>
                  <a:lnTo>
                    <a:pt x="280282" y="1340205"/>
                  </a:lnTo>
                  <a:lnTo>
                    <a:pt x="287263" y="1337979"/>
                  </a:lnTo>
                  <a:lnTo>
                    <a:pt x="294877" y="1335752"/>
                  </a:lnTo>
                  <a:lnTo>
                    <a:pt x="302492" y="1334161"/>
                  </a:lnTo>
                  <a:lnTo>
                    <a:pt x="310107" y="1332889"/>
                  </a:lnTo>
                  <a:lnTo>
                    <a:pt x="318039" y="1331934"/>
                  </a:lnTo>
                  <a:lnTo>
                    <a:pt x="325971" y="1331298"/>
                  </a:lnTo>
                  <a:lnTo>
                    <a:pt x="333903" y="1330980"/>
                  </a:lnTo>
                  <a:lnTo>
                    <a:pt x="344056" y="1330026"/>
                  </a:lnTo>
                  <a:lnTo>
                    <a:pt x="372929" y="1327481"/>
                  </a:lnTo>
                  <a:lnTo>
                    <a:pt x="415762" y="1324300"/>
                  </a:lnTo>
                  <a:lnTo>
                    <a:pt x="441779" y="1322709"/>
                  </a:lnTo>
                  <a:lnTo>
                    <a:pt x="470017" y="1320800"/>
                  </a:lnTo>
                  <a:close/>
                  <a:moveTo>
                    <a:pt x="1004887" y="995363"/>
                  </a:moveTo>
                  <a:lnTo>
                    <a:pt x="1176337" y="995363"/>
                  </a:lnTo>
                  <a:lnTo>
                    <a:pt x="1176337" y="1265238"/>
                  </a:lnTo>
                  <a:lnTo>
                    <a:pt x="1004887" y="1265238"/>
                  </a:lnTo>
                  <a:lnTo>
                    <a:pt x="1004887" y="995363"/>
                  </a:lnTo>
                  <a:close/>
                  <a:moveTo>
                    <a:pt x="493561" y="847408"/>
                  </a:moveTo>
                  <a:lnTo>
                    <a:pt x="491024" y="847726"/>
                  </a:lnTo>
                  <a:lnTo>
                    <a:pt x="488804" y="848043"/>
                  </a:lnTo>
                  <a:lnTo>
                    <a:pt x="485950" y="848996"/>
                  </a:lnTo>
                  <a:lnTo>
                    <a:pt x="483730" y="849948"/>
                  </a:lnTo>
                  <a:lnTo>
                    <a:pt x="481510" y="851218"/>
                  </a:lnTo>
                  <a:lnTo>
                    <a:pt x="479290" y="852806"/>
                  </a:lnTo>
                  <a:lnTo>
                    <a:pt x="475167" y="856933"/>
                  </a:lnTo>
                  <a:lnTo>
                    <a:pt x="470727" y="861061"/>
                  </a:lnTo>
                  <a:lnTo>
                    <a:pt x="466604" y="865823"/>
                  </a:lnTo>
                  <a:lnTo>
                    <a:pt x="462482" y="871221"/>
                  </a:lnTo>
                  <a:lnTo>
                    <a:pt x="454553" y="882651"/>
                  </a:lnTo>
                  <a:lnTo>
                    <a:pt x="448527" y="890906"/>
                  </a:lnTo>
                  <a:lnTo>
                    <a:pt x="442819" y="899478"/>
                  </a:lnTo>
                  <a:lnTo>
                    <a:pt x="436793" y="908368"/>
                  </a:lnTo>
                  <a:lnTo>
                    <a:pt x="431402" y="917893"/>
                  </a:lnTo>
                  <a:lnTo>
                    <a:pt x="429499" y="926783"/>
                  </a:lnTo>
                  <a:lnTo>
                    <a:pt x="427596" y="935673"/>
                  </a:lnTo>
                  <a:lnTo>
                    <a:pt x="426010" y="945198"/>
                  </a:lnTo>
                  <a:lnTo>
                    <a:pt x="424742" y="954406"/>
                  </a:lnTo>
                  <a:lnTo>
                    <a:pt x="423790" y="963931"/>
                  </a:lnTo>
                  <a:lnTo>
                    <a:pt x="423156" y="973773"/>
                  </a:lnTo>
                  <a:lnTo>
                    <a:pt x="422839" y="982981"/>
                  </a:lnTo>
                  <a:lnTo>
                    <a:pt x="422839" y="992823"/>
                  </a:lnTo>
                  <a:lnTo>
                    <a:pt x="423156" y="1007111"/>
                  </a:lnTo>
                  <a:lnTo>
                    <a:pt x="424107" y="1020764"/>
                  </a:lnTo>
                  <a:lnTo>
                    <a:pt x="426010" y="1034099"/>
                  </a:lnTo>
                  <a:lnTo>
                    <a:pt x="428547" y="1047434"/>
                  </a:lnTo>
                  <a:lnTo>
                    <a:pt x="432036" y="1060769"/>
                  </a:lnTo>
                  <a:lnTo>
                    <a:pt x="435525" y="1073469"/>
                  </a:lnTo>
                  <a:lnTo>
                    <a:pt x="439965" y="1086169"/>
                  </a:lnTo>
                  <a:lnTo>
                    <a:pt x="445039" y="1098551"/>
                  </a:lnTo>
                  <a:lnTo>
                    <a:pt x="450430" y="1110934"/>
                  </a:lnTo>
                  <a:lnTo>
                    <a:pt x="456456" y="1122999"/>
                  </a:lnTo>
                  <a:lnTo>
                    <a:pt x="462799" y="1134429"/>
                  </a:lnTo>
                  <a:lnTo>
                    <a:pt x="469459" y="1145541"/>
                  </a:lnTo>
                  <a:lnTo>
                    <a:pt x="477070" y="1156019"/>
                  </a:lnTo>
                  <a:lnTo>
                    <a:pt x="484364" y="1166496"/>
                  </a:lnTo>
                  <a:lnTo>
                    <a:pt x="492293" y="1176656"/>
                  </a:lnTo>
                  <a:lnTo>
                    <a:pt x="500539" y="1186181"/>
                  </a:lnTo>
                  <a:lnTo>
                    <a:pt x="508784" y="1195389"/>
                  </a:lnTo>
                  <a:lnTo>
                    <a:pt x="517347" y="1204279"/>
                  </a:lnTo>
                  <a:lnTo>
                    <a:pt x="526227" y="1212216"/>
                  </a:lnTo>
                  <a:lnTo>
                    <a:pt x="535107" y="1220154"/>
                  </a:lnTo>
                  <a:lnTo>
                    <a:pt x="543987" y="1227456"/>
                  </a:lnTo>
                  <a:lnTo>
                    <a:pt x="553184" y="1234124"/>
                  </a:lnTo>
                  <a:lnTo>
                    <a:pt x="562381" y="1240474"/>
                  </a:lnTo>
                  <a:lnTo>
                    <a:pt x="571578" y="1245871"/>
                  </a:lnTo>
                  <a:lnTo>
                    <a:pt x="580775" y="1250951"/>
                  </a:lnTo>
                  <a:lnTo>
                    <a:pt x="589655" y="1255079"/>
                  </a:lnTo>
                  <a:lnTo>
                    <a:pt x="598853" y="1258889"/>
                  </a:lnTo>
                  <a:lnTo>
                    <a:pt x="607732" y="1262381"/>
                  </a:lnTo>
                  <a:lnTo>
                    <a:pt x="616612" y="1264604"/>
                  </a:lnTo>
                  <a:lnTo>
                    <a:pt x="624858" y="1266509"/>
                  </a:lnTo>
                  <a:lnTo>
                    <a:pt x="633421" y="1267461"/>
                  </a:lnTo>
                  <a:lnTo>
                    <a:pt x="641349" y="1267779"/>
                  </a:lnTo>
                  <a:lnTo>
                    <a:pt x="649595" y="1267461"/>
                  </a:lnTo>
                  <a:lnTo>
                    <a:pt x="657524" y="1266509"/>
                  </a:lnTo>
                  <a:lnTo>
                    <a:pt x="666404" y="1264604"/>
                  </a:lnTo>
                  <a:lnTo>
                    <a:pt x="674967" y="1262381"/>
                  </a:lnTo>
                  <a:lnTo>
                    <a:pt x="684164" y="1258889"/>
                  </a:lnTo>
                  <a:lnTo>
                    <a:pt x="692726" y="1255079"/>
                  </a:lnTo>
                  <a:lnTo>
                    <a:pt x="701924" y="1250951"/>
                  </a:lnTo>
                  <a:lnTo>
                    <a:pt x="711121" y="1245871"/>
                  </a:lnTo>
                  <a:lnTo>
                    <a:pt x="720318" y="1240474"/>
                  </a:lnTo>
                  <a:lnTo>
                    <a:pt x="729515" y="1234124"/>
                  </a:lnTo>
                  <a:lnTo>
                    <a:pt x="738395" y="1227456"/>
                  </a:lnTo>
                  <a:lnTo>
                    <a:pt x="747592" y="1220154"/>
                  </a:lnTo>
                  <a:lnTo>
                    <a:pt x="756472" y="1212216"/>
                  </a:lnTo>
                  <a:lnTo>
                    <a:pt x="765352" y="1204279"/>
                  </a:lnTo>
                  <a:lnTo>
                    <a:pt x="773915" y="1195389"/>
                  </a:lnTo>
                  <a:lnTo>
                    <a:pt x="782160" y="1186181"/>
                  </a:lnTo>
                  <a:lnTo>
                    <a:pt x="790406" y="1176656"/>
                  </a:lnTo>
                  <a:lnTo>
                    <a:pt x="798652" y="1166496"/>
                  </a:lnTo>
                  <a:lnTo>
                    <a:pt x="805946" y="1156019"/>
                  </a:lnTo>
                  <a:lnTo>
                    <a:pt x="813240" y="1145541"/>
                  </a:lnTo>
                  <a:lnTo>
                    <a:pt x="819900" y="1134429"/>
                  </a:lnTo>
                  <a:lnTo>
                    <a:pt x="826243" y="1122999"/>
                  </a:lnTo>
                  <a:lnTo>
                    <a:pt x="831952" y="1110934"/>
                  </a:lnTo>
                  <a:lnTo>
                    <a:pt x="837660" y="1098551"/>
                  </a:lnTo>
                  <a:lnTo>
                    <a:pt x="842417" y="1086169"/>
                  </a:lnTo>
                  <a:lnTo>
                    <a:pt x="847174" y="1073469"/>
                  </a:lnTo>
                  <a:lnTo>
                    <a:pt x="850980" y="1060769"/>
                  </a:lnTo>
                  <a:lnTo>
                    <a:pt x="853834" y="1047434"/>
                  </a:lnTo>
                  <a:lnTo>
                    <a:pt x="856689" y="1034099"/>
                  </a:lnTo>
                  <a:lnTo>
                    <a:pt x="858592" y="1020764"/>
                  </a:lnTo>
                  <a:lnTo>
                    <a:pt x="859543" y="1007111"/>
                  </a:lnTo>
                  <a:lnTo>
                    <a:pt x="860177" y="992823"/>
                  </a:lnTo>
                  <a:lnTo>
                    <a:pt x="859860" y="984886"/>
                  </a:lnTo>
                  <a:lnTo>
                    <a:pt x="859543" y="976313"/>
                  </a:lnTo>
                  <a:lnTo>
                    <a:pt x="837343" y="975361"/>
                  </a:lnTo>
                  <a:lnTo>
                    <a:pt x="814509" y="973773"/>
                  </a:lnTo>
                  <a:lnTo>
                    <a:pt x="791040" y="970916"/>
                  </a:lnTo>
                  <a:lnTo>
                    <a:pt x="767255" y="968058"/>
                  </a:lnTo>
                  <a:lnTo>
                    <a:pt x="743469" y="964566"/>
                  </a:lnTo>
                  <a:lnTo>
                    <a:pt x="719366" y="960438"/>
                  </a:lnTo>
                  <a:lnTo>
                    <a:pt x="695898" y="955041"/>
                  </a:lnTo>
                  <a:lnTo>
                    <a:pt x="684481" y="952501"/>
                  </a:lnTo>
                  <a:lnTo>
                    <a:pt x="673064" y="949643"/>
                  </a:lnTo>
                  <a:lnTo>
                    <a:pt x="661964" y="946468"/>
                  </a:lnTo>
                  <a:lnTo>
                    <a:pt x="651181" y="943293"/>
                  </a:lnTo>
                  <a:lnTo>
                    <a:pt x="640398" y="940118"/>
                  </a:lnTo>
                  <a:lnTo>
                    <a:pt x="629932" y="936308"/>
                  </a:lnTo>
                  <a:lnTo>
                    <a:pt x="620101" y="932816"/>
                  </a:lnTo>
                  <a:lnTo>
                    <a:pt x="610270" y="929006"/>
                  </a:lnTo>
                  <a:lnTo>
                    <a:pt x="601073" y="924878"/>
                  </a:lnTo>
                  <a:lnTo>
                    <a:pt x="592510" y="921068"/>
                  </a:lnTo>
                  <a:lnTo>
                    <a:pt x="583947" y="916941"/>
                  </a:lnTo>
                  <a:lnTo>
                    <a:pt x="576018" y="912178"/>
                  </a:lnTo>
                  <a:lnTo>
                    <a:pt x="568724" y="907733"/>
                  </a:lnTo>
                  <a:lnTo>
                    <a:pt x="561747" y="903288"/>
                  </a:lnTo>
                  <a:lnTo>
                    <a:pt x="555404" y="898208"/>
                  </a:lnTo>
                  <a:lnTo>
                    <a:pt x="550013" y="893128"/>
                  </a:lnTo>
                  <a:lnTo>
                    <a:pt x="544938" y="887731"/>
                  </a:lnTo>
                  <a:lnTo>
                    <a:pt x="540498" y="882651"/>
                  </a:lnTo>
                  <a:lnTo>
                    <a:pt x="536376" y="876936"/>
                  </a:lnTo>
                  <a:lnTo>
                    <a:pt x="532253" y="872173"/>
                  </a:lnTo>
                  <a:lnTo>
                    <a:pt x="528447" y="867728"/>
                  </a:lnTo>
                  <a:lnTo>
                    <a:pt x="524641" y="863601"/>
                  </a:lnTo>
                  <a:lnTo>
                    <a:pt x="520836" y="860426"/>
                  </a:lnTo>
                  <a:lnTo>
                    <a:pt x="517347" y="857251"/>
                  </a:lnTo>
                  <a:lnTo>
                    <a:pt x="514176" y="854393"/>
                  </a:lnTo>
                  <a:lnTo>
                    <a:pt x="511004" y="852488"/>
                  </a:lnTo>
                  <a:lnTo>
                    <a:pt x="507833" y="850583"/>
                  </a:lnTo>
                  <a:lnTo>
                    <a:pt x="504661" y="849313"/>
                  </a:lnTo>
                  <a:lnTo>
                    <a:pt x="501807" y="848361"/>
                  </a:lnTo>
                  <a:lnTo>
                    <a:pt x="499270" y="847726"/>
                  </a:lnTo>
                  <a:lnTo>
                    <a:pt x="496099" y="847408"/>
                  </a:lnTo>
                  <a:lnTo>
                    <a:pt x="493561" y="847408"/>
                  </a:lnTo>
                  <a:close/>
                  <a:moveTo>
                    <a:pt x="1304925" y="828675"/>
                  </a:moveTo>
                  <a:lnTo>
                    <a:pt x="1476375" y="828675"/>
                  </a:lnTo>
                  <a:lnTo>
                    <a:pt x="1476375" y="1252538"/>
                  </a:lnTo>
                  <a:lnTo>
                    <a:pt x="1304925" y="1252538"/>
                  </a:lnTo>
                  <a:lnTo>
                    <a:pt x="1304925" y="828675"/>
                  </a:lnTo>
                  <a:close/>
                  <a:moveTo>
                    <a:pt x="634055" y="655638"/>
                  </a:moveTo>
                  <a:lnTo>
                    <a:pt x="641349" y="655638"/>
                  </a:lnTo>
                  <a:lnTo>
                    <a:pt x="648644" y="655638"/>
                  </a:lnTo>
                  <a:lnTo>
                    <a:pt x="655938" y="655956"/>
                  </a:lnTo>
                  <a:lnTo>
                    <a:pt x="662915" y="656591"/>
                  </a:lnTo>
                  <a:lnTo>
                    <a:pt x="669892" y="657226"/>
                  </a:lnTo>
                  <a:lnTo>
                    <a:pt x="677187" y="658178"/>
                  </a:lnTo>
                  <a:lnTo>
                    <a:pt x="684164" y="659766"/>
                  </a:lnTo>
                  <a:lnTo>
                    <a:pt x="691141" y="661036"/>
                  </a:lnTo>
                  <a:lnTo>
                    <a:pt x="698118" y="662623"/>
                  </a:lnTo>
                  <a:lnTo>
                    <a:pt x="704778" y="664211"/>
                  </a:lnTo>
                  <a:lnTo>
                    <a:pt x="711438" y="666433"/>
                  </a:lnTo>
                  <a:lnTo>
                    <a:pt x="718415" y="668338"/>
                  </a:lnTo>
                  <a:lnTo>
                    <a:pt x="724758" y="670878"/>
                  </a:lnTo>
                  <a:lnTo>
                    <a:pt x="731418" y="673418"/>
                  </a:lnTo>
                  <a:lnTo>
                    <a:pt x="737761" y="676276"/>
                  </a:lnTo>
                  <a:lnTo>
                    <a:pt x="744421" y="679133"/>
                  </a:lnTo>
                  <a:lnTo>
                    <a:pt x="750446" y="682308"/>
                  </a:lnTo>
                  <a:lnTo>
                    <a:pt x="763132" y="688976"/>
                  </a:lnTo>
                  <a:lnTo>
                    <a:pt x="775500" y="696596"/>
                  </a:lnTo>
                  <a:lnTo>
                    <a:pt x="787235" y="704533"/>
                  </a:lnTo>
                  <a:lnTo>
                    <a:pt x="798652" y="713423"/>
                  </a:lnTo>
                  <a:lnTo>
                    <a:pt x="809435" y="722631"/>
                  </a:lnTo>
                  <a:lnTo>
                    <a:pt x="819900" y="732791"/>
                  </a:lnTo>
                  <a:lnTo>
                    <a:pt x="830049" y="743586"/>
                  </a:lnTo>
                  <a:lnTo>
                    <a:pt x="839880" y="754698"/>
                  </a:lnTo>
                  <a:lnTo>
                    <a:pt x="849394" y="766446"/>
                  </a:lnTo>
                  <a:lnTo>
                    <a:pt x="858274" y="778511"/>
                  </a:lnTo>
                  <a:lnTo>
                    <a:pt x="866520" y="791211"/>
                  </a:lnTo>
                  <a:lnTo>
                    <a:pt x="874449" y="804546"/>
                  </a:lnTo>
                  <a:lnTo>
                    <a:pt x="881743" y="818198"/>
                  </a:lnTo>
                  <a:lnTo>
                    <a:pt x="888403" y="832168"/>
                  </a:lnTo>
                  <a:lnTo>
                    <a:pt x="894746" y="847091"/>
                  </a:lnTo>
                  <a:lnTo>
                    <a:pt x="900137" y="861696"/>
                  </a:lnTo>
                  <a:lnTo>
                    <a:pt x="905529" y="876936"/>
                  </a:lnTo>
                  <a:lnTo>
                    <a:pt x="909651" y="892811"/>
                  </a:lnTo>
                  <a:lnTo>
                    <a:pt x="913457" y="908686"/>
                  </a:lnTo>
                  <a:lnTo>
                    <a:pt x="916946" y="924878"/>
                  </a:lnTo>
                  <a:lnTo>
                    <a:pt x="919166" y="941706"/>
                  </a:lnTo>
                  <a:lnTo>
                    <a:pt x="921068" y="958533"/>
                  </a:lnTo>
                  <a:lnTo>
                    <a:pt x="922020" y="975678"/>
                  </a:lnTo>
                  <a:lnTo>
                    <a:pt x="922337" y="992823"/>
                  </a:lnTo>
                  <a:lnTo>
                    <a:pt x="922337" y="1002031"/>
                  </a:lnTo>
                  <a:lnTo>
                    <a:pt x="922020" y="1010921"/>
                  </a:lnTo>
                  <a:lnTo>
                    <a:pt x="921386" y="1019811"/>
                  </a:lnTo>
                  <a:lnTo>
                    <a:pt x="920434" y="1028384"/>
                  </a:lnTo>
                  <a:lnTo>
                    <a:pt x="919483" y="1037274"/>
                  </a:lnTo>
                  <a:lnTo>
                    <a:pt x="918214" y="1045846"/>
                  </a:lnTo>
                  <a:lnTo>
                    <a:pt x="916628" y="1054419"/>
                  </a:lnTo>
                  <a:lnTo>
                    <a:pt x="915043" y="1062674"/>
                  </a:lnTo>
                  <a:lnTo>
                    <a:pt x="912823" y="1070929"/>
                  </a:lnTo>
                  <a:lnTo>
                    <a:pt x="910603" y="1079501"/>
                  </a:lnTo>
                  <a:lnTo>
                    <a:pt x="908383" y="1087756"/>
                  </a:lnTo>
                  <a:lnTo>
                    <a:pt x="906163" y="1095694"/>
                  </a:lnTo>
                  <a:lnTo>
                    <a:pt x="903309" y="1103631"/>
                  </a:lnTo>
                  <a:lnTo>
                    <a:pt x="900137" y="1111569"/>
                  </a:lnTo>
                  <a:lnTo>
                    <a:pt x="897283" y="1119189"/>
                  </a:lnTo>
                  <a:lnTo>
                    <a:pt x="894111" y="1126809"/>
                  </a:lnTo>
                  <a:lnTo>
                    <a:pt x="887134" y="1141731"/>
                  </a:lnTo>
                  <a:lnTo>
                    <a:pt x="879523" y="1156336"/>
                  </a:lnTo>
                  <a:lnTo>
                    <a:pt x="871277" y="1170624"/>
                  </a:lnTo>
                  <a:lnTo>
                    <a:pt x="862714" y="1184276"/>
                  </a:lnTo>
                  <a:lnTo>
                    <a:pt x="853517" y="1197611"/>
                  </a:lnTo>
                  <a:lnTo>
                    <a:pt x="843686" y="1209994"/>
                  </a:lnTo>
                  <a:lnTo>
                    <a:pt x="833854" y="1222376"/>
                  </a:lnTo>
                  <a:lnTo>
                    <a:pt x="823389" y="1233806"/>
                  </a:lnTo>
                  <a:lnTo>
                    <a:pt x="812606" y="1244919"/>
                  </a:lnTo>
                  <a:lnTo>
                    <a:pt x="801823" y="1255396"/>
                  </a:lnTo>
                  <a:lnTo>
                    <a:pt x="790406" y="1265239"/>
                  </a:lnTo>
                  <a:lnTo>
                    <a:pt x="778989" y="1274446"/>
                  </a:lnTo>
                  <a:lnTo>
                    <a:pt x="767255" y="1282701"/>
                  </a:lnTo>
                  <a:lnTo>
                    <a:pt x="755521" y="1290956"/>
                  </a:lnTo>
                  <a:lnTo>
                    <a:pt x="743786" y="1298259"/>
                  </a:lnTo>
                  <a:lnTo>
                    <a:pt x="732052" y="1304609"/>
                  </a:lnTo>
                  <a:lnTo>
                    <a:pt x="720318" y="1310641"/>
                  </a:lnTo>
                  <a:lnTo>
                    <a:pt x="708584" y="1315721"/>
                  </a:lnTo>
                  <a:lnTo>
                    <a:pt x="696849" y="1320166"/>
                  </a:lnTo>
                  <a:lnTo>
                    <a:pt x="685432" y="1323659"/>
                  </a:lnTo>
                  <a:lnTo>
                    <a:pt x="674015" y="1326516"/>
                  </a:lnTo>
                  <a:lnTo>
                    <a:pt x="662915" y="1328421"/>
                  </a:lnTo>
                  <a:lnTo>
                    <a:pt x="657207" y="1329374"/>
                  </a:lnTo>
                  <a:lnTo>
                    <a:pt x="652132" y="1329691"/>
                  </a:lnTo>
                  <a:lnTo>
                    <a:pt x="646424" y="1330009"/>
                  </a:lnTo>
                  <a:lnTo>
                    <a:pt x="641349" y="1330326"/>
                  </a:lnTo>
                  <a:lnTo>
                    <a:pt x="635958" y="1330009"/>
                  </a:lnTo>
                  <a:lnTo>
                    <a:pt x="630884" y="1329691"/>
                  </a:lnTo>
                  <a:lnTo>
                    <a:pt x="625492" y="1329374"/>
                  </a:lnTo>
                  <a:lnTo>
                    <a:pt x="620101" y="1328421"/>
                  </a:lnTo>
                  <a:lnTo>
                    <a:pt x="609001" y="1326516"/>
                  </a:lnTo>
                  <a:lnTo>
                    <a:pt x="597584" y="1323659"/>
                  </a:lnTo>
                  <a:lnTo>
                    <a:pt x="585850" y="1320166"/>
                  </a:lnTo>
                  <a:lnTo>
                    <a:pt x="574433" y="1315721"/>
                  </a:lnTo>
                  <a:lnTo>
                    <a:pt x="562698" y="1310641"/>
                  </a:lnTo>
                  <a:lnTo>
                    <a:pt x="550647" y="1304609"/>
                  </a:lnTo>
                  <a:lnTo>
                    <a:pt x="538913" y="1298259"/>
                  </a:lnTo>
                  <a:lnTo>
                    <a:pt x="527179" y="1290956"/>
                  </a:lnTo>
                  <a:lnTo>
                    <a:pt x="515444" y="1282701"/>
                  </a:lnTo>
                  <a:lnTo>
                    <a:pt x="503710" y="1274446"/>
                  </a:lnTo>
                  <a:lnTo>
                    <a:pt x="492293" y="1265239"/>
                  </a:lnTo>
                  <a:lnTo>
                    <a:pt x="481193" y="1255396"/>
                  </a:lnTo>
                  <a:lnTo>
                    <a:pt x="470093" y="1244919"/>
                  </a:lnTo>
                  <a:lnTo>
                    <a:pt x="459310" y="1233806"/>
                  </a:lnTo>
                  <a:lnTo>
                    <a:pt x="448845" y="1222376"/>
                  </a:lnTo>
                  <a:lnTo>
                    <a:pt x="438696" y="1209994"/>
                  </a:lnTo>
                  <a:lnTo>
                    <a:pt x="429499" y="1197611"/>
                  </a:lnTo>
                  <a:lnTo>
                    <a:pt x="419985" y="1184276"/>
                  </a:lnTo>
                  <a:lnTo>
                    <a:pt x="411422" y="1170624"/>
                  </a:lnTo>
                  <a:lnTo>
                    <a:pt x="403176" y="1156336"/>
                  </a:lnTo>
                  <a:lnTo>
                    <a:pt x="395565" y="1141731"/>
                  </a:lnTo>
                  <a:lnTo>
                    <a:pt x="388588" y="1126809"/>
                  </a:lnTo>
                  <a:lnTo>
                    <a:pt x="385416" y="1119189"/>
                  </a:lnTo>
                  <a:lnTo>
                    <a:pt x="382245" y="1111569"/>
                  </a:lnTo>
                  <a:lnTo>
                    <a:pt x="379390" y="1103631"/>
                  </a:lnTo>
                  <a:lnTo>
                    <a:pt x="376853" y="1095694"/>
                  </a:lnTo>
                  <a:lnTo>
                    <a:pt x="374316" y="1087756"/>
                  </a:lnTo>
                  <a:lnTo>
                    <a:pt x="372096" y="1079501"/>
                  </a:lnTo>
                  <a:lnTo>
                    <a:pt x="369559" y="1070929"/>
                  </a:lnTo>
                  <a:lnTo>
                    <a:pt x="367656" y="1062674"/>
                  </a:lnTo>
                  <a:lnTo>
                    <a:pt x="366071" y="1054419"/>
                  </a:lnTo>
                  <a:lnTo>
                    <a:pt x="364485" y="1045846"/>
                  </a:lnTo>
                  <a:lnTo>
                    <a:pt x="363216" y="1037274"/>
                  </a:lnTo>
                  <a:lnTo>
                    <a:pt x="362265" y="1028384"/>
                  </a:lnTo>
                  <a:lnTo>
                    <a:pt x="361313" y="1019811"/>
                  </a:lnTo>
                  <a:lnTo>
                    <a:pt x="360996" y="1010921"/>
                  </a:lnTo>
                  <a:lnTo>
                    <a:pt x="360362" y="1002031"/>
                  </a:lnTo>
                  <a:lnTo>
                    <a:pt x="360362" y="992823"/>
                  </a:lnTo>
                  <a:lnTo>
                    <a:pt x="360679" y="975678"/>
                  </a:lnTo>
                  <a:lnTo>
                    <a:pt x="361948" y="958533"/>
                  </a:lnTo>
                  <a:lnTo>
                    <a:pt x="363533" y="941706"/>
                  </a:lnTo>
                  <a:lnTo>
                    <a:pt x="366071" y="924878"/>
                  </a:lnTo>
                  <a:lnTo>
                    <a:pt x="368925" y="908686"/>
                  </a:lnTo>
                  <a:lnTo>
                    <a:pt x="373048" y="892811"/>
                  </a:lnTo>
                  <a:lnTo>
                    <a:pt x="377171" y="876936"/>
                  </a:lnTo>
                  <a:lnTo>
                    <a:pt x="382245" y="861696"/>
                  </a:lnTo>
                  <a:lnTo>
                    <a:pt x="387953" y="847091"/>
                  </a:lnTo>
                  <a:lnTo>
                    <a:pt x="393979" y="832168"/>
                  </a:lnTo>
                  <a:lnTo>
                    <a:pt x="400956" y="818198"/>
                  </a:lnTo>
                  <a:lnTo>
                    <a:pt x="408568" y="804546"/>
                  </a:lnTo>
                  <a:lnTo>
                    <a:pt x="416179" y="791211"/>
                  </a:lnTo>
                  <a:lnTo>
                    <a:pt x="424425" y="778511"/>
                  </a:lnTo>
                  <a:lnTo>
                    <a:pt x="433305" y="766446"/>
                  </a:lnTo>
                  <a:lnTo>
                    <a:pt x="442819" y="754698"/>
                  </a:lnTo>
                  <a:lnTo>
                    <a:pt x="452650" y="743586"/>
                  </a:lnTo>
                  <a:lnTo>
                    <a:pt x="462482" y="732791"/>
                  </a:lnTo>
                  <a:lnTo>
                    <a:pt x="473264" y="722631"/>
                  </a:lnTo>
                  <a:lnTo>
                    <a:pt x="484047" y="713423"/>
                  </a:lnTo>
                  <a:lnTo>
                    <a:pt x="495464" y="704533"/>
                  </a:lnTo>
                  <a:lnTo>
                    <a:pt x="507516" y="696596"/>
                  </a:lnTo>
                  <a:lnTo>
                    <a:pt x="519567" y="688976"/>
                  </a:lnTo>
                  <a:lnTo>
                    <a:pt x="531936" y="682308"/>
                  </a:lnTo>
                  <a:lnTo>
                    <a:pt x="538278" y="679133"/>
                  </a:lnTo>
                  <a:lnTo>
                    <a:pt x="544938" y="676276"/>
                  </a:lnTo>
                  <a:lnTo>
                    <a:pt x="551281" y="673418"/>
                  </a:lnTo>
                  <a:lnTo>
                    <a:pt x="557941" y="670878"/>
                  </a:lnTo>
                  <a:lnTo>
                    <a:pt x="564284" y="668338"/>
                  </a:lnTo>
                  <a:lnTo>
                    <a:pt x="571261" y="666433"/>
                  </a:lnTo>
                  <a:lnTo>
                    <a:pt x="577921" y="664211"/>
                  </a:lnTo>
                  <a:lnTo>
                    <a:pt x="584898" y="662623"/>
                  </a:lnTo>
                  <a:lnTo>
                    <a:pt x="591875" y="661036"/>
                  </a:lnTo>
                  <a:lnTo>
                    <a:pt x="598535" y="659766"/>
                  </a:lnTo>
                  <a:lnTo>
                    <a:pt x="605830" y="658178"/>
                  </a:lnTo>
                  <a:lnTo>
                    <a:pt x="612490" y="657226"/>
                  </a:lnTo>
                  <a:lnTo>
                    <a:pt x="619784" y="656591"/>
                  </a:lnTo>
                  <a:lnTo>
                    <a:pt x="627078" y="655956"/>
                  </a:lnTo>
                  <a:lnTo>
                    <a:pt x="634055" y="655638"/>
                  </a:lnTo>
                  <a:close/>
                  <a:moveTo>
                    <a:pt x="1604962" y="463550"/>
                  </a:moveTo>
                  <a:lnTo>
                    <a:pt x="1776412" y="463550"/>
                  </a:lnTo>
                  <a:lnTo>
                    <a:pt x="1776412" y="1252538"/>
                  </a:lnTo>
                  <a:lnTo>
                    <a:pt x="1604962" y="1252538"/>
                  </a:lnTo>
                  <a:lnTo>
                    <a:pt x="1604962" y="463550"/>
                  </a:lnTo>
                  <a:close/>
                  <a:moveTo>
                    <a:pt x="0" y="0"/>
                  </a:moveTo>
                  <a:lnTo>
                    <a:pt x="2125663" y="0"/>
                  </a:lnTo>
                  <a:lnTo>
                    <a:pt x="2125663" y="171553"/>
                  </a:lnTo>
                  <a:lnTo>
                    <a:pt x="2039621" y="171553"/>
                  </a:lnTo>
                  <a:lnTo>
                    <a:pt x="2039621" y="1577975"/>
                  </a:lnTo>
                  <a:lnTo>
                    <a:pt x="1252220" y="1577975"/>
                  </a:lnTo>
                  <a:lnTo>
                    <a:pt x="1252220" y="1449310"/>
                  </a:lnTo>
                  <a:lnTo>
                    <a:pt x="1911033" y="1449310"/>
                  </a:lnTo>
                  <a:lnTo>
                    <a:pt x="1911033" y="171553"/>
                  </a:lnTo>
                  <a:lnTo>
                    <a:pt x="195263" y="171553"/>
                  </a:lnTo>
                  <a:lnTo>
                    <a:pt x="195263" y="1249164"/>
                  </a:lnTo>
                  <a:lnTo>
                    <a:pt x="66675" y="1249164"/>
                  </a:lnTo>
                  <a:lnTo>
                    <a:pt x="66675" y="171553"/>
                  </a:lnTo>
                  <a:lnTo>
                    <a:pt x="0" y="171553"/>
                  </a:lnTo>
                  <a:lnTo>
                    <a:pt x="0" y="0"/>
                  </a:lnTo>
                  <a:close/>
                </a:path>
              </a:pathLst>
            </a:custGeom>
            <a:solidFill>
              <a:schemeClr val="bg1"/>
            </a:solidFill>
            <a:ln>
              <a:solidFill>
                <a:schemeClr val="bg1">
                  <a:lumMod val="75000"/>
                </a:schemeClr>
              </a:solidFill>
            </a:ln>
          </p:spPr>
          <p:txBody>
            <a:bodyPr anchor="ctr">
              <a:scene3d>
                <a:camera prst="orthographicFront"/>
                <a:lightRig rig="threePt" dir="t"/>
              </a:scene3d>
              <a:sp3d contourW="12700">
                <a:contourClr>
                  <a:srgbClr val="FFFFFF"/>
                </a:contourClr>
              </a:sp3d>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srgbClr val="FFFFFF"/>
                </a:solidFill>
                <a:effectLst/>
                <a:uLnTx/>
                <a:uFillTx/>
                <a:latin typeface="Calibri" panose="020F0502020204030204"/>
                <a:ea typeface="宋体" panose="02010600030101010101" pitchFamily="2" charset="-122"/>
                <a:cs typeface="+mn-cs"/>
              </a:endParaRPr>
            </a:p>
          </p:txBody>
        </p:sp>
      </p:grpSp>
      <p:grpSp>
        <p:nvGrpSpPr>
          <p:cNvPr id="18" name="组合 17">
            <a:extLst>
              <a:ext uri="{FF2B5EF4-FFF2-40B4-BE49-F238E27FC236}">
                <a16:creationId xmlns:a16="http://schemas.microsoft.com/office/drawing/2014/main" id="{9FBD3E24-FC84-488E-BAD6-EE6D666F6178}"/>
              </a:ext>
            </a:extLst>
          </p:cNvPr>
          <p:cNvGrpSpPr/>
          <p:nvPr/>
        </p:nvGrpSpPr>
        <p:grpSpPr>
          <a:xfrm>
            <a:off x="3633046" y="1046492"/>
            <a:ext cx="1321544" cy="1320691"/>
            <a:chOff x="1991991" y="1508806"/>
            <a:chExt cx="1501200" cy="1500230"/>
          </a:xfrm>
        </p:grpSpPr>
        <p:sp>
          <p:nvSpPr>
            <p:cNvPr id="19" name="Freeform 5">
              <a:extLst>
                <a:ext uri="{FF2B5EF4-FFF2-40B4-BE49-F238E27FC236}">
                  <a16:creationId xmlns:a16="http://schemas.microsoft.com/office/drawing/2014/main" id="{F3C77E0D-2375-44F5-9441-B642DDE5BE04}"/>
                </a:ext>
              </a:extLst>
            </p:cNvPr>
            <p:cNvSpPr/>
            <p:nvPr/>
          </p:nvSpPr>
          <p:spPr bwMode="auto">
            <a:xfrm rot="10800000">
              <a:off x="1991991" y="1508806"/>
              <a:ext cx="1501200" cy="1500230"/>
            </a:xfrm>
            <a:prstGeom prst="ellipse">
              <a:avLst/>
            </a:prstGeom>
            <a:gradFill flip="none" rotWithShape="1">
              <a:gsLst>
                <a:gs pos="0">
                  <a:schemeClr val="bg1"/>
                </a:gs>
                <a:gs pos="100000">
                  <a:srgbClr val="D9D9D9"/>
                </a:gs>
              </a:gsLst>
              <a:lin ang="2700000" scaled="1"/>
              <a:tileRect/>
            </a:gradFill>
            <a:ln w="25400">
              <a:gradFill flip="none" rotWithShape="1">
                <a:gsLst>
                  <a:gs pos="29000">
                    <a:srgbClr val="E0E0E0"/>
                  </a:gs>
                  <a:gs pos="0">
                    <a:schemeClr val="bg1">
                      <a:lumMod val="65000"/>
                    </a:schemeClr>
                  </a:gs>
                  <a:gs pos="83000">
                    <a:schemeClr val="bg1"/>
                  </a:gs>
                </a:gsLst>
                <a:lin ang="2700000" scaled="1"/>
                <a:tileRect/>
              </a:gradFill>
            </a:ln>
            <a:effectLst>
              <a:outerShdw blurRad="355600" dist="88900" dir="2700000" algn="tl" rotWithShape="0">
                <a:prstClr val="black">
                  <a:alpha val="3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0" name="Freeform 5">
              <a:extLst>
                <a:ext uri="{FF2B5EF4-FFF2-40B4-BE49-F238E27FC236}">
                  <a16:creationId xmlns:a16="http://schemas.microsoft.com/office/drawing/2014/main" id="{A51BCDD1-4D39-4C80-B626-790C6C3B7881}"/>
                </a:ext>
              </a:extLst>
            </p:cNvPr>
            <p:cNvSpPr/>
            <p:nvPr/>
          </p:nvSpPr>
          <p:spPr bwMode="auto">
            <a:xfrm rot="10800000">
              <a:off x="2159391" y="1675388"/>
              <a:ext cx="1166400" cy="1167066"/>
            </a:xfrm>
            <a:prstGeom prst="ellipse">
              <a:avLst/>
            </a:prstGeom>
            <a:solidFill>
              <a:schemeClr val="bg1">
                <a:lumMod val="85000"/>
              </a:schemeClr>
            </a:solidFill>
            <a:ln w="25400">
              <a:solidFill>
                <a:schemeClr val="bg1">
                  <a:lumMod val="75000"/>
                </a:schemeClr>
              </a:solidFill>
            </a:ln>
            <a:effectLst>
              <a:outerShdw blurRad="254000" dist="114300" dir="2700000" algn="tl" rotWithShape="0">
                <a:prstClr val="black">
                  <a:alpha val="2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1" name="TextBox 12">
              <a:extLst>
                <a:ext uri="{FF2B5EF4-FFF2-40B4-BE49-F238E27FC236}">
                  <a16:creationId xmlns:a16="http://schemas.microsoft.com/office/drawing/2014/main" id="{37124C54-5DC1-4807-B070-F91E0BAA1AFF}"/>
                </a:ext>
              </a:extLst>
            </p:cNvPr>
            <p:cNvSpPr txBox="1"/>
            <p:nvPr/>
          </p:nvSpPr>
          <p:spPr>
            <a:xfrm>
              <a:off x="2423875" y="1889589"/>
              <a:ext cx="637430" cy="839080"/>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square" lIns="0" tIns="0" rIns="0" bIns="0">
              <a:spAutoFit/>
            </a:bodyPr>
            <a:lstStyle>
              <a:defPPr>
                <a:defRPr lang="zh-CN"/>
              </a:defPPr>
              <a:lvl1pPr algn="ctr" fontAlgn="auto">
                <a:spcBef>
                  <a:spcPts val="0"/>
                </a:spcBef>
                <a:spcAft>
                  <a:spcPts val="0"/>
                </a:spcAft>
                <a:defRPr sz="14000" b="1">
                  <a:ln w="12700">
                    <a:gradFill flip="none" rotWithShape="1">
                      <a:gsLst>
                        <a:gs pos="20000">
                          <a:schemeClr val="bg1">
                            <a:alpha val="0"/>
                          </a:schemeClr>
                        </a:gs>
                        <a:gs pos="80000">
                          <a:schemeClr val="bg1"/>
                        </a:gs>
                      </a:gsLst>
                      <a:lin ang="8100000" scaled="1"/>
                      <a:tileRect/>
                    </a:gradFill>
                  </a:ln>
                  <a:solidFill>
                    <a:schemeClr val="bg2">
                      <a:lumMod val="50000"/>
                    </a:schemeClr>
                  </a:solidFill>
                  <a:effectLst>
                    <a:innerShdw blurRad="38100" dist="25400" dir="18900000">
                      <a:prstClr val="black">
                        <a:alpha val="50000"/>
                      </a:prstClr>
                    </a:innerShdw>
                  </a:effectLst>
                  <a:latin typeface="Agency FB" panose="020B0503020202020204" pitchFamily="34" charset="0"/>
                  <a:ea typeface="微软雅黑" panose="020B0503020204020204" pitchFamily="34" charset="-122"/>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CN" sz="4800" b="0" i="0" u="none" strike="noStrike" kern="1200" cap="none" spc="0" normalizeH="0" baseline="0" noProof="0">
                  <a:ln w="12700">
                    <a:noFill/>
                  </a:ln>
                  <a:solidFill>
                    <a:prstClr val="white"/>
                  </a:solidFill>
                  <a:effectLst/>
                  <a:uLnTx/>
                  <a:uFillTx/>
                  <a:latin typeface="Agency FB" panose="020B0503020202020204" pitchFamily="34" charset="0"/>
                  <a:ea typeface="微软雅黑" panose="020B0503020204020204" pitchFamily="34" charset="-122"/>
                  <a:cs typeface="+mn-cs"/>
                </a:rPr>
                <a:t>01</a:t>
              </a:r>
              <a:endParaRPr kumimoji="0" lang="zh-CN" altLang="en-US" sz="4800" b="0" i="0" u="none" strike="noStrike" kern="1200" cap="none" spc="0" normalizeH="0" baseline="0" noProof="0">
                <a:ln w="12700">
                  <a:noFill/>
                </a:ln>
                <a:solidFill>
                  <a:prstClr val="white"/>
                </a:solidFill>
                <a:effectLst/>
                <a:uLnTx/>
                <a:uFillTx/>
                <a:latin typeface="Agency FB" panose="020B0503020202020204" pitchFamily="34" charset="0"/>
                <a:ea typeface="微软雅黑" panose="020B0503020204020204" pitchFamily="34" charset="-122"/>
                <a:cs typeface="+mn-cs"/>
              </a:endParaRPr>
            </a:p>
          </p:txBody>
        </p:sp>
      </p:grpSp>
      <p:grpSp>
        <p:nvGrpSpPr>
          <p:cNvPr id="22" name="组合 21">
            <a:extLst>
              <a:ext uri="{FF2B5EF4-FFF2-40B4-BE49-F238E27FC236}">
                <a16:creationId xmlns:a16="http://schemas.microsoft.com/office/drawing/2014/main" id="{1326D838-8134-4EF1-B439-3963A131D883}"/>
              </a:ext>
            </a:extLst>
          </p:cNvPr>
          <p:cNvGrpSpPr/>
          <p:nvPr/>
        </p:nvGrpSpPr>
        <p:grpSpPr>
          <a:xfrm>
            <a:off x="3633046" y="2545503"/>
            <a:ext cx="1321544" cy="1320691"/>
            <a:chOff x="8955123" y="2633014"/>
            <a:chExt cx="1501200" cy="1500230"/>
          </a:xfrm>
        </p:grpSpPr>
        <p:sp>
          <p:nvSpPr>
            <p:cNvPr id="23" name="Freeform 5">
              <a:extLst>
                <a:ext uri="{FF2B5EF4-FFF2-40B4-BE49-F238E27FC236}">
                  <a16:creationId xmlns:a16="http://schemas.microsoft.com/office/drawing/2014/main" id="{7747ADEA-F80B-437E-A446-97D1A66E2601}"/>
                </a:ext>
              </a:extLst>
            </p:cNvPr>
            <p:cNvSpPr/>
            <p:nvPr/>
          </p:nvSpPr>
          <p:spPr bwMode="auto">
            <a:xfrm rot="10800000">
              <a:off x="8955123" y="2633014"/>
              <a:ext cx="1501200" cy="1500230"/>
            </a:xfrm>
            <a:prstGeom prst="ellipse">
              <a:avLst/>
            </a:prstGeom>
            <a:gradFill flip="none" rotWithShape="1">
              <a:gsLst>
                <a:gs pos="0">
                  <a:schemeClr val="bg1"/>
                </a:gs>
                <a:gs pos="100000">
                  <a:srgbClr val="D9D9D9"/>
                </a:gs>
              </a:gsLst>
              <a:lin ang="2700000" scaled="1"/>
              <a:tileRect/>
            </a:gradFill>
            <a:ln w="25400">
              <a:gradFill flip="none" rotWithShape="1">
                <a:gsLst>
                  <a:gs pos="29000">
                    <a:srgbClr val="E0E0E0"/>
                  </a:gs>
                  <a:gs pos="0">
                    <a:schemeClr val="bg1">
                      <a:lumMod val="65000"/>
                    </a:schemeClr>
                  </a:gs>
                  <a:gs pos="83000">
                    <a:schemeClr val="bg1"/>
                  </a:gs>
                </a:gsLst>
                <a:lin ang="2700000" scaled="1"/>
                <a:tileRect/>
              </a:gradFill>
            </a:ln>
            <a:effectLst>
              <a:outerShdw blurRad="355600" dist="88900" dir="2700000" algn="tl" rotWithShape="0">
                <a:prstClr val="black">
                  <a:alpha val="3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4" name="Freeform 5">
              <a:extLst>
                <a:ext uri="{FF2B5EF4-FFF2-40B4-BE49-F238E27FC236}">
                  <a16:creationId xmlns:a16="http://schemas.microsoft.com/office/drawing/2014/main" id="{372DEDFC-F5B3-4510-9AAF-C975E6E5D87A}"/>
                </a:ext>
              </a:extLst>
            </p:cNvPr>
            <p:cNvSpPr/>
            <p:nvPr/>
          </p:nvSpPr>
          <p:spPr bwMode="auto">
            <a:xfrm rot="10800000">
              <a:off x="9122523" y="2799596"/>
              <a:ext cx="1166400" cy="1167066"/>
            </a:xfrm>
            <a:prstGeom prst="ellipse">
              <a:avLst/>
            </a:prstGeom>
            <a:gradFill flip="none" rotWithShape="1">
              <a:gsLst>
                <a:gs pos="0">
                  <a:schemeClr val="accent2"/>
                </a:gs>
                <a:gs pos="100000">
                  <a:schemeClr val="accent2">
                    <a:lumMod val="75000"/>
                  </a:schemeClr>
                </a:gs>
              </a:gsLst>
              <a:lin ang="2700000" scaled="1"/>
              <a:tileRect/>
            </a:gradFill>
            <a:ln w="25400">
              <a:gradFill flip="none" rotWithShape="1">
                <a:gsLst>
                  <a:gs pos="0">
                    <a:schemeClr val="accent2">
                      <a:lumMod val="75000"/>
                    </a:schemeClr>
                  </a:gs>
                  <a:gs pos="100000">
                    <a:schemeClr val="accent2"/>
                  </a:gs>
                </a:gsLst>
                <a:lin ang="2700000" scaled="1"/>
                <a:tileRect/>
              </a:gradFill>
            </a:ln>
            <a:effectLst>
              <a:outerShdw blurRad="254000" dist="114300" dir="2700000" algn="tl" rotWithShape="0">
                <a:prstClr val="black">
                  <a:alpha val="2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5" name="TextBox 12">
              <a:extLst>
                <a:ext uri="{FF2B5EF4-FFF2-40B4-BE49-F238E27FC236}">
                  <a16:creationId xmlns:a16="http://schemas.microsoft.com/office/drawing/2014/main" id="{815A86A2-11BB-4CEA-980C-E72D746E3B20}"/>
                </a:ext>
              </a:extLst>
            </p:cNvPr>
            <p:cNvSpPr txBox="1"/>
            <p:nvPr/>
          </p:nvSpPr>
          <p:spPr>
            <a:xfrm>
              <a:off x="9387007" y="3013797"/>
              <a:ext cx="637430" cy="839080"/>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square" lIns="0" tIns="0" rIns="0" bIns="0">
              <a:spAutoFit/>
            </a:bodyPr>
            <a:lstStyle>
              <a:defPPr>
                <a:defRPr lang="zh-CN"/>
              </a:defPPr>
              <a:lvl1pPr algn="ctr" fontAlgn="auto">
                <a:spcBef>
                  <a:spcPts val="0"/>
                </a:spcBef>
                <a:spcAft>
                  <a:spcPts val="0"/>
                </a:spcAft>
                <a:defRPr sz="14000" b="1">
                  <a:ln w="12700">
                    <a:gradFill flip="none" rotWithShape="1">
                      <a:gsLst>
                        <a:gs pos="20000">
                          <a:schemeClr val="bg1">
                            <a:alpha val="0"/>
                          </a:schemeClr>
                        </a:gs>
                        <a:gs pos="80000">
                          <a:schemeClr val="bg1"/>
                        </a:gs>
                      </a:gsLst>
                      <a:lin ang="8100000" scaled="1"/>
                      <a:tileRect/>
                    </a:gradFill>
                  </a:ln>
                  <a:solidFill>
                    <a:schemeClr val="bg2">
                      <a:lumMod val="50000"/>
                    </a:schemeClr>
                  </a:solidFill>
                  <a:effectLst>
                    <a:innerShdw blurRad="38100" dist="25400" dir="18900000">
                      <a:prstClr val="black">
                        <a:alpha val="50000"/>
                      </a:prstClr>
                    </a:innerShdw>
                  </a:effectLst>
                  <a:latin typeface="Agency FB" panose="020B0503020202020204" pitchFamily="34" charset="0"/>
                  <a:ea typeface="微软雅黑" panose="020B0503020204020204" pitchFamily="34" charset="-122"/>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CN" sz="4800" b="0" i="0" u="none" strike="noStrike" kern="1200" cap="none" spc="0" normalizeH="0" baseline="0" noProof="0">
                  <a:ln w="12700">
                    <a:noFill/>
                  </a:ln>
                  <a:solidFill>
                    <a:prstClr val="white"/>
                  </a:solidFill>
                  <a:effectLst/>
                  <a:uLnTx/>
                  <a:uFillTx/>
                  <a:latin typeface="Agency FB" panose="020B0503020202020204" pitchFamily="34" charset="0"/>
                  <a:ea typeface="微软雅黑" panose="020B0503020204020204" pitchFamily="34" charset="-122"/>
                  <a:cs typeface="+mn-cs"/>
                </a:rPr>
                <a:t>02</a:t>
              </a:r>
              <a:endParaRPr kumimoji="0" lang="zh-CN" altLang="en-US" sz="4800" b="0" i="0" u="none" strike="noStrike" kern="1200" cap="none" spc="0" normalizeH="0" baseline="0" noProof="0">
                <a:ln w="12700">
                  <a:noFill/>
                </a:ln>
                <a:solidFill>
                  <a:prstClr val="white"/>
                </a:solidFill>
                <a:effectLst/>
                <a:uLnTx/>
                <a:uFillTx/>
                <a:latin typeface="Agency FB" panose="020B0503020202020204" pitchFamily="34" charset="0"/>
                <a:ea typeface="微软雅黑" panose="020B0503020204020204" pitchFamily="34" charset="-122"/>
                <a:cs typeface="+mn-cs"/>
              </a:endParaRPr>
            </a:p>
          </p:txBody>
        </p:sp>
      </p:grpSp>
      <p:grpSp>
        <p:nvGrpSpPr>
          <p:cNvPr id="37" name="组合 36">
            <a:extLst>
              <a:ext uri="{FF2B5EF4-FFF2-40B4-BE49-F238E27FC236}">
                <a16:creationId xmlns:a16="http://schemas.microsoft.com/office/drawing/2014/main" id="{6569CE94-4EB6-4B34-A9CA-8FE6C7BD242E}"/>
              </a:ext>
            </a:extLst>
          </p:cNvPr>
          <p:cNvGrpSpPr/>
          <p:nvPr/>
        </p:nvGrpSpPr>
        <p:grpSpPr>
          <a:xfrm>
            <a:off x="10716933" y="2827848"/>
            <a:ext cx="755664" cy="756000"/>
            <a:chOff x="3099566" y="2962000"/>
            <a:chExt cx="755664" cy="756000"/>
          </a:xfrm>
        </p:grpSpPr>
        <p:sp>
          <p:nvSpPr>
            <p:cNvPr id="38" name="Freeform 5">
              <a:extLst>
                <a:ext uri="{FF2B5EF4-FFF2-40B4-BE49-F238E27FC236}">
                  <a16:creationId xmlns:a16="http://schemas.microsoft.com/office/drawing/2014/main" id="{885975A9-5942-422A-B131-B6BBACFEF615}"/>
                </a:ext>
              </a:extLst>
            </p:cNvPr>
            <p:cNvSpPr/>
            <p:nvPr/>
          </p:nvSpPr>
          <p:spPr bwMode="auto">
            <a:xfrm rot="10800000">
              <a:off x="3099566" y="2962000"/>
              <a:ext cx="755664" cy="756000"/>
            </a:xfrm>
            <a:prstGeom prst="ellipse">
              <a:avLst/>
            </a:prstGeom>
            <a:gradFill flip="none" rotWithShape="1">
              <a:gsLst>
                <a:gs pos="0">
                  <a:schemeClr val="accent2"/>
                </a:gs>
                <a:gs pos="100000">
                  <a:schemeClr val="accent2">
                    <a:lumMod val="75000"/>
                  </a:schemeClr>
                </a:gs>
              </a:gsLst>
              <a:lin ang="2700000" scaled="1"/>
              <a:tileRect/>
            </a:gradFill>
            <a:ln w="25400">
              <a:gradFill flip="none" rotWithShape="1">
                <a:gsLst>
                  <a:gs pos="0">
                    <a:schemeClr val="accent2">
                      <a:lumMod val="75000"/>
                    </a:schemeClr>
                  </a:gs>
                  <a:gs pos="100000">
                    <a:schemeClr val="accent2"/>
                  </a:gs>
                </a:gsLst>
                <a:lin ang="2700000" scaled="1"/>
                <a:tileRect/>
              </a:gradFill>
            </a:ln>
            <a:effectLst>
              <a:outerShdw blurRad="254000" dist="114300" dir="2700000" algn="tl" rotWithShape="0">
                <a:prstClr val="black">
                  <a:alpha val="2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39" name="KSO_Shape">
              <a:extLst>
                <a:ext uri="{FF2B5EF4-FFF2-40B4-BE49-F238E27FC236}">
                  <a16:creationId xmlns:a16="http://schemas.microsoft.com/office/drawing/2014/main" id="{3603E0B7-EFD9-41A5-8683-AE47F1719343}"/>
                </a:ext>
              </a:extLst>
            </p:cNvPr>
            <p:cNvSpPr/>
            <p:nvPr/>
          </p:nvSpPr>
          <p:spPr bwMode="auto">
            <a:xfrm>
              <a:off x="3289471" y="3178070"/>
              <a:ext cx="375854" cy="323860"/>
            </a:xfrm>
            <a:custGeom>
              <a:avLst/>
              <a:gdLst>
                <a:gd name="T0" fmla="*/ 838518 w 3856038"/>
                <a:gd name="T1" fmla="*/ 3035936 h 3319463"/>
                <a:gd name="T2" fmla="*/ 807086 w 3856038"/>
                <a:gd name="T3" fmla="*/ 3078481 h 3319463"/>
                <a:gd name="T4" fmla="*/ 345758 w 3856038"/>
                <a:gd name="T5" fmla="*/ 3083244 h 3319463"/>
                <a:gd name="T6" fmla="*/ 306705 w 3856038"/>
                <a:gd name="T7" fmla="*/ 3047684 h 3319463"/>
                <a:gd name="T8" fmla="*/ 1938189 w 3856038"/>
                <a:gd name="T9" fmla="*/ 1874411 h 3319463"/>
                <a:gd name="T10" fmla="*/ 2032113 w 3856038"/>
                <a:gd name="T11" fmla="*/ 1927728 h 3319463"/>
                <a:gd name="T12" fmla="*/ 2127625 w 3856038"/>
                <a:gd name="T13" fmla="*/ 1936931 h 3319463"/>
                <a:gd name="T14" fmla="*/ 2209174 w 3856038"/>
                <a:gd name="T15" fmla="*/ 1913446 h 3319463"/>
                <a:gd name="T16" fmla="*/ 2208222 w 3856038"/>
                <a:gd name="T17" fmla="*/ 3063251 h 3319463"/>
                <a:gd name="T18" fmla="*/ 2159673 w 3856038"/>
                <a:gd name="T19" fmla="*/ 3086101 h 3319463"/>
                <a:gd name="T20" fmla="*/ 1703060 w 3856038"/>
                <a:gd name="T21" fmla="*/ 3067694 h 3319463"/>
                <a:gd name="T22" fmla="*/ 1684338 w 3856038"/>
                <a:gd name="T23" fmla="*/ 1620838 h 3319463"/>
                <a:gd name="T24" fmla="*/ 1517659 w 3856038"/>
                <a:gd name="T25" fmla="*/ 3063249 h 3319463"/>
                <a:gd name="T26" fmla="*/ 1469110 w 3856038"/>
                <a:gd name="T27" fmla="*/ 3086100 h 3319463"/>
                <a:gd name="T28" fmla="*/ 1012179 w 3856038"/>
                <a:gd name="T29" fmla="*/ 3067693 h 3319463"/>
                <a:gd name="T30" fmla="*/ 993775 w 3856038"/>
                <a:gd name="T31" fmla="*/ 2030516 h 3319463"/>
                <a:gd name="T32" fmla="*/ 2903512 w 3856038"/>
                <a:gd name="T33" fmla="*/ 3058483 h 3319463"/>
                <a:gd name="T34" fmla="*/ 2858002 w 3856038"/>
                <a:gd name="T35" fmla="*/ 3085784 h 3319463"/>
                <a:gd name="T36" fmla="*/ 2397814 w 3856038"/>
                <a:gd name="T37" fmla="*/ 3071816 h 3319463"/>
                <a:gd name="T38" fmla="*/ 2374900 w 3856038"/>
                <a:gd name="T39" fmla="*/ 3023247 h 3319463"/>
                <a:gd name="T40" fmla="*/ 3393565 w 3856038"/>
                <a:gd name="T41" fmla="*/ 829618 h 3319463"/>
                <a:gd name="T42" fmla="*/ 3441797 w 3856038"/>
                <a:gd name="T43" fmla="*/ 916284 h 3319463"/>
                <a:gd name="T44" fmla="*/ 3518904 w 3856038"/>
                <a:gd name="T45" fmla="*/ 976601 h 3319463"/>
                <a:gd name="T46" fmla="*/ 3605213 w 3856038"/>
                <a:gd name="T47" fmla="*/ 3023244 h 3319463"/>
                <a:gd name="T48" fmla="*/ 3582367 w 3856038"/>
                <a:gd name="T49" fmla="*/ 3071815 h 3319463"/>
                <a:gd name="T50" fmla="*/ 3123532 w 3856038"/>
                <a:gd name="T51" fmla="*/ 3085783 h 3319463"/>
                <a:gd name="T52" fmla="*/ 3077839 w 3856038"/>
                <a:gd name="T53" fmla="*/ 3058481 h 3319463"/>
                <a:gd name="T54" fmla="*/ 3032368 w 3856038"/>
                <a:gd name="T55" fmla="*/ 0 h 3319463"/>
                <a:gd name="T56" fmla="*/ 3669057 w 3856038"/>
                <a:gd name="T57" fmla="*/ 6984 h 3319463"/>
                <a:gd name="T58" fmla="*/ 3714445 w 3856038"/>
                <a:gd name="T59" fmla="*/ 35552 h 3319463"/>
                <a:gd name="T60" fmla="*/ 3742692 w 3856038"/>
                <a:gd name="T61" fmla="*/ 80308 h 3319463"/>
                <a:gd name="T62" fmla="*/ 3749358 w 3856038"/>
                <a:gd name="T63" fmla="*/ 717377 h 3319463"/>
                <a:gd name="T64" fmla="*/ 3735075 w 3856038"/>
                <a:gd name="T65" fmla="*/ 769117 h 3319463"/>
                <a:gd name="T66" fmla="*/ 3700797 w 3856038"/>
                <a:gd name="T67" fmla="*/ 808795 h 3319463"/>
                <a:gd name="T68" fmla="*/ 3652870 w 3856038"/>
                <a:gd name="T69" fmla="*/ 830698 h 3319463"/>
                <a:gd name="T70" fmla="*/ 3597644 w 3856038"/>
                <a:gd name="T71" fmla="*/ 829110 h 3319463"/>
                <a:gd name="T72" fmla="*/ 3550670 w 3856038"/>
                <a:gd name="T73" fmla="*/ 804986 h 3319463"/>
                <a:gd name="T74" fmla="*/ 3518296 w 3856038"/>
                <a:gd name="T75" fmla="*/ 764039 h 3319463"/>
                <a:gd name="T76" fmla="*/ 3506552 w 3856038"/>
                <a:gd name="T77" fmla="*/ 711346 h 3319463"/>
                <a:gd name="T78" fmla="*/ 2155095 w 3856038"/>
                <a:gd name="T79" fmla="*/ 1756621 h 3319463"/>
                <a:gd name="T80" fmla="*/ 2103678 w 3856038"/>
                <a:gd name="T81" fmla="*/ 1768049 h 3319463"/>
                <a:gd name="T82" fmla="*/ 2052577 w 3856038"/>
                <a:gd name="T83" fmla="*/ 1756621 h 3319463"/>
                <a:gd name="T84" fmla="*/ 207257 w 3856038"/>
                <a:gd name="T85" fmla="*/ 2594619 h 3319463"/>
                <a:gd name="T86" fmla="*/ 161553 w 3856038"/>
                <a:gd name="T87" fmla="*/ 2623505 h 3319463"/>
                <a:gd name="T88" fmla="*/ 109818 w 3856038"/>
                <a:gd name="T89" fmla="*/ 2629853 h 3319463"/>
                <a:gd name="T90" fmla="*/ 59670 w 3856038"/>
                <a:gd name="T91" fmla="*/ 2613665 h 3319463"/>
                <a:gd name="T92" fmla="*/ 19996 w 3856038"/>
                <a:gd name="T93" fmla="*/ 2575574 h 3319463"/>
                <a:gd name="T94" fmla="*/ 952 w 3856038"/>
                <a:gd name="T95" fmla="*/ 2526056 h 3319463"/>
                <a:gd name="T96" fmla="*/ 5078 w 3856038"/>
                <a:gd name="T97" fmla="*/ 2473998 h 3319463"/>
                <a:gd name="T98" fmla="*/ 31105 w 3856038"/>
                <a:gd name="T99" fmla="*/ 2427337 h 3319463"/>
                <a:gd name="T100" fmla="*/ 1492697 w 3856038"/>
                <a:gd name="T101" fmla="*/ 975760 h 3319463"/>
                <a:gd name="T102" fmla="*/ 1543797 w 3856038"/>
                <a:gd name="T103" fmla="*/ 964333 h 3319463"/>
                <a:gd name="T104" fmla="*/ 1595215 w 3856038"/>
                <a:gd name="T105" fmla="*/ 975760 h 3319463"/>
                <a:gd name="T106" fmla="*/ 3334526 w 3856038"/>
                <a:gd name="T107" fmla="*/ 243464 h 3319463"/>
                <a:gd name="T108" fmla="*/ 2991107 w 3856038"/>
                <a:gd name="T109" fmla="*/ 233624 h 3319463"/>
                <a:gd name="T110" fmla="*/ 2948576 w 3856038"/>
                <a:gd name="T111" fmla="*/ 203151 h 3319463"/>
                <a:gd name="T112" fmla="*/ 2922550 w 3856038"/>
                <a:gd name="T113" fmla="*/ 157760 h 3319463"/>
                <a:gd name="T114" fmla="*/ 2918424 w 3856038"/>
                <a:gd name="T115" fmla="*/ 102845 h 3319463"/>
                <a:gd name="T116" fmla="*/ 2937468 w 3856038"/>
                <a:gd name="T117" fmla="*/ 53645 h 3319463"/>
                <a:gd name="T118" fmla="*/ 2975555 w 3856038"/>
                <a:gd name="T119" fmla="*/ 17459 h 3319463"/>
                <a:gd name="T120" fmla="*/ 3026338 w 3856038"/>
                <a:gd name="T121" fmla="*/ 318 h 33194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3856038" h="3319463">
                  <a:moveTo>
                    <a:pt x="50800" y="3187700"/>
                  </a:moveTo>
                  <a:lnTo>
                    <a:pt x="3856038" y="3187700"/>
                  </a:lnTo>
                  <a:lnTo>
                    <a:pt x="3856038" y="3319463"/>
                  </a:lnTo>
                  <a:lnTo>
                    <a:pt x="50800" y="3319463"/>
                  </a:lnTo>
                  <a:lnTo>
                    <a:pt x="50800" y="3187700"/>
                  </a:lnTo>
                  <a:close/>
                  <a:moveTo>
                    <a:pt x="839788" y="2182813"/>
                  </a:moveTo>
                  <a:lnTo>
                    <a:pt x="839788" y="3023236"/>
                  </a:lnTo>
                  <a:lnTo>
                    <a:pt x="839471" y="3029586"/>
                  </a:lnTo>
                  <a:lnTo>
                    <a:pt x="838518" y="3035936"/>
                  </a:lnTo>
                  <a:lnTo>
                    <a:pt x="837248" y="3041969"/>
                  </a:lnTo>
                  <a:lnTo>
                    <a:pt x="834708" y="3047684"/>
                  </a:lnTo>
                  <a:lnTo>
                    <a:pt x="832486" y="3053399"/>
                  </a:lnTo>
                  <a:lnTo>
                    <a:pt x="829311" y="3058479"/>
                  </a:lnTo>
                  <a:lnTo>
                    <a:pt x="825501" y="3063241"/>
                  </a:lnTo>
                  <a:lnTo>
                    <a:pt x="821373" y="3067686"/>
                  </a:lnTo>
                  <a:lnTo>
                    <a:pt x="816928" y="3071814"/>
                  </a:lnTo>
                  <a:lnTo>
                    <a:pt x="812166" y="3075306"/>
                  </a:lnTo>
                  <a:lnTo>
                    <a:pt x="807086" y="3078481"/>
                  </a:lnTo>
                  <a:lnTo>
                    <a:pt x="801688" y="3081339"/>
                  </a:lnTo>
                  <a:lnTo>
                    <a:pt x="795656" y="3083244"/>
                  </a:lnTo>
                  <a:lnTo>
                    <a:pt x="789623" y="3084831"/>
                  </a:lnTo>
                  <a:lnTo>
                    <a:pt x="783591" y="3085784"/>
                  </a:lnTo>
                  <a:lnTo>
                    <a:pt x="777241" y="3086101"/>
                  </a:lnTo>
                  <a:lnTo>
                    <a:pt x="364173" y="3086101"/>
                  </a:lnTo>
                  <a:lnTo>
                    <a:pt x="357823" y="3085784"/>
                  </a:lnTo>
                  <a:lnTo>
                    <a:pt x="351473" y="3084831"/>
                  </a:lnTo>
                  <a:lnTo>
                    <a:pt x="345758" y="3083244"/>
                  </a:lnTo>
                  <a:lnTo>
                    <a:pt x="339725" y="3081339"/>
                  </a:lnTo>
                  <a:lnTo>
                    <a:pt x="334328" y="3078481"/>
                  </a:lnTo>
                  <a:lnTo>
                    <a:pt x="329248" y="3075306"/>
                  </a:lnTo>
                  <a:lnTo>
                    <a:pt x="324485" y="3071814"/>
                  </a:lnTo>
                  <a:lnTo>
                    <a:pt x="320040" y="3067686"/>
                  </a:lnTo>
                  <a:lnTo>
                    <a:pt x="315595" y="3063241"/>
                  </a:lnTo>
                  <a:lnTo>
                    <a:pt x="312103" y="3058479"/>
                  </a:lnTo>
                  <a:lnTo>
                    <a:pt x="308928" y="3053399"/>
                  </a:lnTo>
                  <a:lnTo>
                    <a:pt x="306705" y="3047684"/>
                  </a:lnTo>
                  <a:lnTo>
                    <a:pt x="304165" y="3041969"/>
                  </a:lnTo>
                  <a:lnTo>
                    <a:pt x="302578" y="3035936"/>
                  </a:lnTo>
                  <a:lnTo>
                    <a:pt x="301943" y="3029586"/>
                  </a:lnTo>
                  <a:lnTo>
                    <a:pt x="301625" y="3023236"/>
                  </a:lnTo>
                  <a:lnTo>
                    <a:pt x="301625" y="2721293"/>
                  </a:lnTo>
                  <a:lnTo>
                    <a:pt x="839788" y="2182813"/>
                  </a:lnTo>
                  <a:close/>
                  <a:moveTo>
                    <a:pt x="1684338" y="1620838"/>
                  </a:moveTo>
                  <a:lnTo>
                    <a:pt x="1929304" y="1865842"/>
                  </a:lnTo>
                  <a:lnTo>
                    <a:pt x="1938189" y="1874411"/>
                  </a:lnTo>
                  <a:lnTo>
                    <a:pt x="1947708" y="1882345"/>
                  </a:lnTo>
                  <a:lnTo>
                    <a:pt x="1957227" y="1889644"/>
                  </a:lnTo>
                  <a:lnTo>
                    <a:pt x="1967064" y="1896944"/>
                  </a:lnTo>
                  <a:lnTo>
                    <a:pt x="1977218" y="1903291"/>
                  </a:lnTo>
                  <a:lnTo>
                    <a:pt x="1987690" y="1909003"/>
                  </a:lnTo>
                  <a:lnTo>
                    <a:pt x="1998478" y="1914716"/>
                  </a:lnTo>
                  <a:lnTo>
                    <a:pt x="2009267" y="1919476"/>
                  </a:lnTo>
                  <a:lnTo>
                    <a:pt x="2020690" y="1923602"/>
                  </a:lnTo>
                  <a:lnTo>
                    <a:pt x="2032113" y="1927728"/>
                  </a:lnTo>
                  <a:lnTo>
                    <a:pt x="2043537" y="1930901"/>
                  </a:lnTo>
                  <a:lnTo>
                    <a:pt x="2055277" y="1933440"/>
                  </a:lnTo>
                  <a:lnTo>
                    <a:pt x="2067335" y="1935344"/>
                  </a:lnTo>
                  <a:lnTo>
                    <a:pt x="2079393" y="1936931"/>
                  </a:lnTo>
                  <a:lnTo>
                    <a:pt x="2091768" y="1937883"/>
                  </a:lnTo>
                  <a:lnTo>
                    <a:pt x="2103826" y="1938201"/>
                  </a:lnTo>
                  <a:lnTo>
                    <a:pt x="2111759" y="1937883"/>
                  </a:lnTo>
                  <a:lnTo>
                    <a:pt x="2119692" y="1937566"/>
                  </a:lnTo>
                  <a:lnTo>
                    <a:pt x="2127625" y="1936931"/>
                  </a:lnTo>
                  <a:lnTo>
                    <a:pt x="2135240" y="1935979"/>
                  </a:lnTo>
                  <a:lnTo>
                    <a:pt x="2142856" y="1934710"/>
                  </a:lnTo>
                  <a:lnTo>
                    <a:pt x="2150788" y="1933440"/>
                  </a:lnTo>
                  <a:lnTo>
                    <a:pt x="2158404" y="1931536"/>
                  </a:lnTo>
                  <a:lnTo>
                    <a:pt x="2165702" y="1929949"/>
                  </a:lnTo>
                  <a:lnTo>
                    <a:pt x="2173318" y="1927728"/>
                  </a:lnTo>
                  <a:lnTo>
                    <a:pt x="2180299" y="1925189"/>
                  </a:lnTo>
                  <a:lnTo>
                    <a:pt x="2194895" y="1919794"/>
                  </a:lnTo>
                  <a:lnTo>
                    <a:pt x="2209174" y="1913446"/>
                  </a:lnTo>
                  <a:lnTo>
                    <a:pt x="2222501" y="1906782"/>
                  </a:lnTo>
                  <a:lnTo>
                    <a:pt x="2222501" y="3023263"/>
                  </a:lnTo>
                  <a:lnTo>
                    <a:pt x="2222501" y="3029611"/>
                  </a:lnTo>
                  <a:lnTo>
                    <a:pt x="2221232" y="3035958"/>
                  </a:lnTo>
                  <a:lnTo>
                    <a:pt x="2219645" y="3041988"/>
                  </a:lnTo>
                  <a:lnTo>
                    <a:pt x="2217742" y="3047700"/>
                  </a:lnTo>
                  <a:lnTo>
                    <a:pt x="2214886" y="3053413"/>
                  </a:lnTo>
                  <a:lnTo>
                    <a:pt x="2211713" y="3058491"/>
                  </a:lnTo>
                  <a:lnTo>
                    <a:pt x="2208222" y="3063251"/>
                  </a:lnTo>
                  <a:lnTo>
                    <a:pt x="2204414" y="3067694"/>
                  </a:lnTo>
                  <a:lnTo>
                    <a:pt x="2199655" y="3071820"/>
                  </a:lnTo>
                  <a:lnTo>
                    <a:pt x="2194895" y="3075311"/>
                  </a:lnTo>
                  <a:lnTo>
                    <a:pt x="2189818" y="3078484"/>
                  </a:lnTo>
                  <a:lnTo>
                    <a:pt x="2184424" y="3081341"/>
                  </a:lnTo>
                  <a:lnTo>
                    <a:pt x="2178712" y="3083245"/>
                  </a:lnTo>
                  <a:lnTo>
                    <a:pt x="2172366" y="3084832"/>
                  </a:lnTo>
                  <a:lnTo>
                    <a:pt x="2166654" y="3085784"/>
                  </a:lnTo>
                  <a:lnTo>
                    <a:pt x="2159673" y="3086101"/>
                  </a:lnTo>
                  <a:lnTo>
                    <a:pt x="1747166" y="3086101"/>
                  </a:lnTo>
                  <a:lnTo>
                    <a:pt x="1740820" y="3085784"/>
                  </a:lnTo>
                  <a:lnTo>
                    <a:pt x="1734474" y="3084832"/>
                  </a:lnTo>
                  <a:lnTo>
                    <a:pt x="1728445" y="3083245"/>
                  </a:lnTo>
                  <a:lnTo>
                    <a:pt x="1723050" y="3081341"/>
                  </a:lnTo>
                  <a:lnTo>
                    <a:pt x="1717656" y="3078484"/>
                  </a:lnTo>
                  <a:lnTo>
                    <a:pt x="1712579" y="3075311"/>
                  </a:lnTo>
                  <a:lnTo>
                    <a:pt x="1707185" y="3071820"/>
                  </a:lnTo>
                  <a:lnTo>
                    <a:pt x="1703060" y="3067694"/>
                  </a:lnTo>
                  <a:lnTo>
                    <a:pt x="1698935" y="3063251"/>
                  </a:lnTo>
                  <a:lnTo>
                    <a:pt x="1695444" y="3058491"/>
                  </a:lnTo>
                  <a:lnTo>
                    <a:pt x="1692271" y="3053413"/>
                  </a:lnTo>
                  <a:lnTo>
                    <a:pt x="1689415" y="3047700"/>
                  </a:lnTo>
                  <a:lnTo>
                    <a:pt x="1687511" y="3041988"/>
                  </a:lnTo>
                  <a:lnTo>
                    <a:pt x="1685925" y="3035958"/>
                  </a:lnTo>
                  <a:lnTo>
                    <a:pt x="1684973" y="3029611"/>
                  </a:lnTo>
                  <a:lnTo>
                    <a:pt x="1684338" y="3023263"/>
                  </a:lnTo>
                  <a:lnTo>
                    <a:pt x="1684338" y="1620838"/>
                  </a:lnTo>
                  <a:close/>
                  <a:moveTo>
                    <a:pt x="1531938" y="1492251"/>
                  </a:moveTo>
                  <a:lnTo>
                    <a:pt x="1531938" y="3023260"/>
                  </a:lnTo>
                  <a:lnTo>
                    <a:pt x="1531304" y="3029608"/>
                  </a:lnTo>
                  <a:lnTo>
                    <a:pt x="1530669" y="3035955"/>
                  </a:lnTo>
                  <a:lnTo>
                    <a:pt x="1529082" y="3041985"/>
                  </a:lnTo>
                  <a:lnTo>
                    <a:pt x="1527178" y="3047698"/>
                  </a:lnTo>
                  <a:lnTo>
                    <a:pt x="1524323" y="3053411"/>
                  </a:lnTo>
                  <a:lnTo>
                    <a:pt x="1521150" y="3058489"/>
                  </a:lnTo>
                  <a:lnTo>
                    <a:pt x="1517659" y="3063249"/>
                  </a:lnTo>
                  <a:lnTo>
                    <a:pt x="1513217" y="3067693"/>
                  </a:lnTo>
                  <a:lnTo>
                    <a:pt x="1509092" y="3071818"/>
                  </a:lnTo>
                  <a:lnTo>
                    <a:pt x="1504332" y="3075309"/>
                  </a:lnTo>
                  <a:lnTo>
                    <a:pt x="1498938" y="3078483"/>
                  </a:lnTo>
                  <a:lnTo>
                    <a:pt x="1493543" y="3081340"/>
                  </a:lnTo>
                  <a:lnTo>
                    <a:pt x="1487514" y="3083244"/>
                  </a:lnTo>
                  <a:lnTo>
                    <a:pt x="1481803" y="3084831"/>
                  </a:lnTo>
                  <a:lnTo>
                    <a:pt x="1475456" y="3085783"/>
                  </a:lnTo>
                  <a:lnTo>
                    <a:pt x="1469110" y="3086100"/>
                  </a:lnTo>
                  <a:lnTo>
                    <a:pt x="1056286" y="3086100"/>
                  </a:lnTo>
                  <a:lnTo>
                    <a:pt x="1050257" y="3085783"/>
                  </a:lnTo>
                  <a:lnTo>
                    <a:pt x="1043911" y="3084831"/>
                  </a:lnTo>
                  <a:lnTo>
                    <a:pt x="1037882" y="3083244"/>
                  </a:lnTo>
                  <a:lnTo>
                    <a:pt x="1031853" y="3081340"/>
                  </a:lnTo>
                  <a:lnTo>
                    <a:pt x="1026776" y="3078483"/>
                  </a:lnTo>
                  <a:lnTo>
                    <a:pt x="1021381" y="3075309"/>
                  </a:lnTo>
                  <a:lnTo>
                    <a:pt x="1016622" y="3071818"/>
                  </a:lnTo>
                  <a:lnTo>
                    <a:pt x="1012179" y="3067693"/>
                  </a:lnTo>
                  <a:lnTo>
                    <a:pt x="1008372" y="3063249"/>
                  </a:lnTo>
                  <a:lnTo>
                    <a:pt x="1004246" y="3058489"/>
                  </a:lnTo>
                  <a:lnTo>
                    <a:pt x="1001391" y="3053411"/>
                  </a:lnTo>
                  <a:lnTo>
                    <a:pt x="998852" y="3047698"/>
                  </a:lnTo>
                  <a:lnTo>
                    <a:pt x="996631" y="3041985"/>
                  </a:lnTo>
                  <a:lnTo>
                    <a:pt x="995044" y="3035955"/>
                  </a:lnTo>
                  <a:lnTo>
                    <a:pt x="994092" y="3029608"/>
                  </a:lnTo>
                  <a:lnTo>
                    <a:pt x="993775" y="3023260"/>
                  </a:lnTo>
                  <a:lnTo>
                    <a:pt x="993775" y="2030516"/>
                  </a:lnTo>
                  <a:lnTo>
                    <a:pt x="1531938" y="1492251"/>
                  </a:lnTo>
                  <a:close/>
                  <a:moveTo>
                    <a:pt x="2914650" y="1230313"/>
                  </a:moveTo>
                  <a:lnTo>
                    <a:pt x="2914650" y="3023247"/>
                  </a:lnTo>
                  <a:lnTo>
                    <a:pt x="2914014" y="3029596"/>
                  </a:lnTo>
                  <a:lnTo>
                    <a:pt x="2913059" y="3035945"/>
                  </a:lnTo>
                  <a:lnTo>
                    <a:pt x="2911468" y="3041976"/>
                  </a:lnTo>
                  <a:lnTo>
                    <a:pt x="2909240" y="3047690"/>
                  </a:lnTo>
                  <a:lnTo>
                    <a:pt x="2906694" y="3053404"/>
                  </a:lnTo>
                  <a:lnTo>
                    <a:pt x="2903512" y="3058483"/>
                  </a:lnTo>
                  <a:lnTo>
                    <a:pt x="2900011" y="3063245"/>
                  </a:lnTo>
                  <a:lnTo>
                    <a:pt x="2895874" y="3067689"/>
                  </a:lnTo>
                  <a:lnTo>
                    <a:pt x="2891736" y="3071816"/>
                  </a:lnTo>
                  <a:lnTo>
                    <a:pt x="2886326" y="3075308"/>
                  </a:lnTo>
                  <a:lnTo>
                    <a:pt x="2881234" y="3078482"/>
                  </a:lnTo>
                  <a:lnTo>
                    <a:pt x="2875824" y="3081340"/>
                  </a:lnTo>
                  <a:lnTo>
                    <a:pt x="2870414" y="3083244"/>
                  </a:lnTo>
                  <a:lnTo>
                    <a:pt x="2864367" y="3084831"/>
                  </a:lnTo>
                  <a:lnTo>
                    <a:pt x="2858002" y="3085784"/>
                  </a:lnTo>
                  <a:lnTo>
                    <a:pt x="2851637" y="3086101"/>
                  </a:lnTo>
                  <a:lnTo>
                    <a:pt x="2437914" y="3086101"/>
                  </a:lnTo>
                  <a:lnTo>
                    <a:pt x="2430912" y="3085784"/>
                  </a:lnTo>
                  <a:lnTo>
                    <a:pt x="2425184" y="3084831"/>
                  </a:lnTo>
                  <a:lnTo>
                    <a:pt x="2418819" y="3083244"/>
                  </a:lnTo>
                  <a:lnTo>
                    <a:pt x="2413090" y="3081340"/>
                  </a:lnTo>
                  <a:lnTo>
                    <a:pt x="2407680" y="3078482"/>
                  </a:lnTo>
                  <a:lnTo>
                    <a:pt x="2402588" y="3075308"/>
                  </a:lnTo>
                  <a:lnTo>
                    <a:pt x="2397814" y="3071816"/>
                  </a:lnTo>
                  <a:lnTo>
                    <a:pt x="2393040" y="3067689"/>
                  </a:lnTo>
                  <a:lnTo>
                    <a:pt x="2389221" y="3063245"/>
                  </a:lnTo>
                  <a:lnTo>
                    <a:pt x="2385721" y="3058483"/>
                  </a:lnTo>
                  <a:lnTo>
                    <a:pt x="2382538" y="3053404"/>
                  </a:lnTo>
                  <a:lnTo>
                    <a:pt x="2379674" y="3047690"/>
                  </a:lnTo>
                  <a:lnTo>
                    <a:pt x="2377764" y="3041976"/>
                  </a:lnTo>
                  <a:lnTo>
                    <a:pt x="2376173" y="3035945"/>
                  </a:lnTo>
                  <a:lnTo>
                    <a:pt x="2374900" y="3029596"/>
                  </a:lnTo>
                  <a:lnTo>
                    <a:pt x="2374900" y="3023247"/>
                  </a:lnTo>
                  <a:lnTo>
                    <a:pt x="2374900" y="1768701"/>
                  </a:lnTo>
                  <a:lnTo>
                    <a:pt x="2914650" y="1230313"/>
                  </a:lnTo>
                  <a:close/>
                  <a:moveTo>
                    <a:pt x="3382142" y="762000"/>
                  </a:moveTo>
                  <a:lnTo>
                    <a:pt x="3382777" y="774063"/>
                  </a:lnTo>
                  <a:lnTo>
                    <a:pt x="3384046" y="785492"/>
                  </a:lnTo>
                  <a:lnTo>
                    <a:pt x="3385633" y="796920"/>
                  </a:lnTo>
                  <a:lnTo>
                    <a:pt x="3387536" y="808031"/>
                  </a:lnTo>
                  <a:lnTo>
                    <a:pt x="3390392" y="818825"/>
                  </a:lnTo>
                  <a:lnTo>
                    <a:pt x="3393565" y="829618"/>
                  </a:lnTo>
                  <a:lnTo>
                    <a:pt x="3397056" y="840094"/>
                  </a:lnTo>
                  <a:lnTo>
                    <a:pt x="3401181" y="850888"/>
                  </a:lnTo>
                  <a:lnTo>
                    <a:pt x="3405623" y="860729"/>
                  </a:lnTo>
                  <a:lnTo>
                    <a:pt x="3410383" y="870570"/>
                  </a:lnTo>
                  <a:lnTo>
                    <a:pt x="3416095" y="880411"/>
                  </a:lnTo>
                  <a:lnTo>
                    <a:pt x="3421806" y="889935"/>
                  </a:lnTo>
                  <a:lnTo>
                    <a:pt x="3427835" y="899141"/>
                  </a:lnTo>
                  <a:lnTo>
                    <a:pt x="3434499" y="907713"/>
                  </a:lnTo>
                  <a:lnTo>
                    <a:pt x="3441797" y="916284"/>
                  </a:lnTo>
                  <a:lnTo>
                    <a:pt x="3448778" y="924220"/>
                  </a:lnTo>
                  <a:lnTo>
                    <a:pt x="3456711" y="932157"/>
                  </a:lnTo>
                  <a:lnTo>
                    <a:pt x="3464644" y="939776"/>
                  </a:lnTo>
                  <a:lnTo>
                    <a:pt x="3472894" y="946760"/>
                  </a:lnTo>
                  <a:lnTo>
                    <a:pt x="3481461" y="953426"/>
                  </a:lnTo>
                  <a:lnTo>
                    <a:pt x="3490663" y="960093"/>
                  </a:lnTo>
                  <a:lnTo>
                    <a:pt x="3499548" y="966125"/>
                  </a:lnTo>
                  <a:lnTo>
                    <a:pt x="3509067" y="971521"/>
                  </a:lnTo>
                  <a:lnTo>
                    <a:pt x="3518904" y="976601"/>
                  </a:lnTo>
                  <a:lnTo>
                    <a:pt x="3529058" y="981363"/>
                  </a:lnTo>
                  <a:lnTo>
                    <a:pt x="3539529" y="985807"/>
                  </a:lnTo>
                  <a:lnTo>
                    <a:pt x="3549683" y="989616"/>
                  </a:lnTo>
                  <a:lnTo>
                    <a:pt x="3560155" y="992791"/>
                  </a:lnTo>
                  <a:lnTo>
                    <a:pt x="3571261" y="995966"/>
                  </a:lnTo>
                  <a:lnTo>
                    <a:pt x="3582367" y="998505"/>
                  </a:lnTo>
                  <a:lnTo>
                    <a:pt x="3593790" y="1000093"/>
                  </a:lnTo>
                  <a:lnTo>
                    <a:pt x="3605213" y="1001680"/>
                  </a:lnTo>
                  <a:lnTo>
                    <a:pt x="3605213" y="3023244"/>
                  </a:lnTo>
                  <a:lnTo>
                    <a:pt x="3604896" y="3029593"/>
                  </a:lnTo>
                  <a:lnTo>
                    <a:pt x="3603944" y="3035942"/>
                  </a:lnTo>
                  <a:lnTo>
                    <a:pt x="3602357" y="3041974"/>
                  </a:lnTo>
                  <a:lnTo>
                    <a:pt x="3600136" y="3047688"/>
                  </a:lnTo>
                  <a:lnTo>
                    <a:pt x="3597598" y="3053402"/>
                  </a:lnTo>
                  <a:lnTo>
                    <a:pt x="3594425" y="3058481"/>
                  </a:lnTo>
                  <a:lnTo>
                    <a:pt x="3590617" y="3063243"/>
                  </a:lnTo>
                  <a:lnTo>
                    <a:pt x="3586809" y="3067688"/>
                  </a:lnTo>
                  <a:lnTo>
                    <a:pt x="3582367" y="3071815"/>
                  </a:lnTo>
                  <a:lnTo>
                    <a:pt x="3577607" y="3075307"/>
                  </a:lnTo>
                  <a:lnTo>
                    <a:pt x="3572213" y="3078481"/>
                  </a:lnTo>
                  <a:lnTo>
                    <a:pt x="3567136" y="3081338"/>
                  </a:lnTo>
                  <a:lnTo>
                    <a:pt x="3561107" y="3083243"/>
                  </a:lnTo>
                  <a:lnTo>
                    <a:pt x="3555078" y="3084830"/>
                  </a:lnTo>
                  <a:lnTo>
                    <a:pt x="3548732" y="3085783"/>
                  </a:lnTo>
                  <a:lnTo>
                    <a:pt x="3542703" y="3086100"/>
                  </a:lnTo>
                  <a:lnTo>
                    <a:pt x="3129878" y="3086100"/>
                  </a:lnTo>
                  <a:lnTo>
                    <a:pt x="3123532" y="3085783"/>
                  </a:lnTo>
                  <a:lnTo>
                    <a:pt x="3117186" y="3084830"/>
                  </a:lnTo>
                  <a:lnTo>
                    <a:pt x="3111474" y="3083243"/>
                  </a:lnTo>
                  <a:lnTo>
                    <a:pt x="3105445" y="3081338"/>
                  </a:lnTo>
                  <a:lnTo>
                    <a:pt x="3099733" y="3078481"/>
                  </a:lnTo>
                  <a:lnTo>
                    <a:pt x="3094656" y="3075307"/>
                  </a:lnTo>
                  <a:lnTo>
                    <a:pt x="3089897" y="3071815"/>
                  </a:lnTo>
                  <a:lnTo>
                    <a:pt x="3085454" y="3067688"/>
                  </a:lnTo>
                  <a:lnTo>
                    <a:pt x="3081329" y="3063243"/>
                  </a:lnTo>
                  <a:lnTo>
                    <a:pt x="3077839" y="3058481"/>
                  </a:lnTo>
                  <a:lnTo>
                    <a:pt x="3074666" y="3053402"/>
                  </a:lnTo>
                  <a:lnTo>
                    <a:pt x="3071810" y="3047688"/>
                  </a:lnTo>
                  <a:lnTo>
                    <a:pt x="3069906" y="3041974"/>
                  </a:lnTo>
                  <a:lnTo>
                    <a:pt x="3068320" y="3035942"/>
                  </a:lnTo>
                  <a:lnTo>
                    <a:pt x="3067685" y="3029593"/>
                  </a:lnTo>
                  <a:lnTo>
                    <a:pt x="3067050" y="3023244"/>
                  </a:lnTo>
                  <a:lnTo>
                    <a:pt x="3067050" y="1077552"/>
                  </a:lnTo>
                  <a:lnTo>
                    <a:pt x="3382142" y="762000"/>
                  </a:lnTo>
                  <a:close/>
                  <a:moveTo>
                    <a:pt x="3032368" y="0"/>
                  </a:moveTo>
                  <a:lnTo>
                    <a:pt x="3038399" y="0"/>
                  </a:lnTo>
                  <a:lnTo>
                    <a:pt x="3628114" y="0"/>
                  </a:lnTo>
                  <a:lnTo>
                    <a:pt x="3634144" y="0"/>
                  </a:lnTo>
                  <a:lnTo>
                    <a:pt x="3640175" y="318"/>
                  </a:lnTo>
                  <a:lnTo>
                    <a:pt x="3646205" y="1270"/>
                  </a:lnTo>
                  <a:lnTo>
                    <a:pt x="3651918" y="2222"/>
                  </a:lnTo>
                  <a:lnTo>
                    <a:pt x="3657631" y="3492"/>
                  </a:lnTo>
                  <a:lnTo>
                    <a:pt x="3663344" y="5079"/>
                  </a:lnTo>
                  <a:lnTo>
                    <a:pt x="3669057" y="6984"/>
                  </a:lnTo>
                  <a:lnTo>
                    <a:pt x="3674453" y="9206"/>
                  </a:lnTo>
                  <a:lnTo>
                    <a:pt x="3680166" y="11428"/>
                  </a:lnTo>
                  <a:lnTo>
                    <a:pt x="3685562" y="14284"/>
                  </a:lnTo>
                  <a:lnTo>
                    <a:pt x="3690640" y="17459"/>
                  </a:lnTo>
                  <a:lnTo>
                    <a:pt x="3695718" y="20633"/>
                  </a:lnTo>
                  <a:lnTo>
                    <a:pt x="3700479" y="23807"/>
                  </a:lnTo>
                  <a:lnTo>
                    <a:pt x="3705240" y="27616"/>
                  </a:lnTo>
                  <a:lnTo>
                    <a:pt x="3710001" y="31425"/>
                  </a:lnTo>
                  <a:lnTo>
                    <a:pt x="3714445" y="35552"/>
                  </a:lnTo>
                  <a:lnTo>
                    <a:pt x="3718253" y="39678"/>
                  </a:lnTo>
                  <a:lnTo>
                    <a:pt x="3722062" y="44440"/>
                  </a:lnTo>
                  <a:lnTo>
                    <a:pt x="3725871" y="49201"/>
                  </a:lnTo>
                  <a:lnTo>
                    <a:pt x="3729362" y="53962"/>
                  </a:lnTo>
                  <a:lnTo>
                    <a:pt x="3732536" y="59041"/>
                  </a:lnTo>
                  <a:lnTo>
                    <a:pt x="3735075" y="64437"/>
                  </a:lnTo>
                  <a:lnTo>
                    <a:pt x="3737932" y="69516"/>
                  </a:lnTo>
                  <a:lnTo>
                    <a:pt x="3740471" y="74912"/>
                  </a:lnTo>
                  <a:lnTo>
                    <a:pt x="3742692" y="80308"/>
                  </a:lnTo>
                  <a:lnTo>
                    <a:pt x="3744279" y="86339"/>
                  </a:lnTo>
                  <a:lnTo>
                    <a:pt x="3745866" y="91736"/>
                  </a:lnTo>
                  <a:lnTo>
                    <a:pt x="3747453" y="97767"/>
                  </a:lnTo>
                  <a:lnTo>
                    <a:pt x="3748088" y="103798"/>
                  </a:lnTo>
                  <a:lnTo>
                    <a:pt x="3749040" y="109511"/>
                  </a:lnTo>
                  <a:lnTo>
                    <a:pt x="3749358" y="115542"/>
                  </a:lnTo>
                  <a:lnTo>
                    <a:pt x="3749675" y="121573"/>
                  </a:lnTo>
                  <a:lnTo>
                    <a:pt x="3749675" y="711346"/>
                  </a:lnTo>
                  <a:lnTo>
                    <a:pt x="3749358" y="717377"/>
                  </a:lnTo>
                  <a:lnTo>
                    <a:pt x="3749040" y="723726"/>
                  </a:lnTo>
                  <a:lnTo>
                    <a:pt x="3748088" y="729757"/>
                  </a:lnTo>
                  <a:lnTo>
                    <a:pt x="3747453" y="735788"/>
                  </a:lnTo>
                  <a:lnTo>
                    <a:pt x="3745866" y="741819"/>
                  </a:lnTo>
                  <a:lnTo>
                    <a:pt x="3744279" y="747215"/>
                  </a:lnTo>
                  <a:lnTo>
                    <a:pt x="3742375" y="753246"/>
                  </a:lnTo>
                  <a:lnTo>
                    <a:pt x="3740471" y="758642"/>
                  </a:lnTo>
                  <a:lnTo>
                    <a:pt x="3737614" y="764039"/>
                  </a:lnTo>
                  <a:lnTo>
                    <a:pt x="3735075" y="769117"/>
                  </a:lnTo>
                  <a:lnTo>
                    <a:pt x="3732219" y="774196"/>
                  </a:lnTo>
                  <a:lnTo>
                    <a:pt x="3729045" y="779275"/>
                  </a:lnTo>
                  <a:lnTo>
                    <a:pt x="3725871" y="784036"/>
                  </a:lnTo>
                  <a:lnTo>
                    <a:pt x="3721745" y="788798"/>
                  </a:lnTo>
                  <a:lnTo>
                    <a:pt x="3718253" y="793242"/>
                  </a:lnTo>
                  <a:lnTo>
                    <a:pt x="3714445" y="797368"/>
                  </a:lnTo>
                  <a:lnTo>
                    <a:pt x="3710001" y="801495"/>
                  </a:lnTo>
                  <a:lnTo>
                    <a:pt x="3705558" y="804986"/>
                  </a:lnTo>
                  <a:lnTo>
                    <a:pt x="3700797" y="808795"/>
                  </a:lnTo>
                  <a:lnTo>
                    <a:pt x="3696036" y="811970"/>
                  </a:lnTo>
                  <a:lnTo>
                    <a:pt x="3690958" y="815144"/>
                  </a:lnTo>
                  <a:lnTo>
                    <a:pt x="3685879" y="818318"/>
                  </a:lnTo>
                  <a:lnTo>
                    <a:pt x="3680801" y="820857"/>
                  </a:lnTo>
                  <a:lnTo>
                    <a:pt x="3675405" y="823397"/>
                  </a:lnTo>
                  <a:lnTo>
                    <a:pt x="3669692" y="825301"/>
                  </a:lnTo>
                  <a:lnTo>
                    <a:pt x="3664297" y="827523"/>
                  </a:lnTo>
                  <a:lnTo>
                    <a:pt x="3658583" y="829110"/>
                  </a:lnTo>
                  <a:lnTo>
                    <a:pt x="3652870" y="830698"/>
                  </a:lnTo>
                  <a:lnTo>
                    <a:pt x="3646523" y="831332"/>
                  </a:lnTo>
                  <a:lnTo>
                    <a:pt x="3640492" y="832285"/>
                  </a:lnTo>
                  <a:lnTo>
                    <a:pt x="3634144" y="832919"/>
                  </a:lnTo>
                  <a:lnTo>
                    <a:pt x="3628114" y="832919"/>
                  </a:lnTo>
                  <a:lnTo>
                    <a:pt x="3622083" y="832919"/>
                  </a:lnTo>
                  <a:lnTo>
                    <a:pt x="3615735" y="832285"/>
                  </a:lnTo>
                  <a:lnTo>
                    <a:pt x="3609705" y="831332"/>
                  </a:lnTo>
                  <a:lnTo>
                    <a:pt x="3603675" y="830698"/>
                  </a:lnTo>
                  <a:lnTo>
                    <a:pt x="3597644" y="829110"/>
                  </a:lnTo>
                  <a:lnTo>
                    <a:pt x="3592248" y="827523"/>
                  </a:lnTo>
                  <a:lnTo>
                    <a:pt x="3586218" y="825301"/>
                  </a:lnTo>
                  <a:lnTo>
                    <a:pt x="3580822" y="823397"/>
                  </a:lnTo>
                  <a:lnTo>
                    <a:pt x="3575427" y="820857"/>
                  </a:lnTo>
                  <a:lnTo>
                    <a:pt x="3570031" y="818318"/>
                  </a:lnTo>
                  <a:lnTo>
                    <a:pt x="3565270" y="815144"/>
                  </a:lnTo>
                  <a:lnTo>
                    <a:pt x="3560192" y="811970"/>
                  </a:lnTo>
                  <a:lnTo>
                    <a:pt x="3555431" y="808795"/>
                  </a:lnTo>
                  <a:lnTo>
                    <a:pt x="3550670" y="804986"/>
                  </a:lnTo>
                  <a:lnTo>
                    <a:pt x="3546227" y="801495"/>
                  </a:lnTo>
                  <a:lnTo>
                    <a:pt x="3542100" y="797368"/>
                  </a:lnTo>
                  <a:lnTo>
                    <a:pt x="3537974" y="793242"/>
                  </a:lnTo>
                  <a:lnTo>
                    <a:pt x="3534166" y="788798"/>
                  </a:lnTo>
                  <a:lnTo>
                    <a:pt x="3530674" y="784036"/>
                  </a:lnTo>
                  <a:lnTo>
                    <a:pt x="3527500" y="779275"/>
                  </a:lnTo>
                  <a:lnTo>
                    <a:pt x="3524326" y="774196"/>
                  </a:lnTo>
                  <a:lnTo>
                    <a:pt x="3521153" y="769117"/>
                  </a:lnTo>
                  <a:lnTo>
                    <a:pt x="3518296" y="764039"/>
                  </a:lnTo>
                  <a:lnTo>
                    <a:pt x="3516074" y="758642"/>
                  </a:lnTo>
                  <a:lnTo>
                    <a:pt x="3514170" y="753246"/>
                  </a:lnTo>
                  <a:lnTo>
                    <a:pt x="3511948" y="747215"/>
                  </a:lnTo>
                  <a:lnTo>
                    <a:pt x="3510361" y="741819"/>
                  </a:lnTo>
                  <a:lnTo>
                    <a:pt x="3508774" y="735788"/>
                  </a:lnTo>
                  <a:lnTo>
                    <a:pt x="3508139" y="729757"/>
                  </a:lnTo>
                  <a:lnTo>
                    <a:pt x="3507187" y="723726"/>
                  </a:lnTo>
                  <a:lnTo>
                    <a:pt x="3506552" y="717377"/>
                  </a:lnTo>
                  <a:lnTo>
                    <a:pt x="3506552" y="711346"/>
                  </a:lnTo>
                  <a:lnTo>
                    <a:pt x="3506552" y="415190"/>
                  </a:lnTo>
                  <a:lnTo>
                    <a:pt x="2189691" y="1732180"/>
                  </a:lnTo>
                  <a:lnTo>
                    <a:pt x="2185247" y="1736624"/>
                  </a:lnTo>
                  <a:lnTo>
                    <a:pt x="2180487" y="1740433"/>
                  </a:lnTo>
                  <a:lnTo>
                    <a:pt x="2175726" y="1744242"/>
                  </a:lnTo>
                  <a:lnTo>
                    <a:pt x="2170647" y="1748051"/>
                  </a:lnTo>
                  <a:lnTo>
                    <a:pt x="2165569" y="1750908"/>
                  </a:lnTo>
                  <a:lnTo>
                    <a:pt x="2160491" y="1753765"/>
                  </a:lnTo>
                  <a:lnTo>
                    <a:pt x="2155095" y="1756621"/>
                  </a:lnTo>
                  <a:lnTo>
                    <a:pt x="2149382" y="1758843"/>
                  </a:lnTo>
                  <a:lnTo>
                    <a:pt x="2143986" y="1761065"/>
                  </a:lnTo>
                  <a:lnTo>
                    <a:pt x="2138273" y="1762970"/>
                  </a:lnTo>
                  <a:lnTo>
                    <a:pt x="2132878" y="1764557"/>
                  </a:lnTo>
                  <a:lnTo>
                    <a:pt x="2126847" y="1765509"/>
                  </a:lnTo>
                  <a:lnTo>
                    <a:pt x="2121452" y="1766461"/>
                  </a:lnTo>
                  <a:lnTo>
                    <a:pt x="2115421" y="1767096"/>
                  </a:lnTo>
                  <a:lnTo>
                    <a:pt x="2109708" y="1767731"/>
                  </a:lnTo>
                  <a:lnTo>
                    <a:pt x="2103678" y="1768049"/>
                  </a:lnTo>
                  <a:lnTo>
                    <a:pt x="2098282" y="1767731"/>
                  </a:lnTo>
                  <a:lnTo>
                    <a:pt x="2092252" y="1767096"/>
                  </a:lnTo>
                  <a:lnTo>
                    <a:pt x="2086221" y="1766461"/>
                  </a:lnTo>
                  <a:lnTo>
                    <a:pt x="2080508" y="1765509"/>
                  </a:lnTo>
                  <a:lnTo>
                    <a:pt x="2074795" y="1764557"/>
                  </a:lnTo>
                  <a:lnTo>
                    <a:pt x="2069399" y="1762970"/>
                  </a:lnTo>
                  <a:lnTo>
                    <a:pt x="2063369" y="1761065"/>
                  </a:lnTo>
                  <a:lnTo>
                    <a:pt x="2057973" y="1758843"/>
                  </a:lnTo>
                  <a:lnTo>
                    <a:pt x="2052577" y="1756621"/>
                  </a:lnTo>
                  <a:lnTo>
                    <a:pt x="2047182" y="1753765"/>
                  </a:lnTo>
                  <a:lnTo>
                    <a:pt x="2042104" y="1750908"/>
                  </a:lnTo>
                  <a:lnTo>
                    <a:pt x="2037025" y="1748051"/>
                  </a:lnTo>
                  <a:lnTo>
                    <a:pt x="2031947" y="1744242"/>
                  </a:lnTo>
                  <a:lnTo>
                    <a:pt x="2027186" y="1740433"/>
                  </a:lnTo>
                  <a:lnTo>
                    <a:pt x="2022425" y="1736624"/>
                  </a:lnTo>
                  <a:lnTo>
                    <a:pt x="2017664" y="1732180"/>
                  </a:lnTo>
                  <a:lnTo>
                    <a:pt x="1543797" y="1257949"/>
                  </a:lnTo>
                  <a:lnTo>
                    <a:pt x="207257" y="2594619"/>
                  </a:lnTo>
                  <a:lnTo>
                    <a:pt x="202814" y="2599063"/>
                  </a:lnTo>
                  <a:lnTo>
                    <a:pt x="198053" y="2602872"/>
                  </a:lnTo>
                  <a:lnTo>
                    <a:pt x="193292" y="2606999"/>
                  </a:lnTo>
                  <a:lnTo>
                    <a:pt x="188214" y="2610490"/>
                  </a:lnTo>
                  <a:lnTo>
                    <a:pt x="183136" y="2613665"/>
                  </a:lnTo>
                  <a:lnTo>
                    <a:pt x="178057" y="2616204"/>
                  </a:lnTo>
                  <a:lnTo>
                    <a:pt x="172662" y="2619061"/>
                  </a:lnTo>
                  <a:lnTo>
                    <a:pt x="166949" y="2621600"/>
                  </a:lnTo>
                  <a:lnTo>
                    <a:pt x="161553" y="2623505"/>
                  </a:lnTo>
                  <a:lnTo>
                    <a:pt x="155840" y="2625409"/>
                  </a:lnTo>
                  <a:lnTo>
                    <a:pt x="150444" y="2626996"/>
                  </a:lnTo>
                  <a:lnTo>
                    <a:pt x="144414" y="2628266"/>
                  </a:lnTo>
                  <a:lnTo>
                    <a:pt x="139018" y="2628901"/>
                  </a:lnTo>
                  <a:lnTo>
                    <a:pt x="132988" y="2629853"/>
                  </a:lnTo>
                  <a:lnTo>
                    <a:pt x="127275" y="2630171"/>
                  </a:lnTo>
                  <a:lnTo>
                    <a:pt x="121244" y="2630488"/>
                  </a:lnTo>
                  <a:lnTo>
                    <a:pt x="115214" y="2630171"/>
                  </a:lnTo>
                  <a:lnTo>
                    <a:pt x="109818" y="2629853"/>
                  </a:lnTo>
                  <a:lnTo>
                    <a:pt x="103787" y="2628901"/>
                  </a:lnTo>
                  <a:lnTo>
                    <a:pt x="98074" y="2628266"/>
                  </a:lnTo>
                  <a:lnTo>
                    <a:pt x="92361" y="2626996"/>
                  </a:lnTo>
                  <a:lnTo>
                    <a:pt x="86648" y="2625409"/>
                  </a:lnTo>
                  <a:lnTo>
                    <a:pt x="80935" y="2623505"/>
                  </a:lnTo>
                  <a:lnTo>
                    <a:pt x="75540" y="2621600"/>
                  </a:lnTo>
                  <a:lnTo>
                    <a:pt x="70144" y="2619061"/>
                  </a:lnTo>
                  <a:lnTo>
                    <a:pt x="64748" y="2616204"/>
                  </a:lnTo>
                  <a:lnTo>
                    <a:pt x="59670" y="2613665"/>
                  </a:lnTo>
                  <a:lnTo>
                    <a:pt x="54592" y="2610490"/>
                  </a:lnTo>
                  <a:lnTo>
                    <a:pt x="49513" y="2606999"/>
                  </a:lnTo>
                  <a:lnTo>
                    <a:pt x="44752" y="2602872"/>
                  </a:lnTo>
                  <a:lnTo>
                    <a:pt x="39992" y="2599063"/>
                  </a:lnTo>
                  <a:lnTo>
                    <a:pt x="35231" y="2594619"/>
                  </a:lnTo>
                  <a:lnTo>
                    <a:pt x="31105" y="2590175"/>
                  </a:lnTo>
                  <a:lnTo>
                    <a:pt x="26978" y="2585731"/>
                  </a:lnTo>
                  <a:lnTo>
                    <a:pt x="23170" y="2580335"/>
                  </a:lnTo>
                  <a:lnTo>
                    <a:pt x="19996" y="2575574"/>
                  </a:lnTo>
                  <a:lnTo>
                    <a:pt x="16822" y="2570495"/>
                  </a:lnTo>
                  <a:lnTo>
                    <a:pt x="13648" y="2565099"/>
                  </a:lnTo>
                  <a:lnTo>
                    <a:pt x="10791" y="2560020"/>
                  </a:lnTo>
                  <a:lnTo>
                    <a:pt x="8570" y="2554307"/>
                  </a:lnTo>
                  <a:lnTo>
                    <a:pt x="6665" y="2548910"/>
                  </a:lnTo>
                  <a:lnTo>
                    <a:pt x="5078" y="2543514"/>
                  </a:lnTo>
                  <a:lnTo>
                    <a:pt x="3491" y="2537483"/>
                  </a:lnTo>
                  <a:lnTo>
                    <a:pt x="2222" y="2532087"/>
                  </a:lnTo>
                  <a:lnTo>
                    <a:pt x="952" y="2526056"/>
                  </a:lnTo>
                  <a:lnTo>
                    <a:pt x="318" y="2520660"/>
                  </a:lnTo>
                  <a:lnTo>
                    <a:pt x="0" y="2514629"/>
                  </a:lnTo>
                  <a:lnTo>
                    <a:pt x="0" y="2508598"/>
                  </a:lnTo>
                  <a:lnTo>
                    <a:pt x="0" y="2502884"/>
                  </a:lnTo>
                  <a:lnTo>
                    <a:pt x="318" y="2497170"/>
                  </a:lnTo>
                  <a:lnTo>
                    <a:pt x="952" y="2491457"/>
                  </a:lnTo>
                  <a:lnTo>
                    <a:pt x="2222" y="2485426"/>
                  </a:lnTo>
                  <a:lnTo>
                    <a:pt x="3491" y="2480029"/>
                  </a:lnTo>
                  <a:lnTo>
                    <a:pt x="5078" y="2473998"/>
                  </a:lnTo>
                  <a:lnTo>
                    <a:pt x="6665" y="2468285"/>
                  </a:lnTo>
                  <a:lnTo>
                    <a:pt x="8570" y="2462889"/>
                  </a:lnTo>
                  <a:lnTo>
                    <a:pt x="10791" y="2457492"/>
                  </a:lnTo>
                  <a:lnTo>
                    <a:pt x="13648" y="2452414"/>
                  </a:lnTo>
                  <a:lnTo>
                    <a:pt x="16822" y="2446700"/>
                  </a:lnTo>
                  <a:lnTo>
                    <a:pt x="19996" y="2441621"/>
                  </a:lnTo>
                  <a:lnTo>
                    <a:pt x="23487" y="2436860"/>
                  </a:lnTo>
                  <a:lnTo>
                    <a:pt x="26978" y="2431781"/>
                  </a:lnTo>
                  <a:lnTo>
                    <a:pt x="31105" y="2427337"/>
                  </a:lnTo>
                  <a:lnTo>
                    <a:pt x="35231" y="2422576"/>
                  </a:lnTo>
                  <a:lnTo>
                    <a:pt x="1457784" y="1000202"/>
                  </a:lnTo>
                  <a:lnTo>
                    <a:pt x="1462227" y="995758"/>
                  </a:lnTo>
                  <a:lnTo>
                    <a:pt x="1466988" y="991631"/>
                  </a:lnTo>
                  <a:lnTo>
                    <a:pt x="1471749" y="987822"/>
                  </a:lnTo>
                  <a:lnTo>
                    <a:pt x="1476827" y="984330"/>
                  </a:lnTo>
                  <a:lnTo>
                    <a:pt x="1481906" y="981156"/>
                  </a:lnTo>
                  <a:lnTo>
                    <a:pt x="1486984" y="978617"/>
                  </a:lnTo>
                  <a:lnTo>
                    <a:pt x="1492697" y="975760"/>
                  </a:lnTo>
                  <a:lnTo>
                    <a:pt x="1498093" y="973221"/>
                  </a:lnTo>
                  <a:lnTo>
                    <a:pt x="1503488" y="971316"/>
                  </a:lnTo>
                  <a:lnTo>
                    <a:pt x="1509202" y="969411"/>
                  </a:lnTo>
                  <a:lnTo>
                    <a:pt x="1514597" y="967824"/>
                  </a:lnTo>
                  <a:lnTo>
                    <a:pt x="1520628" y="966555"/>
                  </a:lnTo>
                  <a:lnTo>
                    <a:pt x="1526023" y="965602"/>
                  </a:lnTo>
                  <a:lnTo>
                    <a:pt x="1532054" y="964968"/>
                  </a:lnTo>
                  <a:lnTo>
                    <a:pt x="1537767" y="964650"/>
                  </a:lnTo>
                  <a:lnTo>
                    <a:pt x="1543797" y="964333"/>
                  </a:lnTo>
                  <a:lnTo>
                    <a:pt x="1549828" y="964650"/>
                  </a:lnTo>
                  <a:lnTo>
                    <a:pt x="1555223" y="964968"/>
                  </a:lnTo>
                  <a:lnTo>
                    <a:pt x="1561254" y="965602"/>
                  </a:lnTo>
                  <a:lnTo>
                    <a:pt x="1566967" y="966555"/>
                  </a:lnTo>
                  <a:lnTo>
                    <a:pt x="1572680" y="967824"/>
                  </a:lnTo>
                  <a:lnTo>
                    <a:pt x="1578393" y="969411"/>
                  </a:lnTo>
                  <a:lnTo>
                    <a:pt x="1584106" y="971316"/>
                  </a:lnTo>
                  <a:lnTo>
                    <a:pt x="1589502" y="973221"/>
                  </a:lnTo>
                  <a:lnTo>
                    <a:pt x="1595215" y="975760"/>
                  </a:lnTo>
                  <a:lnTo>
                    <a:pt x="1600293" y="978617"/>
                  </a:lnTo>
                  <a:lnTo>
                    <a:pt x="1605371" y="981156"/>
                  </a:lnTo>
                  <a:lnTo>
                    <a:pt x="1610450" y="984330"/>
                  </a:lnTo>
                  <a:lnTo>
                    <a:pt x="1615528" y="987822"/>
                  </a:lnTo>
                  <a:lnTo>
                    <a:pt x="1620289" y="991631"/>
                  </a:lnTo>
                  <a:lnTo>
                    <a:pt x="1625050" y="995758"/>
                  </a:lnTo>
                  <a:lnTo>
                    <a:pt x="1629811" y="1000202"/>
                  </a:lnTo>
                  <a:lnTo>
                    <a:pt x="2103678" y="1474115"/>
                  </a:lnTo>
                  <a:lnTo>
                    <a:pt x="3334526" y="243464"/>
                  </a:lnTo>
                  <a:lnTo>
                    <a:pt x="3038399" y="243464"/>
                  </a:lnTo>
                  <a:lnTo>
                    <a:pt x="3032368" y="242829"/>
                  </a:lnTo>
                  <a:lnTo>
                    <a:pt x="3026338" y="242512"/>
                  </a:lnTo>
                  <a:lnTo>
                    <a:pt x="3019990" y="241877"/>
                  </a:lnTo>
                  <a:lnTo>
                    <a:pt x="3013959" y="240607"/>
                  </a:lnTo>
                  <a:lnTo>
                    <a:pt x="3008246" y="239338"/>
                  </a:lnTo>
                  <a:lnTo>
                    <a:pt x="3002216" y="237750"/>
                  </a:lnTo>
                  <a:lnTo>
                    <a:pt x="2996820" y="235846"/>
                  </a:lnTo>
                  <a:lnTo>
                    <a:pt x="2991107" y="233624"/>
                  </a:lnTo>
                  <a:lnTo>
                    <a:pt x="2985711" y="231085"/>
                  </a:lnTo>
                  <a:lnTo>
                    <a:pt x="2980633" y="228228"/>
                  </a:lnTo>
                  <a:lnTo>
                    <a:pt x="2975555" y="225688"/>
                  </a:lnTo>
                  <a:lnTo>
                    <a:pt x="2970794" y="222514"/>
                  </a:lnTo>
                  <a:lnTo>
                    <a:pt x="2966033" y="219022"/>
                  </a:lnTo>
                  <a:lnTo>
                    <a:pt x="2961272" y="215213"/>
                  </a:lnTo>
                  <a:lnTo>
                    <a:pt x="2956829" y="211404"/>
                  </a:lnTo>
                  <a:lnTo>
                    <a:pt x="2952703" y="207595"/>
                  </a:lnTo>
                  <a:lnTo>
                    <a:pt x="2948576" y="203151"/>
                  </a:lnTo>
                  <a:lnTo>
                    <a:pt x="2944768" y="198707"/>
                  </a:lnTo>
                  <a:lnTo>
                    <a:pt x="2941276" y="194581"/>
                  </a:lnTo>
                  <a:lnTo>
                    <a:pt x="2937468" y="189820"/>
                  </a:lnTo>
                  <a:lnTo>
                    <a:pt x="2934294" y="184423"/>
                  </a:lnTo>
                  <a:lnTo>
                    <a:pt x="2931755" y="179345"/>
                  </a:lnTo>
                  <a:lnTo>
                    <a:pt x="2928898" y="174266"/>
                  </a:lnTo>
                  <a:lnTo>
                    <a:pt x="2926676" y="168870"/>
                  </a:lnTo>
                  <a:lnTo>
                    <a:pt x="2924137" y="163156"/>
                  </a:lnTo>
                  <a:lnTo>
                    <a:pt x="2922550" y="157760"/>
                  </a:lnTo>
                  <a:lnTo>
                    <a:pt x="2920646" y="151729"/>
                  </a:lnTo>
                  <a:lnTo>
                    <a:pt x="2919376" y="146015"/>
                  </a:lnTo>
                  <a:lnTo>
                    <a:pt x="2918424" y="139984"/>
                  </a:lnTo>
                  <a:lnTo>
                    <a:pt x="2917472" y="133953"/>
                  </a:lnTo>
                  <a:lnTo>
                    <a:pt x="2917155" y="127922"/>
                  </a:lnTo>
                  <a:lnTo>
                    <a:pt x="2917155" y="121573"/>
                  </a:lnTo>
                  <a:lnTo>
                    <a:pt x="2917155" y="115225"/>
                  </a:lnTo>
                  <a:lnTo>
                    <a:pt x="2917472" y="109194"/>
                  </a:lnTo>
                  <a:lnTo>
                    <a:pt x="2918424" y="102845"/>
                  </a:lnTo>
                  <a:lnTo>
                    <a:pt x="2919376" y="97132"/>
                  </a:lnTo>
                  <a:lnTo>
                    <a:pt x="2920646" y="91101"/>
                  </a:lnTo>
                  <a:lnTo>
                    <a:pt x="2922550" y="85070"/>
                  </a:lnTo>
                  <a:lnTo>
                    <a:pt x="2924137" y="79674"/>
                  </a:lnTo>
                  <a:lnTo>
                    <a:pt x="2926676" y="74277"/>
                  </a:lnTo>
                  <a:lnTo>
                    <a:pt x="2928898" y="68564"/>
                  </a:lnTo>
                  <a:lnTo>
                    <a:pt x="2931755" y="63485"/>
                  </a:lnTo>
                  <a:lnTo>
                    <a:pt x="2934294" y="58406"/>
                  </a:lnTo>
                  <a:lnTo>
                    <a:pt x="2937468" y="53645"/>
                  </a:lnTo>
                  <a:lnTo>
                    <a:pt x="2941276" y="48883"/>
                  </a:lnTo>
                  <a:lnTo>
                    <a:pt x="2944768" y="44122"/>
                  </a:lnTo>
                  <a:lnTo>
                    <a:pt x="2948576" y="39678"/>
                  </a:lnTo>
                  <a:lnTo>
                    <a:pt x="2952703" y="35552"/>
                  </a:lnTo>
                  <a:lnTo>
                    <a:pt x="2956829" y="31425"/>
                  </a:lnTo>
                  <a:lnTo>
                    <a:pt x="2961272" y="27616"/>
                  </a:lnTo>
                  <a:lnTo>
                    <a:pt x="2966033" y="24124"/>
                  </a:lnTo>
                  <a:lnTo>
                    <a:pt x="2970794" y="20633"/>
                  </a:lnTo>
                  <a:lnTo>
                    <a:pt x="2975555" y="17459"/>
                  </a:lnTo>
                  <a:lnTo>
                    <a:pt x="2980633" y="14602"/>
                  </a:lnTo>
                  <a:lnTo>
                    <a:pt x="2985711" y="11745"/>
                  </a:lnTo>
                  <a:lnTo>
                    <a:pt x="2991107" y="9523"/>
                  </a:lnTo>
                  <a:lnTo>
                    <a:pt x="2996820" y="6984"/>
                  </a:lnTo>
                  <a:lnTo>
                    <a:pt x="3002216" y="5397"/>
                  </a:lnTo>
                  <a:lnTo>
                    <a:pt x="3008246" y="3492"/>
                  </a:lnTo>
                  <a:lnTo>
                    <a:pt x="3013959" y="2222"/>
                  </a:lnTo>
                  <a:lnTo>
                    <a:pt x="3019990" y="1270"/>
                  </a:lnTo>
                  <a:lnTo>
                    <a:pt x="3026338" y="318"/>
                  </a:lnTo>
                  <a:lnTo>
                    <a:pt x="3032368" y="0"/>
                  </a:lnTo>
                  <a:close/>
                </a:path>
              </a:pathLst>
            </a:custGeom>
            <a:solidFill>
              <a:schemeClr val="bg1"/>
            </a:solidFill>
            <a:ln>
              <a:noFill/>
            </a:ln>
          </p:spPr>
          <p:txBody>
            <a:bodyPr anchor="ctr">
              <a:scene3d>
                <a:camera prst="orthographicFront"/>
                <a:lightRig rig="threePt" dir="t"/>
              </a:scene3d>
              <a:sp3d contourW="12700">
                <a:contourClr>
                  <a:srgbClr val="FFFFFF"/>
                </a:contourClr>
              </a:sp3d>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srgbClr val="FFFFFF"/>
                </a:solidFill>
                <a:effectLst/>
                <a:uLnTx/>
                <a:uFillTx/>
                <a:latin typeface="Calibri" panose="020F0502020204030204"/>
                <a:ea typeface="宋体" panose="02010600030101010101" pitchFamily="2" charset="-122"/>
                <a:cs typeface="+mn-cs"/>
              </a:endParaRPr>
            </a:p>
          </p:txBody>
        </p:sp>
      </p:grpSp>
      <p:sp>
        <p:nvSpPr>
          <p:cNvPr id="33" name="文本框 42">
            <a:extLst>
              <a:ext uri="{FF2B5EF4-FFF2-40B4-BE49-F238E27FC236}">
                <a16:creationId xmlns:a16="http://schemas.microsoft.com/office/drawing/2014/main" id="{E15A83BA-E17C-9085-1162-1E7FDEEF45AC}"/>
              </a:ext>
            </a:extLst>
          </p:cNvPr>
          <p:cNvSpPr txBox="1"/>
          <p:nvPr/>
        </p:nvSpPr>
        <p:spPr>
          <a:xfrm rot="5400000">
            <a:off x="-1122053" y="3101499"/>
            <a:ext cx="5257802" cy="1175706"/>
          </a:xfrm>
          <a:prstGeom prst="rect">
            <a:avLst/>
          </a:prstGeom>
          <a:noFill/>
        </p:spPr>
        <p:txBody>
          <a:bodyPr wrap="square" lIns="91440" tIns="45720" rIns="91440" bIns="45720" rtlCol="0">
            <a:spAutoFit/>
          </a:bodyPr>
          <a:lstStyle/>
          <a:p>
            <a:pPr marL="0" marR="0" lvl="0" indent="0" algn="ctr" defTabSz="457200" rtl="0" eaLnBrk="1" fontAlgn="auto" latinLnBrk="0" hangingPunct="1">
              <a:lnSpc>
                <a:spcPct val="130000"/>
              </a:lnSpc>
              <a:spcBef>
                <a:spcPts val="0"/>
              </a:spcBef>
              <a:spcAft>
                <a:spcPts val="0"/>
              </a:spcAft>
              <a:buClrTx/>
              <a:buSzTx/>
              <a:buFontTx/>
              <a:buNone/>
              <a:tabLst/>
              <a:defRPr/>
            </a:pPr>
            <a:r>
              <a:rPr kumimoji="0" lang="en-US" altLang="zh-CN" sz="6000" b="1"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Arial" panose="020B0604020202020204" pitchFamily="34" charset="0"/>
              </a:rPr>
              <a:t>CONTENTS</a:t>
            </a:r>
          </a:p>
        </p:txBody>
      </p:sp>
      <p:sp>
        <p:nvSpPr>
          <p:cNvPr id="9" name="文本框 8">
            <a:extLst>
              <a:ext uri="{FF2B5EF4-FFF2-40B4-BE49-F238E27FC236}">
                <a16:creationId xmlns:a16="http://schemas.microsoft.com/office/drawing/2014/main" id="{83EA3EA2-7700-573A-027F-6993D8F9DA82}"/>
              </a:ext>
            </a:extLst>
          </p:cNvPr>
          <p:cNvSpPr txBox="1"/>
          <p:nvPr/>
        </p:nvSpPr>
        <p:spPr>
          <a:xfrm>
            <a:off x="5740883" y="3863123"/>
            <a:ext cx="3521623" cy="338554"/>
          </a:xfrm>
          <a:prstGeom prst="rect">
            <a:avLst/>
          </a:prstGeom>
          <a:solidFill>
            <a:schemeClr val="accent2">
              <a:lumMod val="40000"/>
              <a:lumOff val="60000"/>
            </a:schemeClr>
          </a:solidFill>
          <a:ln>
            <a:noFill/>
          </a:ln>
          <a:effectLst/>
          <a:scene3d>
            <a:camera prst="orthographicFront">
              <a:rot lat="0" lon="0" rev="0"/>
            </a:camera>
            <a:lightRig rig="contrasting" dir="t">
              <a:rot lat="0" lon="0" rev="1500000"/>
            </a:lightRig>
          </a:scene3d>
          <a:sp3d prstMaterial="metal">
            <a:bevelT w="127000" h="127000"/>
          </a:sp3d>
        </p:spPr>
        <p:style>
          <a:lnRef idx="0">
            <a:schemeClr val="accent3"/>
          </a:lnRef>
          <a:fillRef idx="3">
            <a:schemeClr val="accent3"/>
          </a:fillRef>
          <a:effectRef idx="3">
            <a:schemeClr val="accent3"/>
          </a:effectRef>
          <a:fontRef idx="minor">
            <a:schemeClr val="lt1"/>
          </a:fontRef>
        </p:style>
        <p:txBody>
          <a:bodyPr wrap="square" rtlCol="0">
            <a:spAutoFit/>
          </a:bodyPr>
          <a:lstStyle/>
          <a:p>
            <a:pPr marL="285750" marR="0" lvl="0" indent="-285750" defTabSz="457200" rtl="0" eaLnBrk="1" fontAlgn="auto" latinLnBrk="0" hangingPunct="1">
              <a:lnSpc>
                <a:spcPct val="100000"/>
              </a:lnSpc>
              <a:spcBef>
                <a:spcPts val="0"/>
              </a:spcBef>
              <a:spcAft>
                <a:spcPts val="0"/>
              </a:spcAft>
              <a:buClr>
                <a:schemeClr val="accent2">
                  <a:lumMod val="20000"/>
                  <a:lumOff val="80000"/>
                </a:schemeClr>
              </a:buClr>
              <a:buSzTx/>
              <a:buFont typeface="Wingdings" panose="05000000000000000000" pitchFamily="2" charset="2"/>
              <a:buChar char="l"/>
              <a:tabLst/>
              <a:defRPr/>
            </a:pPr>
            <a:r>
              <a:rPr lang="en-US" altLang="zh-CN" sz="1600">
                <a:solidFill>
                  <a:prstClr val="white"/>
                </a:solidFill>
                <a:latin typeface="Arial" panose="020B0604020202020204" pitchFamily="34" charset="0"/>
                <a:ea typeface="华光中长宋_CNKI" panose="02000500000000000000" pitchFamily="2" charset="-122"/>
                <a:cs typeface="Arial" panose="020B0604020202020204" pitchFamily="34" charset="0"/>
              </a:rPr>
              <a:t>Disturbance Observer-based Ctrl.</a:t>
            </a:r>
            <a:endParaRPr kumimoji="0" lang="zh-CN" altLang="en-US" sz="1600" b="0" i="0" u="none" strike="noStrike" kern="1200" cap="none" spc="400" normalizeH="0" baseline="0" noProof="0">
              <a:ln>
                <a:noFill/>
              </a:ln>
              <a:solidFill>
                <a:srgbClr val="2060A0"/>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14" name="文本框 13">
            <a:extLst>
              <a:ext uri="{FF2B5EF4-FFF2-40B4-BE49-F238E27FC236}">
                <a16:creationId xmlns:a16="http://schemas.microsoft.com/office/drawing/2014/main" id="{F3878F6F-DC53-8E3F-1EE2-F5C1876C31BF}"/>
              </a:ext>
            </a:extLst>
          </p:cNvPr>
          <p:cNvSpPr txBox="1"/>
          <p:nvPr/>
        </p:nvSpPr>
        <p:spPr>
          <a:xfrm>
            <a:off x="5740883" y="4446204"/>
            <a:ext cx="3521622" cy="351737"/>
          </a:xfrm>
          <a:prstGeom prst="rect">
            <a:avLst/>
          </a:prstGeom>
          <a:solidFill>
            <a:schemeClr val="accent1">
              <a:lumMod val="40000"/>
              <a:lumOff val="60000"/>
            </a:schemeClr>
          </a:solidFill>
          <a:ln>
            <a:noFill/>
          </a:ln>
          <a:effectLst/>
          <a:scene3d>
            <a:camera prst="orthographicFront">
              <a:rot lat="0" lon="0" rev="0"/>
            </a:camera>
            <a:lightRig rig="contrasting" dir="t">
              <a:rot lat="0" lon="0" rev="1500000"/>
            </a:lightRig>
          </a:scene3d>
          <a:sp3d prstMaterial="metal">
            <a:bevelT w="127000" h="127000"/>
          </a:sp3d>
        </p:spPr>
        <p:style>
          <a:lnRef idx="0">
            <a:schemeClr val="accent3"/>
          </a:lnRef>
          <a:fillRef idx="3">
            <a:schemeClr val="accent3"/>
          </a:fillRef>
          <a:effectRef idx="3">
            <a:schemeClr val="accent3"/>
          </a:effectRef>
          <a:fontRef idx="minor">
            <a:schemeClr val="lt1"/>
          </a:fontRef>
        </p:style>
        <p:txBody>
          <a:bodyPr wrap="square" rtlCol="0">
            <a:spAutoFit/>
          </a:bodyPr>
          <a:lstStyle/>
          <a:p>
            <a:pPr marL="285750" indent="-285750" defTabSz="457200">
              <a:buClr>
                <a:schemeClr val="accent1">
                  <a:lumMod val="20000"/>
                  <a:lumOff val="80000"/>
                </a:schemeClr>
              </a:buClr>
              <a:buFont typeface="Wingdings" panose="05000000000000000000" pitchFamily="2" charset="2"/>
              <a:buChar char="l"/>
              <a:defRPr/>
            </a:pPr>
            <a:r>
              <a:rPr lang="en-US" altLang="zh-CN" sz="1600">
                <a:solidFill>
                  <a:prstClr val="white"/>
                </a:solidFill>
                <a:latin typeface="Arial" panose="020B0604020202020204" pitchFamily="34" charset="0"/>
                <a:ea typeface="华光中长宋_CNKI" panose="02000500000000000000" pitchFamily="2" charset="-122"/>
                <a:cs typeface="Arial" panose="020B0604020202020204" pitchFamily="34" charset="0"/>
              </a:rPr>
              <a:t>Modified Iterative Learning Ctrl.</a:t>
            </a:r>
            <a:endParaRPr kumimoji="0" lang="zh-CN" altLang="en-US" sz="1600" b="0" i="0" u="none" strike="noStrike" kern="1200" cap="none" spc="400" normalizeH="0" baseline="0" noProof="0">
              <a:ln>
                <a:noFill/>
              </a:ln>
              <a:solidFill>
                <a:srgbClr val="2060A0"/>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30" name="文本框 29">
            <a:extLst>
              <a:ext uri="{FF2B5EF4-FFF2-40B4-BE49-F238E27FC236}">
                <a16:creationId xmlns:a16="http://schemas.microsoft.com/office/drawing/2014/main" id="{004A1648-1C89-7856-6930-8F971C45F751}"/>
              </a:ext>
            </a:extLst>
          </p:cNvPr>
          <p:cNvSpPr txBox="1"/>
          <p:nvPr/>
        </p:nvSpPr>
        <p:spPr>
          <a:xfrm>
            <a:off x="5740883" y="5638732"/>
            <a:ext cx="3528619" cy="351737"/>
          </a:xfrm>
          <a:prstGeom prst="rect">
            <a:avLst/>
          </a:prstGeom>
          <a:solidFill>
            <a:schemeClr val="accent1">
              <a:lumMod val="40000"/>
              <a:lumOff val="60000"/>
            </a:schemeClr>
          </a:solidFill>
          <a:ln>
            <a:noFill/>
          </a:ln>
          <a:effectLst/>
          <a:scene3d>
            <a:camera prst="orthographicFront">
              <a:rot lat="0" lon="0" rev="0"/>
            </a:camera>
            <a:lightRig rig="contrasting" dir="t">
              <a:rot lat="0" lon="0" rev="1500000"/>
            </a:lightRig>
          </a:scene3d>
          <a:sp3d prstMaterial="metal">
            <a:bevelT w="127000" h="127000"/>
          </a:sp3d>
        </p:spPr>
        <p:style>
          <a:lnRef idx="0">
            <a:schemeClr val="accent3"/>
          </a:lnRef>
          <a:fillRef idx="3">
            <a:schemeClr val="accent3"/>
          </a:fillRef>
          <a:effectRef idx="3">
            <a:schemeClr val="accent3"/>
          </a:effectRef>
          <a:fontRef idx="minor">
            <a:schemeClr val="lt1"/>
          </a:fontRef>
        </p:style>
        <p:txBody>
          <a:bodyPr wrap="square" rtlCol="0">
            <a:spAutoFit/>
          </a:bodyPr>
          <a:lstStyle>
            <a:defPPr>
              <a:defRPr lang="zh-CN"/>
            </a:defPPr>
            <a:lvl1pPr defTabSz="457200">
              <a:buClr>
                <a:srgbClr val="ED7D31">
                  <a:lumMod val="75000"/>
                </a:srgbClr>
              </a:buClr>
              <a:defRPr sz="1600">
                <a:solidFill>
                  <a:prstClr val="white"/>
                </a:solidFill>
                <a:latin typeface="Arial" panose="020B0604020202020204" pitchFamily="34" charset="0"/>
                <a:ea typeface="华光中长宋_CNKI" panose="02000500000000000000" pitchFamily="2" charset="-122"/>
                <a:cs typeface="Arial" panose="020B0604020202020204" pitchFamily="34" charset="0"/>
              </a:defRPr>
            </a:lvl1pPr>
          </a:lstStyle>
          <a:p>
            <a:pPr marL="285750" indent="-285750">
              <a:buClr>
                <a:schemeClr val="accent1">
                  <a:lumMod val="20000"/>
                  <a:lumOff val="80000"/>
                </a:schemeClr>
              </a:buClr>
              <a:buFont typeface="Wingdings" panose="05000000000000000000" pitchFamily="2" charset="2"/>
              <a:buChar char="l"/>
            </a:pPr>
            <a:r>
              <a:rPr lang="en-US" altLang="zh-CN"/>
              <a:t>Crosstalk Cali. &amp; </a:t>
            </a:r>
            <a:r>
              <a:rPr lang="el-GR" altLang="zh-CN" i="1"/>
              <a:t>φ</a:t>
            </a:r>
            <a:r>
              <a:rPr lang="en-US" altLang="zh-CN" baseline="-25000"/>
              <a:t>b</a:t>
            </a:r>
            <a:r>
              <a:rPr lang="en-US" altLang="zh-CN"/>
              <a:t> Cali.</a:t>
            </a:r>
            <a:endParaRPr lang="zh-CN" altLang="en-US"/>
          </a:p>
        </p:txBody>
      </p:sp>
      <p:sp>
        <p:nvSpPr>
          <p:cNvPr id="31" name="文本框 30">
            <a:extLst>
              <a:ext uri="{FF2B5EF4-FFF2-40B4-BE49-F238E27FC236}">
                <a16:creationId xmlns:a16="http://schemas.microsoft.com/office/drawing/2014/main" id="{11D6F8FA-F0C1-4886-3041-5CEB5CD5BF51}"/>
              </a:ext>
            </a:extLst>
          </p:cNvPr>
          <p:cNvSpPr txBox="1"/>
          <p:nvPr/>
        </p:nvSpPr>
        <p:spPr>
          <a:xfrm>
            <a:off x="5740883" y="5042468"/>
            <a:ext cx="3521621" cy="351737"/>
          </a:xfrm>
          <a:prstGeom prst="rect">
            <a:avLst/>
          </a:prstGeom>
          <a:solidFill>
            <a:schemeClr val="accent5">
              <a:lumMod val="50000"/>
            </a:schemeClr>
          </a:solidFill>
          <a:ln>
            <a:noFill/>
          </a:ln>
          <a:effectLst/>
          <a:scene3d>
            <a:camera prst="orthographicFront">
              <a:rot lat="0" lon="0" rev="0"/>
            </a:camera>
            <a:lightRig rig="contrasting" dir="t">
              <a:rot lat="0" lon="0" rev="1500000"/>
            </a:lightRig>
          </a:scene3d>
          <a:sp3d prstMaterial="metal">
            <a:bevelT w="127000" h="127000"/>
          </a:sp3d>
        </p:spPr>
        <p:style>
          <a:lnRef idx="0">
            <a:schemeClr val="accent3"/>
          </a:lnRef>
          <a:fillRef idx="3">
            <a:schemeClr val="accent3"/>
          </a:fillRef>
          <a:effectRef idx="3">
            <a:schemeClr val="accent3"/>
          </a:effectRef>
          <a:fontRef idx="minor">
            <a:schemeClr val="lt1"/>
          </a:fontRef>
        </p:style>
        <p:txBody>
          <a:bodyPr wrap="square" rtlCol="0">
            <a:spAutoFit/>
          </a:bodyPr>
          <a:lstStyle>
            <a:defPPr>
              <a:defRPr lang="zh-CN"/>
            </a:defPPr>
            <a:lvl1pPr defTabSz="457200">
              <a:buClr>
                <a:srgbClr val="ED7D31">
                  <a:lumMod val="75000"/>
                </a:srgbClr>
              </a:buClr>
              <a:defRPr sz="1600">
                <a:solidFill>
                  <a:prstClr val="white"/>
                </a:solidFill>
                <a:latin typeface="Arial" panose="020B0604020202020204" pitchFamily="34" charset="0"/>
                <a:ea typeface="华光中长宋_CNKI" panose="02000500000000000000" pitchFamily="2" charset="-122"/>
                <a:cs typeface="Arial" panose="020B0604020202020204" pitchFamily="34" charset="0"/>
              </a:defRPr>
            </a:lvl1pPr>
          </a:lstStyle>
          <a:p>
            <a:pPr marL="285750" indent="-285750">
              <a:buClr>
                <a:schemeClr val="accent1">
                  <a:lumMod val="20000"/>
                  <a:lumOff val="80000"/>
                </a:schemeClr>
              </a:buClr>
              <a:buFont typeface="Wingdings" panose="05000000000000000000" pitchFamily="2" charset="2"/>
              <a:buChar char="l"/>
            </a:pPr>
            <a:r>
              <a:rPr lang="en-US" altLang="zh-CN"/>
              <a:t>Burst-noise Mitigation</a:t>
            </a:r>
            <a:endParaRPr lang="zh-CN" altLang="en-US"/>
          </a:p>
        </p:txBody>
      </p:sp>
    </p:spTree>
    <p:extLst>
      <p:ext uri="{BB962C8B-B14F-4D97-AF65-F5344CB8AC3E}">
        <p14:creationId xmlns:p14="http://schemas.microsoft.com/office/powerpoint/2010/main" val="4074500971"/>
      </p:ext>
    </p:extLst>
  </p:cSld>
  <p:clrMapOvr>
    <a:overrideClrMapping bg1="lt1" tx1="dk1" bg2="lt2" tx2="dk2" accent1="accent1" accent2="accent2" accent3="accent3" accent4="accent4" accent5="accent5" accent6="accent6" hlink="hlink" folHlink="folHlink"/>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 name="灯片编号占位符 2">
            <a:extLst>
              <a:ext uri="{FF2B5EF4-FFF2-40B4-BE49-F238E27FC236}">
                <a16:creationId xmlns:a16="http://schemas.microsoft.com/office/drawing/2014/main" id="{B7300D91-BBE0-4805-93AA-20055F16009E}"/>
              </a:ext>
            </a:extLst>
          </p:cNvPr>
          <p:cNvSpPr>
            <a:spLocks noGrp="1"/>
          </p:cNvSpPr>
          <p:nvPr>
            <p:ph type="sldNum" sz="quarter" idx="4"/>
          </p:nvPr>
        </p:nvSpPr>
        <p:spPr/>
        <p:txBody>
          <a:bodyPr/>
          <a:lstStyle/>
          <a:p>
            <a:fld id="{B7FA2BBD-743F-C946-849D-BD878E6EB367}" type="slidenum">
              <a:rPr kumimoji="1" lang="zh-CN" altLang="en-US" smtClean="0">
                <a:latin typeface="Arial" panose="020B0604020202020204" pitchFamily="34" charset="0"/>
                <a:cs typeface="Arial" panose="020B0604020202020204" pitchFamily="34" charset="0"/>
              </a:rPr>
              <a:pPr/>
              <a:t>16</a:t>
            </a:fld>
            <a:endParaRPr kumimoji="1" lang="zh-CN" altLang="en-US">
              <a:latin typeface="Arial" panose="020B0604020202020204" pitchFamily="34" charset="0"/>
              <a:cs typeface="Arial" panose="020B0604020202020204" pitchFamily="34" charset="0"/>
            </a:endParaRPr>
          </a:p>
        </p:txBody>
      </p:sp>
      <p:sp>
        <p:nvSpPr>
          <p:cNvPr id="30" name="文本框 29">
            <a:extLst>
              <a:ext uri="{FF2B5EF4-FFF2-40B4-BE49-F238E27FC236}">
                <a16:creationId xmlns:a16="http://schemas.microsoft.com/office/drawing/2014/main" id="{3A459429-2209-0F1A-9EA1-7C99AB17AE3D}"/>
              </a:ext>
            </a:extLst>
          </p:cNvPr>
          <p:cNvSpPr txBox="1"/>
          <p:nvPr/>
        </p:nvSpPr>
        <p:spPr>
          <a:xfrm>
            <a:off x="6184488" y="5528955"/>
            <a:ext cx="5268330" cy="707886"/>
          </a:xfrm>
          <a:prstGeom prst="rect">
            <a:avLst/>
          </a:prstGeom>
          <a:solidFill>
            <a:schemeClr val="bg1"/>
          </a:solidFill>
        </p:spPr>
        <p:txBody>
          <a:bodyPr wrap="square">
            <a:spAutoFit/>
          </a:bodyPr>
          <a:lstStyle/>
          <a:p>
            <a:pPr algn="l">
              <a:spcAft>
                <a:spcPts val="600"/>
              </a:spcAft>
            </a:pPr>
            <a:r>
              <a:rPr lang="en-US" altLang="zh-CN" sz="2000" i="1" dirty="0">
                <a:latin typeface="CharisSIL"/>
              </a:rPr>
              <a:t>The burst noise can lead to </a:t>
            </a:r>
            <a:r>
              <a:rPr lang="en-US" altLang="zh-CN" sz="2000" b="1" i="1" dirty="0">
                <a:solidFill>
                  <a:srgbClr val="C00000"/>
                </a:solidFill>
                <a:latin typeface="CharisSIL"/>
              </a:rPr>
              <a:t>an unexpected LLRF response, </a:t>
            </a:r>
            <a:r>
              <a:rPr lang="en-US" altLang="zh-CN" sz="2000" i="1" dirty="0">
                <a:latin typeface="CharisSIL"/>
              </a:rPr>
              <a:t>eventually causing a cavity fault</a:t>
            </a:r>
            <a:endParaRPr lang="zh-CN" altLang="en-US" sz="2000" i="1" dirty="0">
              <a:latin typeface="CharisSIL"/>
            </a:endParaRPr>
          </a:p>
        </p:txBody>
      </p:sp>
      <p:sp>
        <p:nvSpPr>
          <p:cNvPr id="17" name="标题 21">
            <a:extLst>
              <a:ext uri="{FF2B5EF4-FFF2-40B4-BE49-F238E27FC236}">
                <a16:creationId xmlns:a16="http://schemas.microsoft.com/office/drawing/2014/main" id="{B4471EED-991D-EBFF-0DDC-BF4CD7C34F78}"/>
              </a:ext>
            </a:extLst>
          </p:cNvPr>
          <p:cNvSpPr txBox="1">
            <a:spLocks/>
          </p:cNvSpPr>
          <p:nvPr/>
        </p:nvSpPr>
        <p:spPr>
          <a:xfrm>
            <a:off x="1545996" y="-3175"/>
            <a:ext cx="9767586" cy="840105"/>
          </a:xfrm>
          <a:prstGeom prst="rect">
            <a:avLst/>
          </a:prstGeom>
        </p:spPr>
        <p:txBody>
          <a:bodyPr anchor="ctr"/>
          <a:lstStyle>
            <a:lvl1pPr algn="l" defTabSz="914400" rtl="0" eaLnBrk="1" latinLnBrk="0" hangingPunct="1">
              <a:lnSpc>
                <a:spcPct val="90000"/>
              </a:lnSpc>
              <a:spcBef>
                <a:spcPct val="0"/>
              </a:spcBef>
              <a:buNone/>
              <a:defRPr sz="3600" b="1" kern="1200">
                <a:solidFill>
                  <a:schemeClr val="tx1"/>
                </a:solidFill>
                <a:latin typeface="Times New Roman" charset="0"/>
                <a:ea typeface="Times New Roman" charset="0"/>
                <a:cs typeface="Times New Roman" charset="0"/>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altLang="zh-CN" sz="3600" b="1" i="0" u="none" strike="noStrike" kern="1200" cap="none" spc="0" normalizeH="0" baseline="0" noProof="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rPr>
              <a:t>Burst-noise and its implication </a:t>
            </a:r>
            <a:endParaRPr kumimoji="0" lang="zh-CN" altLang="en-US" sz="3600" b="1" i="0" u="none" strike="noStrike" kern="1200" cap="none" spc="0" normalizeH="0" baseline="0" noProof="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18" name="矩形 17">
            <a:extLst>
              <a:ext uri="{FF2B5EF4-FFF2-40B4-BE49-F238E27FC236}">
                <a16:creationId xmlns:a16="http://schemas.microsoft.com/office/drawing/2014/main" id="{E677F1C3-2E01-2A64-0443-5A06C1114927}"/>
              </a:ext>
            </a:extLst>
          </p:cNvPr>
          <p:cNvSpPr/>
          <p:nvPr/>
        </p:nvSpPr>
        <p:spPr>
          <a:xfrm>
            <a:off x="640526" y="881067"/>
            <a:ext cx="11087924" cy="789319"/>
          </a:xfrm>
          <a:prstGeom prst="rect">
            <a:avLst/>
          </a:prstGeom>
        </p:spPr>
        <p:txBody>
          <a:bodyPr wrap="square">
            <a:spAutoFit/>
          </a:bodyPr>
          <a:lstStyle/>
          <a:p>
            <a:pPr marL="457200" indent="-457200">
              <a:lnSpc>
                <a:spcPct val="125000"/>
              </a:lnSpc>
              <a:buFont typeface="Wingdings" panose="05000000000000000000" pitchFamily="2" charset="2"/>
              <a:buChar char="l"/>
            </a:pPr>
            <a:r>
              <a:rPr lang="en-US" altLang="zh-CN" sz="2000" dirty="0">
                <a:latin typeface="Arial" panose="020B0604020202020204" pitchFamily="34" charset="0"/>
                <a:ea typeface="微软雅黑" panose="020B0503020204020204" pitchFamily="34" charset="-122"/>
                <a:cs typeface="Arial" panose="020B0604020202020204" pitchFamily="34" charset="0"/>
              </a:rPr>
              <a:t>Two types of burst noise signals induced by field emission</a:t>
            </a:r>
          </a:p>
          <a:p>
            <a:pPr marL="914400" lvl="1" indent="-457200">
              <a:lnSpc>
                <a:spcPct val="125000"/>
              </a:lnSpc>
              <a:buFont typeface="Arial" panose="020B0604020202020204" pitchFamily="34" charset="0"/>
              <a:buChar char="•"/>
            </a:pPr>
            <a:r>
              <a:rPr lang="en-US" altLang="zh-CN" dirty="0">
                <a:latin typeface="Arial Nova Light" panose="020B0304020202020204" pitchFamily="34" charset="0"/>
                <a:ea typeface="微软雅黑" panose="020B0503020204020204" pitchFamily="34" charset="-122"/>
                <a:cs typeface="Arial" panose="020B0604020202020204" pitchFamily="34" charset="0"/>
              </a:rPr>
              <a:t>Flashover &amp; (Partial) E-quench</a:t>
            </a:r>
          </a:p>
        </p:txBody>
      </p:sp>
      <p:grpSp>
        <p:nvGrpSpPr>
          <p:cNvPr id="90" name="组合 89">
            <a:extLst>
              <a:ext uri="{FF2B5EF4-FFF2-40B4-BE49-F238E27FC236}">
                <a16:creationId xmlns:a16="http://schemas.microsoft.com/office/drawing/2014/main" id="{B4334A4F-A712-B61A-CEFA-785743D1B138}"/>
              </a:ext>
            </a:extLst>
          </p:cNvPr>
          <p:cNvGrpSpPr/>
          <p:nvPr/>
        </p:nvGrpSpPr>
        <p:grpSpPr>
          <a:xfrm>
            <a:off x="362706" y="1798320"/>
            <a:ext cx="4677543" cy="3371161"/>
            <a:chOff x="362707" y="1900232"/>
            <a:chExt cx="4432004" cy="3269249"/>
          </a:xfrm>
        </p:grpSpPr>
        <p:pic>
          <p:nvPicPr>
            <p:cNvPr id="74" name="图片 73">
              <a:extLst>
                <a:ext uri="{FF2B5EF4-FFF2-40B4-BE49-F238E27FC236}">
                  <a16:creationId xmlns:a16="http://schemas.microsoft.com/office/drawing/2014/main" id="{3769B87A-FFD2-4C56-9D65-31298AF7F1BC}"/>
                </a:ext>
              </a:extLst>
            </p:cNvPr>
            <p:cNvPicPr>
              <a:picLocks noChangeAspect="1"/>
            </p:cNvPicPr>
            <p:nvPr/>
          </p:nvPicPr>
          <p:blipFill>
            <a:blip r:embed="rId3"/>
            <a:stretch>
              <a:fillRect/>
            </a:stretch>
          </p:blipFill>
          <p:spPr>
            <a:xfrm>
              <a:off x="1166081" y="1913894"/>
              <a:ext cx="1408860" cy="1271975"/>
            </a:xfrm>
            <a:prstGeom prst="rect">
              <a:avLst/>
            </a:prstGeom>
            <a:ln w="28575">
              <a:solidFill>
                <a:srgbClr val="9BBB59">
                  <a:lumMod val="60000"/>
                  <a:lumOff val="40000"/>
                </a:srgbClr>
              </a:solidFill>
            </a:ln>
            <a:effectLst>
              <a:outerShdw blurRad="50800" dist="139700" algn="l" rotWithShape="0">
                <a:prstClr val="black">
                  <a:alpha val="40000"/>
                </a:prstClr>
              </a:outerShdw>
            </a:effectLst>
          </p:spPr>
        </p:pic>
        <p:pic>
          <p:nvPicPr>
            <p:cNvPr id="75" name="图片 74">
              <a:extLst>
                <a:ext uri="{FF2B5EF4-FFF2-40B4-BE49-F238E27FC236}">
                  <a16:creationId xmlns:a16="http://schemas.microsoft.com/office/drawing/2014/main" id="{CD5BAADE-DFB4-442A-90B8-823F71637643}"/>
                </a:ext>
              </a:extLst>
            </p:cNvPr>
            <p:cNvPicPr>
              <a:picLocks noChangeAspect="1"/>
            </p:cNvPicPr>
            <p:nvPr/>
          </p:nvPicPr>
          <p:blipFill>
            <a:blip r:embed="rId4"/>
            <a:stretch>
              <a:fillRect/>
            </a:stretch>
          </p:blipFill>
          <p:spPr>
            <a:xfrm>
              <a:off x="3183921" y="1913894"/>
              <a:ext cx="1403339" cy="1271975"/>
            </a:xfrm>
            <a:prstGeom prst="rect">
              <a:avLst/>
            </a:prstGeom>
            <a:ln w="28575">
              <a:solidFill>
                <a:srgbClr val="9BBB59">
                  <a:lumMod val="60000"/>
                  <a:lumOff val="40000"/>
                </a:srgbClr>
              </a:solidFill>
            </a:ln>
            <a:effectLst>
              <a:outerShdw blurRad="50800" dist="139700" algn="l" rotWithShape="0">
                <a:prstClr val="black">
                  <a:alpha val="40000"/>
                </a:prstClr>
              </a:outerShdw>
            </a:effectLst>
          </p:spPr>
        </p:pic>
        <p:sp>
          <p:nvSpPr>
            <p:cNvPr id="76" name="文本框 75">
              <a:extLst>
                <a:ext uri="{FF2B5EF4-FFF2-40B4-BE49-F238E27FC236}">
                  <a16:creationId xmlns:a16="http://schemas.microsoft.com/office/drawing/2014/main" id="{381216BF-FDA5-4A64-B232-401BC06B94BC}"/>
                </a:ext>
              </a:extLst>
            </p:cNvPr>
            <p:cNvSpPr txBox="1"/>
            <p:nvPr/>
          </p:nvSpPr>
          <p:spPr>
            <a:xfrm>
              <a:off x="1920072" y="2754497"/>
              <a:ext cx="615278" cy="338554"/>
            </a:xfrm>
            <a:prstGeom prst="rect">
              <a:avLst/>
            </a:prstGeom>
            <a:noFill/>
          </p:spPr>
          <p:txBody>
            <a:bodyPr wrap="square" rtlCol="0">
              <a:spAutoFit/>
            </a:bodyPr>
            <a:lstStyle/>
            <a:p>
              <a:pPr defTabSz="914133"/>
              <a:r>
                <a:rPr lang="en-US" altLang="zh-CN" sz="1600" b="1">
                  <a:solidFill>
                    <a:srgbClr val="92D050"/>
                  </a:solidFill>
                  <a:latin typeface="Arial" panose="020B0604020202020204" pitchFamily="34" charset="0"/>
                  <a:ea typeface="微软雅黑 Light" panose="020B0502040204020203" pitchFamily="34" charset="-122"/>
                  <a:cs typeface="Arial" panose="020B0604020202020204" pitchFamily="34" charset="0"/>
                </a:rPr>
                <a:t>2 </a:t>
              </a:r>
              <a:r>
                <a:rPr lang="el-GR" altLang="zh-CN" sz="1600" b="1">
                  <a:solidFill>
                    <a:srgbClr val="92D050"/>
                  </a:solidFill>
                  <a:latin typeface="Arial" panose="020B0604020202020204" pitchFamily="34" charset="0"/>
                  <a:ea typeface="微软雅黑 Light" panose="020B0502040204020203" pitchFamily="34" charset="-122"/>
                  <a:cs typeface="Arial" panose="020B0604020202020204" pitchFamily="34" charset="0"/>
                </a:rPr>
                <a:t>μ</a:t>
              </a:r>
              <a:r>
                <a:rPr lang="en-US" altLang="zh-CN" sz="1600" b="1">
                  <a:solidFill>
                    <a:srgbClr val="92D050"/>
                  </a:solidFill>
                  <a:latin typeface="Arial" panose="020B0604020202020204" pitchFamily="34" charset="0"/>
                  <a:ea typeface="微软雅黑 Light" panose="020B0502040204020203" pitchFamily="34" charset="-122"/>
                  <a:cs typeface="Arial" panose="020B0604020202020204" pitchFamily="34" charset="0"/>
                </a:rPr>
                <a:t>s</a:t>
              </a:r>
              <a:endParaRPr lang="zh-CN" altLang="en-US" sz="1600" b="1">
                <a:solidFill>
                  <a:srgbClr val="92D050"/>
                </a:solidFill>
                <a:latin typeface="Arial" panose="020B0604020202020204" pitchFamily="34" charset="0"/>
                <a:ea typeface="微软雅黑 Light" panose="020B0502040204020203" pitchFamily="34" charset="-122"/>
                <a:cs typeface="Arial" panose="020B0604020202020204" pitchFamily="34" charset="0"/>
              </a:endParaRPr>
            </a:p>
          </p:txBody>
        </p:sp>
        <p:sp>
          <p:nvSpPr>
            <p:cNvPr id="77" name="文本框 76">
              <a:extLst>
                <a:ext uri="{FF2B5EF4-FFF2-40B4-BE49-F238E27FC236}">
                  <a16:creationId xmlns:a16="http://schemas.microsoft.com/office/drawing/2014/main" id="{67575039-2899-4C10-9A41-1E81F93BD7D0}"/>
                </a:ext>
              </a:extLst>
            </p:cNvPr>
            <p:cNvSpPr txBox="1"/>
            <p:nvPr/>
          </p:nvSpPr>
          <p:spPr>
            <a:xfrm>
              <a:off x="1132661" y="2902355"/>
              <a:ext cx="854136" cy="307777"/>
            </a:xfrm>
            <a:prstGeom prst="rect">
              <a:avLst/>
            </a:prstGeom>
            <a:noFill/>
          </p:spPr>
          <p:txBody>
            <a:bodyPr wrap="square" rtlCol="0">
              <a:spAutoFit/>
            </a:bodyPr>
            <a:lstStyle/>
            <a:p>
              <a:pPr defTabSz="914133"/>
              <a:r>
                <a:rPr lang="en-US" altLang="zh-CN" sz="1400" b="1">
                  <a:solidFill>
                    <a:srgbClr val="92D050"/>
                  </a:solidFill>
                  <a:latin typeface="Arial" panose="020B0604020202020204" pitchFamily="34" charset="0"/>
                  <a:ea typeface="微软雅黑 Light" panose="020B0502040204020203" pitchFamily="34" charset="-122"/>
                  <a:cs typeface="Arial" panose="020B0604020202020204" pitchFamily="34" charset="0"/>
                </a:rPr>
                <a:t>Pick-up</a:t>
              </a:r>
              <a:endParaRPr lang="zh-CN" altLang="en-US" sz="1400" b="1">
                <a:solidFill>
                  <a:srgbClr val="92D050"/>
                </a:solidFill>
                <a:latin typeface="Arial" panose="020B0604020202020204" pitchFamily="34" charset="0"/>
                <a:ea typeface="微软雅黑 Light" panose="020B0502040204020203" pitchFamily="34" charset="-122"/>
                <a:cs typeface="Arial" panose="020B0604020202020204" pitchFamily="34" charset="0"/>
              </a:endParaRPr>
            </a:p>
          </p:txBody>
        </p:sp>
        <p:sp>
          <p:nvSpPr>
            <p:cNvPr id="79" name="文本框 78">
              <a:extLst>
                <a:ext uri="{FF2B5EF4-FFF2-40B4-BE49-F238E27FC236}">
                  <a16:creationId xmlns:a16="http://schemas.microsoft.com/office/drawing/2014/main" id="{8AECDE6A-BD17-4CFD-A377-87572A2543A4}"/>
                </a:ext>
              </a:extLst>
            </p:cNvPr>
            <p:cNvSpPr txBox="1"/>
            <p:nvPr/>
          </p:nvSpPr>
          <p:spPr>
            <a:xfrm>
              <a:off x="3147097" y="2878092"/>
              <a:ext cx="917583" cy="307777"/>
            </a:xfrm>
            <a:prstGeom prst="rect">
              <a:avLst/>
            </a:prstGeom>
            <a:noFill/>
          </p:spPr>
          <p:txBody>
            <a:bodyPr wrap="square" rtlCol="0">
              <a:spAutoFit/>
            </a:bodyPr>
            <a:lstStyle/>
            <a:p>
              <a:pPr defTabSz="914133"/>
              <a:r>
                <a:rPr lang="en-US" altLang="zh-CN" sz="1400" b="1">
                  <a:solidFill>
                    <a:srgbClr val="4BACC6">
                      <a:lumMod val="60000"/>
                      <a:lumOff val="40000"/>
                    </a:srgbClr>
                  </a:solidFill>
                  <a:latin typeface="Arial" panose="020B0604020202020204" pitchFamily="34" charset="0"/>
                  <a:ea typeface="微软雅黑 Light" panose="020B0502040204020203" pitchFamily="34" charset="-122"/>
                  <a:cs typeface="Arial" panose="020B0604020202020204" pitchFamily="34" charset="0"/>
                </a:rPr>
                <a:t>Pick-up</a:t>
              </a:r>
              <a:endParaRPr lang="zh-CN" altLang="en-US" sz="1400" b="1">
                <a:solidFill>
                  <a:srgbClr val="4BACC6">
                    <a:lumMod val="60000"/>
                    <a:lumOff val="40000"/>
                  </a:srgbClr>
                </a:solidFill>
                <a:latin typeface="Arial" panose="020B0604020202020204" pitchFamily="34" charset="0"/>
                <a:ea typeface="微软雅黑 Light" panose="020B0502040204020203" pitchFamily="34" charset="-122"/>
                <a:cs typeface="Arial" panose="020B0604020202020204" pitchFamily="34" charset="0"/>
              </a:endParaRPr>
            </a:p>
          </p:txBody>
        </p:sp>
        <p:cxnSp>
          <p:nvCxnSpPr>
            <p:cNvPr id="83" name="直接箭头连接符 82">
              <a:extLst>
                <a:ext uri="{FF2B5EF4-FFF2-40B4-BE49-F238E27FC236}">
                  <a16:creationId xmlns:a16="http://schemas.microsoft.com/office/drawing/2014/main" id="{A2BDCF34-48B7-4AE7-86B7-B83A0370895A}"/>
                </a:ext>
              </a:extLst>
            </p:cNvPr>
            <p:cNvCxnSpPr>
              <a:cxnSpLocks/>
            </p:cNvCxnSpPr>
            <p:nvPr/>
          </p:nvCxnSpPr>
          <p:spPr>
            <a:xfrm>
              <a:off x="1792396" y="2925830"/>
              <a:ext cx="196692" cy="2506"/>
            </a:xfrm>
            <a:prstGeom prst="straightConnector1">
              <a:avLst/>
            </a:prstGeom>
            <a:noFill/>
            <a:ln w="9525" cap="flat" cmpd="sng" algn="ctr">
              <a:solidFill>
                <a:srgbClr val="92D050"/>
              </a:solidFill>
              <a:prstDash val="solid"/>
              <a:headEnd type="triangle"/>
              <a:tailEnd type="triangle"/>
            </a:ln>
            <a:effectLst/>
          </p:spPr>
        </p:cxnSp>
        <p:cxnSp>
          <p:nvCxnSpPr>
            <p:cNvPr id="84" name="直接箭头连接符 83">
              <a:extLst>
                <a:ext uri="{FF2B5EF4-FFF2-40B4-BE49-F238E27FC236}">
                  <a16:creationId xmlns:a16="http://schemas.microsoft.com/office/drawing/2014/main" id="{B62D0B15-C674-4AEC-A5F7-6E6C29D8FBED}"/>
                </a:ext>
              </a:extLst>
            </p:cNvPr>
            <p:cNvCxnSpPr>
              <a:cxnSpLocks/>
            </p:cNvCxnSpPr>
            <p:nvPr/>
          </p:nvCxnSpPr>
          <p:spPr>
            <a:xfrm>
              <a:off x="3627474" y="2299469"/>
              <a:ext cx="464178" cy="0"/>
            </a:xfrm>
            <a:prstGeom prst="straightConnector1">
              <a:avLst/>
            </a:prstGeom>
            <a:noFill/>
            <a:ln w="9525" cap="flat" cmpd="sng" algn="ctr">
              <a:solidFill>
                <a:srgbClr val="4BACC6">
                  <a:lumMod val="60000"/>
                  <a:lumOff val="40000"/>
                </a:srgbClr>
              </a:solidFill>
              <a:prstDash val="solid"/>
              <a:headEnd type="triangle"/>
              <a:tailEnd type="triangle"/>
            </a:ln>
            <a:effectLst/>
          </p:spPr>
        </p:cxnSp>
        <p:sp>
          <p:nvSpPr>
            <p:cNvPr id="85" name="文本框 84">
              <a:extLst>
                <a:ext uri="{FF2B5EF4-FFF2-40B4-BE49-F238E27FC236}">
                  <a16:creationId xmlns:a16="http://schemas.microsoft.com/office/drawing/2014/main" id="{BBC4EADB-07F0-470F-ACF9-7F554C6E129F}"/>
                </a:ext>
              </a:extLst>
            </p:cNvPr>
            <p:cNvSpPr txBox="1"/>
            <p:nvPr/>
          </p:nvSpPr>
          <p:spPr>
            <a:xfrm>
              <a:off x="4034914" y="2112853"/>
              <a:ext cx="704113" cy="338554"/>
            </a:xfrm>
            <a:prstGeom prst="rect">
              <a:avLst/>
            </a:prstGeom>
            <a:noFill/>
          </p:spPr>
          <p:txBody>
            <a:bodyPr wrap="square" rtlCol="0">
              <a:spAutoFit/>
            </a:bodyPr>
            <a:lstStyle/>
            <a:p>
              <a:pPr defTabSz="914133"/>
              <a:r>
                <a:rPr lang="en-US" altLang="zh-CN" sz="1600" b="1">
                  <a:solidFill>
                    <a:srgbClr val="4BACC6">
                      <a:lumMod val="60000"/>
                      <a:lumOff val="40000"/>
                    </a:srgbClr>
                  </a:solidFill>
                  <a:latin typeface="Arial" panose="020B0604020202020204" pitchFamily="34" charset="0"/>
                  <a:ea typeface="微软雅黑 Light" panose="020B0502040204020203" pitchFamily="34" charset="-122"/>
                  <a:cs typeface="Arial" panose="020B0604020202020204" pitchFamily="34" charset="0"/>
                </a:rPr>
                <a:t>6 </a:t>
              </a:r>
              <a:r>
                <a:rPr lang="el-GR" altLang="zh-CN" sz="1600" b="1">
                  <a:solidFill>
                    <a:srgbClr val="4BACC6">
                      <a:lumMod val="60000"/>
                      <a:lumOff val="40000"/>
                    </a:srgbClr>
                  </a:solidFill>
                  <a:latin typeface="Arial" panose="020B0604020202020204" pitchFamily="34" charset="0"/>
                  <a:ea typeface="微软雅黑 Light" panose="020B0502040204020203" pitchFamily="34" charset="-122"/>
                  <a:cs typeface="Arial" panose="020B0604020202020204" pitchFamily="34" charset="0"/>
                </a:rPr>
                <a:t>μ</a:t>
              </a:r>
              <a:r>
                <a:rPr lang="en-US" altLang="zh-CN" sz="1600" b="1">
                  <a:solidFill>
                    <a:srgbClr val="4BACC6">
                      <a:lumMod val="60000"/>
                      <a:lumOff val="40000"/>
                    </a:srgbClr>
                  </a:solidFill>
                  <a:latin typeface="Arial" panose="020B0604020202020204" pitchFamily="34" charset="0"/>
                  <a:ea typeface="微软雅黑 Light" panose="020B0502040204020203" pitchFamily="34" charset="-122"/>
                  <a:cs typeface="Arial" panose="020B0604020202020204" pitchFamily="34" charset="0"/>
                </a:rPr>
                <a:t>s</a:t>
              </a:r>
              <a:endParaRPr lang="zh-CN" altLang="en-US" sz="1600" b="1">
                <a:solidFill>
                  <a:srgbClr val="4BACC6">
                    <a:lumMod val="60000"/>
                    <a:lumOff val="40000"/>
                  </a:srgbClr>
                </a:solidFill>
                <a:latin typeface="Arial" panose="020B0604020202020204" pitchFamily="34" charset="0"/>
                <a:ea typeface="微软雅黑 Light" panose="020B0502040204020203" pitchFamily="34" charset="-122"/>
                <a:cs typeface="Arial" panose="020B0604020202020204" pitchFamily="34" charset="0"/>
              </a:endParaRPr>
            </a:p>
          </p:txBody>
        </p:sp>
        <p:sp>
          <p:nvSpPr>
            <p:cNvPr id="87" name="文本框 86">
              <a:extLst>
                <a:ext uri="{FF2B5EF4-FFF2-40B4-BE49-F238E27FC236}">
                  <a16:creationId xmlns:a16="http://schemas.microsoft.com/office/drawing/2014/main" id="{B3C0162F-923E-47EC-85E9-38CFC8E56134}"/>
                </a:ext>
              </a:extLst>
            </p:cNvPr>
            <p:cNvSpPr txBox="1"/>
            <p:nvPr/>
          </p:nvSpPr>
          <p:spPr>
            <a:xfrm>
              <a:off x="3663476" y="1931184"/>
              <a:ext cx="1131235" cy="307777"/>
            </a:xfrm>
            <a:prstGeom prst="rect">
              <a:avLst/>
            </a:prstGeom>
            <a:noFill/>
          </p:spPr>
          <p:txBody>
            <a:bodyPr wrap="square" rtlCol="0">
              <a:spAutoFit/>
            </a:bodyPr>
            <a:lstStyle/>
            <a:p>
              <a:pPr defTabSz="914133"/>
              <a:r>
                <a:rPr lang="en-US" altLang="zh-CN" sz="1400" b="1">
                  <a:solidFill>
                    <a:schemeClr val="bg1"/>
                  </a:solidFill>
                  <a:latin typeface="Arial" panose="020B0604020202020204" pitchFamily="34" charset="0"/>
                  <a:ea typeface="微软雅黑" panose="020B0503020204020204" pitchFamily="34" charset="-122"/>
                  <a:cs typeface="Arial" panose="020B0604020202020204" pitchFamily="34" charset="0"/>
                </a:rPr>
                <a:t>E-quench</a:t>
              </a:r>
              <a:endParaRPr lang="zh-CN" altLang="en-US" sz="1400" b="1">
                <a:solidFill>
                  <a:schemeClr val="bg1"/>
                </a:solidFill>
                <a:latin typeface="Arial" panose="020B0604020202020204" pitchFamily="34" charset="0"/>
                <a:ea typeface="微软雅黑" panose="020B0503020204020204" pitchFamily="34" charset="-122"/>
                <a:cs typeface="Arial" panose="020B0604020202020204" pitchFamily="34" charset="0"/>
              </a:endParaRPr>
            </a:p>
          </p:txBody>
        </p:sp>
        <p:sp>
          <p:nvSpPr>
            <p:cNvPr id="106" name="矩形: 圆角 105">
              <a:extLst>
                <a:ext uri="{FF2B5EF4-FFF2-40B4-BE49-F238E27FC236}">
                  <a16:creationId xmlns:a16="http://schemas.microsoft.com/office/drawing/2014/main" id="{3BA38FD3-2B82-412A-ACC2-366B9916A1DE}"/>
                </a:ext>
              </a:extLst>
            </p:cNvPr>
            <p:cNvSpPr/>
            <p:nvPr/>
          </p:nvSpPr>
          <p:spPr>
            <a:xfrm>
              <a:off x="362707" y="1900232"/>
              <a:ext cx="626667" cy="399237"/>
            </a:xfrm>
            <a:prstGeom prst="roundRect">
              <a:avLst/>
            </a:prstGeom>
            <a:solidFill>
              <a:srgbClr val="8064A2">
                <a:lumMod val="60000"/>
                <a:lumOff val="40000"/>
              </a:srgbClr>
            </a:solidFill>
            <a:ln w="25400" cap="flat" cmpd="sng" algn="ctr">
              <a:solidFill>
                <a:srgbClr val="8064A2">
                  <a:lumMod val="75000"/>
                </a:srgbClr>
              </a:solidFill>
              <a:prstDash val="solid"/>
            </a:ln>
            <a:effectLst>
              <a:outerShdw blurRad="50800" dist="139700" dir="2700000" algn="tl" rotWithShape="0">
                <a:prstClr val="black">
                  <a:alpha val="40000"/>
                </a:prstClr>
              </a:outerShdw>
            </a:effectLst>
          </p:spPr>
          <p:txBody>
            <a:bodyPr rtlCol="0" anchor="ctr"/>
            <a:lstStyle/>
            <a:p>
              <a:pPr marL="0" marR="0" lvl="0" indent="0" algn="ctr" defTabSz="914133" eaLnBrk="1" fontAlgn="auto" latinLnBrk="0" hangingPunct="1">
                <a:lnSpc>
                  <a:spcPct val="100000"/>
                </a:lnSpc>
                <a:spcBef>
                  <a:spcPts val="0"/>
                </a:spcBef>
                <a:spcAft>
                  <a:spcPts val="0"/>
                </a:spcAft>
                <a:buClrTx/>
                <a:buSzTx/>
                <a:buFontTx/>
                <a:buNone/>
                <a:tabLst/>
                <a:defRPr/>
              </a:pPr>
              <a:r>
                <a:rPr kumimoji="0" lang="en-US" altLang="zh-CN" sz="2400" b="0" i="1" u="none" strike="noStrike" kern="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Arial" panose="020B0604020202020204" pitchFamily="34" charset="0"/>
                </a:rPr>
                <a:t>FE</a:t>
              </a:r>
              <a:endParaRPr kumimoji="0" lang="zh-CN" altLang="en-US" sz="2400" b="0" i="1" u="none" strike="noStrike" kern="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Arial" panose="020B0604020202020204" pitchFamily="34" charset="0"/>
              </a:endParaRPr>
            </a:p>
          </p:txBody>
        </p:sp>
        <p:cxnSp>
          <p:nvCxnSpPr>
            <p:cNvPr id="107" name="直接箭头连接符 106">
              <a:extLst>
                <a:ext uri="{FF2B5EF4-FFF2-40B4-BE49-F238E27FC236}">
                  <a16:creationId xmlns:a16="http://schemas.microsoft.com/office/drawing/2014/main" id="{E0F6DD68-2E80-4632-952B-669E3D991E6A}"/>
                </a:ext>
              </a:extLst>
            </p:cNvPr>
            <p:cNvCxnSpPr>
              <a:cxnSpLocks/>
              <a:stCxn id="106" idx="3"/>
            </p:cNvCxnSpPr>
            <p:nvPr/>
          </p:nvCxnSpPr>
          <p:spPr>
            <a:xfrm>
              <a:off x="989374" y="2099851"/>
              <a:ext cx="821111" cy="512535"/>
            </a:xfrm>
            <a:prstGeom prst="straightConnector1">
              <a:avLst/>
            </a:prstGeom>
            <a:noFill/>
            <a:ln w="9525" cap="flat" cmpd="sng" algn="ctr">
              <a:gradFill>
                <a:gsLst>
                  <a:gs pos="0">
                    <a:srgbClr val="C0504D">
                      <a:lumMod val="75000"/>
                    </a:srgbClr>
                  </a:gs>
                  <a:gs pos="100000">
                    <a:sysClr val="window" lastClr="FFFFFF"/>
                  </a:gs>
                  <a:gs pos="77000">
                    <a:srgbClr val="8064A2">
                      <a:lumMod val="20000"/>
                      <a:lumOff val="80000"/>
                    </a:srgbClr>
                  </a:gs>
                </a:gsLst>
                <a:lin ang="16200000" scaled="0"/>
              </a:gradFill>
              <a:prstDash val="solid"/>
              <a:tailEnd type="stealth" w="med" len="lg"/>
            </a:ln>
            <a:effectLst/>
          </p:spPr>
        </p:cxnSp>
        <p:cxnSp>
          <p:nvCxnSpPr>
            <p:cNvPr id="109" name="直接箭头连接符 108">
              <a:extLst>
                <a:ext uri="{FF2B5EF4-FFF2-40B4-BE49-F238E27FC236}">
                  <a16:creationId xmlns:a16="http://schemas.microsoft.com/office/drawing/2014/main" id="{FDC1F53F-7D6C-42FD-8CFB-2D670CE1C351}"/>
                </a:ext>
              </a:extLst>
            </p:cNvPr>
            <p:cNvCxnSpPr>
              <a:cxnSpLocks/>
              <a:stCxn id="106" idx="3"/>
            </p:cNvCxnSpPr>
            <p:nvPr/>
          </p:nvCxnSpPr>
          <p:spPr>
            <a:xfrm>
              <a:off x="989374" y="2099851"/>
              <a:ext cx="2692074" cy="544519"/>
            </a:xfrm>
            <a:prstGeom prst="straightConnector1">
              <a:avLst/>
            </a:prstGeom>
            <a:noFill/>
            <a:ln w="9525" cap="flat" cmpd="sng" algn="ctr">
              <a:gradFill>
                <a:gsLst>
                  <a:gs pos="0">
                    <a:srgbClr val="C0504D">
                      <a:lumMod val="75000"/>
                    </a:srgbClr>
                  </a:gs>
                  <a:gs pos="100000">
                    <a:sysClr val="window" lastClr="FFFFFF"/>
                  </a:gs>
                  <a:gs pos="100000">
                    <a:srgbClr val="8064A2">
                      <a:lumMod val="20000"/>
                      <a:lumOff val="80000"/>
                    </a:srgbClr>
                  </a:gs>
                </a:gsLst>
                <a:lin ang="16200000" scaled="0"/>
              </a:gradFill>
              <a:prstDash val="solid"/>
              <a:tailEnd type="stealth" w="med" len="lg"/>
            </a:ln>
            <a:effectLst/>
          </p:spPr>
        </p:cxnSp>
        <p:pic>
          <p:nvPicPr>
            <p:cNvPr id="21" name="图形 20">
              <a:extLst>
                <a:ext uri="{FF2B5EF4-FFF2-40B4-BE49-F238E27FC236}">
                  <a16:creationId xmlns:a16="http://schemas.microsoft.com/office/drawing/2014/main" id="{FC7CA3E7-3CDE-D578-3F09-0E568683515C}"/>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726324" y="3406111"/>
              <a:ext cx="3969187" cy="1763370"/>
            </a:xfrm>
            <a:prstGeom prst="rect">
              <a:avLst/>
            </a:prstGeom>
          </p:spPr>
        </p:pic>
        <p:sp>
          <p:nvSpPr>
            <p:cNvPr id="26" name="文本框 25">
              <a:extLst>
                <a:ext uri="{FF2B5EF4-FFF2-40B4-BE49-F238E27FC236}">
                  <a16:creationId xmlns:a16="http://schemas.microsoft.com/office/drawing/2014/main" id="{8B24AF60-457F-50D9-C525-8168F5AE91CA}"/>
                </a:ext>
              </a:extLst>
            </p:cNvPr>
            <p:cNvSpPr txBox="1"/>
            <p:nvPr/>
          </p:nvSpPr>
          <p:spPr>
            <a:xfrm rot="16200000">
              <a:off x="-38723" y="3969977"/>
              <a:ext cx="1697501" cy="338554"/>
            </a:xfrm>
            <a:prstGeom prst="rect">
              <a:avLst/>
            </a:prstGeom>
            <a:solidFill>
              <a:schemeClr val="bg1"/>
            </a:solidFill>
          </p:spPr>
          <p:txBody>
            <a:bodyPr wrap="square">
              <a:spAutoFit/>
            </a:bodyPr>
            <a:lstStyle/>
            <a:p>
              <a:r>
                <a:rPr lang="en-US" altLang="zh-CN" sz="1600" b="1">
                  <a:latin typeface="Arial" panose="020B0604020202020204" pitchFamily="34" charset="0"/>
                  <a:cs typeface="Arial" panose="020B0604020202020204" pitchFamily="34" charset="0"/>
                </a:rPr>
                <a:t>A</a:t>
              </a:r>
              <a:r>
                <a:rPr lang="en-US" altLang="zh-CN" sz="1600" b="1" i="0">
                  <a:effectLst/>
                  <a:latin typeface="Arial" panose="020B0604020202020204" pitchFamily="34" charset="0"/>
                  <a:cs typeface="Arial" panose="020B0604020202020204" pitchFamily="34" charset="0"/>
                </a:rPr>
                <a:t>mp [</a:t>
              </a:r>
              <a:r>
                <a:rPr lang="en-US" altLang="zh-CN" sz="1200" b="1" i="0">
                  <a:effectLst/>
                  <a:latin typeface="Arial" panose="020B0604020202020204" pitchFamily="34" charset="0"/>
                  <a:cs typeface="Arial" panose="020B0604020202020204" pitchFamily="34" charset="0"/>
                </a:rPr>
                <a:t>norm. units</a:t>
              </a:r>
              <a:r>
                <a:rPr lang="en-US" altLang="zh-CN" sz="1600" b="1" i="0">
                  <a:effectLst/>
                  <a:latin typeface="Arial" panose="020B0604020202020204" pitchFamily="34" charset="0"/>
                  <a:cs typeface="Arial" panose="020B0604020202020204" pitchFamily="34" charset="0"/>
                </a:rPr>
                <a:t>]</a:t>
              </a:r>
              <a:endParaRPr lang="zh-CN" altLang="en-US" sz="1600"/>
            </a:p>
          </p:txBody>
        </p:sp>
        <p:sp>
          <p:nvSpPr>
            <p:cNvPr id="52" name="文本框 51">
              <a:extLst>
                <a:ext uri="{FF2B5EF4-FFF2-40B4-BE49-F238E27FC236}">
                  <a16:creationId xmlns:a16="http://schemas.microsoft.com/office/drawing/2014/main" id="{0657D53C-224A-6149-5CC0-A1A03B8DE02D}"/>
                </a:ext>
              </a:extLst>
            </p:cNvPr>
            <p:cNvSpPr txBox="1"/>
            <p:nvPr/>
          </p:nvSpPr>
          <p:spPr>
            <a:xfrm>
              <a:off x="1549905" y="1931184"/>
              <a:ext cx="1078463" cy="307777"/>
            </a:xfrm>
            <a:prstGeom prst="rect">
              <a:avLst/>
            </a:prstGeom>
            <a:noFill/>
          </p:spPr>
          <p:txBody>
            <a:bodyPr wrap="square" rtlCol="0">
              <a:spAutoFit/>
            </a:bodyPr>
            <a:lstStyle/>
            <a:p>
              <a:pPr algn="r" defTabSz="914133"/>
              <a:r>
                <a:rPr lang="en-US" altLang="zh-CN" sz="1400" b="1">
                  <a:solidFill>
                    <a:schemeClr val="bg1"/>
                  </a:solidFill>
                  <a:latin typeface="Arial" panose="020B0604020202020204" pitchFamily="34" charset="0"/>
                  <a:ea typeface="微软雅黑" panose="020B0503020204020204" pitchFamily="34" charset="-122"/>
                  <a:cs typeface="Arial" panose="020B0604020202020204" pitchFamily="34" charset="0"/>
                </a:rPr>
                <a:t>Flashover</a:t>
              </a:r>
              <a:endParaRPr lang="zh-CN" altLang="en-US" sz="1400" b="1">
                <a:solidFill>
                  <a:schemeClr val="bg1"/>
                </a:solidFill>
                <a:latin typeface="Arial" panose="020B0604020202020204" pitchFamily="34" charset="0"/>
                <a:ea typeface="微软雅黑" panose="020B0503020204020204" pitchFamily="34" charset="-122"/>
                <a:cs typeface="Arial" panose="020B0604020202020204" pitchFamily="34" charset="0"/>
              </a:endParaRPr>
            </a:p>
          </p:txBody>
        </p:sp>
        <p:sp>
          <p:nvSpPr>
            <p:cNvPr id="57" name="文本框 56">
              <a:extLst>
                <a:ext uri="{FF2B5EF4-FFF2-40B4-BE49-F238E27FC236}">
                  <a16:creationId xmlns:a16="http://schemas.microsoft.com/office/drawing/2014/main" id="{942999FE-4BEA-1203-712C-D4218B5F82B4}"/>
                </a:ext>
              </a:extLst>
            </p:cNvPr>
            <p:cNvSpPr txBox="1"/>
            <p:nvPr/>
          </p:nvSpPr>
          <p:spPr>
            <a:xfrm rot="16200000">
              <a:off x="2031444" y="3969978"/>
              <a:ext cx="1697501" cy="338554"/>
            </a:xfrm>
            <a:prstGeom prst="rect">
              <a:avLst/>
            </a:prstGeom>
            <a:solidFill>
              <a:schemeClr val="bg1"/>
            </a:solidFill>
          </p:spPr>
          <p:txBody>
            <a:bodyPr wrap="square">
              <a:spAutoFit/>
            </a:bodyPr>
            <a:lstStyle/>
            <a:p>
              <a:r>
                <a:rPr lang="en-US" altLang="zh-CN" sz="1600" b="1">
                  <a:latin typeface="Arial" panose="020B0604020202020204" pitchFamily="34" charset="0"/>
                  <a:cs typeface="Arial" panose="020B0604020202020204" pitchFamily="34" charset="0"/>
                </a:rPr>
                <a:t>A</a:t>
              </a:r>
              <a:r>
                <a:rPr lang="en-US" altLang="zh-CN" sz="1600" b="1" i="0">
                  <a:effectLst/>
                  <a:latin typeface="Arial" panose="020B0604020202020204" pitchFamily="34" charset="0"/>
                  <a:cs typeface="Arial" panose="020B0604020202020204" pitchFamily="34" charset="0"/>
                </a:rPr>
                <a:t>mp [</a:t>
              </a:r>
              <a:r>
                <a:rPr lang="en-US" altLang="zh-CN" sz="1200" b="1" i="0">
                  <a:effectLst/>
                  <a:latin typeface="Arial" panose="020B0604020202020204" pitchFamily="34" charset="0"/>
                  <a:cs typeface="Arial" panose="020B0604020202020204" pitchFamily="34" charset="0"/>
                </a:rPr>
                <a:t>norm. units</a:t>
              </a:r>
              <a:r>
                <a:rPr lang="en-US" altLang="zh-CN" sz="1600" b="1" i="0">
                  <a:effectLst/>
                  <a:latin typeface="Arial" panose="020B0604020202020204" pitchFamily="34" charset="0"/>
                  <a:cs typeface="Arial" panose="020B0604020202020204" pitchFamily="34" charset="0"/>
                </a:rPr>
                <a:t>]</a:t>
              </a:r>
              <a:endParaRPr lang="zh-CN" altLang="en-US" sz="1600"/>
            </a:p>
          </p:txBody>
        </p:sp>
      </p:grpSp>
      <p:sp>
        <p:nvSpPr>
          <p:cNvPr id="89" name="矩形 88">
            <a:extLst>
              <a:ext uri="{FF2B5EF4-FFF2-40B4-BE49-F238E27FC236}">
                <a16:creationId xmlns:a16="http://schemas.microsoft.com/office/drawing/2014/main" id="{B0FDE0DB-5547-494A-7072-12F0FE29A522}"/>
              </a:ext>
            </a:extLst>
          </p:cNvPr>
          <p:cNvSpPr/>
          <p:nvPr/>
        </p:nvSpPr>
        <p:spPr>
          <a:xfrm>
            <a:off x="693288" y="5265971"/>
            <a:ext cx="4414520" cy="1031051"/>
          </a:xfrm>
          <a:prstGeom prst="rect">
            <a:avLst/>
          </a:prstGeom>
        </p:spPr>
        <p:txBody>
          <a:bodyPr wrap="square">
            <a:spAutoFit/>
          </a:bodyPr>
          <a:lstStyle/>
          <a:p>
            <a:pPr marL="457200" indent="-457200">
              <a:spcAft>
                <a:spcPts val="600"/>
              </a:spcAft>
              <a:buFont typeface="Arial" panose="020B0604020202020204" pitchFamily="34" charset="0"/>
              <a:buChar char="•"/>
            </a:pPr>
            <a:r>
              <a:rPr lang="en-US" altLang="zh-CN" sz="1400" b="1">
                <a:solidFill>
                  <a:srgbClr val="991A1A"/>
                </a:solidFill>
                <a:latin typeface="Arial Black" panose="020B0A04020102020204" pitchFamily="34" charset="0"/>
                <a:cs typeface="Arial" panose="020B0604020202020204" pitchFamily="34" charset="0"/>
              </a:rPr>
              <a:t>Flashover</a:t>
            </a:r>
            <a:r>
              <a:rPr lang="en-US" altLang="zh-CN" sz="1400">
                <a:latin typeface="Arial Nova Light" panose="020B0304020202020204" pitchFamily="34" charset="0"/>
                <a:ea typeface="微软雅黑" panose="020B0503020204020204" pitchFamily="34" charset="-122"/>
                <a:cs typeface="Arial" panose="020B0604020202020204" pitchFamily="34" charset="0"/>
              </a:rPr>
              <a:t>: Discharge at pick-up antenna, the actual field remains unchanged</a:t>
            </a:r>
          </a:p>
          <a:p>
            <a:pPr marL="457200" indent="-457200">
              <a:spcAft>
                <a:spcPts val="600"/>
              </a:spcAft>
              <a:buFont typeface="Arial" panose="020B0604020202020204" pitchFamily="34" charset="0"/>
              <a:buChar char="•"/>
            </a:pPr>
            <a:r>
              <a:rPr lang="en-US" altLang="zh-CN" sz="1400" b="1">
                <a:solidFill>
                  <a:srgbClr val="1A33CC"/>
                </a:solidFill>
                <a:latin typeface="Arial Black" panose="020B0A04020102020204" pitchFamily="34" charset="0"/>
                <a:cs typeface="Arial" panose="020B0604020202020204" pitchFamily="34" charset="0"/>
              </a:rPr>
              <a:t>(Partial) E-quench</a:t>
            </a:r>
            <a:r>
              <a:rPr lang="en-US" altLang="zh-CN" sz="1400">
                <a:latin typeface="Arial Nova Light" panose="020B0304020202020204" pitchFamily="34" charset="0"/>
                <a:ea typeface="微软雅黑" panose="020B0503020204020204" pitchFamily="34" charset="-122"/>
                <a:cs typeface="Arial" panose="020B0604020202020204" pitchFamily="34" charset="0"/>
              </a:rPr>
              <a:t>: Discharge at cavity inner conductor, the actual field rapidly decreases</a:t>
            </a:r>
          </a:p>
        </p:txBody>
      </p:sp>
      <p:cxnSp>
        <p:nvCxnSpPr>
          <p:cNvPr id="91" name="直接箭头连接符 90">
            <a:extLst>
              <a:ext uri="{FF2B5EF4-FFF2-40B4-BE49-F238E27FC236}">
                <a16:creationId xmlns:a16="http://schemas.microsoft.com/office/drawing/2014/main" id="{75692350-D761-9566-173A-AC854A5B3C0F}"/>
              </a:ext>
            </a:extLst>
          </p:cNvPr>
          <p:cNvCxnSpPr>
            <a:cxnSpLocks/>
          </p:cNvCxnSpPr>
          <p:nvPr/>
        </p:nvCxnSpPr>
        <p:spPr>
          <a:xfrm flipH="1" flipV="1">
            <a:off x="1969191" y="3499920"/>
            <a:ext cx="397953" cy="100400"/>
          </a:xfrm>
          <a:prstGeom prst="straightConnector1">
            <a:avLst/>
          </a:prstGeom>
          <a:noFill/>
          <a:ln w="9525" cap="flat" cmpd="sng" algn="ctr">
            <a:gradFill>
              <a:gsLst>
                <a:gs pos="0">
                  <a:srgbClr val="14517C"/>
                </a:gs>
                <a:gs pos="100000">
                  <a:sysClr val="window" lastClr="FFFFFF"/>
                </a:gs>
                <a:gs pos="100000">
                  <a:schemeClr val="bg1"/>
                </a:gs>
              </a:gsLst>
              <a:lin ang="16200000" scaled="0"/>
            </a:gradFill>
            <a:prstDash val="solid"/>
            <a:tailEnd type="stealth" w="med" len="lg"/>
          </a:ln>
          <a:effectLst/>
        </p:spPr>
      </p:cxnSp>
      <p:sp>
        <p:nvSpPr>
          <p:cNvPr id="92" name="文本框 91">
            <a:extLst>
              <a:ext uri="{FF2B5EF4-FFF2-40B4-BE49-F238E27FC236}">
                <a16:creationId xmlns:a16="http://schemas.microsoft.com/office/drawing/2014/main" id="{CEAE7BD5-4E1D-2F9E-B66B-ABF290FFBA89}"/>
              </a:ext>
            </a:extLst>
          </p:cNvPr>
          <p:cNvSpPr txBox="1"/>
          <p:nvPr/>
        </p:nvSpPr>
        <p:spPr>
          <a:xfrm>
            <a:off x="2138135" y="3422462"/>
            <a:ext cx="767625" cy="584775"/>
          </a:xfrm>
          <a:prstGeom prst="rect">
            <a:avLst/>
          </a:prstGeom>
          <a:solidFill>
            <a:schemeClr val="bg1"/>
          </a:solidFill>
        </p:spPr>
        <p:txBody>
          <a:bodyPr wrap="square">
            <a:spAutoFit/>
          </a:bodyPr>
          <a:lstStyle/>
          <a:p>
            <a:r>
              <a:rPr lang="en-US" altLang="zh-CN" sz="1600" b="1" i="0">
                <a:solidFill>
                  <a:srgbClr val="14517C"/>
                </a:solidFill>
                <a:effectLst/>
                <a:latin typeface="Arial" panose="020B0604020202020204" pitchFamily="34" charset="0"/>
                <a:cs typeface="Arial" panose="020B0604020202020204" pitchFamily="34" charset="0"/>
              </a:rPr>
              <a:t>burst noise </a:t>
            </a:r>
            <a:endParaRPr lang="zh-CN" altLang="en-US" sz="1600">
              <a:solidFill>
                <a:srgbClr val="14517C"/>
              </a:solidFill>
            </a:endParaRPr>
          </a:p>
        </p:txBody>
      </p:sp>
      <p:cxnSp>
        <p:nvCxnSpPr>
          <p:cNvPr id="95" name="直接箭头连接符 94">
            <a:extLst>
              <a:ext uri="{FF2B5EF4-FFF2-40B4-BE49-F238E27FC236}">
                <a16:creationId xmlns:a16="http://schemas.microsoft.com/office/drawing/2014/main" id="{D69AF209-D9E0-C561-8F55-11F081A48859}"/>
              </a:ext>
            </a:extLst>
          </p:cNvPr>
          <p:cNvCxnSpPr>
            <a:cxnSpLocks/>
          </p:cNvCxnSpPr>
          <p:nvPr/>
        </p:nvCxnSpPr>
        <p:spPr>
          <a:xfrm flipH="1" flipV="1">
            <a:off x="4221178" y="3507817"/>
            <a:ext cx="397953" cy="100400"/>
          </a:xfrm>
          <a:prstGeom prst="straightConnector1">
            <a:avLst/>
          </a:prstGeom>
          <a:noFill/>
          <a:ln w="9525" cap="flat" cmpd="sng" algn="ctr">
            <a:gradFill>
              <a:gsLst>
                <a:gs pos="0">
                  <a:srgbClr val="14517C"/>
                </a:gs>
                <a:gs pos="100000">
                  <a:sysClr val="window" lastClr="FFFFFF"/>
                </a:gs>
                <a:gs pos="100000">
                  <a:schemeClr val="bg1"/>
                </a:gs>
              </a:gsLst>
              <a:lin ang="16200000" scaled="0"/>
            </a:gradFill>
            <a:prstDash val="solid"/>
            <a:tailEnd type="stealth" w="med" len="lg"/>
          </a:ln>
          <a:effectLst/>
        </p:spPr>
      </p:cxnSp>
      <p:sp>
        <p:nvSpPr>
          <p:cNvPr id="96" name="文本框 95">
            <a:extLst>
              <a:ext uri="{FF2B5EF4-FFF2-40B4-BE49-F238E27FC236}">
                <a16:creationId xmlns:a16="http://schemas.microsoft.com/office/drawing/2014/main" id="{34EBEA01-B0B6-B45A-C847-B18534FFD0C1}"/>
              </a:ext>
            </a:extLst>
          </p:cNvPr>
          <p:cNvSpPr txBox="1"/>
          <p:nvPr/>
        </p:nvSpPr>
        <p:spPr>
          <a:xfrm>
            <a:off x="4388676" y="3443836"/>
            <a:ext cx="767625" cy="584775"/>
          </a:xfrm>
          <a:prstGeom prst="rect">
            <a:avLst/>
          </a:prstGeom>
          <a:solidFill>
            <a:schemeClr val="bg1"/>
          </a:solidFill>
        </p:spPr>
        <p:txBody>
          <a:bodyPr wrap="square">
            <a:spAutoFit/>
          </a:bodyPr>
          <a:lstStyle/>
          <a:p>
            <a:r>
              <a:rPr lang="en-US" altLang="zh-CN" sz="1600" b="1" i="0">
                <a:solidFill>
                  <a:srgbClr val="14517C"/>
                </a:solidFill>
                <a:effectLst/>
                <a:latin typeface="Arial" panose="020B0604020202020204" pitchFamily="34" charset="0"/>
                <a:cs typeface="Arial" panose="020B0604020202020204" pitchFamily="34" charset="0"/>
              </a:rPr>
              <a:t>burst noise </a:t>
            </a:r>
            <a:endParaRPr lang="zh-CN" altLang="en-US" sz="1600">
              <a:solidFill>
                <a:srgbClr val="14517C"/>
              </a:solidFill>
            </a:endParaRPr>
          </a:p>
        </p:txBody>
      </p:sp>
      <p:grpSp>
        <p:nvGrpSpPr>
          <p:cNvPr id="102" name="组合 101">
            <a:extLst>
              <a:ext uri="{FF2B5EF4-FFF2-40B4-BE49-F238E27FC236}">
                <a16:creationId xmlns:a16="http://schemas.microsoft.com/office/drawing/2014/main" id="{DAA4C70B-861D-110F-7088-AC3339DDECBD}"/>
              </a:ext>
            </a:extLst>
          </p:cNvPr>
          <p:cNvGrpSpPr/>
          <p:nvPr/>
        </p:nvGrpSpPr>
        <p:grpSpPr>
          <a:xfrm>
            <a:off x="6096000" y="3139527"/>
            <a:ext cx="5302348" cy="2478115"/>
            <a:chOff x="7027355" y="1459766"/>
            <a:chExt cx="4638545" cy="2148451"/>
          </a:xfrm>
        </p:grpSpPr>
        <p:sp>
          <p:nvSpPr>
            <p:cNvPr id="32" name="文本框 31">
              <a:extLst>
                <a:ext uri="{FF2B5EF4-FFF2-40B4-BE49-F238E27FC236}">
                  <a16:creationId xmlns:a16="http://schemas.microsoft.com/office/drawing/2014/main" id="{D8B93A8E-CC7D-608A-9892-A4E3AA8D1027}"/>
                </a:ext>
              </a:extLst>
            </p:cNvPr>
            <p:cNvSpPr txBox="1"/>
            <p:nvPr/>
          </p:nvSpPr>
          <p:spPr>
            <a:xfrm>
              <a:off x="10064119" y="2023524"/>
              <a:ext cx="833569" cy="646331"/>
            </a:xfrm>
            <a:prstGeom prst="rect">
              <a:avLst/>
            </a:prstGeom>
            <a:solidFill>
              <a:schemeClr val="bg1"/>
            </a:solidFill>
          </p:spPr>
          <p:txBody>
            <a:bodyPr wrap="square">
              <a:spAutoFit/>
            </a:bodyPr>
            <a:lstStyle/>
            <a:p>
              <a:r>
                <a:rPr lang="en-US" altLang="zh-CN" b="1" i="0">
                  <a:solidFill>
                    <a:srgbClr val="14517C"/>
                  </a:solidFill>
                  <a:effectLst/>
                  <a:latin typeface="Arial" panose="020B0604020202020204" pitchFamily="34" charset="0"/>
                  <a:cs typeface="Arial" panose="020B0604020202020204" pitchFamily="34" charset="0"/>
                </a:rPr>
                <a:t>burst noise </a:t>
              </a:r>
              <a:endParaRPr lang="zh-CN" altLang="en-US">
                <a:solidFill>
                  <a:srgbClr val="14517C"/>
                </a:solidFill>
              </a:endParaRPr>
            </a:p>
          </p:txBody>
        </p:sp>
        <p:pic>
          <p:nvPicPr>
            <p:cNvPr id="34" name="图片 33">
              <a:extLst>
                <a:ext uri="{FF2B5EF4-FFF2-40B4-BE49-F238E27FC236}">
                  <a16:creationId xmlns:a16="http://schemas.microsoft.com/office/drawing/2014/main" id="{8EE4D463-C2C0-94E2-15C9-82A4175C147E}"/>
                </a:ext>
              </a:extLst>
            </p:cNvPr>
            <p:cNvPicPr>
              <a:picLocks noChangeAspect="1"/>
            </p:cNvPicPr>
            <p:nvPr/>
          </p:nvPicPr>
          <p:blipFill rotWithShape="1">
            <a:blip r:embed="rId7"/>
            <a:srcRect b="55640"/>
            <a:stretch/>
          </p:blipFill>
          <p:spPr>
            <a:xfrm>
              <a:off x="7089904" y="1557323"/>
              <a:ext cx="4575996" cy="1550013"/>
            </a:xfrm>
            <a:prstGeom prst="rect">
              <a:avLst/>
            </a:prstGeom>
          </p:spPr>
        </p:pic>
        <p:cxnSp>
          <p:nvCxnSpPr>
            <p:cNvPr id="35" name="直接箭头连接符 34">
              <a:extLst>
                <a:ext uri="{FF2B5EF4-FFF2-40B4-BE49-F238E27FC236}">
                  <a16:creationId xmlns:a16="http://schemas.microsoft.com/office/drawing/2014/main" id="{33008914-BE24-AB4A-AEE0-DB3FEB13DBA3}"/>
                </a:ext>
              </a:extLst>
            </p:cNvPr>
            <p:cNvCxnSpPr>
              <a:cxnSpLocks/>
            </p:cNvCxnSpPr>
            <p:nvPr/>
          </p:nvCxnSpPr>
          <p:spPr>
            <a:xfrm flipH="1" flipV="1">
              <a:off x="9588022" y="2077461"/>
              <a:ext cx="432479" cy="124107"/>
            </a:xfrm>
            <a:prstGeom prst="straightConnector1">
              <a:avLst/>
            </a:prstGeom>
            <a:noFill/>
            <a:ln w="9525" cap="flat" cmpd="sng" algn="ctr">
              <a:gradFill>
                <a:gsLst>
                  <a:gs pos="0">
                    <a:srgbClr val="0000FF"/>
                  </a:gs>
                  <a:gs pos="100000">
                    <a:sysClr val="window" lastClr="FFFFFF"/>
                  </a:gs>
                  <a:gs pos="100000">
                    <a:srgbClr val="8064A2">
                      <a:lumMod val="20000"/>
                      <a:lumOff val="80000"/>
                    </a:srgbClr>
                  </a:gs>
                </a:gsLst>
                <a:lin ang="16200000" scaled="0"/>
              </a:gradFill>
              <a:prstDash val="solid"/>
              <a:tailEnd type="stealth" w="med" len="lg"/>
            </a:ln>
            <a:effectLst/>
          </p:spPr>
        </p:cxnSp>
        <p:sp>
          <p:nvSpPr>
            <p:cNvPr id="36" name="文本框 35">
              <a:extLst>
                <a:ext uri="{FF2B5EF4-FFF2-40B4-BE49-F238E27FC236}">
                  <a16:creationId xmlns:a16="http://schemas.microsoft.com/office/drawing/2014/main" id="{0FC95107-D727-1934-9C82-682D1BFB9496}"/>
                </a:ext>
              </a:extLst>
            </p:cNvPr>
            <p:cNvSpPr txBox="1"/>
            <p:nvPr/>
          </p:nvSpPr>
          <p:spPr>
            <a:xfrm>
              <a:off x="9976883" y="2090306"/>
              <a:ext cx="1540724" cy="293516"/>
            </a:xfrm>
            <a:prstGeom prst="rect">
              <a:avLst/>
            </a:prstGeom>
            <a:solidFill>
              <a:schemeClr val="bg1"/>
            </a:solidFill>
          </p:spPr>
          <p:txBody>
            <a:bodyPr wrap="square">
              <a:spAutoFit/>
            </a:bodyPr>
            <a:lstStyle/>
            <a:p>
              <a:r>
                <a:rPr lang="en-US" altLang="zh-CN" sz="1600">
                  <a:solidFill>
                    <a:srgbClr val="0000CC"/>
                  </a:solidFill>
                  <a:latin typeface="Arial" panose="020B0604020202020204" pitchFamily="34" charset="0"/>
                  <a:ea typeface="微软雅黑" panose="020B0503020204020204" pitchFamily="34" charset="-122"/>
                  <a:cs typeface="Arial" panose="020B0604020202020204" pitchFamily="34" charset="0"/>
                </a:rPr>
                <a:t>Partial E-quench</a:t>
              </a:r>
              <a:endParaRPr lang="zh-CN" altLang="en-US" sz="1600">
                <a:latin typeface="Arial" panose="020B0604020202020204" pitchFamily="34" charset="0"/>
                <a:cs typeface="Arial" panose="020B0604020202020204" pitchFamily="34" charset="0"/>
              </a:endParaRPr>
            </a:p>
          </p:txBody>
        </p:sp>
        <p:cxnSp>
          <p:nvCxnSpPr>
            <p:cNvPr id="37" name="直接箭头连接符 36">
              <a:extLst>
                <a:ext uri="{FF2B5EF4-FFF2-40B4-BE49-F238E27FC236}">
                  <a16:creationId xmlns:a16="http://schemas.microsoft.com/office/drawing/2014/main" id="{9AA348A2-F2C3-6B90-2175-04AE716E64A2}"/>
                </a:ext>
              </a:extLst>
            </p:cNvPr>
            <p:cNvCxnSpPr>
              <a:cxnSpLocks/>
            </p:cNvCxnSpPr>
            <p:nvPr/>
          </p:nvCxnSpPr>
          <p:spPr>
            <a:xfrm flipH="1" flipV="1">
              <a:off x="9588964" y="2569797"/>
              <a:ext cx="553859" cy="128530"/>
            </a:xfrm>
            <a:prstGeom prst="straightConnector1">
              <a:avLst/>
            </a:prstGeom>
            <a:noFill/>
            <a:ln w="9525" cap="flat" cmpd="sng" algn="ctr">
              <a:gradFill>
                <a:gsLst>
                  <a:gs pos="0">
                    <a:schemeClr val="tx1">
                      <a:lumMod val="50000"/>
                      <a:lumOff val="50000"/>
                    </a:schemeClr>
                  </a:gs>
                  <a:gs pos="100000">
                    <a:sysClr val="window" lastClr="FFFFFF"/>
                  </a:gs>
                  <a:gs pos="100000">
                    <a:srgbClr val="8064A2">
                      <a:lumMod val="20000"/>
                      <a:lumOff val="80000"/>
                    </a:srgbClr>
                  </a:gs>
                </a:gsLst>
                <a:lin ang="16200000" scaled="0"/>
              </a:gradFill>
              <a:prstDash val="solid"/>
              <a:tailEnd type="stealth" w="med" len="lg"/>
            </a:ln>
            <a:effectLst/>
          </p:spPr>
        </p:cxnSp>
        <p:sp>
          <p:nvSpPr>
            <p:cNvPr id="38" name="文本框 37">
              <a:extLst>
                <a:ext uri="{FF2B5EF4-FFF2-40B4-BE49-F238E27FC236}">
                  <a16:creationId xmlns:a16="http://schemas.microsoft.com/office/drawing/2014/main" id="{2B3C0E63-9108-F136-31B4-6A4D0E1E4D69}"/>
                </a:ext>
              </a:extLst>
            </p:cNvPr>
            <p:cNvSpPr txBox="1"/>
            <p:nvPr/>
          </p:nvSpPr>
          <p:spPr>
            <a:xfrm>
              <a:off x="9976883" y="2443404"/>
              <a:ext cx="1540724" cy="547008"/>
            </a:xfrm>
            <a:prstGeom prst="rect">
              <a:avLst/>
            </a:prstGeom>
            <a:solidFill>
              <a:schemeClr val="bg1"/>
            </a:solidFill>
          </p:spPr>
          <p:txBody>
            <a:bodyPr wrap="square">
              <a:spAutoFit/>
            </a:bodyPr>
            <a:lstStyle/>
            <a:p>
              <a:endParaRPr lang="en-US" altLang="zh-CN" sz="1000">
                <a:solidFill>
                  <a:schemeClr val="bg1">
                    <a:lumMod val="50000"/>
                  </a:schemeClr>
                </a:solidFill>
                <a:latin typeface="Arial" panose="020B0604020202020204" pitchFamily="34" charset="0"/>
                <a:ea typeface="微软雅黑" panose="020B0503020204020204" pitchFamily="34" charset="-122"/>
                <a:cs typeface="Arial" panose="020B0604020202020204" pitchFamily="34" charset="0"/>
              </a:endParaRPr>
            </a:p>
            <a:p>
              <a:r>
                <a:rPr lang="en-US" altLang="zh-CN" sz="1600">
                  <a:solidFill>
                    <a:schemeClr val="bg1">
                      <a:lumMod val="50000"/>
                    </a:schemeClr>
                  </a:solidFill>
                  <a:latin typeface="Arial" panose="020B0604020202020204" pitchFamily="34" charset="0"/>
                  <a:ea typeface="微软雅黑" panose="020B0503020204020204" pitchFamily="34" charset="-122"/>
                  <a:cs typeface="Arial" panose="020B0604020202020204" pitchFamily="34" charset="0"/>
                </a:rPr>
                <a:t>Total E-quench</a:t>
              </a:r>
            </a:p>
            <a:p>
              <a:endParaRPr lang="zh-CN" altLang="en-US" sz="900">
                <a:solidFill>
                  <a:schemeClr val="bg1">
                    <a:lumMod val="50000"/>
                  </a:schemeClr>
                </a:solidFill>
                <a:latin typeface="Arial" panose="020B0604020202020204" pitchFamily="34" charset="0"/>
                <a:cs typeface="Arial" panose="020B0604020202020204" pitchFamily="34" charset="0"/>
              </a:endParaRPr>
            </a:p>
          </p:txBody>
        </p:sp>
        <p:sp>
          <p:nvSpPr>
            <p:cNvPr id="39" name="文本框 38">
              <a:extLst>
                <a:ext uri="{FF2B5EF4-FFF2-40B4-BE49-F238E27FC236}">
                  <a16:creationId xmlns:a16="http://schemas.microsoft.com/office/drawing/2014/main" id="{705F2A4C-BBC1-514C-CA81-EE91CF3BF8EF}"/>
                </a:ext>
              </a:extLst>
            </p:cNvPr>
            <p:cNvSpPr txBox="1"/>
            <p:nvPr/>
          </p:nvSpPr>
          <p:spPr>
            <a:xfrm>
              <a:off x="9976884" y="1580395"/>
              <a:ext cx="1304851" cy="338554"/>
            </a:xfrm>
            <a:prstGeom prst="rect">
              <a:avLst/>
            </a:prstGeom>
            <a:noFill/>
          </p:spPr>
          <p:txBody>
            <a:bodyPr wrap="square">
              <a:spAutoFit/>
            </a:bodyPr>
            <a:lstStyle/>
            <a:p>
              <a:r>
                <a:rPr lang="en-US" altLang="zh-CN" sz="1600">
                  <a:solidFill>
                    <a:srgbClr val="991A1A"/>
                  </a:solidFill>
                  <a:latin typeface="Arial" panose="020B0604020202020204" pitchFamily="34" charset="0"/>
                  <a:ea typeface="微软雅黑" panose="020B0503020204020204" pitchFamily="34" charset="-122"/>
                  <a:cs typeface="Arial" panose="020B0604020202020204" pitchFamily="34" charset="0"/>
                </a:rPr>
                <a:t>Flashover</a:t>
              </a:r>
              <a:endParaRPr lang="zh-CN" altLang="en-US" sz="1600">
                <a:solidFill>
                  <a:srgbClr val="991A1A"/>
                </a:solidFill>
                <a:latin typeface="Arial" panose="020B0604020202020204" pitchFamily="34" charset="0"/>
                <a:cs typeface="Arial" panose="020B0604020202020204" pitchFamily="34" charset="0"/>
              </a:endParaRPr>
            </a:p>
          </p:txBody>
        </p:sp>
        <p:cxnSp>
          <p:nvCxnSpPr>
            <p:cNvPr id="40" name="直接箭头连接符 39">
              <a:extLst>
                <a:ext uri="{FF2B5EF4-FFF2-40B4-BE49-F238E27FC236}">
                  <a16:creationId xmlns:a16="http://schemas.microsoft.com/office/drawing/2014/main" id="{0081F040-CA69-C17E-4EC9-6A30070A901A}"/>
                </a:ext>
              </a:extLst>
            </p:cNvPr>
            <p:cNvCxnSpPr>
              <a:cxnSpLocks/>
              <a:stCxn id="39" idx="1"/>
            </p:cNvCxnSpPr>
            <p:nvPr/>
          </p:nvCxnSpPr>
          <p:spPr>
            <a:xfrm flipH="1">
              <a:off x="9586880" y="1749673"/>
              <a:ext cx="390004" cy="94032"/>
            </a:xfrm>
            <a:prstGeom prst="straightConnector1">
              <a:avLst/>
            </a:prstGeom>
            <a:noFill/>
            <a:ln w="9525" cap="flat" cmpd="sng" algn="ctr">
              <a:gradFill>
                <a:gsLst>
                  <a:gs pos="0">
                    <a:srgbClr val="991A1A"/>
                  </a:gs>
                  <a:gs pos="100000">
                    <a:sysClr val="window" lastClr="FFFFFF"/>
                  </a:gs>
                  <a:gs pos="100000">
                    <a:srgbClr val="8064A2">
                      <a:lumMod val="20000"/>
                      <a:lumOff val="80000"/>
                    </a:srgbClr>
                  </a:gs>
                </a:gsLst>
                <a:lin ang="16200000" scaled="0"/>
              </a:gradFill>
              <a:prstDash val="solid"/>
              <a:tailEnd type="stealth" w="med" len="lg"/>
            </a:ln>
            <a:effectLst/>
          </p:spPr>
        </p:cxnSp>
        <p:sp>
          <p:nvSpPr>
            <p:cNvPr id="98" name="文本框 97">
              <a:extLst>
                <a:ext uri="{FF2B5EF4-FFF2-40B4-BE49-F238E27FC236}">
                  <a16:creationId xmlns:a16="http://schemas.microsoft.com/office/drawing/2014/main" id="{4A7C6E1A-E98A-C6FB-4019-DC599BE478D8}"/>
                </a:ext>
              </a:extLst>
            </p:cNvPr>
            <p:cNvSpPr txBox="1"/>
            <p:nvPr/>
          </p:nvSpPr>
          <p:spPr>
            <a:xfrm rot="16200000">
              <a:off x="6228459" y="2258662"/>
              <a:ext cx="1936345" cy="338554"/>
            </a:xfrm>
            <a:prstGeom prst="rect">
              <a:avLst/>
            </a:prstGeom>
            <a:solidFill>
              <a:schemeClr val="bg1"/>
            </a:solidFill>
          </p:spPr>
          <p:txBody>
            <a:bodyPr wrap="square">
              <a:spAutoFit/>
            </a:bodyPr>
            <a:lstStyle/>
            <a:p>
              <a:r>
                <a:rPr lang="en-US" altLang="zh-CN" sz="1600" b="1">
                  <a:latin typeface="Arial" panose="020B0604020202020204" pitchFamily="34" charset="0"/>
                  <a:cs typeface="Arial" panose="020B0604020202020204" pitchFamily="34" charset="0"/>
                </a:rPr>
                <a:t>V</a:t>
              </a:r>
              <a:r>
                <a:rPr lang="en-US" altLang="zh-CN" sz="1600" b="1" baseline="-25000">
                  <a:latin typeface="Arial" panose="020B0604020202020204" pitchFamily="34" charset="0"/>
                  <a:cs typeface="Arial" panose="020B0604020202020204" pitchFamily="34" charset="0"/>
                </a:rPr>
                <a:t>c</a:t>
              </a:r>
              <a:r>
                <a:rPr lang="en-US" altLang="zh-CN" sz="1600" b="1">
                  <a:latin typeface="Arial" panose="020B0604020202020204" pitchFamily="34" charset="0"/>
                  <a:cs typeface="Arial" panose="020B0604020202020204" pitchFamily="34" charset="0"/>
                </a:rPr>
                <a:t> A</a:t>
              </a:r>
              <a:r>
                <a:rPr lang="en-US" altLang="zh-CN" sz="1600" b="1" i="0">
                  <a:effectLst/>
                  <a:latin typeface="Arial" panose="020B0604020202020204" pitchFamily="34" charset="0"/>
                  <a:cs typeface="Arial" panose="020B0604020202020204" pitchFamily="34" charset="0"/>
                </a:rPr>
                <a:t>mp [</a:t>
              </a:r>
              <a:r>
                <a:rPr lang="en-US" altLang="zh-CN" sz="1200" b="1" i="0">
                  <a:effectLst/>
                  <a:latin typeface="Arial" panose="020B0604020202020204" pitchFamily="34" charset="0"/>
                  <a:cs typeface="Arial" panose="020B0604020202020204" pitchFamily="34" charset="0"/>
                </a:rPr>
                <a:t>norm. units</a:t>
              </a:r>
              <a:r>
                <a:rPr lang="en-US" altLang="zh-CN" sz="1600" b="1" i="0">
                  <a:effectLst/>
                  <a:latin typeface="Arial" panose="020B0604020202020204" pitchFamily="34" charset="0"/>
                  <a:cs typeface="Arial" panose="020B0604020202020204" pitchFamily="34" charset="0"/>
                </a:rPr>
                <a:t>]</a:t>
              </a:r>
              <a:endParaRPr lang="zh-CN" altLang="en-US" sz="1600"/>
            </a:p>
          </p:txBody>
        </p:sp>
        <p:pic>
          <p:nvPicPr>
            <p:cNvPr id="100" name="图片 99">
              <a:extLst>
                <a:ext uri="{FF2B5EF4-FFF2-40B4-BE49-F238E27FC236}">
                  <a16:creationId xmlns:a16="http://schemas.microsoft.com/office/drawing/2014/main" id="{88D79116-C7C7-8FF8-2674-D8C4B0AA05F6}"/>
                </a:ext>
              </a:extLst>
            </p:cNvPr>
            <p:cNvPicPr>
              <a:picLocks noChangeAspect="1"/>
            </p:cNvPicPr>
            <p:nvPr/>
          </p:nvPicPr>
          <p:blipFill rotWithShape="1">
            <a:blip r:embed="rId7"/>
            <a:srcRect l="11020" t="90762" b="860"/>
            <a:stretch/>
          </p:blipFill>
          <p:spPr>
            <a:xfrm>
              <a:off x="7594176" y="3134446"/>
              <a:ext cx="4071724" cy="292745"/>
            </a:xfrm>
            <a:prstGeom prst="rect">
              <a:avLst/>
            </a:prstGeom>
          </p:spPr>
        </p:pic>
        <p:sp>
          <p:nvSpPr>
            <p:cNvPr id="101" name="文本框 100">
              <a:extLst>
                <a:ext uri="{FF2B5EF4-FFF2-40B4-BE49-F238E27FC236}">
                  <a16:creationId xmlns:a16="http://schemas.microsoft.com/office/drawing/2014/main" id="{7FC85724-A0E3-D9E3-3D7F-3778D219D5FE}"/>
                </a:ext>
              </a:extLst>
            </p:cNvPr>
            <p:cNvSpPr txBox="1"/>
            <p:nvPr/>
          </p:nvSpPr>
          <p:spPr>
            <a:xfrm>
              <a:off x="9038105" y="3269663"/>
              <a:ext cx="1015760" cy="338554"/>
            </a:xfrm>
            <a:prstGeom prst="rect">
              <a:avLst/>
            </a:prstGeom>
            <a:solidFill>
              <a:schemeClr val="bg1"/>
            </a:solidFill>
          </p:spPr>
          <p:txBody>
            <a:bodyPr wrap="square">
              <a:spAutoFit/>
            </a:bodyPr>
            <a:lstStyle/>
            <a:p>
              <a:r>
                <a:rPr lang="en-US" altLang="zh-CN" sz="1600" b="1">
                  <a:latin typeface="Arial" panose="020B0604020202020204" pitchFamily="34" charset="0"/>
                  <a:cs typeface="Arial" panose="020B0604020202020204" pitchFamily="34" charset="0"/>
                </a:rPr>
                <a:t>Time </a:t>
              </a:r>
              <a:r>
                <a:rPr lang="en-US" altLang="zh-CN" sz="1600" b="1" i="0">
                  <a:effectLst/>
                  <a:latin typeface="Arial" panose="020B0604020202020204" pitchFamily="34" charset="0"/>
                  <a:cs typeface="Arial" panose="020B0604020202020204" pitchFamily="34" charset="0"/>
                </a:rPr>
                <a:t>[</a:t>
              </a:r>
              <a:r>
                <a:rPr lang="en-US" altLang="zh-CN" sz="1200" b="1" i="0" err="1">
                  <a:effectLst/>
                  <a:latin typeface="Arial" panose="020B0604020202020204" pitchFamily="34" charset="0"/>
                  <a:cs typeface="Arial" panose="020B0604020202020204" pitchFamily="34" charset="0"/>
                </a:rPr>
                <a:t>ms</a:t>
              </a:r>
              <a:r>
                <a:rPr lang="en-US" altLang="zh-CN" sz="1600" b="1" i="0">
                  <a:effectLst/>
                  <a:latin typeface="Arial" panose="020B0604020202020204" pitchFamily="34" charset="0"/>
                  <a:cs typeface="Arial" panose="020B0604020202020204" pitchFamily="34" charset="0"/>
                </a:rPr>
                <a:t>]</a:t>
              </a:r>
              <a:endParaRPr lang="zh-CN" altLang="en-US" sz="1600"/>
            </a:p>
          </p:txBody>
        </p:sp>
      </p:grpSp>
      <p:graphicFrame>
        <p:nvGraphicFramePr>
          <p:cNvPr id="103" name="表格 102">
            <a:extLst>
              <a:ext uri="{FF2B5EF4-FFF2-40B4-BE49-F238E27FC236}">
                <a16:creationId xmlns:a16="http://schemas.microsoft.com/office/drawing/2014/main" id="{5EAB4942-D2DC-B897-C336-91A243C433CD}"/>
              </a:ext>
            </a:extLst>
          </p:cNvPr>
          <p:cNvGraphicFramePr>
            <a:graphicFrameLocks noGrp="1"/>
          </p:cNvGraphicFramePr>
          <p:nvPr>
            <p:extLst>
              <p:ext uri="{D42A27DB-BD31-4B8C-83A1-F6EECF244321}">
                <p14:modId xmlns:p14="http://schemas.microsoft.com/office/powerpoint/2010/main" val="1430934650"/>
              </p:ext>
            </p:extLst>
          </p:nvPr>
        </p:nvGraphicFramePr>
        <p:xfrm>
          <a:off x="8115371" y="1771762"/>
          <a:ext cx="1146689" cy="1304479"/>
        </p:xfrm>
        <a:graphic>
          <a:graphicData uri="http://schemas.openxmlformats.org/drawingml/2006/table">
            <a:tbl>
              <a:tblPr firstRow="1" bandRow="1"/>
              <a:tblGrid>
                <a:gridCol w="1146689">
                  <a:extLst>
                    <a:ext uri="{9D8B030D-6E8A-4147-A177-3AD203B41FA5}">
                      <a16:colId xmlns:a16="http://schemas.microsoft.com/office/drawing/2014/main" val="10073840"/>
                    </a:ext>
                  </a:extLst>
                </a:gridCol>
              </a:tblGrid>
              <a:tr h="276169">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algn="l">
                        <a:lnSpc>
                          <a:spcPct val="125000"/>
                        </a:lnSpc>
                      </a:pPr>
                      <a:r>
                        <a:rPr lang="en-US" altLang="zh-CN" sz="1400" b="1" dirty="0">
                          <a:latin typeface="Arial" panose="020B0604020202020204" pitchFamily="34" charset="0"/>
                          <a:ea typeface="微软雅黑" panose="020B0503020204020204" pitchFamily="34" charset="-122"/>
                          <a:cs typeface="Arial" panose="020B0604020202020204" pitchFamily="34" charset="0"/>
                        </a:rPr>
                        <a:t>Range</a:t>
                      </a:r>
                      <a:endParaRPr lang="zh-CN" altLang="en-US" sz="1400" b="1" baseline="-25000" dirty="0">
                        <a:latin typeface="Arial" panose="020B0604020202020204" pitchFamily="34" charset="0"/>
                        <a:ea typeface="微软雅黑" panose="020B0503020204020204" pitchFamily="34" charset="-122"/>
                        <a:cs typeface="Arial" panose="020B0604020202020204" pitchFamily="34" charset="0"/>
                      </a:endParaRPr>
                    </a:p>
                  </a:txBody>
                  <a:tcPr anchor="ctr">
                    <a:lnL w="12700" cmpd="sng">
                      <a:solidFill>
                        <a:srgbClr val="8064A2"/>
                      </a:solidFill>
                    </a:lnL>
                    <a:lnR w="12700" cmpd="sng">
                      <a:solidFill>
                        <a:srgbClr val="8064A2"/>
                      </a:solidFill>
                    </a:lnR>
                    <a:lnT w="12700" cmpd="sng">
                      <a:solidFill>
                        <a:srgbClr val="8064A2"/>
                      </a:solidFill>
                    </a:lnT>
                    <a:lnB w="12700" cmpd="sng">
                      <a:solidFill>
                        <a:srgbClr val="8064A2"/>
                      </a:solidFill>
                    </a:lnB>
                    <a:lnTlToBr w="12700" cmpd="sng">
                      <a:noFill/>
                      <a:prstDash val="solid"/>
                    </a:lnTlToBr>
                    <a:lnBlToTr w="12700" cmpd="sng">
                      <a:noFill/>
                      <a:prstDash val="solid"/>
                    </a:lnBlToTr>
                    <a:solidFill>
                      <a:srgbClr val="8064A2"/>
                    </a:solidFill>
                  </a:tcPr>
                </a:tc>
                <a:extLst>
                  <a:ext uri="{0D108BD9-81ED-4DB2-BD59-A6C34878D82A}">
                    <a16:rowId xmlns:a16="http://schemas.microsoft.com/office/drawing/2014/main" val="1250438609"/>
                  </a:ext>
                </a:extLst>
              </a:tr>
              <a:tr h="303598">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algn="l" defTabSz="914133" rtl="0" eaLnBrk="1" latinLnBrk="0" hangingPunct="1"/>
                      <a:r>
                        <a:rPr lang="en-US" altLang="zh-CN" sz="1200" kern="1200" dirty="0">
                          <a:solidFill>
                            <a:schemeClr val="dk1"/>
                          </a:solidFill>
                          <a:latin typeface="Arial" panose="020B0604020202020204" pitchFamily="34" charset="0"/>
                          <a:ea typeface="微软雅黑 Light" panose="020B0502040204020203" pitchFamily="34" charset="-122"/>
                          <a:cs typeface="Arial" panose="020B0604020202020204" pitchFamily="34" charset="0"/>
                        </a:rPr>
                        <a:t>&gt;15 MV/m</a:t>
                      </a:r>
                      <a:endParaRPr lang="zh-CN" altLang="en-US" sz="1200" kern="1200" dirty="0">
                        <a:solidFill>
                          <a:schemeClr val="dk1"/>
                        </a:solidFill>
                        <a:latin typeface="Arial" panose="020B0604020202020204" pitchFamily="34" charset="0"/>
                        <a:ea typeface="微软雅黑 Light" panose="020B0502040204020203" pitchFamily="34" charset="-122"/>
                        <a:cs typeface="Arial" panose="020B0604020202020204" pitchFamily="34" charset="0"/>
                      </a:endParaRPr>
                    </a:p>
                  </a:txBody>
                  <a:tcPr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mpd="sng">
                      <a:solidFill>
                        <a:srgbClr val="8064A2"/>
                      </a:solidFill>
                    </a:lnT>
                    <a:lnB w="12700" cmpd="sng">
                      <a:solidFill>
                        <a:srgbClr val="8064A2"/>
                      </a:solidFill>
                    </a:lnB>
                    <a:lnTlToBr w="12700" cmpd="sng">
                      <a:noFill/>
                      <a:prstDash val="solid"/>
                    </a:lnTlToBr>
                    <a:lnBlToTr w="12700" cmpd="sng">
                      <a:noFill/>
                      <a:prstDash val="solid"/>
                    </a:lnBlToTr>
                    <a:solidFill>
                      <a:srgbClr val="8064A2">
                        <a:tint val="20000"/>
                      </a:srgbClr>
                    </a:solidFill>
                  </a:tcPr>
                </a:tc>
                <a:extLst>
                  <a:ext uri="{0D108BD9-81ED-4DB2-BD59-A6C34878D82A}">
                    <a16:rowId xmlns:a16="http://schemas.microsoft.com/office/drawing/2014/main" val="814369077"/>
                  </a:ext>
                </a:extLst>
              </a:tr>
              <a:tr h="328157">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l"/>
                      <a:r>
                        <a:rPr lang="en-US" altLang="zh-CN" sz="1200" kern="1200" dirty="0">
                          <a:solidFill>
                            <a:schemeClr val="dk1"/>
                          </a:solidFill>
                          <a:latin typeface="Arial" panose="020B0604020202020204" pitchFamily="34" charset="0"/>
                          <a:ea typeface="微软雅黑 Light" panose="020B0502040204020203" pitchFamily="34" charset="-122"/>
                          <a:cs typeface="Arial" panose="020B0604020202020204" pitchFamily="34" charset="0"/>
                        </a:rPr>
                        <a:t>&gt;25 MV/m</a:t>
                      </a:r>
                      <a:endParaRPr lang="zh-CN" altLang="en-US" sz="1200" kern="1200" dirty="0">
                        <a:solidFill>
                          <a:schemeClr val="dk1"/>
                        </a:solidFill>
                        <a:latin typeface="Arial" panose="020B0604020202020204" pitchFamily="34" charset="0"/>
                        <a:ea typeface="微软雅黑 Light" panose="020B0502040204020203" pitchFamily="34" charset="-122"/>
                        <a:cs typeface="Arial" panose="020B0604020202020204" pitchFamily="34" charset="0"/>
                      </a:endParaRPr>
                    </a:p>
                  </a:txBody>
                  <a:tcPr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mpd="sng">
                      <a:solidFill>
                        <a:srgbClr val="8064A2"/>
                      </a:solidFill>
                    </a:lnT>
                    <a:lnB w="12700" cmpd="sng">
                      <a:solidFill>
                        <a:srgbClr val="8064A2"/>
                      </a:solidFill>
                    </a:lnB>
                    <a:lnTlToBr w="12700" cmpd="sng">
                      <a:noFill/>
                      <a:prstDash val="solid"/>
                    </a:lnTlToBr>
                    <a:lnBlToTr w="12700" cmpd="sng">
                      <a:noFill/>
                      <a:prstDash val="solid"/>
                    </a:lnBlToTr>
                    <a:solidFill>
                      <a:sysClr val="window" lastClr="FFFFFF"/>
                    </a:solidFill>
                  </a:tcPr>
                </a:tc>
                <a:extLst>
                  <a:ext uri="{0D108BD9-81ED-4DB2-BD59-A6C34878D82A}">
                    <a16:rowId xmlns:a16="http://schemas.microsoft.com/office/drawing/2014/main" val="2126368483"/>
                  </a:ext>
                </a:extLst>
              </a:tr>
              <a:tr h="340809">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l"/>
                      <a:r>
                        <a:rPr lang="en-US" altLang="zh-CN" sz="1200" kern="1200" dirty="0">
                          <a:solidFill>
                            <a:schemeClr val="dk1"/>
                          </a:solidFill>
                          <a:latin typeface="Arial" panose="020B0604020202020204" pitchFamily="34" charset="0"/>
                          <a:ea typeface="微软雅黑 Light" panose="020B0502040204020203" pitchFamily="34" charset="-122"/>
                          <a:cs typeface="Arial" panose="020B0604020202020204" pitchFamily="34" charset="0"/>
                        </a:rPr>
                        <a:t>&gt;35 MV/m</a:t>
                      </a:r>
                      <a:endParaRPr lang="zh-CN" altLang="en-US" sz="1200" kern="1200" dirty="0">
                        <a:solidFill>
                          <a:schemeClr val="dk1"/>
                        </a:solidFill>
                        <a:latin typeface="Arial" panose="020B0604020202020204" pitchFamily="34" charset="0"/>
                        <a:ea typeface="微软雅黑 Light" panose="020B0502040204020203" pitchFamily="34" charset="-122"/>
                        <a:cs typeface="Arial" panose="020B0604020202020204" pitchFamily="34" charset="0"/>
                      </a:endParaRPr>
                    </a:p>
                  </a:txBody>
                  <a:tcPr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mpd="sng">
                      <a:solidFill>
                        <a:srgbClr val="8064A2"/>
                      </a:solidFill>
                    </a:lnT>
                    <a:lnB w="12700" cmpd="sng">
                      <a:solidFill>
                        <a:srgbClr val="8064A2"/>
                      </a:solidFill>
                    </a:lnB>
                    <a:lnTlToBr w="12700" cmpd="sng">
                      <a:noFill/>
                      <a:prstDash val="solid"/>
                    </a:lnTlToBr>
                    <a:lnBlToTr w="12700" cmpd="sng">
                      <a:noFill/>
                      <a:prstDash val="solid"/>
                    </a:lnBlToTr>
                    <a:solidFill>
                      <a:srgbClr val="8064A2">
                        <a:tint val="20000"/>
                      </a:srgbClr>
                    </a:solidFill>
                  </a:tcPr>
                </a:tc>
                <a:extLst>
                  <a:ext uri="{0D108BD9-81ED-4DB2-BD59-A6C34878D82A}">
                    <a16:rowId xmlns:a16="http://schemas.microsoft.com/office/drawing/2014/main" val="2919296819"/>
                  </a:ext>
                </a:extLst>
              </a:tr>
            </a:tbl>
          </a:graphicData>
        </a:graphic>
      </p:graphicFrame>
      <p:graphicFrame>
        <p:nvGraphicFramePr>
          <p:cNvPr id="104" name="表格 103">
            <a:extLst>
              <a:ext uri="{FF2B5EF4-FFF2-40B4-BE49-F238E27FC236}">
                <a16:creationId xmlns:a16="http://schemas.microsoft.com/office/drawing/2014/main" id="{6AF4AB99-2BC7-D602-9166-BB3267A507F0}"/>
              </a:ext>
            </a:extLst>
          </p:cNvPr>
          <p:cNvGraphicFramePr>
            <a:graphicFrameLocks noGrp="1"/>
          </p:cNvGraphicFramePr>
          <p:nvPr>
            <p:extLst>
              <p:ext uri="{D42A27DB-BD31-4B8C-83A1-F6EECF244321}">
                <p14:modId xmlns:p14="http://schemas.microsoft.com/office/powerpoint/2010/main" val="3512308042"/>
              </p:ext>
            </p:extLst>
          </p:nvPr>
        </p:nvGraphicFramePr>
        <p:xfrm>
          <a:off x="6710218" y="1771761"/>
          <a:ext cx="1405153" cy="1304479"/>
        </p:xfrm>
        <a:graphic>
          <a:graphicData uri="http://schemas.openxmlformats.org/drawingml/2006/table">
            <a:tbl>
              <a:tblPr firstRow="1" bandRow="1"/>
              <a:tblGrid>
                <a:gridCol w="1405153">
                  <a:extLst>
                    <a:ext uri="{9D8B030D-6E8A-4147-A177-3AD203B41FA5}">
                      <a16:colId xmlns:a16="http://schemas.microsoft.com/office/drawing/2014/main" val="759888657"/>
                    </a:ext>
                  </a:extLst>
                </a:gridCol>
              </a:tblGrid>
              <a:tr h="276169">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algn="l">
                        <a:lnSpc>
                          <a:spcPct val="125000"/>
                        </a:lnSpc>
                      </a:pPr>
                      <a:r>
                        <a:rPr lang="en-US" altLang="zh-CN" sz="1400" b="1">
                          <a:latin typeface="Arial" panose="020B0604020202020204" pitchFamily="34" charset="0"/>
                          <a:ea typeface="微软雅黑" panose="020B0503020204020204" pitchFamily="34" charset="-122"/>
                          <a:cs typeface="Arial" panose="020B0604020202020204" pitchFamily="34" charset="0"/>
                        </a:rPr>
                        <a:t>Item</a:t>
                      </a:r>
                      <a:endParaRPr lang="zh-CN" altLang="en-US" sz="1400" b="1">
                        <a:latin typeface="Arial" panose="020B0604020202020204" pitchFamily="34" charset="0"/>
                        <a:ea typeface="微软雅黑" panose="020B0503020204020204" pitchFamily="34" charset="-122"/>
                        <a:cs typeface="Arial" panose="020B0604020202020204" pitchFamily="34" charset="0"/>
                      </a:endParaRPr>
                    </a:p>
                  </a:txBody>
                  <a:tcPr anchor="ctr">
                    <a:lnL w="12700" cmpd="sng">
                      <a:solidFill>
                        <a:srgbClr val="8064A2"/>
                      </a:solidFill>
                    </a:lnL>
                    <a:lnR w="12700" cmpd="sng">
                      <a:solidFill>
                        <a:srgbClr val="8064A2"/>
                      </a:solidFill>
                    </a:lnR>
                    <a:lnT w="12700" cmpd="sng">
                      <a:solidFill>
                        <a:srgbClr val="8064A2"/>
                      </a:solidFill>
                    </a:lnT>
                    <a:lnB w="12700" cmpd="sng">
                      <a:solidFill>
                        <a:srgbClr val="8064A2"/>
                      </a:solidFill>
                    </a:lnB>
                    <a:lnTlToBr w="12700" cmpd="sng">
                      <a:noFill/>
                      <a:prstDash val="solid"/>
                    </a:lnTlToBr>
                    <a:lnBlToTr w="12700" cmpd="sng">
                      <a:noFill/>
                      <a:prstDash val="solid"/>
                    </a:lnBlToTr>
                    <a:solidFill>
                      <a:srgbClr val="8064A2"/>
                    </a:solidFill>
                  </a:tcPr>
                </a:tc>
                <a:extLst>
                  <a:ext uri="{0D108BD9-81ED-4DB2-BD59-A6C34878D82A}">
                    <a16:rowId xmlns:a16="http://schemas.microsoft.com/office/drawing/2014/main" val="2986925500"/>
                  </a:ext>
                </a:extLst>
              </a:tr>
              <a:tr h="303598">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l">
                        <a:lnSpc>
                          <a:spcPct val="100000"/>
                        </a:lnSpc>
                      </a:pPr>
                      <a:r>
                        <a:rPr lang="en-US" altLang="zh-CN" sz="1200" b="0" u="none" strike="noStrike" kern="1200" baseline="0">
                          <a:solidFill>
                            <a:schemeClr val="dk1"/>
                          </a:solidFill>
                          <a:latin typeface="Arial" panose="020B0604020202020204" pitchFamily="34" charset="0"/>
                          <a:ea typeface="微软雅黑 Light" panose="020B0502040204020203" pitchFamily="34" charset="-122"/>
                          <a:cs typeface="Arial" panose="020B0604020202020204" pitchFamily="34" charset="0"/>
                        </a:rPr>
                        <a:t>Flashover</a:t>
                      </a:r>
                      <a:endParaRPr lang="zh-CN" altLang="en-US" sz="1200">
                        <a:latin typeface="Arial" panose="020B0604020202020204" pitchFamily="34" charset="0"/>
                        <a:ea typeface="微软雅黑 Light" panose="020B0502040204020203" pitchFamily="34" charset="-122"/>
                        <a:cs typeface="Arial" panose="020B0604020202020204" pitchFamily="34" charset="0"/>
                      </a:endParaRPr>
                    </a:p>
                  </a:txBody>
                  <a:tcPr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mpd="sng">
                      <a:solidFill>
                        <a:srgbClr val="8064A2"/>
                      </a:solidFill>
                    </a:lnT>
                    <a:lnB w="12700" cmpd="sng">
                      <a:solidFill>
                        <a:srgbClr val="8064A2"/>
                      </a:solidFill>
                    </a:lnB>
                    <a:lnTlToBr w="12700" cmpd="sng">
                      <a:noFill/>
                      <a:prstDash val="solid"/>
                    </a:lnTlToBr>
                    <a:lnBlToTr w="12700" cmpd="sng">
                      <a:noFill/>
                      <a:prstDash val="solid"/>
                    </a:lnBlToTr>
                    <a:solidFill>
                      <a:srgbClr val="8064A2">
                        <a:tint val="20000"/>
                      </a:srgbClr>
                    </a:solidFill>
                  </a:tcPr>
                </a:tc>
                <a:extLst>
                  <a:ext uri="{0D108BD9-81ED-4DB2-BD59-A6C34878D82A}">
                    <a16:rowId xmlns:a16="http://schemas.microsoft.com/office/drawing/2014/main" val="249480154"/>
                  </a:ext>
                </a:extLst>
              </a:tr>
              <a:tr h="328157">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algn="l" defTabSz="914133" rtl="0" eaLnBrk="1" latinLnBrk="0" hangingPunct="1">
                        <a:lnSpc>
                          <a:spcPct val="125000"/>
                        </a:lnSpc>
                      </a:pPr>
                      <a:r>
                        <a:rPr lang="en-US" altLang="zh-CN" sz="1200" b="1" u="none" strike="noStrike" kern="1200" baseline="0">
                          <a:solidFill>
                            <a:schemeClr val="dk1"/>
                          </a:solidFill>
                          <a:latin typeface="Arial" panose="020B0604020202020204" pitchFamily="34" charset="0"/>
                          <a:ea typeface="微软雅黑" panose="020B0503020204020204" pitchFamily="34" charset="-122"/>
                          <a:cs typeface="Arial" panose="020B0604020202020204" pitchFamily="34" charset="0"/>
                        </a:rPr>
                        <a:t>Partial E-quench</a:t>
                      </a:r>
                    </a:p>
                  </a:txBody>
                  <a:tcPr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mpd="sng">
                      <a:solidFill>
                        <a:srgbClr val="8064A2"/>
                      </a:solidFill>
                    </a:lnT>
                    <a:lnB w="12700" cmpd="sng">
                      <a:solidFill>
                        <a:srgbClr val="8064A2"/>
                      </a:solidFill>
                    </a:lnB>
                    <a:lnTlToBr w="12700" cmpd="sng">
                      <a:noFill/>
                      <a:prstDash val="solid"/>
                    </a:lnTlToBr>
                    <a:lnBlToTr w="12700" cmpd="sng">
                      <a:noFill/>
                      <a:prstDash val="solid"/>
                    </a:lnBlToTr>
                    <a:solidFill>
                      <a:sysClr val="window" lastClr="FFFFFF"/>
                    </a:solidFill>
                  </a:tcPr>
                </a:tc>
                <a:extLst>
                  <a:ext uri="{0D108BD9-81ED-4DB2-BD59-A6C34878D82A}">
                    <a16:rowId xmlns:a16="http://schemas.microsoft.com/office/drawing/2014/main" val="4132482276"/>
                  </a:ext>
                </a:extLst>
              </a:tr>
              <a:tr h="340809">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algn="l" defTabSz="914133" rtl="0" eaLnBrk="1" latinLnBrk="0" hangingPunct="1">
                        <a:lnSpc>
                          <a:spcPct val="125000"/>
                        </a:lnSpc>
                      </a:pPr>
                      <a:r>
                        <a:rPr lang="en-US" altLang="zh-CN" sz="1200" b="0" u="none" strike="noStrike" kern="1200" baseline="0">
                          <a:solidFill>
                            <a:schemeClr val="dk1"/>
                          </a:solidFill>
                          <a:latin typeface="Arial" panose="020B0604020202020204" pitchFamily="34" charset="0"/>
                          <a:ea typeface="微软雅黑 Light" panose="020B0502040204020203" pitchFamily="34" charset="-122"/>
                          <a:cs typeface="Arial" panose="020B0604020202020204" pitchFamily="34" charset="0"/>
                        </a:rPr>
                        <a:t>Total E-quench</a:t>
                      </a:r>
                      <a:endParaRPr lang="zh-CN" altLang="en-US" sz="1200" b="0" u="none" strike="noStrike" kern="1200" baseline="0">
                        <a:solidFill>
                          <a:schemeClr val="dk1"/>
                        </a:solidFill>
                        <a:latin typeface="Arial" panose="020B0604020202020204" pitchFamily="34" charset="0"/>
                        <a:ea typeface="微软雅黑 Light" panose="020B0502040204020203" pitchFamily="34" charset="-122"/>
                        <a:cs typeface="Arial" panose="020B0604020202020204" pitchFamily="34" charset="0"/>
                      </a:endParaRPr>
                    </a:p>
                  </a:txBody>
                  <a:tcPr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mpd="sng">
                      <a:solidFill>
                        <a:srgbClr val="8064A2"/>
                      </a:solidFill>
                    </a:lnT>
                    <a:lnB w="12700" cmpd="sng">
                      <a:solidFill>
                        <a:srgbClr val="8064A2"/>
                      </a:solidFill>
                    </a:lnB>
                    <a:lnTlToBr w="12700" cmpd="sng">
                      <a:noFill/>
                      <a:prstDash val="solid"/>
                    </a:lnTlToBr>
                    <a:lnBlToTr w="12700" cmpd="sng">
                      <a:noFill/>
                      <a:prstDash val="solid"/>
                    </a:lnBlToTr>
                    <a:solidFill>
                      <a:srgbClr val="8064A2">
                        <a:tint val="20000"/>
                      </a:srgbClr>
                    </a:solidFill>
                  </a:tcPr>
                </a:tc>
                <a:extLst>
                  <a:ext uri="{0D108BD9-81ED-4DB2-BD59-A6C34878D82A}">
                    <a16:rowId xmlns:a16="http://schemas.microsoft.com/office/drawing/2014/main" val="1472449884"/>
                  </a:ext>
                </a:extLst>
              </a:tr>
            </a:tbl>
          </a:graphicData>
        </a:graphic>
      </p:graphicFrame>
      <p:graphicFrame>
        <p:nvGraphicFramePr>
          <p:cNvPr id="105" name="表格 104">
            <a:extLst>
              <a:ext uri="{FF2B5EF4-FFF2-40B4-BE49-F238E27FC236}">
                <a16:creationId xmlns:a16="http://schemas.microsoft.com/office/drawing/2014/main" id="{918E299C-3E10-E5B8-F150-F02EC0AD0B05}"/>
              </a:ext>
            </a:extLst>
          </p:cNvPr>
          <p:cNvGraphicFramePr>
            <a:graphicFrameLocks noGrp="1"/>
          </p:cNvGraphicFramePr>
          <p:nvPr>
            <p:extLst>
              <p:ext uri="{D42A27DB-BD31-4B8C-83A1-F6EECF244321}">
                <p14:modId xmlns:p14="http://schemas.microsoft.com/office/powerpoint/2010/main" val="188784361"/>
              </p:ext>
            </p:extLst>
          </p:nvPr>
        </p:nvGraphicFramePr>
        <p:xfrm>
          <a:off x="10452832" y="1771762"/>
          <a:ext cx="813609" cy="1306320"/>
        </p:xfrm>
        <a:graphic>
          <a:graphicData uri="http://schemas.openxmlformats.org/drawingml/2006/table">
            <a:tbl>
              <a:tblPr firstRow="1" bandRow="1"/>
              <a:tblGrid>
                <a:gridCol w="813609">
                  <a:extLst>
                    <a:ext uri="{9D8B030D-6E8A-4147-A177-3AD203B41FA5}">
                      <a16:colId xmlns:a16="http://schemas.microsoft.com/office/drawing/2014/main" val="1027686231"/>
                    </a:ext>
                  </a:extLst>
                </a:gridCol>
              </a:tblGrid>
              <a:tr h="330271">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algn="l">
                        <a:lnSpc>
                          <a:spcPct val="125000"/>
                        </a:lnSpc>
                      </a:pPr>
                      <a:r>
                        <a:rPr lang="en-US" altLang="zh-CN" sz="1200" b="1">
                          <a:latin typeface="Arial" panose="020B0604020202020204" pitchFamily="34" charset="0"/>
                          <a:ea typeface="微软雅黑" panose="020B0503020204020204" pitchFamily="34" charset="-122"/>
                          <a:cs typeface="Arial" panose="020B0604020202020204" pitchFamily="34" charset="0"/>
                        </a:rPr>
                        <a:t>Duration</a:t>
                      </a:r>
                      <a:endParaRPr lang="zh-CN" altLang="en-US" sz="1200" b="1">
                        <a:latin typeface="Arial" panose="020B0604020202020204" pitchFamily="34" charset="0"/>
                        <a:ea typeface="微软雅黑" panose="020B0503020204020204" pitchFamily="34" charset="-122"/>
                        <a:cs typeface="Arial" panose="020B0604020202020204" pitchFamily="34" charset="0"/>
                      </a:endParaRPr>
                    </a:p>
                  </a:txBody>
                  <a:tcPr anchor="ctr">
                    <a:lnL w="12700" cmpd="sng">
                      <a:solidFill>
                        <a:srgbClr val="8064A2"/>
                      </a:solidFill>
                    </a:lnL>
                    <a:lnR w="12700" cmpd="sng">
                      <a:solidFill>
                        <a:srgbClr val="8064A2"/>
                      </a:solidFill>
                    </a:lnR>
                    <a:lnT w="12700" cmpd="sng">
                      <a:solidFill>
                        <a:srgbClr val="8064A2"/>
                      </a:solidFill>
                    </a:lnT>
                    <a:lnB w="12700" cmpd="sng">
                      <a:solidFill>
                        <a:srgbClr val="8064A2"/>
                      </a:solidFill>
                    </a:lnB>
                    <a:lnTlToBr w="12700" cmpd="sng">
                      <a:noFill/>
                      <a:prstDash val="solid"/>
                    </a:lnTlToBr>
                    <a:lnBlToTr w="12700" cmpd="sng">
                      <a:noFill/>
                      <a:prstDash val="solid"/>
                    </a:lnBlToTr>
                    <a:solidFill>
                      <a:srgbClr val="8064A2"/>
                    </a:solidFill>
                  </a:tcPr>
                </a:tc>
                <a:extLst>
                  <a:ext uri="{0D108BD9-81ED-4DB2-BD59-A6C34878D82A}">
                    <a16:rowId xmlns:a16="http://schemas.microsoft.com/office/drawing/2014/main" val="1510953070"/>
                  </a:ext>
                </a:extLst>
              </a:tr>
              <a:tr h="304686">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l"/>
                      <a:r>
                        <a:rPr lang="en-US" altLang="zh-CN" sz="1200">
                          <a:latin typeface="Arial" panose="020B0604020202020204" pitchFamily="34" charset="0"/>
                          <a:ea typeface="微软雅黑 Light" panose="020B0502040204020203" pitchFamily="34" charset="-122"/>
                          <a:cs typeface="Arial" panose="020B0604020202020204" pitchFamily="34" charset="0"/>
                        </a:rPr>
                        <a:t>&lt; 5 </a:t>
                      </a:r>
                      <a:r>
                        <a:rPr lang="el-GR" altLang="zh-CN" sz="1200">
                          <a:latin typeface="Arial" panose="020B0604020202020204" pitchFamily="34" charset="0"/>
                          <a:ea typeface="微软雅黑 Light" panose="020B0502040204020203" pitchFamily="34" charset="-122"/>
                          <a:cs typeface="Arial" panose="020B0604020202020204" pitchFamily="34" charset="0"/>
                        </a:rPr>
                        <a:t>μ</a:t>
                      </a:r>
                      <a:r>
                        <a:rPr lang="en-US" altLang="zh-CN" sz="1200">
                          <a:latin typeface="Arial" panose="020B0604020202020204" pitchFamily="34" charset="0"/>
                          <a:ea typeface="微软雅黑 Light" panose="020B0502040204020203" pitchFamily="34" charset="-122"/>
                          <a:cs typeface="Arial" panose="020B0604020202020204" pitchFamily="34" charset="0"/>
                        </a:rPr>
                        <a:t>s</a:t>
                      </a:r>
                      <a:endParaRPr lang="zh-CN" altLang="en-US" sz="1200">
                        <a:latin typeface="Arial" panose="020B0604020202020204" pitchFamily="34" charset="0"/>
                        <a:ea typeface="微软雅黑 Light" panose="020B0502040204020203" pitchFamily="34" charset="-122"/>
                        <a:cs typeface="Arial" panose="020B0604020202020204" pitchFamily="34" charset="0"/>
                      </a:endParaRPr>
                    </a:p>
                  </a:txBody>
                  <a:tcPr anchor="ctr">
                    <a:lnL w="12700" cap="flat" cmpd="sng" algn="ctr">
                      <a:solidFill>
                        <a:sysClr val="windowText" lastClr="000000"/>
                      </a:solidFill>
                      <a:prstDash val="solid"/>
                      <a:round/>
                      <a:headEnd type="none" w="med" len="med"/>
                      <a:tailEnd type="none" w="med" len="med"/>
                    </a:lnL>
                    <a:lnR w="12700" cmpd="sng">
                      <a:solidFill>
                        <a:srgbClr val="8064A2"/>
                      </a:solidFill>
                    </a:lnR>
                    <a:lnT w="12700" cmpd="sng">
                      <a:solidFill>
                        <a:srgbClr val="8064A2"/>
                      </a:solidFill>
                    </a:lnT>
                    <a:lnB w="12700" cmpd="sng">
                      <a:solidFill>
                        <a:srgbClr val="8064A2"/>
                      </a:solidFill>
                    </a:lnB>
                    <a:lnTlToBr w="12700" cmpd="sng">
                      <a:noFill/>
                      <a:prstDash val="solid"/>
                    </a:lnTlToBr>
                    <a:lnBlToTr w="12700" cmpd="sng">
                      <a:noFill/>
                      <a:prstDash val="solid"/>
                    </a:lnBlToTr>
                    <a:solidFill>
                      <a:srgbClr val="8064A2">
                        <a:tint val="20000"/>
                      </a:srgbClr>
                    </a:solidFill>
                  </a:tcPr>
                </a:tc>
                <a:extLst>
                  <a:ext uri="{0D108BD9-81ED-4DB2-BD59-A6C34878D82A}">
                    <a16:rowId xmlns:a16="http://schemas.microsoft.com/office/drawing/2014/main" val="616399803"/>
                  </a:ext>
                </a:extLst>
              </a:tr>
              <a:tr h="329333">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l"/>
                      <a:r>
                        <a:rPr lang="en-US" altLang="zh-CN" sz="1200">
                          <a:latin typeface="Arial" panose="020B0604020202020204" pitchFamily="34" charset="0"/>
                          <a:ea typeface="微软雅黑 Light" panose="020B0502040204020203" pitchFamily="34" charset="-122"/>
                          <a:cs typeface="Arial" panose="020B0604020202020204" pitchFamily="34" charset="0"/>
                        </a:rPr>
                        <a:t>5 ~ 7 </a:t>
                      </a:r>
                      <a:r>
                        <a:rPr lang="el-GR" altLang="zh-CN" sz="1200">
                          <a:latin typeface="Arial" panose="020B0604020202020204" pitchFamily="34" charset="0"/>
                          <a:ea typeface="微软雅黑 Light" panose="020B0502040204020203" pitchFamily="34" charset="-122"/>
                          <a:cs typeface="Arial" panose="020B0604020202020204" pitchFamily="34" charset="0"/>
                        </a:rPr>
                        <a:t>μ</a:t>
                      </a:r>
                      <a:r>
                        <a:rPr lang="en-US" altLang="zh-CN" sz="1200">
                          <a:latin typeface="Arial" panose="020B0604020202020204" pitchFamily="34" charset="0"/>
                          <a:ea typeface="微软雅黑 Light" panose="020B0502040204020203" pitchFamily="34" charset="-122"/>
                          <a:cs typeface="Arial" panose="020B0604020202020204" pitchFamily="34" charset="0"/>
                        </a:rPr>
                        <a:t>s</a:t>
                      </a:r>
                      <a:endParaRPr lang="zh-CN" altLang="en-US" sz="1200">
                        <a:latin typeface="Arial" panose="020B0604020202020204" pitchFamily="34" charset="0"/>
                        <a:ea typeface="微软雅黑 Light" panose="020B0502040204020203" pitchFamily="34" charset="-122"/>
                        <a:cs typeface="Arial" panose="020B0604020202020204" pitchFamily="34" charset="0"/>
                      </a:endParaRPr>
                    </a:p>
                  </a:txBody>
                  <a:tcPr anchor="ctr">
                    <a:lnL w="12700" cap="flat" cmpd="sng" algn="ctr">
                      <a:solidFill>
                        <a:sysClr val="windowText" lastClr="000000"/>
                      </a:solidFill>
                      <a:prstDash val="solid"/>
                      <a:round/>
                      <a:headEnd type="none" w="med" len="med"/>
                      <a:tailEnd type="none" w="med" len="med"/>
                    </a:lnL>
                    <a:lnR w="12700" cmpd="sng">
                      <a:solidFill>
                        <a:srgbClr val="8064A2"/>
                      </a:solidFill>
                    </a:lnR>
                    <a:lnT w="12700" cmpd="sng">
                      <a:solidFill>
                        <a:srgbClr val="8064A2"/>
                      </a:solidFill>
                    </a:lnT>
                    <a:lnB w="12700" cmpd="sng">
                      <a:solidFill>
                        <a:srgbClr val="8064A2"/>
                      </a:solidFill>
                    </a:lnB>
                    <a:lnTlToBr w="12700" cmpd="sng">
                      <a:noFill/>
                      <a:prstDash val="solid"/>
                    </a:lnTlToBr>
                    <a:lnBlToTr w="12700" cmpd="sng">
                      <a:noFill/>
                      <a:prstDash val="solid"/>
                    </a:lnBlToTr>
                    <a:solidFill>
                      <a:sysClr val="window" lastClr="FFFFFF"/>
                    </a:solidFill>
                  </a:tcPr>
                </a:tc>
                <a:extLst>
                  <a:ext uri="{0D108BD9-81ED-4DB2-BD59-A6C34878D82A}">
                    <a16:rowId xmlns:a16="http://schemas.microsoft.com/office/drawing/2014/main" val="331970879"/>
                  </a:ext>
                </a:extLst>
              </a:tr>
              <a:tr h="342030">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l"/>
                      <a:r>
                        <a:rPr lang="en-US" altLang="zh-CN" sz="1200">
                          <a:latin typeface="Arial" panose="020B0604020202020204" pitchFamily="34" charset="0"/>
                          <a:ea typeface="微软雅黑 Light" panose="020B0502040204020203" pitchFamily="34" charset="-122"/>
                          <a:cs typeface="Arial" panose="020B0604020202020204" pitchFamily="34" charset="0"/>
                        </a:rPr>
                        <a:t>~ 1 </a:t>
                      </a:r>
                      <a:r>
                        <a:rPr lang="el-GR" altLang="zh-CN" sz="1200">
                          <a:latin typeface="Arial" panose="020B0604020202020204" pitchFamily="34" charset="0"/>
                          <a:ea typeface="微软雅黑 Light" panose="020B0502040204020203" pitchFamily="34" charset="-122"/>
                          <a:cs typeface="Arial" panose="020B0604020202020204" pitchFamily="34" charset="0"/>
                        </a:rPr>
                        <a:t>μ</a:t>
                      </a:r>
                      <a:r>
                        <a:rPr lang="en-US" altLang="zh-CN" sz="1200">
                          <a:latin typeface="Arial" panose="020B0604020202020204" pitchFamily="34" charset="0"/>
                          <a:ea typeface="微软雅黑 Light" panose="020B0502040204020203" pitchFamily="34" charset="-122"/>
                          <a:cs typeface="Arial" panose="020B0604020202020204" pitchFamily="34" charset="0"/>
                        </a:rPr>
                        <a:t>s</a:t>
                      </a:r>
                      <a:endParaRPr lang="zh-CN" altLang="en-US" sz="1200">
                        <a:latin typeface="Arial" panose="020B0604020202020204" pitchFamily="34" charset="0"/>
                        <a:ea typeface="微软雅黑 Light" panose="020B0502040204020203" pitchFamily="34" charset="-122"/>
                        <a:cs typeface="Arial" panose="020B0604020202020204" pitchFamily="34" charset="0"/>
                      </a:endParaRPr>
                    </a:p>
                  </a:txBody>
                  <a:tcPr anchor="ctr">
                    <a:lnL w="12700" cap="flat" cmpd="sng" algn="ctr">
                      <a:solidFill>
                        <a:sysClr val="windowText" lastClr="000000"/>
                      </a:solidFill>
                      <a:prstDash val="solid"/>
                      <a:round/>
                      <a:headEnd type="none" w="med" len="med"/>
                      <a:tailEnd type="none" w="med" len="med"/>
                    </a:lnL>
                    <a:lnR w="12700" cmpd="sng">
                      <a:solidFill>
                        <a:srgbClr val="8064A2"/>
                      </a:solidFill>
                    </a:lnR>
                    <a:lnT w="12700" cmpd="sng">
                      <a:solidFill>
                        <a:srgbClr val="8064A2"/>
                      </a:solidFill>
                    </a:lnT>
                    <a:lnB w="12700" cmpd="sng">
                      <a:solidFill>
                        <a:srgbClr val="8064A2"/>
                      </a:solidFill>
                    </a:lnB>
                    <a:lnTlToBr w="12700" cmpd="sng">
                      <a:noFill/>
                      <a:prstDash val="solid"/>
                    </a:lnTlToBr>
                    <a:lnBlToTr w="12700" cmpd="sng">
                      <a:noFill/>
                      <a:prstDash val="solid"/>
                    </a:lnBlToTr>
                    <a:solidFill>
                      <a:srgbClr val="8064A2">
                        <a:tint val="20000"/>
                      </a:srgbClr>
                    </a:solidFill>
                  </a:tcPr>
                </a:tc>
                <a:extLst>
                  <a:ext uri="{0D108BD9-81ED-4DB2-BD59-A6C34878D82A}">
                    <a16:rowId xmlns:a16="http://schemas.microsoft.com/office/drawing/2014/main" val="1109824844"/>
                  </a:ext>
                </a:extLst>
              </a:tr>
            </a:tbl>
          </a:graphicData>
        </a:graphic>
      </p:graphicFrame>
      <p:graphicFrame>
        <p:nvGraphicFramePr>
          <p:cNvPr id="110" name="表格 109">
            <a:extLst>
              <a:ext uri="{FF2B5EF4-FFF2-40B4-BE49-F238E27FC236}">
                <a16:creationId xmlns:a16="http://schemas.microsoft.com/office/drawing/2014/main" id="{D2A49FAE-1CF0-62CA-5E35-B1B6F73145F9}"/>
              </a:ext>
            </a:extLst>
          </p:cNvPr>
          <p:cNvGraphicFramePr>
            <a:graphicFrameLocks noGrp="1"/>
          </p:cNvGraphicFramePr>
          <p:nvPr>
            <p:extLst>
              <p:ext uri="{D42A27DB-BD31-4B8C-83A1-F6EECF244321}">
                <p14:modId xmlns:p14="http://schemas.microsoft.com/office/powerpoint/2010/main" val="4285929761"/>
              </p:ext>
            </p:extLst>
          </p:nvPr>
        </p:nvGraphicFramePr>
        <p:xfrm>
          <a:off x="9209466" y="1636068"/>
          <a:ext cx="1277863" cy="1560903"/>
        </p:xfrm>
        <a:graphic>
          <a:graphicData uri="http://schemas.openxmlformats.org/drawingml/2006/table">
            <a:tbl>
              <a:tblPr firstRow="1" bandRow="1">
                <a:effectLst>
                  <a:innerShdw blurRad="114300">
                    <a:prstClr val="black"/>
                  </a:innerShdw>
                </a:effectLst>
              </a:tblPr>
              <a:tblGrid>
                <a:gridCol w="1277863">
                  <a:extLst>
                    <a:ext uri="{9D8B030D-6E8A-4147-A177-3AD203B41FA5}">
                      <a16:colId xmlns:a16="http://schemas.microsoft.com/office/drawing/2014/main" val="1185478796"/>
                    </a:ext>
                  </a:extLst>
                </a:gridCol>
              </a:tblGrid>
              <a:tr h="377376">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r>
                        <a:rPr lang="en-US" altLang="zh-CN" sz="1800" b="1" err="1">
                          <a:latin typeface="微软雅黑" panose="020B0503020204020204" pitchFamily="34" charset="-122"/>
                          <a:ea typeface="微软雅黑" panose="020B0503020204020204" pitchFamily="34" charset="-122"/>
                        </a:rPr>
                        <a:t>E</a:t>
                      </a:r>
                      <a:r>
                        <a:rPr lang="en-US" altLang="zh-CN" sz="1800" b="1" baseline="-25000" err="1">
                          <a:latin typeface="微软雅黑" panose="020B0503020204020204" pitchFamily="34" charset="-122"/>
                          <a:ea typeface="微软雅黑" panose="020B0503020204020204" pitchFamily="34" charset="-122"/>
                        </a:rPr>
                        <a:t>acc</a:t>
                      </a:r>
                      <a:r>
                        <a:rPr lang="en-US" altLang="zh-CN"/>
                        <a:t> </a:t>
                      </a:r>
                      <a:r>
                        <a:rPr lang="en-US" altLang="zh-CN">
                          <a:latin typeface="Arial" panose="020B0604020202020204" pitchFamily="34" charset="0"/>
                          <a:cs typeface="Arial" panose="020B0604020202020204" pitchFamily="34" charset="0"/>
                        </a:rPr>
                        <a:t>loss</a:t>
                      </a:r>
                      <a:endParaRPr lang="zh-CN" altLang="en-US">
                        <a:latin typeface="Arial" panose="020B0604020202020204" pitchFamily="34" charset="0"/>
                        <a:cs typeface="Arial" panose="020B0604020202020204" pitchFamily="34" charset="0"/>
                      </a:endParaRPr>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solidFill>
                      <a:srgbClr val="8064A2">
                        <a:lumMod val="75000"/>
                      </a:srgbClr>
                    </a:solidFill>
                  </a:tcPr>
                </a:tc>
                <a:extLst>
                  <a:ext uri="{0D108BD9-81ED-4DB2-BD59-A6C34878D82A}">
                    <a16:rowId xmlns:a16="http://schemas.microsoft.com/office/drawing/2014/main" val="2520764424"/>
                  </a:ext>
                </a:extLst>
              </a:tr>
              <a:tr h="377376">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altLang="zh-CN" b="1"/>
                        <a:t>None</a:t>
                      </a:r>
                      <a:endParaRPr lang="zh-CN" altLang="en-US" b="1"/>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solidFill>
                      <a:srgbClr val="8064A2">
                        <a:lumMod val="40000"/>
                        <a:lumOff val="60000"/>
                      </a:srgbClr>
                    </a:solidFill>
                  </a:tcPr>
                </a:tc>
                <a:extLst>
                  <a:ext uri="{0D108BD9-81ED-4DB2-BD59-A6C34878D82A}">
                    <a16:rowId xmlns:a16="http://schemas.microsoft.com/office/drawing/2014/main" val="312026696"/>
                  </a:ext>
                </a:extLst>
              </a:tr>
              <a:tr h="395453">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altLang="zh-CN" b="1"/>
                        <a:t>2% ~ 30%</a:t>
                      </a:r>
                      <a:endParaRPr lang="zh-CN" altLang="en-US" b="1"/>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solidFill>
                      <a:srgbClr val="8064A2">
                        <a:lumMod val="20000"/>
                        <a:lumOff val="80000"/>
                      </a:srgbClr>
                    </a:solidFill>
                  </a:tcPr>
                </a:tc>
                <a:extLst>
                  <a:ext uri="{0D108BD9-81ED-4DB2-BD59-A6C34878D82A}">
                    <a16:rowId xmlns:a16="http://schemas.microsoft.com/office/drawing/2014/main" val="4093865020"/>
                  </a:ext>
                </a:extLst>
              </a:tr>
              <a:tr h="410698">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altLang="zh-CN" b="1"/>
                        <a:t>100%</a:t>
                      </a:r>
                      <a:endParaRPr lang="zh-CN" altLang="en-US" b="1"/>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solidFill>
                      <a:srgbClr val="8064A2">
                        <a:lumMod val="40000"/>
                        <a:lumOff val="60000"/>
                      </a:srgbClr>
                    </a:solidFill>
                  </a:tcPr>
                </a:tc>
                <a:extLst>
                  <a:ext uri="{0D108BD9-81ED-4DB2-BD59-A6C34878D82A}">
                    <a16:rowId xmlns:a16="http://schemas.microsoft.com/office/drawing/2014/main" val="3813850059"/>
                  </a:ext>
                </a:extLst>
              </a:tr>
            </a:tbl>
          </a:graphicData>
        </a:graphic>
      </p:graphicFrame>
      <p:sp>
        <p:nvSpPr>
          <p:cNvPr id="112" name="矩形: 圆角 111">
            <a:extLst>
              <a:ext uri="{FF2B5EF4-FFF2-40B4-BE49-F238E27FC236}">
                <a16:creationId xmlns:a16="http://schemas.microsoft.com/office/drawing/2014/main" id="{FBEE65AC-9AC9-EC79-7994-49F72B502B5E}"/>
              </a:ext>
            </a:extLst>
          </p:cNvPr>
          <p:cNvSpPr/>
          <p:nvPr/>
        </p:nvSpPr>
        <p:spPr>
          <a:xfrm>
            <a:off x="6634480" y="2388019"/>
            <a:ext cx="4679102" cy="857807"/>
          </a:xfrm>
          <a:prstGeom prst="roundRect">
            <a:avLst/>
          </a:prstGeom>
          <a:solidFill>
            <a:srgbClr val="4F81BD">
              <a:alpha val="0"/>
            </a:srgbClr>
          </a:solidFill>
          <a:ln w="25400" cap="flat" cmpd="sng" algn="ctr">
            <a:gradFill>
              <a:gsLst>
                <a:gs pos="56000">
                  <a:srgbClr val="FF0000"/>
                </a:gs>
                <a:gs pos="100000">
                  <a:srgbClr val="C0504D">
                    <a:lumMod val="20000"/>
                    <a:lumOff val="80000"/>
                  </a:srgbClr>
                </a:gs>
              </a:gsLst>
              <a:lin ang="5400000" scaled="0"/>
            </a:gradFill>
            <a:prstDash val="solid"/>
          </a:ln>
          <a:effectLst/>
        </p:spPr>
        <p:txBody>
          <a:bodyPr rtlCol="0" anchor="ctr"/>
          <a:lstStyle/>
          <a:p>
            <a:pPr marL="0" marR="0" lvl="0" indent="0" algn="ctr" defTabSz="914133"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Arial" panose="020B0604020202020204" pitchFamily="34" charset="0"/>
              <a:ea typeface="宋体" panose="02010600030101010101" pitchFamily="2" charset="-122"/>
              <a:cs typeface="Arial" panose="020B0604020202020204" pitchFamily="34" charset="0"/>
            </a:endParaRPr>
          </a:p>
        </p:txBody>
      </p:sp>
      <p:grpSp>
        <p:nvGrpSpPr>
          <p:cNvPr id="113" name="组合 112">
            <a:extLst>
              <a:ext uri="{FF2B5EF4-FFF2-40B4-BE49-F238E27FC236}">
                <a16:creationId xmlns:a16="http://schemas.microsoft.com/office/drawing/2014/main" id="{E057EA5A-1D7C-5EAF-C350-CB9B486308F1}"/>
              </a:ext>
            </a:extLst>
          </p:cNvPr>
          <p:cNvGrpSpPr/>
          <p:nvPr/>
        </p:nvGrpSpPr>
        <p:grpSpPr>
          <a:xfrm>
            <a:off x="4284415" y="4255719"/>
            <a:ext cx="1127037" cy="547522"/>
            <a:chOff x="5034718" y="2087691"/>
            <a:chExt cx="1127037" cy="547522"/>
          </a:xfrm>
          <a:effectLst>
            <a:outerShdw blurRad="50800" dist="38100" algn="l" rotWithShape="0">
              <a:prstClr val="black">
                <a:alpha val="40000"/>
              </a:prstClr>
            </a:outerShdw>
          </a:effectLst>
        </p:grpSpPr>
        <p:sp>
          <p:nvSpPr>
            <p:cNvPr id="114" name="矩形: 圆角 113">
              <a:extLst>
                <a:ext uri="{FF2B5EF4-FFF2-40B4-BE49-F238E27FC236}">
                  <a16:creationId xmlns:a16="http://schemas.microsoft.com/office/drawing/2014/main" id="{7CDE439D-50EA-5ED7-C2B2-5A22DE24461B}"/>
                </a:ext>
              </a:extLst>
            </p:cNvPr>
            <p:cNvSpPr/>
            <p:nvPr/>
          </p:nvSpPr>
          <p:spPr>
            <a:xfrm>
              <a:off x="5034718" y="2132869"/>
              <a:ext cx="1096366" cy="472232"/>
            </a:xfrm>
            <a:prstGeom prst="roundRect">
              <a:avLst>
                <a:gd name="adj" fmla="val 6686"/>
              </a:avLst>
            </a:prstGeom>
            <a:solidFill>
              <a:schemeClr val="bg1">
                <a:lumMod val="95000"/>
              </a:schemeClr>
            </a:solidFill>
            <a:ln w="12700">
              <a:solidFill>
                <a:schemeClr val="bg1">
                  <a:lumMod val="85000"/>
                </a:schemeClr>
              </a:solidFill>
            </a:ln>
            <a:effectLst>
              <a:outerShdw blurRad="63500" sx="102000" sy="102000" algn="ctr"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5" name="文本框 114">
              <a:extLst>
                <a:ext uri="{FF2B5EF4-FFF2-40B4-BE49-F238E27FC236}">
                  <a16:creationId xmlns:a16="http://schemas.microsoft.com/office/drawing/2014/main" id="{8255EF4E-6577-BA64-C437-F5501C21159E}"/>
                </a:ext>
              </a:extLst>
            </p:cNvPr>
            <p:cNvSpPr txBox="1"/>
            <p:nvPr/>
          </p:nvSpPr>
          <p:spPr>
            <a:xfrm>
              <a:off x="5318856" y="2087691"/>
              <a:ext cx="842899" cy="547522"/>
            </a:xfrm>
            <a:prstGeom prst="rect">
              <a:avLst/>
            </a:prstGeom>
            <a:noFill/>
          </p:spPr>
          <p:txBody>
            <a:bodyPr wrap="square" rtlCol="0">
              <a:spAutoFit/>
            </a:bodyPr>
            <a:lstStyle/>
            <a:p>
              <a:pPr>
                <a:lnSpc>
                  <a:spcPct val="130000"/>
                </a:lnSpc>
              </a:pPr>
              <a:r>
                <a:rPr lang="en-US" altLang="zh-CN" sz="1200" err="1">
                  <a:solidFill>
                    <a:srgbClr val="C00000"/>
                  </a:solidFill>
                  <a:latin typeface="Arial" panose="020B0604020202020204" pitchFamily="34" charset="0"/>
                  <a:ea typeface="微软雅黑 Light" panose="020B0502040204020203" pitchFamily="34" charset="-122"/>
                  <a:cs typeface="Arial" panose="020B0604020202020204" pitchFamily="34" charset="0"/>
                </a:rPr>
                <a:t>Vc</a:t>
              </a:r>
              <a:endParaRPr lang="en-US" altLang="zh-CN" sz="1200">
                <a:solidFill>
                  <a:srgbClr val="C00000"/>
                </a:solidFill>
                <a:latin typeface="Arial" panose="020B0604020202020204" pitchFamily="34" charset="0"/>
                <a:ea typeface="微软雅黑 Light" panose="020B0502040204020203" pitchFamily="34" charset="-122"/>
                <a:cs typeface="Arial" panose="020B0604020202020204" pitchFamily="34" charset="0"/>
              </a:endParaRPr>
            </a:p>
            <a:p>
              <a:pPr>
                <a:lnSpc>
                  <a:spcPct val="130000"/>
                </a:lnSpc>
              </a:pPr>
              <a:r>
                <a:rPr lang="en-US" altLang="zh-CN" sz="1200">
                  <a:solidFill>
                    <a:srgbClr val="14517C"/>
                  </a:solidFill>
                  <a:latin typeface="Arial" panose="020B0604020202020204" pitchFamily="34" charset="0"/>
                  <a:ea typeface="微软雅黑 Light" panose="020B0502040204020203" pitchFamily="34" charset="-122"/>
                  <a:cs typeface="Arial" panose="020B0604020202020204" pitchFamily="34" charset="0"/>
                </a:rPr>
                <a:t>Pick-up</a:t>
              </a:r>
            </a:p>
          </p:txBody>
        </p:sp>
        <p:cxnSp>
          <p:nvCxnSpPr>
            <p:cNvPr id="116" name="直接连接符 115">
              <a:extLst>
                <a:ext uri="{FF2B5EF4-FFF2-40B4-BE49-F238E27FC236}">
                  <a16:creationId xmlns:a16="http://schemas.microsoft.com/office/drawing/2014/main" id="{47371A0C-F814-C986-3B5A-1AC02FF1A4FB}"/>
                </a:ext>
              </a:extLst>
            </p:cNvPr>
            <p:cNvCxnSpPr>
              <a:cxnSpLocks/>
            </p:cNvCxnSpPr>
            <p:nvPr/>
          </p:nvCxnSpPr>
          <p:spPr>
            <a:xfrm>
              <a:off x="5124982" y="2263302"/>
              <a:ext cx="245097" cy="0"/>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17" name="直接连接符 116">
              <a:extLst>
                <a:ext uri="{FF2B5EF4-FFF2-40B4-BE49-F238E27FC236}">
                  <a16:creationId xmlns:a16="http://schemas.microsoft.com/office/drawing/2014/main" id="{4D4B4913-F95A-F718-4940-3B4D73A8EFA1}"/>
                </a:ext>
              </a:extLst>
            </p:cNvPr>
            <p:cNvCxnSpPr>
              <a:cxnSpLocks/>
            </p:cNvCxnSpPr>
            <p:nvPr/>
          </p:nvCxnSpPr>
          <p:spPr>
            <a:xfrm>
              <a:off x="5124982" y="2481848"/>
              <a:ext cx="245097" cy="0"/>
            </a:xfrm>
            <a:prstGeom prst="line">
              <a:avLst/>
            </a:prstGeom>
            <a:ln w="12700">
              <a:solidFill>
                <a:srgbClr val="14517C"/>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880099289"/>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997E9FC0-9D8D-2ADF-69F3-0F368F3E391E}"/>
              </a:ext>
            </a:extLst>
          </p:cNvPr>
          <p:cNvPicPr>
            <a:picLocks noChangeAspect="1"/>
          </p:cNvPicPr>
          <p:nvPr/>
        </p:nvPicPr>
        <p:blipFill>
          <a:blip r:embed="rId3"/>
          <a:stretch>
            <a:fillRect/>
          </a:stretch>
        </p:blipFill>
        <p:spPr>
          <a:xfrm>
            <a:off x="5464375" y="3320550"/>
            <a:ext cx="5849207" cy="2787299"/>
          </a:xfrm>
          <a:prstGeom prst="rect">
            <a:avLst/>
          </a:prstGeom>
        </p:spPr>
      </p:pic>
      <p:sp>
        <p:nvSpPr>
          <p:cNvPr id="24" name="对话气泡: 椭圆形 23">
            <a:extLst>
              <a:ext uri="{FF2B5EF4-FFF2-40B4-BE49-F238E27FC236}">
                <a16:creationId xmlns:a16="http://schemas.microsoft.com/office/drawing/2014/main" id="{635184A6-9786-6E69-26B7-2FD1B63AD92A}"/>
              </a:ext>
            </a:extLst>
          </p:cNvPr>
          <p:cNvSpPr/>
          <p:nvPr/>
        </p:nvSpPr>
        <p:spPr>
          <a:xfrm>
            <a:off x="8230471" y="2650417"/>
            <a:ext cx="1537063" cy="1579150"/>
          </a:xfrm>
          <a:prstGeom prst="wedgeEllipseCallout">
            <a:avLst>
              <a:gd name="adj1" fmla="val -163576"/>
              <a:gd name="adj2" fmla="val 125281"/>
            </a:avLst>
          </a:prstGeom>
          <a:solidFill>
            <a:schemeClr val="bg1">
              <a:lumMod val="95000"/>
              <a:alpha val="44000"/>
            </a:schemeClr>
          </a:solidFill>
          <a:ln>
            <a:solidFill>
              <a:srgbClr val="FF0000">
                <a:alpha val="17000"/>
              </a:srgb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灯片编号占位符 2">
            <a:extLst>
              <a:ext uri="{FF2B5EF4-FFF2-40B4-BE49-F238E27FC236}">
                <a16:creationId xmlns:a16="http://schemas.microsoft.com/office/drawing/2014/main" id="{4D7003E7-247E-C7ED-DE03-CDB63BBD3717}"/>
              </a:ext>
            </a:extLst>
          </p:cNvPr>
          <p:cNvSpPr>
            <a:spLocks noGrp="1"/>
          </p:cNvSpPr>
          <p:nvPr>
            <p:ph type="sldNum" sz="quarter" idx="4"/>
          </p:nvPr>
        </p:nvSpPr>
        <p:spPr/>
        <p:txBody>
          <a:bodyPr/>
          <a:lstStyle/>
          <a:p>
            <a:fld id="{B7FA2BBD-743F-C946-849D-BD878E6EB367}" type="slidenum">
              <a:rPr kumimoji="1" lang="zh-CN" altLang="en-US" smtClean="0"/>
              <a:pPr/>
              <a:t>17</a:t>
            </a:fld>
            <a:endParaRPr kumimoji="1" lang="zh-CN" altLang="en-US"/>
          </a:p>
        </p:txBody>
      </p:sp>
      <p:pic>
        <p:nvPicPr>
          <p:cNvPr id="5" name="图片 4">
            <a:extLst>
              <a:ext uri="{FF2B5EF4-FFF2-40B4-BE49-F238E27FC236}">
                <a16:creationId xmlns:a16="http://schemas.microsoft.com/office/drawing/2014/main" id="{0E3671B7-62D2-9A15-483B-4D64457829A3}"/>
              </a:ext>
            </a:extLst>
          </p:cNvPr>
          <p:cNvPicPr>
            <a:picLocks noChangeAspect="1"/>
          </p:cNvPicPr>
          <p:nvPr/>
        </p:nvPicPr>
        <p:blipFill>
          <a:blip r:embed="rId4"/>
          <a:stretch>
            <a:fillRect/>
          </a:stretch>
        </p:blipFill>
        <p:spPr>
          <a:xfrm>
            <a:off x="873992" y="3949697"/>
            <a:ext cx="4318359" cy="1985218"/>
          </a:xfrm>
          <a:prstGeom prst="rect">
            <a:avLst/>
          </a:prstGeom>
        </p:spPr>
      </p:pic>
      <p:sp>
        <p:nvSpPr>
          <p:cNvPr id="11" name="文本框 10">
            <a:extLst>
              <a:ext uri="{FF2B5EF4-FFF2-40B4-BE49-F238E27FC236}">
                <a16:creationId xmlns:a16="http://schemas.microsoft.com/office/drawing/2014/main" id="{760BD161-3758-5A24-A345-14E97A26FA65}"/>
              </a:ext>
            </a:extLst>
          </p:cNvPr>
          <p:cNvSpPr txBox="1"/>
          <p:nvPr/>
        </p:nvSpPr>
        <p:spPr>
          <a:xfrm>
            <a:off x="7583920" y="5056606"/>
            <a:ext cx="605367" cy="338554"/>
          </a:xfrm>
          <a:prstGeom prst="rect">
            <a:avLst/>
          </a:prstGeom>
          <a:solidFill>
            <a:schemeClr val="bg1"/>
          </a:solidFill>
        </p:spPr>
        <p:txBody>
          <a:bodyPr wrap="square">
            <a:spAutoFit/>
          </a:bodyPr>
          <a:lstStyle/>
          <a:p>
            <a:r>
              <a:rPr lang="en-US" altLang="zh-CN" sz="1600" b="1" i="0" u="none" strike="noStrike" baseline="0">
                <a:latin typeface="微软雅黑" panose="020B0503020204020204" pitchFamily="34" charset="-122"/>
                <a:ea typeface="微软雅黑" panose="020B0503020204020204" pitchFamily="34" charset="-122"/>
                <a:cs typeface="Arial" panose="020B0604020202020204" pitchFamily="34" charset="0"/>
              </a:rPr>
              <a:t>∆</a:t>
            </a:r>
            <a:r>
              <a:rPr lang="en-US" altLang="zh-CN" sz="1600" b="1" i="0" u="none" strike="noStrike" baseline="0">
                <a:latin typeface="Arial" panose="020B0604020202020204" pitchFamily="34" charset="0"/>
                <a:cs typeface="Arial" panose="020B0604020202020204" pitchFamily="34" charset="0"/>
              </a:rPr>
              <a:t>T</a:t>
            </a:r>
            <a:endParaRPr lang="zh-CN" altLang="en-US" sz="1600"/>
          </a:p>
        </p:txBody>
      </p:sp>
      <p:sp>
        <p:nvSpPr>
          <p:cNvPr id="12" name="椭圆 11">
            <a:extLst>
              <a:ext uri="{FF2B5EF4-FFF2-40B4-BE49-F238E27FC236}">
                <a16:creationId xmlns:a16="http://schemas.microsoft.com/office/drawing/2014/main" id="{313EAC38-739A-A9E5-6D2A-CEDF6C386C04}"/>
              </a:ext>
            </a:extLst>
          </p:cNvPr>
          <p:cNvSpPr/>
          <p:nvPr/>
        </p:nvSpPr>
        <p:spPr>
          <a:xfrm>
            <a:off x="6062037" y="5303758"/>
            <a:ext cx="448491" cy="439784"/>
          </a:xfrm>
          <a:prstGeom prst="ellipse">
            <a:avLst/>
          </a:prstGeom>
          <a:solidFill>
            <a:schemeClr val="bg1">
              <a:lumMod val="95000"/>
              <a:alpha val="44000"/>
            </a:schemeClr>
          </a:solidFill>
          <a:ln>
            <a:solidFill>
              <a:srgbClr val="FF0000">
                <a:alpha val="17000"/>
              </a:srgb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箭头连接符 12">
            <a:extLst>
              <a:ext uri="{FF2B5EF4-FFF2-40B4-BE49-F238E27FC236}">
                <a16:creationId xmlns:a16="http://schemas.microsoft.com/office/drawing/2014/main" id="{BB4FA679-0828-980B-41F3-5B1D75CB3A7A}"/>
              </a:ext>
            </a:extLst>
          </p:cNvPr>
          <p:cNvCxnSpPr>
            <a:cxnSpLocks/>
          </p:cNvCxnSpPr>
          <p:nvPr/>
        </p:nvCxnSpPr>
        <p:spPr>
          <a:xfrm flipV="1">
            <a:off x="6062037" y="5669280"/>
            <a:ext cx="16215" cy="547819"/>
          </a:xfrm>
          <a:prstGeom prst="straightConnector1">
            <a:avLst/>
          </a:prstGeom>
          <a:noFill/>
          <a:ln w="9525" cap="flat" cmpd="sng" algn="ctr">
            <a:gradFill>
              <a:gsLst>
                <a:gs pos="0">
                  <a:srgbClr val="991A1A"/>
                </a:gs>
                <a:gs pos="100000">
                  <a:sysClr val="window" lastClr="FFFFFF"/>
                </a:gs>
                <a:gs pos="100000">
                  <a:srgbClr val="8064A2">
                    <a:lumMod val="20000"/>
                    <a:lumOff val="80000"/>
                  </a:srgbClr>
                </a:gs>
              </a:gsLst>
              <a:lin ang="16200000" scaled="0"/>
            </a:gradFill>
            <a:prstDash val="solid"/>
            <a:tailEnd type="stealth" w="med" len="lg"/>
          </a:ln>
          <a:effectLst/>
        </p:spPr>
      </p:cxnSp>
      <p:sp>
        <p:nvSpPr>
          <p:cNvPr id="16" name="文本框 15">
            <a:extLst>
              <a:ext uri="{FF2B5EF4-FFF2-40B4-BE49-F238E27FC236}">
                <a16:creationId xmlns:a16="http://schemas.microsoft.com/office/drawing/2014/main" id="{DA134582-79E2-0AF6-41F4-DBF4ACCFBCFA}"/>
              </a:ext>
            </a:extLst>
          </p:cNvPr>
          <p:cNvSpPr txBox="1"/>
          <p:nvPr/>
        </p:nvSpPr>
        <p:spPr>
          <a:xfrm>
            <a:off x="5630236" y="6156416"/>
            <a:ext cx="5815789" cy="307777"/>
          </a:xfrm>
          <a:prstGeom prst="rect">
            <a:avLst/>
          </a:prstGeom>
          <a:noFill/>
        </p:spPr>
        <p:txBody>
          <a:bodyPr wrap="square">
            <a:spAutoFit/>
          </a:bodyPr>
          <a:lstStyle/>
          <a:p>
            <a:r>
              <a:rPr lang="en-US" altLang="zh-CN" sz="1400" b="0" i="1" dirty="0">
                <a:solidFill>
                  <a:srgbClr val="C00000"/>
                </a:solidFill>
                <a:effectLst/>
                <a:latin typeface="Arial" panose="020B0604020202020204" pitchFamily="34" charset="0"/>
                <a:cs typeface="Arial" panose="020B0604020202020204" pitchFamily="34" charset="0"/>
              </a:rPr>
              <a:t>u</a:t>
            </a:r>
            <a:r>
              <a:rPr lang="en-US" altLang="zh-CN" sz="1400" b="0" i="1" baseline="-25000" dirty="0">
                <a:solidFill>
                  <a:srgbClr val="C00000"/>
                </a:solidFill>
                <a:effectLst/>
                <a:latin typeface="Arial" panose="020B0604020202020204" pitchFamily="34" charset="0"/>
                <a:cs typeface="Arial" panose="020B0604020202020204" pitchFamily="34" charset="0"/>
              </a:rPr>
              <a:t>delay</a:t>
            </a:r>
            <a:r>
              <a:rPr lang="en-US" altLang="zh-CN" sz="1400" b="0" i="1" dirty="0">
                <a:solidFill>
                  <a:srgbClr val="C00000"/>
                </a:solidFill>
                <a:effectLst/>
                <a:latin typeface="Arial" panose="020B0604020202020204" pitchFamily="34" charset="0"/>
                <a:cs typeface="Arial" panose="020B0604020202020204" pitchFamily="34" charset="0"/>
              </a:rPr>
              <a:t> is  the reasonable PI output</a:t>
            </a:r>
            <a:endParaRPr lang="zh-CN" altLang="en-US" sz="1400" i="1" dirty="0">
              <a:solidFill>
                <a:srgbClr val="C00000"/>
              </a:solidFill>
              <a:latin typeface="Arial" panose="020B0604020202020204" pitchFamily="34" charset="0"/>
              <a:cs typeface="Arial" panose="020B0604020202020204" pitchFamily="34" charset="0"/>
            </a:endParaRPr>
          </a:p>
        </p:txBody>
      </p:sp>
      <p:pic>
        <p:nvPicPr>
          <p:cNvPr id="19" name="图片 18">
            <a:extLst>
              <a:ext uri="{FF2B5EF4-FFF2-40B4-BE49-F238E27FC236}">
                <a16:creationId xmlns:a16="http://schemas.microsoft.com/office/drawing/2014/main" id="{AA334924-5BA5-5CF6-8DB8-562C44C40AF7}"/>
              </a:ext>
            </a:extLst>
          </p:cNvPr>
          <p:cNvPicPr>
            <a:picLocks noChangeAspect="1"/>
          </p:cNvPicPr>
          <p:nvPr/>
        </p:nvPicPr>
        <p:blipFill>
          <a:blip r:embed="rId5"/>
          <a:stretch>
            <a:fillRect/>
          </a:stretch>
        </p:blipFill>
        <p:spPr>
          <a:xfrm>
            <a:off x="2734637" y="3389418"/>
            <a:ext cx="1843837" cy="684450"/>
          </a:xfrm>
          <a:prstGeom prst="rect">
            <a:avLst/>
          </a:prstGeom>
        </p:spPr>
      </p:pic>
      <p:sp>
        <p:nvSpPr>
          <p:cNvPr id="14" name="任意多边形: 形状 13">
            <a:extLst>
              <a:ext uri="{FF2B5EF4-FFF2-40B4-BE49-F238E27FC236}">
                <a16:creationId xmlns:a16="http://schemas.microsoft.com/office/drawing/2014/main" id="{F6922728-9623-7387-B191-53009F16D89E}"/>
              </a:ext>
            </a:extLst>
          </p:cNvPr>
          <p:cNvSpPr/>
          <p:nvPr/>
        </p:nvSpPr>
        <p:spPr>
          <a:xfrm>
            <a:off x="8278014" y="2925922"/>
            <a:ext cx="1409874" cy="856014"/>
          </a:xfrm>
          <a:custGeom>
            <a:avLst/>
            <a:gdLst>
              <a:gd name="connsiteX0" fmla="*/ 0 w 398463"/>
              <a:gd name="connsiteY0" fmla="*/ 300037 h 300037"/>
              <a:gd name="connsiteX1" fmla="*/ 0 w 398463"/>
              <a:gd name="connsiteY1" fmla="*/ 300037 h 300037"/>
              <a:gd name="connsiteX2" fmla="*/ 19050 w 398463"/>
              <a:gd name="connsiteY2" fmla="*/ 295275 h 300037"/>
              <a:gd name="connsiteX3" fmla="*/ 23813 w 398463"/>
              <a:gd name="connsiteY3" fmla="*/ 293687 h 300037"/>
              <a:gd name="connsiteX4" fmla="*/ 34925 w 398463"/>
              <a:gd name="connsiteY4" fmla="*/ 292100 h 300037"/>
              <a:gd name="connsiteX5" fmla="*/ 47625 w 398463"/>
              <a:gd name="connsiteY5" fmla="*/ 287337 h 300037"/>
              <a:gd name="connsiteX6" fmla="*/ 52388 w 398463"/>
              <a:gd name="connsiteY6" fmla="*/ 284162 h 300037"/>
              <a:gd name="connsiteX7" fmla="*/ 68263 w 398463"/>
              <a:gd name="connsiteY7" fmla="*/ 277812 h 300037"/>
              <a:gd name="connsiteX8" fmla="*/ 76200 w 398463"/>
              <a:gd name="connsiteY8" fmla="*/ 274637 h 300037"/>
              <a:gd name="connsiteX9" fmla="*/ 88900 w 398463"/>
              <a:gd name="connsiteY9" fmla="*/ 273050 h 300037"/>
              <a:gd name="connsiteX10" fmla="*/ 95250 w 398463"/>
              <a:gd name="connsiteY10" fmla="*/ 271462 h 300037"/>
              <a:gd name="connsiteX11" fmla="*/ 104775 w 398463"/>
              <a:gd name="connsiteY11" fmla="*/ 268287 h 300037"/>
              <a:gd name="connsiteX12" fmla="*/ 166688 w 398463"/>
              <a:gd name="connsiteY12" fmla="*/ 277812 h 300037"/>
              <a:gd name="connsiteX13" fmla="*/ 169863 w 398463"/>
              <a:gd name="connsiteY13" fmla="*/ 112712 h 300037"/>
              <a:gd name="connsiteX14" fmla="*/ 179388 w 398463"/>
              <a:gd name="connsiteY14" fmla="*/ 182562 h 300037"/>
              <a:gd name="connsiteX15" fmla="*/ 184150 w 398463"/>
              <a:gd name="connsiteY15" fmla="*/ 55562 h 300037"/>
              <a:gd name="connsiteX16" fmla="*/ 190500 w 398463"/>
              <a:gd name="connsiteY16" fmla="*/ 122237 h 300037"/>
              <a:gd name="connsiteX17" fmla="*/ 190500 w 398463"/>
              <a:gd name="connsiteY17" fmla="*/ 0 h 300037"/>
              <a:gd name="connsiteX18" fmla="*/ 198438 w 398463"/>
              <a:gd name="connsiteY18" fmla="*/ 295275 h 300037"/>
              <a:gd name="connsiteX19" fmla="*/ 398463 w 398463"/>
              <a:gd name="connsiteY19" fmla="*/ 300037 h 300037"/>
              <a:gd name="connsiteX20" fmla="*/ 396875 w 398463"/>
              <a:gd name="connsiteY20" fmla="*/ 293687 h 3000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398463" h="300037">
                <a:moveTo>
                  <a:pt x="0" y="300037"/>
                </a:moveTo>
                <a:lnTo>
                  <a:pt x="0" y="300037"/>
                </a:lnTo>
                <a:lnTo>
                  <a:pt x="19050" y="295275"/>
                </a:lnTo>
                <a:cubicBezTo>
                  <a:pt x="20667" y="294844"/>
                  <a:pt x="22172" y="294015"/>
                  <a:pt x="23813" y="293687"/>
                </a:cubicBezTo>
                <a:cubicBezTo>
                  <a:pt x="27482" y="292953"/>
                  <a:pt x="31221" y="292629"/>
                  <a:pt x="34925" y="292100"/>
                </a:cubicBezTo>
                <a:cubicBezTo>
                  <a:pt x="39046" y="290726"/>
                  <a:pt x="43830" y="289235"/>
                  <a:pt x="47625" y="287337"/>
                </a:cubicBezTo>
                <a:cubicBezTo>
                  <a:pt x="49332" y="286484"/>
                  <a:pt x="50656" y="284962"/>
                  <a:pt x="52388" y="284162"/>
                </a:cubicBezTo>
                <a:cubicBezTo>
                  <a:pt x="57563" y="281774"/>
                  <a:pt x="62971" y="279929"/>
                  <a:pt x="68263" y="277812"/>
                </a:cubicBezTo>
                <a:cubicBezTo>
                  <a:pt x="70909" y="276754"/>
                  <a:pt x="73372" y="274990"/>
                  <a:pt x="76200" y="274637"/>
                </a:cubicBezTo>
                <a:lnTo>
                  <a:pt x="88900" y="273050"/>
                </a:lnTo>
                <a:cubicBezTo>
                  <a:pt x="91017" y="272521"/>
                  <a:pt x="93120" y="271935"/>
                  <a:pt x="95250" y="271462"/>
                </a:cubicBezTo>
                <a:cubicBezTo>
                  <a:pt x="104170" y="269480"/>
                  <a:pt x="101212" y="271853"/>
                  <a:pt x="104775" y="268287"/>
                </a:cubicBezTo>
                <a:lnTo>
                  <a:pt x="166688" y="277812"/>
                </a:lnTo>
                <a:cubicBezTo>
                  <a:pt x="167746" y="222779"/>
                  <a:pt x="168805" y="167745"/>
                  <a:pt x="169863" y="112712"/>
                </a:cubicBezTo>
                <a:lnTo>
                  <a:pt x="179388" y="182562"/>
                </a:lnTo>
                <a:lnTo>
                  <a:pt x="184150" y="55562"/>
                </a:lnTo>
                <a:lnTo>
                  <a:pt x="190500" y="122237"/>
                </a:lnTo>
                <a:lnTo>
                  <a:pt x="190500" y="0"/>
                </a:lnTo>
                <a:lnTo>
                  <a:pt x="198438" y="295275"/>
                </a:lnTo>
                <a:lnTo>
                  <a:pt x="398463" y="300037"/>
                </a:lnTo>
                <a:lnTo>
                  <a:pt x="396875" y="293687"/>
                </a:lnTo>
              </a:path>
            </a:pathLst>
          </a:custGeom>
          <a:noFill/>
          <a:ln>
            <a:solidFill>
              <a:srgbClr val="0026F7"/>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a:extLst>
              <a:ext uri="{FF2B5EF4-FFF2-40B4-BE49-F238E27FC236}">
                <a16:creationId xmlns:a16="http://schemas.microsoft.com/office/drawing/2014/main" id="{BD8DEEB8-3CDE-0392-BC75-79A7D7ABC2A6}"/>
              </a:ext>
            </a:extLst>
          </p:cNvPr>
          <p:cNvSpPr/>
          <p:nvPr/>
        </p:nvSpPr>
        <p:spPr>
          <a:xfrm>
            <a:off x="8276956" y="3728469"/>
            <a:ext cx="88900" cy="85724"/>
          </a:xfrm>
          <a:prstGeom prst="rect">
            <a:avLst/>
          </a:prstGeom>
          <a:solidFill>
            <a:srgbClr val="0026F7"/>
          </a:solidFill>
          <a:ln>
            <a:solidFill>
              <a:srgbClr val="0026F7"/>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a:extLst>
              <a:ext uri="{FF2B5EF4-FFF2-40B4-BE49-F238E27FC236}">
                <a16:creationId xmlns:a16="http://schemas.microsoft.com/office/drawing/2014/main" id="{1A4CD7E6-FF8B-6B14-2F9D-C818B1249FE6}"/>
              </a:ext>
            </a:extLst>
          </p:cNvPr>
          <p:cNvSpPr/>
          <p:nvPr/>
        </p:nvSpPr>
        <p:spPr>
          <a:xfrm>
            <a:off x="8937972" y="3728469"/>
            <a:ext cx="88900" cy="85724"/>
          </a:xfrm>
          <a:prstGeom prst="rect">
            <a:avLst/>
          </a:prstGeom>
          <a:solidFill>
            <a:srgbClr val="0026F7"/>
          </a:solidFill>
          <a:ln>
            <a:solidFill>
              <a:srgbClr val="0026F7"/>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0" name="直接箭头连接符 19">
            <a:extLst>
              <a:ext uri="{FF2B5EF4-FFF2-40B4-BE49-F238E27FC236}">
                <a16:creationId xmlns:a16="http://schemas.microsoft.com/office/drawing/2014/main" id="{7FDB5112-F942-A97E-AC2E-484F822ED11A}"/>
              </a:ext>
            </a:extLst>
          </p:cNvPr>
          <p:cNvCxnSpPr>
            <a:cxnSpLocks/>
          </p:cNvCxnSpPr>
          <p:nvPr/>
        </p:nvCxnSpPr>
        <p:spPr>
          <a:xfrm>
            <a:off x="8232506" y="3484782"/>
            <a:ext cx="749916" cy="0"/>
          </a:xfrm>
          <a:prstGeom prst="straightConnector1">
            <a:avLst/>
          </a:prstGeom>
          <a:ln>
            <a:solidFill>
              <a:schemeClr val="bg1">
                <a:lumMod val="50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3" name="文本框 22">
            <a:extLst>
              <a:ext uri="{FF2B5EF4-FFF2-40B4-BE49-F238E27FC236}">
                <a16:creationId xmlns:a16="http://schemas.microsoft.com/office/drawing/2014/main" id="{4491BC67-C190-A55E-FE5B-E722C1FC154D}"/>
              </a:ext>
            </a:extLst>
          </p:cNvPr>
          <p:cNvSpPr txBox="1"/>
          <p:nvPr/>
        </p:nvSpPr>
        <p:spPr>
          <a:xfrm>
            <a:off x="8297269" y="3231074"/>
            <a:ext cx="999067" cy="276999"/>
          </a:xfrm>
          <a:prstGeom prst="rect">
            <a:avLst/>
          </a:prstGeom>
          <a:noFill/>
        </p:spPr>
        <p:txBody>
          <a:bodyPr wrap="square">
            <a:spAutoFit/>
          </a:bodyPr>
          <a:lstStyle/>
          <a:p>
            <a:r>
              <a:rPr lang="en-US" altLang="zh-CN" sz="1200" b="1" i="0" u="none" strike="noStrike" baseline="0">
                <a:solidFill>
                  <a:schemeClr val="bg1">
                    <a:lumMod val="50000"/>
                  </a:schemeClr>
                </a:solidFill>
                <a:latin typeface="Arial" panose="020B0604020202020204" pitchFamily="34" charset="0"/>
                <a:cs typeface="Arial" panose="020B0604020202020204" pitchFamily="34" charset="0"/>
              </a:rPr>
              <a:t>0.8 </a:t>
            </a:r>
            <a:r>
              <a:rPr lang="en-US" altLang="zh-CN" sz="1200" b="1" i="0" u="none" strike="noStrike" baseline="0" err="1">
                <a:solidFill>
                  <a:schemeClr val="bg1">
                    <a:lumMod val="50000"/>
                  </a:schemeClr>
                </a:solidFill>
                <a:latin typeface="Arial" panose="020B0604020202020204" pitchFamily="34" charset="0"/>
                <a:cs typeface="Arial" panose="020B0604020202020204" pitchFamily="34" charset="0"/>
              </a:rPr>
              <a:t>μs</a:t>
            </a:r>
            <a:r>
              <a:rPr lang="en-US" altLang="zh-CN" sz="1200" b="1">
                <a:solidFill>
                  <a:schemeClr val="bg1">
                    <a:lumMod val="50000"/>
                  </a:schemeClr>
                </a:solidFill>
                <a:latin typeface="Arial" panose="020B0604020202020204" pitchFamily="34" charset="0"/>
                <a:cs typeface="Arial" panose="020B0604020202020204" pitchFamily="34" charset="0"/>
              </a:rPr>
              <a:t> </a:t>
            </a:r>
            <a:endParaRPr lang="zh-CN" altLang="en-US" sz="1200">
              <a:solidFill>
                <a:schemeClr val="bg1">
                  <a:lumMod val="50000"/>
                </a:schemeClr>
              </a:solidFill>
            </a:endParaRPr>
          </a:p>
        </p:txBody>
      </p:sp>
      <p:sp>
        <p:nvSpPr>
          <p:cNvPr id="26" name="文本框 25">
            <a:extLst>
              <a:ext uri="{FF2B5EF4-FFF2-40B4-BE49-F238E27FC236}">
                <a16:creationId xmlns:a16="http://schemas.microsoft.com/office/drawing/2014/main" id="{8D2EC0C6-5651-ABA6-8C19-DA6860BFFAD4}"/>
              </a:ext>
            </a:extLst>
          </p:cNvPr>
          <p:cNvSpPr txBox="1"/>
          <p:nvPr/>
        </p:nvSpPr>
        <p:spPr>
          <a:xfrm>
            <a:off x="8937971" y="3454123"/>
            <a:ext cx="431507" cy="307777"/>
          </a:xfrm>
          <a:prstGeom prst="rect">
            <a:avLst/>
          </a:prstGeom>
          <a:noFill/>
        </p:spPr>
        <p:txBody>
          <a:bodyPr wrap="square">
            <a:spAutoFit/>
          </a:bodyPr>
          <a:lstStyle/>
          <a:p>
            <a:r>
              <a:rPr lang="en-US" altLang="zh-CN" sz="1400" b="0" i="1" u="none" strike="noStrike" baseline="0" err="1">
                <a:latin typeface="Arial" panose="020B0604020202020204" pitchFamily="34" charset="0"/>
                <a:cs typeface="Arial" panose="020B0604020202020204" pitchFamily="34" charset="0"/>
              </a:rPr>
              <a:t>u</a:t>
            </a:r>
            <a:r>
              <a:rPr lang="en-US" altLang="zh-CN" sz="1400" b="0" i="0" u="none" strike="noStrike" baseline="-25000" err="1">
                <a:latin typeface="Arial" panose="020B0604020202020204" pitchFamily="34" charset="0"/>
                <a:cs typeface="Arial" panose="020B0604020202020204" pitchFamily="34" charset="0"/>
              </a:rPr>
              <a:t>PI</a:t>
            </a:r>
            <a:endParaRPr lang="zh-CN" altLang="en-US" sz="1400"/>
          </a:p>
        </p:txBody>
      </p:sp>
      <p:sp>
        <p:nvSpPr>
          <p:cNvPr id="27" name="文本框 26">
            <a:extLst>
              <a:ext uri="{FF2B5EF4-FFF2-40B4-BE49-F238E27FC236}">
                <a16:creationId xmlns:a16="http://schemas.microsoft.com/office/drawing/2014/main" id="{F9E32FC7-9A15-42C6-6E8A-8BD87247B89B}"/>
              </a:ext>
            </a:extLst>
          </p:cNvPr>
          <p:cNvSpPr txBox="1"/>
          <p:nvPr/>
        </p:nvSpPr>
        <p:spPr>
          <a:xfrm>
            <a:off x="8189287" y="3437995"/>
            <a:ext cx="749915" cy="307777"/>
          </a:xfrm>
          <a:prstGeom prst="rect">
            <a:avLst/>
          </a:prstGeom>
          <a:noFill/>
        </p:spPr>
        <p:txBody>
          <a:bodyPr wrap="square">
            <a:spAutoFit/>
          </a:bodyPr>
          <a:lstStyle/>
          <a:p>
            <a:r>
              <a:rPr lang="en-US" altLang="zh-CN" sz="1400" b="0" i="1" u="none" strike="noStrike" baseline="0" dirty="0">
                <a:latin typeface="Arial" panose="020B0604020202020204" pitchFamily="34" charset="0"/>
                <a:cs typeface="Arial" panose="020B0604020202020204" pitchFamily="34" charset="0"/>
              </a:rPr>
              <a:t>u</a:t>
            </a:r>
            <a:r>
              <a:rPr lang="en-US" altLang="zh-CN" sz="1400" b="0" i="0" u="none" strike="noStrike" baseline="-25000" dirty="0">
                <a:latin typeface="Arial" panose="020B0604020202020204" pitchFamily="34" charset="0"/>
                <a:cs typeface="Arial" panose="020B0604020202020204" pitchFamily="34" charset="0"/>
              </a:rPr>
              <a:t>delay</a:t>
            </a:r>
            <a:endParaRPr lang="zh-CN" altLang="en-US" sz="1400" dirty="0"/>
          </a:p>
        </p:txBody>
      </p:sp>
      <p:sp>
        <p:nvSpPr>
          <p:cNvPr id="21" name="弧形 20">
            <a:extLst>
              <a:ext uri="{FF2B5EF4-FFF2-40B4-BE49-F238E27FC236}">
                <a16:creationId xmlns:a16="http://schemas.microsoft.com/office/drawing/2014/main" id="{0EB26E36-79BE-E326-E88B-90186CEF818B}"/>
              </a:ext>
            </a:extLst>
          </p:cNvPr>
          <p:cNvSpPr/>
          <p:nvPr/>
        </p:nvSpPr>
        <p:spPr>
          <a:xfrm rot="8075210">
            <a:off x="8195565" y="3000234"/>
            <a:ext cx="912695" cy="907778"/>
          </a:xfrm>
          <a:prstGeom prst="arc">
            <a:avLst/>
          </a:prstGeom>
          <a:ln w="12700">
            <a:gradFill>
              <a:gsLst>
                <a:gs pos="0">
                  <a:schemeClr val="accent2">
                    <a:lumMod val="20000"/>
                    <a:lumOff val="80000"/>
                  </a:schemeClr>
                </a:gs>
                <a:gs pos="100000">
                  <a:srgbClr val="C00000"/>
                </a:gs>
              </a:gsLst>
              <a:lin ang="16200000" scaled="0"/>
            </a:gradFill>
            <a:headEnd type="stealth"/>
            <a:tailEnd type="ova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2" name="文本框 21">
            <a:extLst>
              <a:ext uri="{FF2B5EF4-FFF2-40B4-BE49-F238E27FC236}">
                <a16:creationId xmlns:a16="http://schemas.microsoft.com/office/drawing/2014/main" id="{282A3FE4-1762-7D17-E841-88C1829E1C8B}"/>
              </a:ext>
            </a:extLst>
          </p:cNvPr>
          <p:cNvSpPr txBox="1"/>
          <p:nvPr/>
        </p:nvSpPr>
        <p:spPr>
          <a:xfrm>
            <a:off x="8365856" y="3834157"/>
            <a:ext cx="999067" cy="276999"/>
          </a:xfrm>
          <a:prstGeom prst="rect">
            <a:avLst/>
          </a:prstGeom>
          <a:noFill/>
          <a:effectLst>
            <a:outerShdw blurRad="50800" dist="38100" dir="5400000" algn="t" rotWithShape="0">
              <a:prstClr val="black">
                <a:alpha val="40000"/>
              </a:prstClr>
            </a:outerShdw>
          </a:effectLst>
        </p:spPr>
        <p:txBody>
          <a:bodyPr wrap="square">
            <a:spAutoFit/>
          </a:bodyPr>
          <a:lstStyle/>
          <a:p>
            <a:r>
              <a:rPr lang="en-US" altLang="zh-CN" sz="1200" b="1" i="0" u="none" strike="noStrike" baseline="0">
                <a:solidFill>
                  <a:srgbClr val="C00000"/>
                </a:solidFill>
                <a:latin typeface="Arial" panose="020B0604020202020204" pitchFamily="34" charset="0"/>
                <a:cs typeface="Arial" panose="020B0604020202020204" pitchFamily="34" charset="0"/>
              </a:rPr>
              <a:t>reset</a:t>
            </a:r>
            <a:endParaRPr lang="zh-CN" altLang="en-US" sz="1200">
              <a:solidFill>
                <a:srgbClr val="C00000"/>
              </a:solidFill>
            </a:endParaRPr>
          </a:p>
        </p:txBody>
      </p:sp>
      <p:sp>
        <p:nvSpPr>
          <p:cNvPr id="6" name="文本框 5">
            <a:extLst>
              <a:ext uri="{FF2B5EF4-FFF2-40B4-BE49-F238E27FC236}">
                <a16:creationId xmlns:a16="http://schemas.microsoft.com/office/drawing/2014/main" id="{C93534E2-9D76-7302-E27D-F6FD8AF0ED53}"/>
              </a:ext>
            </a:extLst>
          </p:cNvPr>
          <p:cNvSpPr txBox="1"/>
          <p:nvPr/>
        </p:nvSpPr>
        <p:spPr>
          <a:xfrm rot="18231709">
            <a:off x="10032825" y="3212202"/>
            <a:ext cx="1334356" cy="369332"/>
          </a:xfrm>
          <a:prstGeom prst="rect">
            <a:avLst/>
          </a:prstGeom>
          <a:solidFill>
            <a:schemeClr val="bg1"/>
          </a:solidFill>
        </p:spPr>
        <p:txBody>
          <a:bodyPr wrap="square">
            <a:spAutoFit/>
          </a:bodyPr>
          <a:lstStyle/>
          <a:p>
            <a:r>
              <a:rPr lang="en-US" altLang="zh-CN" b="1" i="0" u="none" strike="noStrike" baseline="0">
                <a:solidFill>
                  <a:srgbClr val="0026F7"/>
                </a:solidFill>
                <a:latin typeface="Arial" panose="020B0604020202020204" pitchFamily="34" charset="0"/>
                <a:cs typeface="Arial" panose="020B0604020202020204" pitchFamily="34" charset="0"/>
              </a:rPr>
              <a:t>PI output </a:t>
            </a:r>
            <a:endParaRPr lang="zh-CN" altLang="en-US" b="1">
              <a:solidFill>
                <a:srgbClr val="0026F7"/>
              </a:solidFill>
            </a:endParaRPr>
          </a:p>
        </p:txBody>
      </p:sp>
      <p:sp>
        <p:nvSpPr>
          <p:cNvPr id="8" name="文本框 7">
            <a:extLst>
              <a:ext uri="{FF2B5EF4-FFF2-40B4-BE49-F238E27FC236}">
                <a16:creationId xmlns:a16="http://schemas.microsoft.com/office/drawing/2014/main" id="{C26ADFF9-CF93-6BB9-0491-476AFEBD8C1A}"/>
              </a:ext>
            </a:extLst>
          </p:cNvPr>
          <p:cNvSpPr txBox="1"/>
          <p:nvPr/>
        </p:nvSpPr>
        <p:spPr>
          <a:xfrm>
            <a:off x="10505094" y="4024630"/>
            <a:ext cx="1127378" cy="371186"/>
          </a:xfrm>
          <a:prstGeom prst="rect">
            <a:avLst/>
          </a:prstGeom>
          <a:solidFill>
            <a:schemeClr val="bg1"/>
          </a:solidFill>
        </p:spPr>
        <p:txBody>
          <a:bodyPr wrap="square">
            <a:spAutoFit/>
          </a:bodyPr>
          <a:lstStyle/>
          <a:p>
            <a:r>
              <a:rPr lang="en-US" altLang="zh-CN" b="1" i="0" u="none" strike="noStrike" baseline="0" dirty="0">
                <a:solidFill>
                  <a:srgbClr val="FF0000"/>
                </a:solidFill>
                <a:latin typeface="Arial" panose="020B0604020202020204" pitchFamily="34" charset="0"/>
                <a:cs typeface="Arial" panose="020B0604020202020204" pitchFamily="34" charset="0"/>
              </a:rPr>
              <a:t>Pick-up</a:t>
            </a:r>
            <a:endParaRPr lang="zh-CN" altLang="en-US" b="1" dirty="0">
              <a:solidFill>
                <a:srgbClr val="FF0000"/>
              </a:solidFill>
            </a:endParaRPr>
          </a:p>
        </p:txBody>
      </p:sp>
      <p:sp>
        <p:nvSpPr>
          <p:cNvPr id="10" name="标题 21">
            <a:extLst>
              <a:ext uri="{FF2B5EF4-FFF2-40B4-BE49-F238E27FC236}">
                <a16:creationId xmlns:a16="http://schemas.microsoft.com/office/drawing/2014/main" id="{8F8AC8BC-2C45-F028-79F0-5F95AA9EA240}"/>
              </a:ext>
            </a:extLst>
          </p:cNvPr>
          <p:cNvSpPr txBox="1">
            <a:spLocks/>
          </p:cNvSpPr>
          <p:nvPr/>
        </p:nvSpPr>
        <p:spPr>
          <a:xfrm>
            <a:off x="1545996" y="-3175"/>
            <a:ext cx="9767586" cy="840105"/>
          </a:xfrm>
          <a:prstGeom prst="rect">
            <a:avLst/>
          </a:prstGeom>
        </p:spPr>
        <p:txBody>
          <a:bodyPr anchor="ctr"/>
          <a:lstStyle>
            <a:lvl1pPr algn="l" defTabSz="914400" rtl="0" eaLnBrk="1" latinLnBrk="0" hangingPunct="1">
              <a:lnSpc>
                <a:spcPct val="90000"/>
              </a:lnSpc>
              <a:spcBef>
                <a:spcPct val="0"/>
              </a:spcBef>
              <a:buNone/>
              <a:defRPr sz="3600" b="1" kern="1200">
                <a:solidFill>
                  <a:schemeClr val="tx1"/>
                </a:solidFill>
                <a:latin typeface="Times New Roman" charset="0"/>
                <a:ea typeface="Times New Roman" charset="0"/>
                <a:cs typeface="Times New Roman" charset="0"/>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altLang="zh-CN" b="1" i="0" u="none" strike="noStrike" kern="1200" cap="none" spc="0" normalizeH="0" baseline="0" noProof="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rPr>
              <a:t>Burst-noise Processing Algorithm (</a:t>
            </a:r>
            <a:r>
              <a:rPr kumimoji="0" lang="en-US" altLang="zh-CN" sz="2800" b="1" i="0" u="none" strike="noStrike" kern="1200" cap="none" spc="0" normalizeH="0" baseline="0" noProof="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rPr>
              <a:t>Basic Idea</a:t>
            </a:r>
            <a:r>
              <a:rPr kumimoji="0" lang="en-US" altLang="zh-CN" b="1" i="0" u="none" strike="noStrike" kern="1200" cap="none" spc="0" normalizeH="0" baseline="0" noProof="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rPr>
              <a:t>)</a:t>
            </a:r>
            <a:endParaRPr kumimoji="0" lang="zh-CN" altLang="en-US" b="1" i="0" u="none" strike="noStrike" kern="1200" cap="none" spc="0" normalizeH="0" baseline="0" noProof="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18" name="矩形 17">
            <a:extLst>
              <a:ext uri="{FF2B5EF4-FFF2-40B4-BE49-F238E27FC236}">
                <a16:creationId xmlns:a16="http://schemas.microsoft.com/office/drawing/2014/main" id="{B52CC77B-1183-40B2-A7B6-B841DE1B8246}"/>
              </a:ext>
            </a:extLst>
          </p:cNvPr>
          <p:cNvSpPr/>
          <p:nvPr/>
        </p:nvSpPr>
        <p:spPr>
          <a:xfrm>
            <a:off x="640526" y="881067"/>
            <a:ext cx="11087924" cy="1893595"/>
          </a:xfrm>
          <a:prstGeom prst="rect">
            <a:avLst/>
          </a:prstGeom>
        </p:spPr>
        <p:txBody>
          <a:bodyPr wrap="square">
            <a:spAutoFit/>
          </a:bodyPr>
          <a:lstStyle/>
          <a:p>
            <a:pPr marL="457200" indent="-457200">
              <a:lnSpc>
                <a:spcPct val="125000"/>
              </a:lnSpc>
              <a:spcAft>
                <a:spcPts val="1200"/>
              </a:spcAft>
              <a:buFont typeface="Wingdings" panose="05000000000000000000" pitchFamily="2" charset="2"/>
              <a:buChar char="l"/>
            </a:pPr>
            <a:r>
              <a:rPr lang="en-US" altLang="zh-CN" sz="2000" dirty="0">
                <a:latin typeface="Arial" panose="020B0604020202020204" pitchFamily="34" charset="0"/>
                <a:ea typeface="微软雅黑" panose="020B0503020204020204" pitchFamily="34" charset="-122"/>
                <a:cs typeface="Arial" panose="020B0604020202020204" pitchFamily="34" charset="0"/>
              </a:rPr>
              <a:t>When the LLRF system detects the burst-noise events, a burst-noise trigger is immediately emitted and is held for a time interval of ∆T (&gt;</a:t>
            </a:r>
            <a:r>
              <a:rPr lang="en-US" altLang="zh-CN" sz="2000" b="1" dirty="0">
                <a:latin typeface="Arial" panose="020B0604020202020204" pitchFamily="34" charset="0"/>
                <a:ea typeface="微软雅黑" panose="020B0503020204020204" pitchFamily="34" charset="-122"/>
                <a:cs typeface="Arial" panose="020B0604020202020204" pitchFamily="34" charset="0"/>
              </a:rPr>
              <a:t>15 </a:t>
            </a:r>
            <a:r>
              <a:rPr lang="en-US" altLang="zh-CN" sz="2000" b="1" i="0" u="none" strike="noStrike" baseline="0" dirty="0" err="1">
                <a:latin typeface="Arial" panose="020B0604020202020204" pitchFamily="34" charset="0"/>
                <a:cs typeface="Arial" panose="020B0604020202020204" pitchFamily="34" charset="0"/>
              </a:rPr>
              <a:t>μ</a:t>
            </a:r>
            <a:r>
              <a:rPr lang="en-US" altLang="zh-CN" sz="2000" b="1" dirty="0" err="1">
                <a:latin typeface="Arial" panose="020B0604020202020204" pitchFamily="34" charset="0"/>
                <a:ea typeface="微软雅黑" panose="020B0503020204020204" pitchFamily="34" charset="-122"/>
                <a:cs typeface="Arial" panose="020B0604020202020204" pitchFamily="34" charset="0"/>
              </a:rPr>
              <a:t>s</a:t>
            </a:r>
            <a:r>
              <a:rPr lang="en-US" altLang="zh-CN" sz="2000" dirty="0">
                <a:latin typeface="Arial" panose="020B0604020202020204" pitchFamily="34" charset="0"/>
                <a:ea typeface="微软雅黑" panose="020B0503020204020204" pitchFamily="34" charset="-122"/>
                <a:cs typeface="Arial" panose="020B0604020202020204" pitchFamily="34" charset="0"/>
              </a:rPr>
              <a:t>)</a:t>
            </a:r>
          </a:p>
          <a:p>
            <a:pPr marL="457200" indent="-457200">
              <a:lnSpc>
                <a:spcPct val="125000"/>
              </a:lnSpc>
              <a:spcAft>
                <a:spcPts val="1200"/>
              </a:spcAft>
              <a:buFont typeface="Wingdings" panose="05000000000000000000" pitchFamily="2" charset="2"/>
              <a:buChar char="l"/>
            </a:pPr>
            <a:r>
              <a:rPr lang="en-US" altLang="zh-CN" sz="2000" b="0" i="0" u="none" strike="noStrike" baseline="0" dirty="0">
                <a:latin typeface="Arial" panose="020B0604020202020204" pitchFamily="34" charset="0"/>
                <a:cs typeface="Arial" panose="020B0604020202020204" pitchFamily="34" charset="0"/>
              </a:rPr>
              <a:t>The </a:t>
            </a:r>
            <a:r>
              <a:rPr lang="en-US" altLang="zh-CN" sz="2000" b="0" i="0" u="none" strike="noStrike" baseline="0" dirty="0">
                <a:solidFill>
                  <a:srgbClr val="0026F7"/>
                </a:solidFill>
                <a:latin typeface="Arial" panose="020B0604020202020204" pitchFamily="34" charset="0"/>
                <a:cs typeface="Arial" panose="020B0604020202020204" pitchFamily="34" charset="0"/>
              </a:rPr>
              <a:t>PI output (</a:t>
            </a:r>
            <a:r>
              <a:rPr lang="en-US" altLang="zh-CN" sz="2000" b="0" i="1" u="none" strike="noStrike" baseline="0" dirty="0" err="1">
                <a:solidFill>
                  <a:srgbClr val="0026F7"/>
                </a:solidFill>
                <a:latin typeface="Arial" panose="020B0604020202020204" pitchFamily="34" charset="0"/>
                <a:cs typeface="Arial" panose="020B0604020202020204" pitchFamily="34" charset="0"/>
              </a:rPr>
              <a:t>u</a:t>
            </a:r>
            <a:r>
              <a:rPr lang="en-US" altLang="zh-CN" sz="2000" b="0" i="0" u="none" strike="noStrike" baseline="-25000" dirty="0" err="1">
                <a:solidFill>
                  <a:srgbClr val="0026F7"/>
                </a:solidFill>
                <a:latin typeface="Arial" panose="020B0604020202020204" pitchFamily="34" charset="0"/>
                <a:cs typeface="Arial" panose="020B0604020202020204" pitchFamily="34" charset="0"/>
              </a:rPr>
              <a:t>PI</a:t>
            </a:r>
            <a:r>
              <a:rPr lang="en-US" altLang="zh-CN" sz="2000" b="0" i="0" u="none" strike="noStrike" baseline="-25000" dirty="0">
                <a:solidFill>
                  <a:srgbClr val="0026F7"/>
                </a:solidFill>
                <a:latin typeface="Arial" panose="020B0604020202020204" pitchFamily="34" charset="0"/>
                <a:cs typeface="Arial" panose="020B0604020202020204" pitchFamily="34" charset="0"/>
              </a:rPr>
              <a:t> </a:t>
            </a:r>
            <a:r>
              <a:rPr lang="en-US" altLang="zh-CN" sz="2000" b="0" i="0" u="none" strike="noStrike" dirty="0">
                <a:solidFill>
                  <a:srgbClr val="0026F7"/>
                </a:solidFill>
                <a:latin typeface="Arial" panose="020B0604020202020204" pitchFamily="34" charset="0"/>
                <a:cs typeface="Arial" panose="020B0604020202020204" pitchFamily="34" charset="0"/>
              </a:rPr>
              <a:t>) </a:t>
            </a:r>
            <a:r>
              <a:rPr lang="en-US" altLang="zh-CN" sz="2000" b="0" i="0" u="none" strike="noStrike" baseline="0" dirty="0">
                <a:latin typeface="Arial" panose="020B0604020202020204" pitchFamily="34" charset="0"/>
                <a:cs typeface="Arial" panose="020B0604020202020204" pitchFamily="34" charset="0"/>
              </a:rPr>
              <a:t>is </a:t>
            </a:r>
            <a:r>
              <a:rPr lang="en-US" altLang="zh-CN" sz="2400" b="1" i="0" u="none" strike="noStrike" baseline="0" dirty="0">
                <a:latin typeface="Arial" panose="020B0604020202020204" pitchFamily="34" charset="0"/>
                <a:cs typeface="Arial" panose="020B0604020202020204" pitchFamily="34" charset="0"/>
              </a:rPr>
              <a:t>overwritten by </a:t>
            </a:r>
            <a:r>
              <a:rPr lang="en-US" altLang="zh-CN" sz="2400" b="1" i="1" u="none" strike="noStrike" baseline="0" dirty="0">
                <a:latin typeface="Arial" panose="020B0604020202020204" pitchFamily="34" charset="0"/>
                <a:cs typeface="Arial" panose="020B0604020202020204" pitchFamily="34" charset="0"/>
              </a:rPr>
              <a:t>u</a:t>
            </a:r>
            <a:r>
              <a:rPr lang="en-US" altLang="zh-CN" sz="2400" b="1" i="0" u="none" strike="noStrike" baseline="-25000" dirty="0">
                <a:latin typeface="Arial" panose="020B0604020202020204" pitchFamily="34" charset="0"/>
                <a:cs typeface="Arial" panose="020B0604020202020204" pitchFamily="34" charset="0"/>
              </a:rPr>
              <a:t>delay</a:t>
            </a:r>
            <a:r>
              <a:rPr lang="en-US" altLang="zh-CN" sz="2000" b="0" i="0" u="none" strike="noStrike" baseline="0" dirty="0">
                <a:latin typeface="Arial" panose="020B0604020202020204" pitchFamily="34" charset="0"/>
                <a:cs typeface="Arial" panose="020B0604020202020204" pitchFamily="34" charset="0"/>
              </a:rPr>
              <a:t> which retains the data from </a:t>
            </a:r>
            <a:r>
              <a:rPr lang="en-US" altLang="zh-CN" sz="2000" b="0" i="1" u="none" strike="noStrike" baseline="0" dirty="0" err="1">
                <a:latin typeface="Arial" panose="020B0604020202020204" pitchFamily="34" charset="0"/>
                <a:cs typeface="Arial" panose="020B0604020202020204" pitchFamily="34" charset="0"/>
              </a:rPr>
              <a:t>u</a:t>
            </a:r>
            <a:r>
              <a:rPr lang="en-US" altLang="zh-CN" sz="2000" b="0" i="0" u="none" strike="noStrike" baseline="-25000" dirty="0" err="1">
                <a:latin typeface="Arial" panose="020B0604020202020204" pitchFamily="34" charset="0"/>
                <a:cs typeface="Arial" panose="020B0604020202020204" pitchFamily="34" charset="0"/>
              </a:rPr>
              <a:t>PI</a:t>
            </a:r>
            <a:r>
              <a:rPr lang="en-US" altLang="zh-CN" sz="2000" b="0" i="0" u="none" strike="noStrike" baseline="0" dirty="0">
                <a:latin typeface="Arial" panose="020B0604020202020204" pitchFamily="34" charset="0"/>
                <a:cs typeface="Arial" panose="020B0604020202020204" pitchFamily="34" charset="0"/>
              </a:rPr>
              <a:t> </a:t>
            </a:r>
            <a:r>
              <a:rPr lang="en-US" altLang="zh-CN" sz="2400" b="1" i="0" u="none" strike="noStrike" baseline="0" dirty="0">
                <a:latin typeface="Arial" panose="020B0604020202020204" pitchFamily="34" charset="0"/>
                <a:cs typeface="Arial" panose="020B0604020202020204" pitchFamily="34" charset="0"/>
              </a:rPr>
              <a:t>0.8 </a:t>
            </a:r>
            <a:r>
              <a:rPr lang="en-US" altLang="zh-CN" sz="2400" b="1" i="0" u="none" strike="noStrike" baseline="0" dirty="0" err="1">
                <a:latin typeface="Arial" panose="020B0604020202020204" pitchFamily="34" charset="0"/>
                <a:cs typeface="Arial" panose="020B0604020202020204" pitchFamily="34" charset="0"/>
              </a:rPr>
              <a:t>μs</a:t>
            </a:r>
            <a:r>
              <a:rPr lang="en-US" altLang="zh-CN" sz="2400" b="1" dirty="0">
                <a:latin typeface="Arial" panose="020B0604020202020204" pitchFamily="34" charset="0"/>
                <a:cs typeface="Arial" panose="020B0604020202020204" pitchFamily="34" charset="0"/>
              </a:rPr>
              <a:t> </a:t>
            </a:r>
            <a:r>
              <a:rPr lang="en-US" altLang="zh-CN" sz="2400" b="1" i="0" u="none" strike="noStrike" baseline="0" dirty="0">
                <a:latin typeface="Arial" panose="020B0604020202020204" pitchFamily="34" charset="0"/>
                <a:cs typeface="Arial" panose="020B0604020202020204" pitchFamily="34" charset="0"/>
              </a:rPr>
              <a:t>prior </a:t>
            </a:r>
            <a:r>
              <a:rPr lang="en-US" altLang="zh-CN" sz="2000" b="0" i="0" u="none" strike="noStrike" baseline="0" dirty="0">
                <a:latin typeface="Arial" panose="020B0604020202020204" pitchFamily="34" charset="0"/>
                <a:cs typeface="Arial" panose="020B0604020202020204" pitchFamily="34" charset="0"/>
              </a:rPr>
              <a:t>to burst-noise trigger; then the </a:t>
            </a:r>
            <a:r>
              <a:rPr lang="en-US" altLang="zh-CN" sz="2000" b="0" i="1" u="none" strike="noStrike" baseline="0" dirty="0" err="1">
                <a:solidFill>
                  <a:srgbClr val="0026F7"/>
                </a:solidFill>
                <a:latin typeface="Arial" panose="020B0604020202020204" pitchFamily="34" charset="0"/>
                <a:cs typeface="Arial" panose="020B0604020202020204" pitchFamily="34" charset="0"/>
              </a:rPr>
              <a:t>u</a:t>
            </a:r>
            <a:r>
              <a:rPr lang="en-US" altLang="zh-CN" sz="2000" b="0" i="0" u="none" strike="noStrike" baseline="-25000" dirty="0" err="1">
                <a:solidFill>
                  <a:srgbClr val="0026F7"/>
                </a:solidFill>
                <a:latin typeface="Arial" panose="020B0604020202020204" pitchFamily="34" charset="0"/>
                <a:cs typeface="Arial" panose="020B0604020202020204" pitchFamily="34" charset="0"/>
              </a:rPr>
              <a:t>PI</a:t>
            </a:r>
            <a:r>
              <a:rPr lang="en-US" altLang="zh-CN" sz="2000" b="0" i="0" u="none" strike="noStrike" baseline="-25000" dirty="0">
                <a:solidFill>
                  <a:srgbClr val="0026F7"/>
                </a:solidFill>
                <a:latin typeface="Arial" panose="020B0604020202020204" pitchFamily="34" charset="0"/>
                <a:cs typeface="Arial" panose="020B0604020202020204" pitchFamily="34" charset="0"/>
              </a:rPr>
              <a:t>  </a:t>
            </a:r>
            <a:r>
              <a:rPr lang="en-US" altLang="zh-CN" sz="2000" b="0" i="0" u="none" strike="noStrike" baseline="0" dirty="0">
                <a:latin typeface="Arial" panose="020B0604020202020204" pitchFamily="34" charset="0"/>
                <a:cs typeface="Arial" panose="020B0604020202020204" pitchFamily="34" charset="0"/>
              </a:rPr>
              <a:t>is maintained until the trigger is over</a:t>
            </a:r>
            <a:endParaRPr lang="zh-CN" altLang="en-US" sz="2000" dirty="0">
              <a:latin typeface="Arial" panose="020B0604020202020204" pitchFamily="34" charset="0"/>
              <a:cs typeface="Arial" panose="020B0604020202020204" pitchFamily="34" charset="0"/>
            </a:endParaRPr>
          </a:p>
        </p:txBody>
      </p:sp>
      <p:sp>
        <p:nvSpPr>
          <p:cNvPr id="25" name="文本框 24">
            <a:extLst>
              <a:ext uri="{FF2B5EF4-FFF2-40B4-BE49-F238E27FC236}">
                <a16:creationId xmlns:a16="http://schemas.microsoft.com/office/drawing/2014/main" id="{8FF17CCB-947F-7E27-8B61-2FCEB488DA34}"/>
              </a:ext>
            </a:extLst>
          </p:cNvPr>
          <p:cNvSpPr txBox="1"/>
          <p:nvPr/>
        </p:nvSpPr>
        <p:spPr>
          <a:xfrm>
            <a:off x="1479602" y="3608011"/>
            <a:ext cx="1970598" cy="369332"/>
          </a:xfrm>
          <a:prstGeom prst="rect">
            <a:avLst/>
          </a:prstGeom>
          <a:noFill/>
          <a:effectLst>
            <a:outerShdw blurRad="50800" dist="38100" dir="13500000" algn="br" rotWithShape="0">
              <a:prstClr val="black"/>
            </a:outerShdw>
          </a:effectLst>
        </p:spPr>
        <p:txBody>
          <a:bodyPr wrap="square">
            <a:spAutoFit/>
          </a:bodyPr>
          <a:lstStyle/>
          <a:p>
            <a:r>
              <a:rPr lang="en-US" altLang="zh-CN" b="1">
                <a:solidFill>
                  <a:schemeClr val="bg1"/>
                </a:solidFill>
                <a:effectLst>
                  <a:glow rad="228600">
                    <a:schemeClr val="tx1">
                      <a:lumMod val="50000"/>
                      <a:lumOff val="50000"/>
                      <a:alpha val="40000"/>
                    </a:schemeClr>
                  </a:glow>
                  <a:outerShdw blurRad="50800" dist="50800" dir="5400000" algn="ctr" rotWithShape="0">
                    <a:srgbClr val="000000">
                      <a:alpha val="0"/>
                    </a:srgbClr>
                  </a:outerShdw>
                </a:effectLst>
                <a:latin typeface="Arial" panose="020B0604020202020204" pitchFamily="34" charset="0"/>
                <a:cs typeface="Arial" panose="020B0604020202020204" pitchFamily="34" charset="0"/>
              </a:rPr>
              <a:t>Implementation</a:t>
            </a:r>
            <a:endParaRPr lang="zh-CN" altLang="en-US" b="1">
              <a:solidFill>
                <a:schemeClr val="bg1"/>
              </a:solidFill>
              <a:effectLst>
                <a:glow rad="228600">
                  <a:schemeClr val="tx1">
                    <a:lumMod val="50000"/>
                    <a:lumOff val="50000"/>
                    <a:alpha val="40000"/>
                  </a:schemeClr>
                </a:glow>
                <a:outerShdw blurRad="50800" dist="50800" dir="5400000" algn="ctr" rotWithShape="0">
                  <a:srgbClr val="000000">
                    <a:alpha val="0"/>
                  </a:srgbClr>
                </a:outerShdw>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08920431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4D7003E7-247E-C7ED-DE03-CDB63BBD3717}"/>
              </a:ext>
            </a:extLst>
          </p:cNvPr>
          <p:cNvSpPr>
            <a:spLocks noGrp="1"/>
          </p:cNvSpPr>
          <p:nvPr>
            <p:ph type="sldNum" sz="quarter" idx="4"/>
          </p:nvPr>
        </p:nvSpPr>
        <p:spPr/>
        <p:txBody>
          <a:bodyPr/>
          <a:lstStyle/>
          <a:p>
            <a:fld id="{B7FA2BBD-743F-C946-849D-BD878E6EB367}" type="slidenum">
              <a:rPr kumimoji="1" lang="zh-CN" altLang="en-US" smtClean="0"/>
              <a:pPr/>
              <a:t>18</a:t>
            </a:fld>
            <a:endParaRPr kumimoji="1" lang="zh-CN" altLang="en-US"/>
          </a:p>
        </p:txBody>
      </p:sp>
      <p:pic>
        <p:nvPicPr>
          <p:cNvPr id="6" name="图片 5">
            <a:extLst>
              <a:ext uri="{FF2B5EF4-FFF2-40B4-BE49-F238E27FC236}">
                <a16:creationId xmlns:a16="http://schemas.microsoft.com/office/drawing/2014/main" id="{807A5502-89C0-75D6-66B8-B0ED0C108821}"/>
              </a:ext>
            </a:extLst>
          </p:cNvPr>
          <p:cNvPicPr>
            <a:picLocks noChangeAspect="1"/>
          </p:cNvPicPr>
          <p:nvPr/>
        </p:nvPicPr>
        <p:blipFill>
          <a:blip r:embed="rId2"/>
          <a:stretch>
            <a:fillRect/>
          </a:stretch>
        </p:blipFill>
        <p:spPr>
          <a:xfrm>
            <a:off x="799532" y="2446183"/>
            <a:ext cx="6413758" cy="3634968"/>
          </a:xfrm>
          <a:prstGeom prst="rect">
            <a:avLst/>
          </a:prstGeom>
        </p:spPr>
      </p:pic>
      <p:pic>
        <p:nvPicPr>
          <p:cNvPr id="8" name="图片 7">
            <a:extLst>
              <a:ext uri="{FF2B5EF4-FFF2-40B4-BE49-F238E27FC236}">
                <a16:creationId xmlns:a16="http://schemas.microsoft.com/office/drawing/2014/main" id="{E48FBB69-CAEB-D692-680D-CB606CED21BF}"/>
              </a:ext>
            </a:extLst>
          </p:cNvPr>
          <p:cNvPicPr>
            <a:picLocks noChangeAspect="1"/>
          </p:cNvPicPr>
          <p:nvPr/>
        </p:nvPicPr>
        <p:blipFill>
          <a:blip r:embed="rId3"/>
          <a:stretch>
            <a:fillRect/>
          </a:stretch>
        </p:blipFill>
        <p:spPr>
          <a:xfrm>
            <a:off x="7750883" y="2678482"/>
            <a:ext cx="3917230" cy="3306963"/>
          </a:xfrm>
          <a:prstGeom prst="rect">
            <a:avLst/>
          </a:prstGeom>
        </p:spPr>
      </p:pic>
      <p:sp>
        <p:nvSpPr>
          <p:cNvPr id="15" name="文本框 14">
            <a:extLst>
              <a:ext uri="{FF2B5EF4-FFF2-40B4-BE49-F238E27FC236}">
                <a16:creationId xmlns:a16="http://schemas.microsoft.com/office/drawing/2014/main" id="{88B5E232-8AF4-91D1-9843-F5D591254957}"/>
              </a:ext>
            </a:extLst>
          </p:cNvPr>
          <p:cNvSpPr txBox="1"/>
          <p:nvPr/>
        </p:nvSpPr>
        <p:spPr>
          <a:xfrm>
            <a:off x="8144867" y="3683174"/>
            <a:ext cx="2110921" cy="307777"/>
          </a:xfrm>
          <a:prstGeom prst="rect">
            <a:avLst/>
          </a:prstGeom>
          <a:noFill/>
        </p:spPr>
        <p:txBody>
          <a:bodyPr wrap="square" rtlCol="0">
            <a:spAutoFit/>
          </a:bodyPr>
          <a:lstStyle/>
          <a:p>
            <a:pPr>
              <a:spcAft>
                <a:spcPts val="300"/>
              </a:spcAft>
            </a:pPr>
            <a:r>
              <a:rPr lang="en-US" altLang="zh-CN" sz="1400" b="1">
                <a:solidFill>
                  <a:srgbClr val="1A33CC"/>
                </a:solidFill>
                <a:latin typeface="Arial" panose="020B0604020202020204" pitchFamily="34" charset="0"/>
                <a:ea typeface="+mj-ea"/>
                <a:cs typeface="Arial" panose="020B0604020202020204" pitchFamily="34" charset="0"/>
              </a:rPr>
              <a:t>Burst-noise trigger</a:t>
            </a:r>
            <a:endParaRPr lang="zh-CN" altLang="en-US" sz="1400" b="1">
              <a:solidFill>
                <a:srgbClr val="1A33CC"/>
              </a:solidFill>
              <a:latin typeface="Arial" panose="020B0604020202020204" pitchFamily="34" charset="0"/>
              <a:ea typeface="+mj-ea"/>
              <a:cs typeface="Arial" panose="020B0604020202020204" pitchFamily="34" charset="0"/>
            </a:endParaRPr>
          </a:p>
        </p:txBody>
      </p:sp>
      <p:sp>
        <p:nvSpPr>
          <p:cNvPr id="17" name="文本框 16">
            <a:extLst>
              <a:ext uri="{FF2B5EF4-FFF2-40B4-BE49-F238E27FC236}">
                <a16:creationId xmlns:a16="http://schemas.microsoft.com/office/drawing/2014/main" id="{46CD3683-9D50-7F1D-1FB2-5D7B1D3D3235}"/>
              </a:ext>
            </a:extLst>
          </p:cNvPr>
          <p:cNvSpPr txBox="1"/>
          <p:nvPr/>
        </p:nvSpPr>
        <p:spPr>
          <a:xfrm>
            <a:off x="8144867" y="4331963"/>
            <a:ext cx="913492" cy="276999"/>
          </a:xfrm>
          <a:prstGeom prst="rect">
            <a:avLst/>
          </a:prstGeom>
          <a:noFill/>
        </p:spPr>
        <p:txBody>
          <a:bodyPr wrap="square" rtlCol="0">
            <a:spAutoFit/>
          </a:bodyPr>
          <a:lstStyle/>
          <a:p>
            <a:pPr>
              <a:spcAft>
                <a:spcPts val="300"/>
              </a:spcAft>
            </a:pPr>
            <a:r>
              <a:rPr lang="en-US" altLang="zh-CN" sz="1200">
                <a:solidFill>
                  <a:srgbClr val="3A7D20"/>
                </a:solidFill>
                <a:latin typeface="Arial" panose="020B0604020202020204" pitchFamily="34" charset="0"/>
                <a:ea typeface="+mj-ea"/>
                <a:cs typeface="Arial" panose="020B0604020202020204" pitchFamily="34" charset="0"/>
              </a:rPr>
              <a:t>Field amp.</a:t>
            </a:r>
            <a:endParaRPr lang="zh-CN" altLang="en-US" sz="1200">
              <a:solidFill>
                <a:srgbClr val="3A7D20"/>
              </a:solidFill>
              <a:latin typeface="Arial" panose="020B0604020202020204" pitchFamily="34" charset="0"/>
              <a:ea typeface="+mj-ea"/>
              <a:cs typeface="Arial" panose="020B0604020202020204" pitchFamily="34" charset="0"/>
            </a:endParaRPr>
          </a:p>
        </p:txBody>
      </p:sp>
      <p:sp>
        <p:nvSpPr>
          <p:cNvPr id="18" name="文本框 17">
            <a:extLst>
              <a:ext uri="{FF2B5EF4-FFF2-40B4-BE49-F238E27FC236}">
                <a16:creationId xmlns:a16="http://schemas.microsoft.com/office/drawing/2014/main" id="{99D82A9B-23FC-B715-2427-5320DBA66C79}"/>
              </a:ext>
            </a:extLst>
          </p:cNvPr>
          <p:cNvSpPr txBox="1"/>
          <p:nvPr/>
        </p:nvSpPr>
        <p:spPr>
          <a:xfrm>
            <a:off x="8144867" y="5040273"/>
            <a:ext cx="2046513" cy="276999"/>
          </a:xfrm>
          <a:prstGeom prst="rect">
            <a:avLst/>
          </a:prstGeom>
          <a:noFill/>
        </p:spPr>
        <p:txBody>
          <a:bodyPr wrap="square" rtlCol="0">
            <a:spAutoFit/>
          </a:bodyPr>
          <a:lstStyle/>
          <a:p>
            <a:pPr>
              <a:spcAft>
                <a:spcPts val="300"/>
              </a:spcAft>
            </a:pPr>
            <a:r>
              <a:rPr lang="en-US" altLang="zh-CN" sz="1200">
                <a:solidFill>
                  <a:srgbClr val="E83412"/>
                </a:solidFill>
                <a:latin typeface="Arial" panose="020B0604020202020204" pitchFamily="34" charset="0"/>
                <a:ea typeface="+mj-ea"/>
                <a:cs typeface="Arial" panose="020B0604020202020204" pitchFamily="34" charset="0"/>
              </a:rPr>
              <a:t>Field </a:t>
            </a:r>
            <a:r>
              <a:rPr lang="en-US" altLang="zh-CN" sz="1200" err="1">
                <a:solidFill>
                  <a:srgbClr val="E83412"/>
                </a:solidFill>
                <a:latin typeface="Arial" panose="020B0604020202020204" pitchFamily="34" charset="0"/>
                <a:ea typeface="+mj-ea"/>
                <a:cs typeface="Arial" panose="020B0604020202020204" pitchFamily="34" charset="0"/>
              </a:rPr>
              <a:t>pha</a:t>
            </a:r>
            <a:r>
              <a:rPr lang="en-US" altLang="zh-CN" sz="1200">
                <a:solidFill>
                  <a:srgbClr val="E83412"/>
                </a:solidFill>
                <a:latin typeface="Arial" panose="020B0604020202020204" pitchFamily="34" charset="0"/>
                <a:ea typeface="+mj-ea"/>
                <a:cs typeface="Arial" panose="020B0604020202020204" pitchFamily="34" charset="0"/>
              </a:rPr>
              <a:t>.</a:t>
            </a:r>
            <a:endParaRPr lang="zh-CN" altLang="en-US" sz="1200">
              <a:solidFill>
                <a:srgbClr val="E83412"/>
              </a:solidFill>
              <a:latin typeface="Arial" panose="020B0604020202020204" pitchFamily="34" charset="0"/>
              <a:ea typeface="+mj-ea"/>
              <a:cs typeface="Arial" panose="020B0604020202020204" pitchFamily="34" charset="0"/>
            </a:endParaRPr>
          </a:p>
        </p:txBody>
      </p:sp>
      <p:sp>
        <p:nvSpPr>
          <p:cNvPr id="20" name="右大括号 19">
            <a:extLst>
              <a:ext uri="{FF2B5EF4-FFF2-40B4-BE49-F238E27FC236}">
                <a16:creationId xmlns:a16="http://schemas.microsoft.com/office/drawing/2014/main" id="{224E9065-0D35-1EAD-561F-3CD9DF59315B}"/>
              </a:ext>
            </a:extLst>
          </p:cNvPr>
          <p:cNvSpPr/>
          <p:nvPr/>
        </p:nvSpPr>
        <p:spPr>
          <a:xfrm rot="5400000">
            <a:off x="9374699" y="4788435"/>
            <a:ext cx="208694" cy="2560412"/>
          </a:xfrm>
          <a:prstGeom prst="rightBrace">
            <a:avLst>
              <a:gd name="adj1" fmla="val 56938"/>
              <a:gd name="adj2" fmla="val 50000"/>
            </a:avLst>
          </a:prstGeom>
          <a:ln>
            <a:solidFill>
              <a:srgbClr val="2B519A"/>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7" name="标题 21">
            <a:extLst>
              <a:ext uri="{FF2B5EF4-FFF2-40B4-BE49-F238E27FC236}">
                <a16:creationId xmlns:a16="http://schemas.microsoft.com/office/drawing/2014/main" id="{9E5E400E-387D-CD92-A719-A4CD6C34E2F8}"/>
              </a:ext>
            </a:extLst>
          </p:cNvPr>
          <p:cNvSpPr txBox="1">
            <a:spLocks/>
          </p:cNvSpPr>
          <p:nvPr/>
        </p:nvSpPr>
        <p:spPr>
          <a:xfrm>
            <a:off x="1545996" y="-3175"/>
            <a:ext cx="9767586" cy="840105"/>
          </a:xfrm>
          <a:prstGeom prst="rect">
            <a:avLst/>
          </a:prstGeom>
        </p:spPr>
        <p:txBody>
          <a:bodyPr anchor="ctr"/>
          <a:lstStyle>
            <a:lvl1pPr algn="l" defTabSz="914400" rtl="0" eaLnBrk="1" latinLnBrk="0" hangingPunct="1">
              <a:lnSpc>
                <a:spcPct val="90000"/>
              </a:lnSpc>
              <a:spcBef>
                <a:spcPct val="0"/>
              </a:spcBef>
              <a:buNone/>
              <a:defRPr sz="3600" b="1" kern="1200">
                <a:solidFill>
                  <a:schemeClr val="tx1"/>
                </a:solidFill>
                <a:latin typeface="Times New Roman" charset="0"/>
                <a:ea typeface="Times New Roman" charset="0"/>
                <a:cs typeface="Times New Roman" charset="0"/>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altLang="zh-CN" b="1" i="0" u="none" strike="noStrike" kern="1200" cap="none" spc="0" normalizeH="0" baseline="0" noProof="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rPr>
              <a:t>Burst-noise Processing Algorithm (</a:t>
            </a:r>
            <a:r>
              <a:rPr kumimoji="0" lang="en-US" altLang="zh-CN" sz="2800" b="1" i="0" u="none" strike="noStrike" kern="1200" cap="none" spc="0" normalizeH="0" baseline="0" noProof="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rPr>
              <a:t>Results</a:t>
            </a:r>
            <a:r>
              <a:rPr kumimoji="0" lang="en-US" altLang="zh-CN" b="1" i="0" u="none" strike="noStrike" kern="1200" cap="none" spc="0" normalizeH="0" baseline="0" noProof="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rPr>
              <a:t>)</a:t>
            </a:r>
            <a:endParaRPr kumimoji="0" lang="zh-CN" altLang="en-US" b="1" i="0" u="none" strike="noStrike" kern="1200" cap="none" spc="0" normalizeH="0" baseline="0" noProof="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11" name="矩形 10">
            <a:extLst>
              <a:ext uri="{FF2B5EF4-FFF2-40B4-BE49-F238E27FC236}">
                <a16:creationId xmlns:a16="http://schemas.microsoft.com/office/drawing/2014/main" id="{A4A6C3BF-C588-4BF7-DE59-9D1E5B92154C}"/>
              </a:ext>
            </a:extLst>
          </p:cNvPr>
          <p:cNvSpPr/>
          <p:nvPr/>
        </p:nvSpPr>
        <p:spPr>
          <a:xfrm>
            <a:off x="640526" y="881067"/>
            <a:ext cx="11087924" cy="977896"/>
          </a:xfrm>
          <a:prstGeom prst="rect">
            <a:avLst/>
          </a:prstGeom>
        </p:spPr>
        <p:txBody>
          <a:bodyPr wrap="square">
            <a:spAutoFit/>
          </a:bodyPr>
          <a:lstStyle/>
          <a:p>
            <a:pPr marL="457200" indent="-457200">
              <a:lnSpc>
                <a:spcPct val="125000"/>
              </a:lnSpc>
              <a:spcAft>
                <a:spcPts val="1200"/>
              </a:spcAft>
              <a:buFont typeface="Wingdings" panose="05000000000000000000" pitchFamily="2" charset="2"/>
              <a:buChar char="l"/>
            </a:pPr>
            <a:r>
              <a:rPr lang="en-US" altLang="zh-CN" sz="2000">
                <a:latin typeface="Arial" panose="020B0604020202020204" pitchFamily="34" charset="0"/>
                <a:ea typeface="微软雅黑" panose="020B0503020204020204" pitchFamily="34" charset="-122"/>
                <a:cs typeface="Arial" panose="020B0604020202020204" pitchFamily="34" charset="0"/>
              </a:rPr>
              <a:t>The unexpected LLRF response can be eliminated</a:t>
            </a:r>
          </a:p>
          <a:p>
            <a:pPr marL="457200" indent="-457200">
              <a:lnSpc>
                <a:spcPct val="125000"/>
              </a:lnSpc>
              <a:spcAft>
                <a:spcPts val="1200"/>
              </a:spcAft>
              <a:buFont typeface="Wingdings" panose="05000000000000000000" pitchFamily="2" charset="2"/>
              <a:buChar char="l"/>
            </a:pPr>
            <a:r>
              <a:rPr lang="en-US" altLang="zh-CN" sz="2000" b="0" i="0" u="none" strike="noStrike" baseline="0">
                <a:latin typeface="Arial" panose="020B0604020202020204" pitchFamily="34" charset="0"/>
                <a:cs typeface="Arial" panose="020B0604020202020204" pitchFamily="34" charset="0"/>
              </a:rPr>
              <a:t>The effectiveness of the proposed algorithm was confirmed during the long-term operation</a:t>
            </a:r>
          </a:p>
        </p:txBody>
      </p:sp>
      <p:grpSp>
        <p:nvGrpSpPr>
          <p:cNvPr id="25" name="组合 24">
            <a:extLst>
              <a:ext uri="{FF2B5EF4-FFF2-40B4-BE49-F238E27FC236}">
                <a16:creationId xmlns:a16="http://schemas.microsoft.com/office/drawing/2014/main" id="{3346EEF5-8BE2-1B0A-054A-BE3B6BD9E12F}"/>
              </a:ext>
            </a:extLst>
          </p:cNvPr>
          <p:cNvGrpSpPr/>
          <p:nvPr/>
        </p:nvGrpSpPr>
        <p:grpSpPr>
          <a:xfrm>
            <a:off x="4775316" y="3424875"/>
            <a:ext cx="3781742" cy="560010"/>
            <a:chOff x="6990579" y="2089815"/>
            <a:chExt cx="3781742" cy="560010"/>
          </a:xfrm>
        </p:grpSpPr>
        <p:sp>
          <p:nvSpPr>
            <p:cNvPr id="14" name="文本框 13">
              <a:extLst>
                <a:ext uri="{FF2B5EF4-FFF2-40B4-BE49-F238E27FC236}">
                  <a16:creationId xmlns:a16="http://schemas.microsoft.com/office/drawing/2014/main" id="{A39E5ACF-472D-B17D-62D4-7FB2016EA79D}"/>
                </a:ext>
              </a:extLst>
            </p:cNvPr>
            <p:cNvSpPr txBox="1"/>
            <p:nvPr/>
          </p:nvSpPr>
          <p:spPr>
            <a:xfrm>
              <a:off x="8725808" y="2372826"/>
              <a:ext cx="2046513" cy="276999"/>
            </a:xfrm>
            <a:prstGeom prst="rect">
              <a:avLst/>
            </a:prstGeom>
            <a:noFill/>
          </p:spPr>
          <p:txBody>
            <a:bodyPr wrap="square" rtlCol="0">
              <a:spAutoFit/>
            </a:bodyPr>
            <a:lstStyle/>
            <a:p>
              <a:pPr>
                <a:spcAft>
                  <a:spcPts val="300"/>
                </a:spcAft>
              </a:pPr>
              <a:r>
                <a:rPr lang="en-US" altLang="zh-CN" sz="1200">
                  <a:solidFill>
                    <a:srgbClr val="C85B26"/>
                  </a:solidFill>
                  <a:latin typeface="Arial" panose="020B0604020202020204" pitchFamily="34" charset="0"/>
                  <a:ea typeface="+mj-ea"/>
                  <a:cs typeface="Arial" panose="020B0604020202020204" pitchFamily="34" charset="0"/>
                </a:rPr>
                <a:t>Beam</a:t>
              </a:r>
              <a:endParaRPr lang="zh-CN" altLang="en-US" sz="1200">
                <a:solidFill>
                  <a:srgbClr val="C85B26"/>
                </a:solidFill>
                <a:latin typeface="Arial" panose="020B0604020202020204" pitchFamily="34" charset="0"/>
                <a:ea typeface="+mj-ea"/>
                <a:cs typeface="Arial" panose="020B0604020202020204" pitchFamily="34" charset="0"/>
              </a:endParaRPr>
            </a:p>
          </p:txBody>
        </p:sp>
        <p:sp>
          <p:nvSpPr>
            <p:cNvPr id="16" name="矩形: 圆角 15">
              <a:extLst>
                <a:ext uri="{FF2B5EF4-FFF2-40B4-BE49-F238E27FC236}">
                  <a16:creationId xmlns:a16="http://schemas.microsoft.com/office/drawing/2014/main" id="{F5EB6D98-D38E-BA32-C926-44B4C010EEA8}"/>
                </a:ext>
              </a:extLst>
            </p:cNvPr>
            <p:cNvSpPr/>
            <p:nvPr/>
          </p:nvSpPr>
          <p:spPr>
            <a:xfrm>
              <a:off x="6990579" y="2130878"/>
              <a:ext cx="2306728" cy="501446"/>
            </a:xfrm>
            <a:prstGeom prst="roundRect">
              <a:avLst>
                <a:gd name="adj" fmla="val 6686"/>
              </a:avLst>
            </a:prstGeom>
            <a:solidFill>
              <a:schemeClr val="bg1">
                <a:lumMod val="95000"/>
              </a:schemeClr>
            </a:solidFill>
            <a:ln w="12700">
              <a:solidFill>
                <a:schemeClr val="bg1">
                  <a:lumMod val="85000"/>
                </a:schemeClr>
              </a:solidFill>
            </a:ln>
            <a:effectLst>
              <a:outerShdw blurRad="63500" sx="102000" sy="102000" algn="ctr"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文本框 18">
              <a:extLst>
                <a:ext uri="{FF2B5EF4-FFF2-40B4-BE49-F238E27FC236}">
                  <a16:creationId xmlns:a16="http://schemas.microsoft.com/office/drawing/2014/main" id="{57599211-873E-C3D5-38D2-F5CCE7E48808}"/>
                </a:ext>
              </a:extLst>
            </p:cNvPr>
            <p:cNvSpPr txBox="1"/>
            <p:nvPr/>
          </p:nvSpPr>
          <p:spPr>
            <a:xfrm>
              <a:off x="7352120" y="2089815"/>
              <a:ext cx="1839014" cy="547522"/>
            </a:xfrm>
            <a:prstGeom prst="rect">
              <a:avLst/>
            </a:prstGeom>
            <a:noFill/>
          </p:spPr>
          <p:txBody>
            <a:bodyPr wrap="square" rtlCol="0">
              <a:spAutoFit/>
            </a:bodyPr>
            <a:lstStyle/>
            <a:p>
              <a:pPr>
                <a:lnSpc>
                  <a:spcPct val="130000"/>
                </a:lnSpc>
              </a:pPr>
              <a:r>
                <a:rPr lang="en-US" altLang="zh-CN" sz="1200">
                  <a:solidFill>
                    <a:srgbClr val="000000"/>
                  </a:solidFill>
                  <a:latin typeface="Arial" panose="020B0604020202020204" pitchFamily="34" charset="0"/>
                  <a:ea typeface="微软雅黑 Light" panose="020B0502040204020203" pitchFamily="34" charset="-122"/>
                  <a:cs typeface="Arial" panose="020B0604020202020204" pitchFamily="34" charset="0"/>
                </a:rPr>
                <a:t>W/o proposed algorithm</a:t>
              </a:r>
            </a:p>
            <a:p>
              <a:pPr>
                <a:lnSpc>
                  <a:spcPct val="130000"/>
                </a:lnSpc>
              </a:pPr>
              <a:r>
                <a:rPr lang="en-US" altLang="zh-CN" sz="1200">
                  <a:solidFill>
                    <a:srgbClr val="E94B3B"/>
                  </a:solidFill>
                  <a:latin typeface="Arial" panose="020B0604020202020204" pitchFamily="34" charset="0"/>
                  <a:ea typeface="微软雅黑 Light" panose="020B0502040204020203" pitchFamily="34" charset="-122"/>
                  <a:cs typeface="Arial" panose="020B0604020202020204" pitchFamily="34" charset="0"/>
                </a:rPr>
                <a:t>With proposed algorithm</a:t>
              </a:r>
            </a:p>
          </p:txBody>
        </p:sp>
        <p:cxnSp>
          <p:nvCxnSpPr>
            <p:cNvPr id="21" name="直接连接符 20">
              <a:extLst>
                <a:ext uri="{FF2B5EF4-FFF2-40B4-BE49-F238E27FC236}">
                  <a16:creationId xmlns:a16="http://schemas.microsoft.com/office/drawing/2014/main" id="{C0017B90-9336-C021-6E7A-27C7EFAD1D91}"/>
                </a:ext>
              </a:extLst>
            </p:cNvPr>
            <p:cNvCxnSpPr>
              <a:cxnSpLocks/>
            </p:cNvCxnSpPr>
            <p:nvPr/>
          </p:nvCxnSpPr>
          <p:spPr>
            <a:xfrm>
              <a:off x="7080843" y="2261311"/>
              <a:ext cx="245097" cy="0"/>
            </a:xfrm>
            <a:prstGeom prst="line">
              <a:avLst/>
            </a:prstGeom>
            <a:ln w="127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2" name="直接连接符 21">
              <a:extLst>
                <a:ext uri="{FF2B5EF4-FFF2-40B4-BE49-F238E27FC236}">
                  <a16:creationId xmlns:a16="http://schemas.microsoft.com/office/drawing/2014/main" id="{5B6E7C3B-701A-41C2-0DC5-DA08E2B8BAC9}"/>
                </a:ext>
              </a:extLst>
            </p:cNvPr>
            <p:cNvCxnSpPr>
              <a:cxnSpLocks/>
            </p:cNvCxnSpPr>
            <p:nvPr/>
          </p:nvCxnSpPr>
          <p:spPr>
            <a:xfrm>
              <a:off x="7080843" y="2479857"/>
              <a:ext cx="245097" cy="0"/>
            </a:xfrm>
            <a:prstGeom prst="line">
              <a:avLst/>
            </a:prstGeom>
            <a:ln w="12700">
              <a:solidFill>
                <a:srgbClr val="E94B3B"/>
              </a:solidFill>
            </a:ln>
          </p:spPr>
          <p:style>
            <a:lnRef idx="1">
              <a:schemeClr val="accent1"/>
            </a:lnRef>
            <a:fillRef idx="0">
              <a:schemeClr val="accent1"/>
            </a:fillRef>
            <a:effectRef idx="0">
              <a:schemeClr val="accent1"/>
            </a:effectRef>
            <a:fontRef idx="minor">
              <a:schemeClr val="tx1"/>
            </a:fontRef>
          </p:style>
        </p:cxnSp>
      </p:grpSp>
      <p:sp>
        <p:nvSpPr>
          <p:cNvPr id="2" name="文本框 1">
            <a:extLst>
              <a:ext uri="{FF2B5EF4-FFF2-40B4-BE49-F238E27FC236}">
                <a16:creationId xmlns:a16="http://schemas.microsoft.com/office/drawing/2014/main" id="{E5510808-7741-F0CF-90D1-549E8C433B3F}"/>
              </a:ext>
            </a:extLst>
          </p:cNvPr>
          <p:cNvSpPr txBox="1"/>
          <p:nvPr/>
        </p:nvSpPr>
        <p:spPr>
          <a:xfrm>
            <a:off x="8922337" y="6183715"/>
            <a:ext cx="1574322" cy="369332"/>
          </a:xfrm>
          <a:prstGeom prst="rect">
            <a:avLst/>
          </a:prstGeom>
          <a:solidFill>
            <a:schemeClr val="bg1"/>
          </a:solidFill>
        </p:spPr>
        <p:txBody>
          <a:bodyPr wrap="square">
            <a:spAutoFit/>
          </a:bodyPr>
          <a:lstStyle/>
          <a:p>
            <a:r>
              <a:rPr lang="en-US" altLang="zh-CN" b="1" i="0" u="none" strike="noStrike" baseline="0" dirty="0">
                <a:solidFill>
                  <a:srgbClr val="FF0000"/>
                </a:solidFill>
                <a:latin typeface="Arial" panose="020B0604020202020204" pitchFamily="34" charset="0"/>
                <a:cs typeface="Arial" panose="020B0604020202020204" pitchFamily="34" charset="0"/>
              </a:rPr>
              <a:t>24 hours</a:t>
            </a:r>
            <a:endParaRPr lang="zh-CN" altLang="en-US" b="1" dirty="0">
              <a:solidFill>
                <a:srgbClr val="FF0000"/>
              </a:solidFill>
            </a:endParaRPr>
          </a:p>
        </p:txBody>
      </p:sp>
      <p:sp>
        <p:nvSpPr>
          <p:cNvPr id="4" name="文本框 3">
            <a:extLst>
              <a:ext uri="{FF2B5EF4-FFF2-40B4-BE49-F238E27FC236}">
                <a16:creationId xmlns:a16="http://schemas.microsoft.com/office/drawing/2014/main" id="{F8B51864-B7B1-1892-7B3B-24157C92835C}"/>
              </a:ext>
            </a:extLst>
          </p:cNvPr>
          <p:cNvSpPr txBox="1"/>
          <p:nvPr/>
        </p:nvSpPr>
        <p:spPr>
          <a:xfrm>
            <a:off x="1618659" y="2153139"/>
            <a:ext cx="1966046" cy="369332"/>
          </a:xfrm>
          <a:prstGeom prst="rect">
            <a:avLst/>
          </a:prstGeom>
          <a:solidFill>
            <a:schemeClr val="bg1"/>
          </a:solidFill>
        </p:spPr>
        <p:txBody>
          <a:bodyPr wrap="square">
            <a:spAutoFit/>
          </a:bodyPr>
          <a:lstStyle/>
          <a:p>
            <a:r>
              <a:rPr lang="en-US" altLang="zh-CN" b="1" i="0" u="none" strike="noStrike" baseline="0" dirty="0">
                <a:solidFill>
                  <a:srgbClr val="2B519A"/>
                </a:solidFill>
                <a:latin typeface="Arial" panose="020B0604020202020204" pitchFamily="34" charset="0"/>
                <a:cs typeface="Arial" panose="020B0604020202020204" pitchFamily="34" charset="0"/>
              </a:rPr>
              <a:t>Cavity pick-up</a:t>
            </a:r>
            <a:endParaRPr lang="zh-CN" altLang="en-US" b="1" dirty="0">
              <a:solidFill>
                <a:srgbClr val="2B519A"/>
              </a:solidFill>
            </a:endParaRPr>
          </a:p>
        </p:txBody>
      </p:sp>
      <p:sp>
        <p:nvSpPr>
          <p:cNvPr id="5" name="文本框 4">
            <a:extLst>
              <a:ext uri="{FF2B5EF4-FFF2-40B4-BE49-F238E27FC236}">
                <a16:creationId xmlns:a16="http://schemas.microsoft.com/office/drawing/2014/main" id="{887D6903-3F27-2D6D-C92E-BB46860B324B}"/>
              </a:ext>
            </a:extLst>
          </p:cNvPr>
          <p:cNvSpPr txBox="1"/>
          <p:nvPr/>
        </p:nvSpPr>
        <p:spPr>
          <a:xfrm>
            <a:off x="4865580" y="2153139"/>
            <a:ext cx="1966046" cy="369332"/>
          </a:xfrm>
          <a:prstGeom prst="rect">
            <a:avLst/>
          </a:prstGeom>
          <a:solidFill>
            <a:schemeClr val="bg1"/>
          </a:solidFill>
        </p:spPr>
        <p:txBody>
          <a:bodyPr wrap="square">
            <a:spAutoFit/>
          </a:bodyPr>
          <a:lstStyle/>
          <a:p>
            <a:r>
              <a:rPr lang="en-US" altLang="zh-CN" b="1" dirty="0">
                <a:solidFill>
                  <a:srgbClr val="2B519A"/>
                </a:solidFill>
                <a:latin typeface="Arial" panose="020B0604020202020204" pitchFamily="34" charset="0"/>
                <a:cs typeface="Arial" panose="020B0604020202020204" pitchFamily="34" charset="0"/>
              </a:rPr>
              <a:t>Cavity forward</a:t>
            </a:r>
            <a:endParaRPr lang="zh-CN" altLang="en-US" b="1" dirty="0">
              <a:solidFill>
                <a:srgbClr val="2B519A"/>
              </a:solidFill>
            </a:endParaRPr>
          </a:p>
        </p:txBody>
      </p:sp>
      <p:sp>
        <p:nvSpPr>
          <p:cNvPr id="9" name="文本框 8">
            <a:extLst>
              <a:ext uri="{FF2B5EF4-FFF2-40B4-BE49-F238E27FC236}">
                <a16:creationId xmlns:a16="http://schemas.microsoft.com/office/drawing/2014/main" id="{45058E8F-B01D-96D3-8887-C7998425D9C6}"/>
              </a:ext>
            </a:extLst>
          </p:cNvPr>
          <p:cNvSpPr txBox="1"/>
          <p:nvPr/>
        </p:nvSpPr>
        <p:spPr>
          <a:xfrm>
            <a:off x="8981123" y="2329342"/>
            <a:ext cx="821700" cy="369332"/>
          </a:xfrm>
          <a:prstGeom prst="rect">
            <a:avLst/>
          </a:prstGeom>
          <a:solidFill>
            <a:schemeClr val="bg1"/>
          </a:solidFill>
        </p:spPr>
        <p:txBody>
          <a:bodyPr wrap="square">
            <a:spAutoFit/>
          </a:bodyPr>
          <a:lstStyle/>
          <a:p>
            <a:r>
              <a:rPr lang="en-US" altLang="zh-CN" b="1" dirty="0">
                <a:solidFill>
                  <a:srgbClr val="C65620"/>
                </a:solidFill>
                <a:latin typeface="Arial" panose="020B0604020202020204" pitchFamily="34" charset="0"/>
                <a:cs typeface="Arial" panose="020B0604020202020204" pitchFamily="34" charset="0"/>
              </a:rPr>
              <a:t>Beam</a:t>
            </a:r>
            <a:endParaRPr lang="zh-CN" altLang="en-US" b="1" dirty="0">
              <a:solidFill>
                <a:srgbClr val="C65620"/>
              </a:solidFill>
            </a:endParaRPr>
          </a:p>
        </p:txBody>
      </p:sp>
    </p:spTree>
    <p:extLst>
      <p:ext uri="{BB962C8B-B14F-4D97-AF65-F5344CB8AC3E}">
        <p14:creationId xmlns:p14="http://schemas.microsoft.com/office/powerpoint/2010/main" val="181360339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57104977-1319-4358-AA80-B531FF2A2397}"/>
              </a:ext>
            </a:extLst>
          </p:cNvPr>
          <p:cNvSpPr/>
          <p:nvPr/>
        </p:nvSpPr>
        <p:spPr>
          <a:xfrm>
            <a:off x="1" y="0"/>
            <a:ext cx="3208470" cy="6860118"/>
          </a:xfrm>
          <a:prstGeom prst="rect">
            <a:avLst/>
          </a:prstGeom>
          <a:solidFill>
            <a:srgbClr val="44546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7" name="任意多边形 4">
            <a:extLst>
              <a:ext uri="{FF2B5EF4-FFF2-40B4-BE49-F238E27FC236}">
                <a16:creationId xmlns:a16="http://schemas.microsoft.com/office/drawing/2014/main" id="{E63C3836-762A-4012-8DFC-2357956D224E}"/>
              </a:ext>
            </a:extLst>
          </p:cNvPr>
          <p:cNvSpPr/>
          <p:nvPr/>
        </p:nvSpPr>
        <p:spPr bwMode="auto">
          <a:xfrm>
            <a:off x="5144495" y="2791388"/>
            <a:ext cx="5414234" cy="828920"/>
          </a:xfrm>
          <a:custGeom>
            <a:avLst/>
            <a:gdLst>
              <a:gd name="connsiteX0" fmla="*/ 6197162 w 6565124"/>
              <a:gd name="connsiteY0" fmla="*/ 1112703 h 1112703"/>
              <a:gd name="connsiteX1" fmla="*/ 5690821 w 6565124"/>
              <a:gd name="connsiteY1" fmla="*/ 1112703 h 1112703"/>
              <a:gd name="connsiteX2" fmla="*/ 5685849 w 6565124"/>
              <a:gd name="connsiteY2" fmla="*/ 1112703 h 1112703"/>
              <a:gd name="connsiteX3" fmla="*/ 5186165 w 6565124"/>
              <a:gd name="connsiteY3" fmla="*/ 1112703 h 1112703"/>
              <a:gd name="connsiteX4" fmla="*/ 5179508 w 6565124"/>
              <a:gd name="connsiteY4" fmla="*/ 1112703 h 1112703"/>
              <a:gd name="connsiteX5" fmla="*/ 4679824 w 6565124"/>
              <a:gd name="connsiteY5" fmla="*/ 1112703 h 1112703"/>
              <a:gd name="connsiteX6" fmla="*/ 4674852 w 6565124"/>
              <a:gd name="connsiteY6" fmla="*/ 1112703 h 1112703"/>
              <a:gd name="connsiteX7" fmla="*/ 4354760 w 6565124"/>
              <a:gd name="connsiteY7" fmla="*/ 1112703 h 1112703"/>
              <a:gd name="connsiteX8" fmla="*/ 4238331 w 6565124"/>
              <a:gd name="connsiteY8" fmla="*/ 1112703 h 1112703"/>
              <a:gd name="connsiteX9" fmla="*/ 4168511 w 6565124"/>
              <a:gd name="connsiteY9" fmla="*/ 1112703 h 1112703"/>
              <a:gd name="connsiteX10" fmla="*/ 3848419 w 6565124"/>
              <a:gd name="connsiteY10" fmla="*/ 1112703 h 1112703"/>
              <a:gd name="connsiteX11" fmla="*/ 3843447 w 6565124"/>
              <a:gd name="connsiteY11" fmla="*/ 1112703 h 1112703"/>
              <a:gd name="connsiteX12" fmla="*/ 3731991 w 6565124"/>
              <a:gd name="connsiteY12" fmla="*/ 1112703 h 1112703"/>
              <a:gd name="connsiteX13" fmla="*/ 3727018 w 6565124"/>
              <a:gd name="connsiteY13" fmla="*/ 1112703 h 1112703"/>
              <a:gd name="connsiteX14" fmla="*/ 3343763 w 6565124"/>
              <a:gd name="connsiteY14" fmla="*/ 1112703 h 1112703"/>
              <a:gd name="connsiteX15" fmla="*/ 3337106 w 6565124"/>
              <a:gd name="connsiteY15" fmla="*/ 1112703 h 1112703"/>
              <a:gd name="connsiteX16" fmla="*/ 3227334 w 6565124"/>
              <a:gd name="connsiteY16" fmla="*/ 1112703 h 1112703"/>
              <a:gd name="connsiteX17" fmla="*/ 3220677 w 6565124"/>
              <a:gd name="connsiteY17" fmla="*/ 1112703 h 1112703"/>
              <a:gd name="connsiteX18" fmla="*/ 2837422 w 6565124"/>
              <a:gd name="connsiteY18" fmla="*/ 1112703 h 1112703"/>
              <a:gd name="connsiteX19" fmla="*/ 2832450 w 6565124"/>
              <a:gd name="connsiteY19" fmla="*/ 1112703 h 1112703"/>
              <a:gd name="connsiteX20" fmla="*/ 2720994 w 6565124"/>
              <a:gd name="connsiteY20" fmla="*/ 1112703 h 1112703"/>
              <a:gd name="connsiteX21" fmla="*/ 2716021 w 6565124"/>
              <a:gd name="connsiteY21" fmla="*/ 1112703 h 1112703"/>
              <a:gd name="connsiteX22" fmla="*/ 2395929 w 6565124"/>
              <a:gd name="connsiteY22" fmla="*/ 1112703 h 1112703"/>
              <a:gd name="connsiteX23" fmla="*/ 2326109 w 6565124"/>
              <a:gd name="connsiteY23" fmla="*/ 1112703 h 1112703"/>
              <a:gd name="connsiteX24" fmla="*/ 2209681 w 6565124"/>
              <a:gd name="connsiteY24" fmla="*/ 1112703 h 1112703"/>
              <a:gd name="connsiteX25" fmla="*/ 1889589 w 6565124"/>
              <a:gd name="connsiteY25" fmla="*/ 1112703 h 1112703"/>
              <a:gd name="connsiteX26" fmla="*/ 1884616 w 6565124"/>
              <a:gd name="connsiteY26" fmla="*/ 1112703 h 1112703"/>
              <a:gd name="connsiteX27" fmla="*/ 1384932 w 6565124"/>
              <a:gd name="connsiteY27" fmla="*/ 1112703 h 1112703"/>
              <a:gd name="connsiteX28" fmla="*/ 1378275 w 6565124"/>
              <a:gd name="connsiteY28" fmla="*/ 1112703 h 1112703"/>
              <a:gd name="connsiteX29" fmla="*/ 878592 w 6565124"/>
              <a:gd name="connsiteY29" fmla="*/ 1112703 h 1112703"/>
              <a:gd name="connsiteX30" fmla="*/ 873619 w 6565124"/>
              <a:gd name="connsiteY30" fmla="*/ 1112703 h 1112703"/>
              <a:gd name="connsiteX31" fmla="*/ 367278 w 6565124"/>
              <a:gd name="connsiteY31" fmla="*/ 1112703 h 1112703"/>
              <a:gd name="connsiteX32" fmla="*/ 268668 w 6565124"/>
              <a:gd name="connsiteY32" fmla="*/ 1056063 h 1112703"/>
              <a:gd name="connsiteX33" fmla="*/ 13011 w 6565124"/>
              <a:gd name="connsiteY33" fmla="*/ 612992 h 1112703"/>
              <a:gd name="connsiteX34" fmla="*/ 13011 w 6565124"/>
              <a:gd name="connsiteY34" fmla="*/ 499712 h 1112703"/>
              <a:gd name="connsiteX35" fmla="*/ 268668 w 6565124"/>
              <a:gd name="connsiteY35" fmla="*/ 56641 h 1112703"/>
              <a:gd name="connsiteX36" fmla="*/ 367278 w 6565124"/>
              <a:gd name="connsiteY36" fmla="*/ 0 h 1112703"/>
              <a:gd name="connsiteX37" fmla="*/ 870602 w 6565124"/>
              <a:gd name="connsiteY37" fmla="*/ 0 h 1112703"/>
              <a:gd name="connsiteX38" fmla="*/ 873619 w 6565124"/>
              <a:gd name="connsiteY38" fmla="*/ 0 h 1112703"/>
              <a:gd name="connsiteX39" fmla="*/ 877593 w 6565124"/>
              <a:gd name="connsiteY39" fmla="*/ 0 h 1112703"/>
              <a:gd name="connsiteX40" fmla="*/ 878592 w 6565124"/>
              <a:gd name="connsiteY40" fmla="*/ 0 h 1112703"/>
              <a:gd name="connsiteX41" fmla="*/ 963623 w 6565124"/>
              <a:gd name="connsiteY41" fmla="*/ 0 h 1112703"/>
              <a:gd name="connsiteX42" fmla="*/ 1362715 w 6565124"/>
              <a:gd name="connsiteY42" fmla="*/ 0 h 1112703"/>
              <a:gd name="connsiteX43" fmla="*/ 1378275 w 6565124"/>
              <a:gd name="connsiteY43" fmla="*/ 0 h 1112703"/>
              <a:gd name="connsiteX44" fmla="*/ 1378349 w 6565124"/>
              <a:gd name="connsiteY44" fmla="*/ 0 h 1112703"/>
              <a:gd name="connsiteX45" fmla="*/ 1384932 w 6565124"/>
              <a:gd name="connsiteY45" fmla="*/ 0 h 1112703"/>
              <a:gd name="connsiteX46" fmla="*/ 1509022 w 6565124"/>
              <a:gd name="connsiteY46" fmla="*/ 0 h 1112703"/>
              <a:gd name="connsiteX47" fmla="*/ 1881599 w 6565124"/>
              <a:gd name="connsiteY47" fmla="*/ 0 h 1112703"/>
              <a:gd name="connsiteX48" fmla="*/ 1884616 w 6565124"/>
              <a:gd name="connsiteY48" fmla="*/ 0 h 1112703"/>
              <a:gd name="connsiteX49" fmla="*/ 1888590 w 6565124"/>
              <a:gd name="connsiteY49" fmla="*/ 0 h 1112703"/>
              <a:gd name="connsiteX50" fmla="*/ 1889589 w 6565124"/>
              <a:gd name="connsiteY50" fmla="*/ 0 h 1112703"/>
              <a:gd name="connsiteX51" fmla="*/ 1974620 w 6565124"/>
              <a:gd name="connsiteY51" fmla="*/ 0 h 1112703"/>
              <a:gd name="connsiteX52" fmla="*/ 2169948 w 6565124"/>
              <a:gd name="connsiteY52" fmla="*/ 0 h 1112703"/>
              <a:gd name="connsiteX53" fmla="*/ 2209681 w 6565124"/>
              <a:gd name="connsiteY53" fmla="*/ 0 h 1112703"/>
              <a:gd name="connsiteX54" fmla="*/ 2293070 w 6565124"/>
              <a:gd name="connsiteY54" fmla="*/ 0 h 1112703"/>
              <a:gd name="connsiteX55" fmla="*/ 2326109 w 6565124"/>
              <a:gd name="connsiteY55" fmla="*/ 0 h 1112703"/>
              <a:gd name="connsiteX56" fmla="*/ 2343265 w 6565124"/>
              <a:gd name="connsiteY56" fmla="*/ 0 h 1112703"/>
              <a:gd name="connsiteX57" fmla="*/ 2395929 w 6565124"/>
              <a:gd name="connsiteY57" fmla="*/ 0 h 1112703"/>
              <a:gd name="connsiteX58" fmla="*/ 2446737 w 6565124"/>
              <a:gd name="connsiteY58" fmla="*/ 0 h 1112703"/>
              <a:gd name="connsiteX59" fmla="*/ 2456856 w 6565124"/>
              <a:gd name="connsiteY59" fmla="*/ 0 h 1112703"/>
              <a:gd name="connsiteX60" fmla="*/ 2596162 w 6565124"/>
              <a:gd name="connsiteY60" fmla="*/ 0 h 1112703"/>
              <a:gd name="connsiteX61" fmla="*/ 2628383 w 6565124"/>
              <a:gd name="connsiteY61" fmla="*/ 0 h 1112703"/>
              <a:gd name="connsiteX62" fmla="*/ 2678176 w 6565124"/>
              <a:gd name="connsiteY62" fmla="*/ 0 h 1112703"/>
              <a:gd name="connsiteX63" fmla="*/ 2713004 w 6565124"/>
              <a:gd name="connsiteY63" fmla="*/ 0 h 1112703"/>
              <a:gd name="connsiteX64" fmla="*/ 2716021 w 6565124"/>
              <a:gd name="connsiteY64" fmla="*/ 0 h 1112703"/>
              <a:gd name="connsiteX65" fmla="*/ 2719995 w 6565124"/>
              <a:gd name="connsiteY65" fmla="*/ 0 h 1112703"/>
              <a:gd name="connsiteX66" fmla="*/ 2720994 w 6565124"/>
              <a:gd name="connsiteY66" fmla="*/ 0 h 1112703"/>
              <a:gd name="connsiteX67" fmla="*/ 2738624 w 6565124"/>
              <a:gd name="connsiteY67" fmla="*/ 0 h 1112703"/>
              <a:gd name="connsiteX68" fmla="*/ 2801125 w 6565124"/>
              <a:gd name="connsiteY68" fmla="*/ 0 h 1112703"/>
              <a:gd name="connsiteX69" fmla="*/ 2806025 w 6565124"/>
              <a:gd name="connsiteY69" fmla="*/ 0 h 1112703"/>
              <a:gd name="connsiteX70" fmla="*/ 2829433 w 6565124"/>
              <a:gd name="connsiteY70" fmla="*/ 0 h 1112703"/>
              <a:gd name="connsiteX71" fmla="*/ 2832450 w 6565124"/>
              <a:gd name="connsiteY71" fmla="*/ 0 h 1112703"/>
              <a:gd name="connsiteX72" fmla="*/ 2836424 w 6565124"/>
              <a:gd name="connsiteY72" fmla="*/ 0 h 1112703"/>
              <a:gd name="connsiteX73" fmla="*/ 2837422 w 6565124"/>
              <a:gd name="connsiteY73" fmla="*/ 0 h 1112703"/>
              <a:gd name="connsiteX74" fmla="*/ 2922453 w 6565124"/>
              <a:gd name="connsiteY74" fmla="*/ 0 h 1112703"/>
              <a:gd name="connsiteX75" fmla="*/ 2974263 w 6565124"/>
              <a:gd name="connsiteY75" fmla="*/ 0 h 1112703"/>
              <a:gd name="connsiteX76" fmla="*/ 3090429 w 6565124"/>
              <a:gd name="connsiteY76" fmla="*/ 0 h 1112703"/>
              <a:gd name="connsiteX77" fmla="*/ 3090692 w 6565124"/>
              <a:gd name="connsiteY77" fmla="*/ 0 h 1112703"/>
              <a:gd name="connsiteX78" fmla="*/ 3205117 w 6565124"/>
              <a:gd name="connsiteY78" fmla="*/ 0 h 1112703"/>
              <a:gd name="connsiteX79" fmla="*/ 3206858 w 6565124"/>
              <a:gd name="connsiteY79" fmla="*/ 0 h 1112703"/>
              <a:gd name="connsiteX80" fmla="*/ 3220677 w 6565124"/>
              <a:gd name="connsiteY80" fmla="*/ 0 h 1112703"/>
              <a:gd name="connsiteX81" fmla="*/ 3220751 w 6565124"/>
              <a:gd name="connsiteY81" fmla="*/ 0 h 1112703"/>
              <a:gd name="connsiteX82" fmla="*/ 3227334 w 6565124"/>
              <a:gd name="connsiteY82" fmla="*/ 0 h 1112703"/>
              <a:gd name="connsiteX83" fmla="*/ 3321545 w 6565124"/>
              <a:gd name="connsiteY83" fmla="*/ 0 h 1112703"/>
              <a:gd name="connsiteX84" fmla="*/ 3337106 w 6565124"/>
              <a:gd name="connsiteY84" fmla="*/ 0 h 1112703"/>
              <a:gd name="connsiteX85" fmla="*/ 3337180 w 6565124"/>
              <a:gd name="connsiteY85" fmla="*/ 0 h 1112703"/>
              <a:gd name="connsiteX86" fmla="*/ 3343763 w 6565124"/>
              <a:gd name="connsiteY86" fmla="*/ 0 h 1112703"/>
              <a:gd name="connsiteX87" fmla="*/ 3351424 w 6565124"/>
              <a:gd name="connsiteY87" fmla="*/ 0 h 1112703"/>
              <a:gd name="connsiteX88" fmla="*/ 3467852 w 6565124"/>
              <a:gd name="connsiteY88" fmla="*/ 0 h 1112703"/>
              <a:gd name="connsiteX89" fmla="*/ 3522951 w 6565124"/>
              <a:gd name="connsiteY89" fmla="*/ 0 h 1112703"/>
              <a:gd name="connsiteX90" fmla="*/ 3633192 w 6565124"/>
              <a:gd name="connsiteY90" fmla="*/ 0 h 1112703"/>
              <a:gd name="connsiteX91" fmla="*/ 3639380 w 6565124"/>
              <a:gd name="connsiteY91" fmla="*/ 0 h 1112703"/>
              <a:gd name="connsiteX92" fmla="*/ 3695692 w 6565124"/>
              <a:gd name="connsiteY92" fmla="*/ 0 h 1112703"/>
              <a:gd name="connsiteX93" fmla="*/ 3724001 w 6565124"/>
              <a:gd name="connsiteY93" fmla="*/ 0 h 1112703"/>
              <a:gd name="connsiteX94" fmla="*/ 3727018 w 6565124"/>
              <a:gd name="connsiteY94" fmla="*/ 0 h 1112703"/>
              <a:gd name="connsiteX95" fmla="*/ 3730992 w 6565124"/>
              <a:gd name="connsiteY95" fmla="*/ 0 h 1112703"/>
              <a:gd name="connsiteX96" fmla="*/ 3731991 w 6565124"/>
              <a:gd name="connsiteY96" fmla="*/ 0 h 1112703"/>
              <a:gd name="connsiteX97" fmla="*/ 3749620 w 6565124"/>
              <a:gd name="connsiteY97" fmla="*/ 0 h 1112703"/>
              <a:gd name="connsiteX98" fmla="*/ 3812121 w 6565124"/>
              <a:gd name="connsiteY98" fmla="*/ 0 h 1112703"/>
              <a:gd name="connsiteX99" fmla="*/ 3817022 w 6565124"/>
              <a:gd name="connsiteY99" fmla="*/ 0 h 1112703"/>
              <a:gd name="connsiteX100" fmla="*/ 3840430 w 6565124"/>
              <a:gd name="connsiteY100" fmla="*/ 0 h 1112703"/>
              <a:gd name="connsiteX101" fmla="*/ 3843447 w 6565124"/>
              <a:gd name="connsiteY101" fmla="*/ 0 h 1112703"/>
              <a:gd name="connsiteX102" fmla="*/ 3847421 w 6565124"/>
              <a:gd name="connsiteY102" fmla="*/ 0 h 1112703"/>
              <a:gd name="connsiteX103" fmla="*/ 3848419 w 6565124"/>
              <a:gd name="connsiteY103" fmla="*/ 0 h 1112703"/>
              <a:gd name="connsiteX104" fmla="*/ 3933450 w 6565124"/>
              <a:gd name="connsiteY104" fmla="*/ 0 h 1112703"/>
              <a:gd name="connsiteX105" fmla="*/ 4012350 w 6565124"/>
              <a:gd name="connsiteY105" fmla="*/ 0 h 1112703"/>
              <a:gd name="connsiteX106" fmla="*/ 4135472 w 6565124"/>
              <a:gd name="connsiteY106" fmla="*/ 0 h 1112703"/>
              <a:gd name="connsiteX107" fmla="*/ 4168511 w 6565124"/>
              <a:gd name="connsiteY107" fmla="*/ 0 h 1112703"/>
              <a:gd name="connsiteX108" fmla="*/ 4177020 w 6565124"/>
              <a:gd name="connsiteY108" fmla="*/ 0 h 1112703"/>
              <a:gd name="connsiteX109" fmla="*/ 4185667 w 6565124"/>
              <a:gd name="connsiteY109" fmla="*/ 0 h 1112703"/>
              <a:gd name="connsiteX110" fmla="*/ 4231748 w 6565124"/>
              <a:gd name="connsiteY110" fmla="*/ 0 h 1112703"/>
              <a:gd name="connsiteX111" fmla="*/ 4238331 w 6565124"/>
              <a:gd name="connsiteY111" fmla="*/ 0 h 1112703"/>
              <a:gd name="connsiteX112" fmla="*/ 4299258 w 6565124"/>
              <a:gd name="connsiteY112" fmla="*/ 0 h 1112703"/>
              <a:gd name="connsiteX113" fmla="*/ 4302096 w 6565124"/>
              <a:gd name="connsiteY113" fmla="*/ 0 h 1112703"/>
              <a:gd name="connsiteX114" fmla="*/ 4354760 w 6565124"/>
              <a:gd name="connsiteY114" fmla="*/ 0 h 1112703"/>
              <a:gd name="connsiteX115" fmla="*/ 4470785 w 6565124"/>
              <a:gd name="connsiteY115" fmla="*/ 0 h 1112703"/>
              <a:gd name="connsiteX116" fmla="*/ 4671835 w 6565124"/>
              <a:gd name="connsiteY116" fmla="*/ 0 h 1112703"/>
              <a:gd name="connsiteX117" fmla="*/ 4674852 w 6565124"/>
              <a:gd name="connsiteY117" fmla="*/ 0 h 1112703"/>
              <a:gd name="connsiteX118" fmla="*/ 4678826 w 6565124"/>
              <a:gd name="connsiteY118" fmla="*/ 0 h 1112703"/>
              <a:gd name="connsiteX119" fmla="*/ 4679824 w 6565124"/>
              <a:gd name="connsiteY119" fmla="*/ 0 h 1112703"/>
              <a:gd name="connsiteX120" fmla="*/ 4764855 w 6565124"/>
              <a:gd name="connsiteY120" fmla="*/ 0 h 1112703"/>
              <a:gd name="connsiteX121" fmla="*/ 5163947 w 6565124"/>
              <a:gd name="connsiteY121" fmla="*/ 0 h 1112703"/>
              <a:gd name="connsiteX122" fmla="*/ 5179508 w 6565124"/>
              <a:gd name="connsiteY122" fmla="*/ 0 h 1112703"/>
              <a:gd name="connsiteX123" fmla="*/ 5179582 w 6565124"/>
              <a:gd name="connsiteY123" fmla="*/ 0 h 1112703"/>
              <a:gd name="connsiteX124" fmla="*/ 5186165 w 6565124"/>
              <a:gd name="connsiteY124" fmla="*/ 0 h 1112703"/>
              <a:gd name="connsiteX125" fmla="*/ 5310254 w 6565124"/>
              <a:gd name="connsiteY125" fmla="*/ 0 h 1112703"/>
              <a:gd name="connsiteX126" fmla="*/ 5682832 w 6565124"/>
              <a:gd name="connsiteY126" fmla="*/ 0 h 1112703"/>
              <a:gd name="connsiteX127" fmla="*/ 5685849 w 6565124"/>
              <a:gd name="connsiteY127" fmla="*/ 0 h 1112703"/>
              <a:gd name="connsiteX128" fmla="*/ 5689822 w 6565124"/>
              <a:gd name="connsiteY128" fmla="*/ 0 h 1112703"/>
              <a:gd name="connsiteX129" fmla="*/ 5690821 w 6565124"/>
              <a:gd name="connsiteY129" fmla="*/ 0 h 1112703"/>
              <a:gd name="connsiteX130" fmla="*/ 5775852 w 6565124"/>
              <a:gd name="connsiteY130" fmla="*/ 0 h 1112703"/>
              <a:gd name="connsiteX131" fmla="*/ 6197162 w 6565124"/>
              <a:gd name="connsiteY131" fmla="*/ 0 h 1112703"/>
              <a:gd name="connsiteX132" fmla="*/ 6295772 w 6565124"/>
              <a:gd name="connsiteY132" fmla="*/ 56641 h 1112703"/>
              <a:gd name="connsiteX133" fmla="*/ 6551428 w 6565124"/>
              <a:gd name="connsiteY133" fmla="*/ 499712 h 1112703"/>
              <a:gd name="connsiteX134" fmla="*/ 6551428 w 6565124"/>
              <a:gd name="connsiteY134" fmla="*/ 612992 h 1112703"/>
              <a:gd name="connsiteX135" fmla="*/ 6295772 w 6565124"/>
              <a:gd name="connsiteY135" fmla="*/ 1056063 h 1112703"/>
              <a:gd name="connsiteX136" fmla="*/ 6197162 w 6565124"/>
              <a:gd name="connsiteY136" fmla="*/ 1112703 h 11127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Lst>
            <a:rect l="l" t="t" r="r" b="b"/>
            <a:pathLst>
              <a:path w="6565124" h="1112703">
                <a:moveTo>
                  <a:pt x="6197162" y="1112703"/>
                </a:moveTo>
                <a:lnTo>
                  <a:pt x="5690821" y="1112703"/>
                </a:lnTo>
                <a:lnTo>
                  <a:pt x="5685849" y="1112703"/>
                </a:lnTo>
                <a:lnTo>
                  <a:pt x="5186165" y="1112703"/>
                </a:lnTo>
                <a:lnTo>
                  <a:pt x="5179508" y="1112703"/>
                </a:lnTo>
                <a:lnTo>
                  <a:pt x="4679824" y="1112703"/>
                </a:lnTo>
                <a:lnTo>
                  <a:pt x="4674852" y="1112703"/>
                </a:lnTo>
                <a:lnTo>
                  <a:pt x="4354760" y="1112703"/>
                </a:lnTo>
                <a:lnTo>
                  <a:pt x="4238331" y="1112703"/>
                </a:lnTo>
                <a:lnTo>
                  <a:pt x="4168511" y="1112703"/>
                </a:lnTo>
                <a:lnTo>
                  <a:pt x="3848419" y="1112703"/>
                </a:lnTo>
                <a:lnTo>
                  <a:pt x="3843447" y="1112703"/>
                </a:lnTo>
                <a:lnTo>
                  <a:pt x="3731991" y="1112703"/>
                </a:lnTo>
                <a:lnTo>
                  <a:pt x="3727018" y="1112703"/>
                </a:lnTo>
                <a:lnTo>
                  <a:pt x="3343763" y="1112703"/>
                </a:lnTo>
                <a:lnTo>
                  <a:pt x="3337106" y="1112703"/>
                </a:lnTo>
                <a:lnTo>
                  <a:pt x="3227334" y="1112703"/>
                </a:lnTo>
                <a:lnTo>
                  <a:pt x="3220677" y="1112703"/>
                </a:lnTo>
                <a:lnTo>
                  <a:pt x="2837422" y="1112703"/>
                </a:lnTo>
                <a:lnTo>
                  <a:pt x="2832450" y="1112703"/>
                </a:lnTo>
                <a:lnTo>
                  <a:pt x="2720994" y="1112703"/>
                </a:lnTo>
                <a:lnTo>
                  <a:pt x="2716021" y="1112703"/>
                </a:lnTo>
                <a:lnTo>
                  <a:pt x="2395929" y="1112703"/>
                </a:lnTo>
                <a:lnTo>
                  <a:pt x="2326109" y="1112703"/>
                </a:lnTo>
                <a:lnTo>
                  <a:pt x="2209681" y="1112703"/>
                </a:lnTo>
                <a:lnTo>
                  <a:pt x="1889589" y="1112703"/>
                </a:lnTo>
                <a:lnTo>
                  <a:pt x="1884616" y="1112703"/>
                </a:lnTo>
                <a:lnTo>
                  <a:pt x="1384932" y="1112703"/>
                </a:lnTo>
                <a:lnTo>
                  <a:pt x="1378275" y="1112703"/>
                </a:lnTo>
                <a:lnTo>
                  <a:pt x="878592" y="1112703"/>
                </a:lnTo>
                <a:lnTo>
                  <a:pt x="873619" y="1112703"/>
                </a:lnTo>
                <a:lnTo>
                  <a:pt x="367278" y="1112703"/>
                </a:lnTo>
                <a:cubicBezTo>
                  <a:pt x="331669" y="1112703"/>
                  <a:pt x="286929" y="1087124"/>
                  <a:pt x="268668" y="1056063"/>
                </a:cubicBezTo>
                <a:cubicBezTo>
                  <a:pt x="13011" y="612992"/>
                  <a:pt x="13011" y="612992"/>
                  <a:pt x="13011" y="612992"/>
                </a:cubicBezTo>
                <a:cubicBezTo>
                  <a:pt x="-4337" y="581931"/>
                  <a:pt x="-4337" y="530773"/>
                  <a:pt x="13011" y="499712"/>
                </a:cubicBezTo>
                <a:cubicBezTo>
                  <a:pt x="268668" y="56641"/>
                  <a:pt x="268668" y="56641"/>
                  <a:pt x="268668" y="56641"/>
                </a:cubicBezTo>
                <a:cubicBezTo>
                  <a:pt x="286929" y="25580"/>
                  <a:pt x="331669" y="0"/>
                  <a:pt x="367278" y="0"/>
                </a:cubicBezTo>
                <a:cubicBezTo>
                  <a:pt x="750764" y="0"/>
                  <a:pt x="846635" y="0"/>
                  <a:pt x="870602" y="0"/>
                </a:cubicBezTo>
                <a:lnTo>
                  <a:pt x="873619" y="0"/>
                </a:lnTo>
                <a:lnTo>
                  <a:pt x="877593" y="0"/>
                </a:lnTo>
                <a:cubicBezTo>
                  <a:pt x="878592" y="0"/>
                  <a:pt x="878592" y="0"/>
                  <a:pt x="878592" y="0"/>
                </a:cubicBezTo>
                <a:lnTo>
                  <a:pt x="963623" y="0"/>
                </a:lnTo>
                <a:cubicBezTo>
                  <a:pt x="1226941" y="0"/>
                  <a:pt x="1325686" y="0"/>
                  <a:pt x="1362715" y="0"/>
                </a:cubicBezTo>
                <a:lnTo>
                  <a:pt x="1378275" y="0"/>
                </a:lnTo>
                <a:lnTo>
                  <a:pt x="1378349" y="0"/>
                </a:lnTo>
                <a:cubicBezTo>
                  <a:pt x="1384932" y="0"/>
                  <a:pt x="1384932" y="0"/>
                  <a:pt x="1384932" y="0"/>
                </a:cubicBezTo>
                <a:lnTo>
                  <a:pt x="1509022" y="0"/>
                </a:lnTo>
                <a:cubicBezTo>
                  <a:pt x="1784605" y="0"/>
                  <a:pt x="1860628" y="0"/>
                  <a:pt x="1881599" y="0"/>
                </a:cubicBezTo>
                <a:lnTo>
                  <a:pt x="1884616" y="0"/>
                </a:lnTo>
                <a:lnTo>
                  <a:pt x="1888590" y="0"/>
                </a:lnTo>
                <a:cubicBezTo>
                  <a:pt x="1889589" y="0"/>
                  <a:pt x="1889589" y="0"/>
                  <a:pt x="1889589" y="0"/>
                </a:cubicBezTo>
                <a:lnTo>
                  <a:pt x="1974620" y="0"/>
                </a:lnTo>
                <a:cubicBezTo>
                  <a:pt x="2053615" y="0"/>
                  <a:pt x="2117799" y="0"/>
                  <a:pt x="2169948" y="0"/>
                </a:cubicBezTo>
                <a:lnTo>
                  <a:pt x="2209681" y="0"/>
                </a:lnTo>
                <a:lnTo>
                  <a:pt x="2293070" y="0"/>
                </a:lnTo>
                <a:lnTo>
                  <a:pt x="2326109" y="0"/>
                </a:lnTo>
                <a:lnTo>
                  <a:pt x="2343265" y="0"/>
                </a:lnTo>
                <a:cubicBezTo>
                  <a:pt x="2395929" y="0"/>
                  <a:pt x="2395929" y="0"/>
                  <a:pt x="2395929" y="0"/>
                </a:cubicBezTo>
                <a:lnTo>
                  <a:pt x="2446737" y="0"/>
                </a:lnTo>
                <a:lnTo>
                  <a:pt x="2456856" y="0"/>
                </a:lnTo>
                <a:lnTo>
                  <a:pt x="2596162" y="0"/>
                </a:lnTo>
                <a:lnTo>
                  <a:pt x="2628383" y="0"/>
                </a:lnTo>
                <a:lnTo>
                  <a:pt x="2678176" y="0"/>
                </a:lnTo>
                <a:lnTo>
                  <a:pt x="2713004" y="0"/>
                </a:lnTo>
                <a:lnTo>
                  <a:pt x="2716021" y="0"/>
                </a:lnTo>
                <a:lnTo>
                  <a:pt x="2719995" y="0"/>
                </a:lnTo>
                <a:lnTo>
                  <a:pt x="2720994" y="0"/>
                </a:lnTo>
                <a:lnTo>
                  <a:pt x="2738624" y="0"/>
                </a:lnTo>
                <a:cubicBezTo>
                  <a:pt x="2766661" y="0"/>
                  <a:pt x="2786742" y="0"/>
                  <a:pt x="2801125" y="0"/>
                </a:cubicBezTo>
                <a:lnTo>
                  <a:pt x="2806025" y="0"/>
                </a:lnTo>
                <a:lnTo>
                  <a:pt x="2829433" y="0"/>
                </a:lnTo>
                <a:lnTo>
                  <a:pt x="2832450" y="0"/>
                </a:lnTo>
                <a:lnTo>
                  <a:pt x="2836424" y="0"/>
                </a:lnTo>
                <a:cubicBezTo>
                  <a:pt x="2837422" y="0"/>
                  <a:pt x="2837422" y="0"/>
                  <a:pt x="2837422" y="0"/>
                </a:cubicBezTo>
                <a:lnTo>
                  <a:pt x="2922453" y="0"/>
                </a:lnTo>
                <a:lnTo>
                  <a:pt x="2974263" y="0"/>
                </a:lnTo>
                <a:lnTo>
                  <a:pt x="3090429" y="0"/>
                </a:lnTo>
                <a:lnTo>
                  <a:pt x="3090692" y="0"/>
                </a:lnTo>
                <a:lnTo>
                  <a:pt x="3205117" y="0"/>
                </a:lnTo>
                <a:lnTo>
                  <a:pt x="3206858" y="0"/>
                </a:lnTo>
                <a:lnTo>
                  <a:pt x="3220677" y="0"/>
                </a:lnTo>
                <a:lnTo>
                  <a:pt x="3220751" y="0"/>
                </a:lnTo>
                <a:lnTo>
                  <a:pt x="3227334" y="0"/>
                </a:lnTo>
                <a:lnTo>
                  <a:pt x="3321545" y="0"/>
                </a:lnTo>
                <a:lnTo>
                  <a:pt x="3337106" y="0"/>
                </a:lnTo>
                <a:lnTo>
                  <a:pt x="3337180" y="0"/>
                </a:lnTo>
                <a:cubicBezTo>
                  <a:pt x="3343763" y="0"/>
                  <a:pt x="3343763" y="0"/>
                  <a:pt x="3343763" y="0"/>
                </a:cubicBezTo>
                <a:lnTo>
                  <a:pt x="3351424" y="0"/>
                </a:lnTo>
                <a:lnTo>
                  <a:pt x="3467852" y="0"/>
                </a:lnTo>
                <a:lnTo>
                  <a:pt x="3522951" y="0"/>
                </a:lnTo>
                <a:lnTo>
                  <a:pt x="3633192" y="0"/>
                </a:lnTo>
                <a:lnTo>
                  <a:pt x="3639380" y="0"/>
                </a:lnTo>
                <a:lnTo>
                  <a:pt x="3695692" y="0"/>
                </a:lnTo>
                <a:lnTo>
                  <a:pt x="3724001" y="0"/>
                </a:lnTo>
                <a:lnTo>
                  <a:pt x="3727018" y="0"/>
                </a:lnTo>
                <a:lnTo>
                  <a:pt x="3730992" y="0"/>
                </a:lnTo>
                <a:lnTo>
                  <a:pt x="3731991" y="0"/>
                </a:lnTo>
                <a:lnTo>
                  <a:pt x="3749620" y="0"/>
                </a:lnTo>
                <a:cubicBezTo>
                  <a:pt x="3777658" y="0"/>
                  <a:pt x="3797739" y="0"/>
                  <a:pt x="3812121" y="0"/>
                </a:cubicBezTo>
                <a:lnTo>
                  <a:pt x="3817022" y="0"/>
                </a:lnTo>
                <a:lnTo>
                  <a:pt x="3840430" y="0"/>
                </a:lnTo>
                <a:lnTo>
                  <a:pt x="3843447" y="0"/>
                </a:lnTo>
                <a:lnTo>
                  <a:pt x="3847421" y="0"/>
                </a:lnTo>
                <a:cubicBezTo>
                  <a:pt x="3848419" y="0"/>
                  <a:pt x="3848419" y="0"/>
                  <a:pt x="3848419" y="0"/>
                </a:cubicBezTo>
                <a:lnTo>
                  <a:pt x="3933450" y="0"/>
                </a:lnTo>
                <a:lnTo>
                  <a:pt x="4012350" y="0"/>
                </a:lnTo>
                <a:lnTo>
                  <a:pt x="4135472" y="0"/>
                </a:lnTo>
                <a:lnTo>
                  <a:pt x="4168511" y="0"/>
                </a:lnTo>
                <a:lnTo>
                  <a:pt x="4177020" y="0"/>
                </a:lnTo>
                <a:lnTo>
                  <a:pt x="4185667" y="0"/>
                </a:lnTo>
                <a:lnTo>
                  <a:pt x="4231748" y="0"/>
                </a:lnTo>
                <a:lnTo>
                  <a:pt x="4238331" y="0"/>
                </a:lnTo>
                <a:lnTo>
                  <a:pt x="4299258" y="0"/>
                </a:lnTo>
                <a:lnTo>
                  <a:pt x="4302096" y="0"/>
                </a:lnTo>
                <a:cubicBezTo>
                  <a:pt x="4354760" y="0"/>
                  <a:pt x="4354760" y="0"/>
                  <a:pt x="4354760" y="0"/>
                </a:cubicBezTo>
                <a:lnTo>
                  <a:pt x="4470785" y="0"/>
                </a:lnTo>
                <a:cubicBezTo>
                  <a:pt x="4609411" y="0"/>
                  <a:pt x="4656107" y="0"/>
                  <a:pt x="4671835" y="0"/>
                </a:cubicBezTo>
                <a:lnTo>
                  <a:pt x="4674852" y="0"/>
                </a:lnTo>
                <a:lnTo>
                  <a:pt x="4678826" y="0"/>
                </a:lnTo>
                <a:cubicBezTo>
                  <a:pt x="4679824" y="0"/>
                  <a:pt x="4679824" y="0"/>
                  <a:pt x="4679824" y="0"/>
                </a:cubicBezTo>
                <a:lnTo>
                  <a:pt x="4764855" y="0"/>
                </a:lnTo>
                <a:cubicBezTo>
                  <a:pt x="5028174" y="0"/>
                  <a:pt x="5126918" y="0"/>
                  <a:pt x="5163947" y="0"/>
                </a:cubicBezTo>
                <a:lnTo>
                  <a:pt x="5179508" y="0"/>
                </a:lnTo>
                <a:lnTo>
                  <a:pt x="5179582" y="0"/>
                </a:lnTo>
                <a:cubicBezTo>
                  <a:pt x="5186165" y="0"/>
                  <a:pt x="5186165" y="0"/>
                  <a:pt x="5186165" y="0"/>
                </a:cubicBezTo>
                <a:lnTo>
                  <a:pt x="5310254" y="0"/>
                </a:lnTo>
                <a:cubicBezTo>
                  <a:pt x="5585838" y="0"/>
                  <a:pt x="5661860" y="0"/>
                  <a:pt x="5682832" y="0"/>
                </a:cubicBezTo>
                <a:lnTo>
                  <a:pt x="5685849" y="0"/>
                </a:lnTo>
                <a:lnTo>
                  <a:pt x="5689822" y="0"/>
                </a:lnTo>
                <a:cubicBezTo>
                  <a:pt x="5690821" y="0"/>
                  <a:pt x="5690821" y="0"/>
                  <a:pt x="5690821" y="0"/>
                </a:cubicBezTo>
                <a:lnTo>
                  <a:pt x="5775852" y="0"/>
                </a:lnTo>
                <a:cubicBezTo>
                  <a:pt x="6197162" y="0"/>
                  <a:pt x="6197162" y="0"/>
                  <a:pt x="6197162" y="0"/>
                </a:cubicBezTo>
                <a:cubicBezTo>
                  <a:pt x="6233684" y="0"/>
                  <a:pt x="6277511" y="25580"/>
                  <a:pt x="6295772" y="56641"/>
                </a:cubicBezTo>
                <a:cubicBezTo>
                  <a:pt x="6551428" y="499712"/>
                  <a:pt x="6551428" y="499712"/>
                  <a:pt x="6551428" y="499712"/>
                </a:cubicBezTo>
                <a:cubicBezTo>
                  <a:pt x="6569690" y="530772"/>
                  <a:pt x="6569690" y="581931"/>
                  <a:pt x="6551428" y="612992"/>
                </a:cubicBezTo>
                <a:cubicBezTo>
                  <a:pt x="6295772" y="1056063"/>
                  <a:pt x="6295772" y="1056063"/>
                  <a:pt x="6295772" y="1056063"/>
                </a:cubicBezTo>
                <a:cubicBezTo>
                  <a:pt x="6277511" y="1087124"/>
                  <a:pt x="6233684" y="1112703"/>
                  <a:pt x="6197162" y="1112703"/>
                </a:cubicBezTo>
                <a:close/>
              </a:path>
            </a:pathLst>
          </a:custGeom>
          <a:gradFill>
            <a:gsLst>
              <a:gs pos="0">
                <a:srgbClr val="DEDEDE"/>
              </a:gs>
              <a:gs pos="100000">
                <a:srgbClr val="FBFBFB"/>
              </a:gs>
            </a:gsLst>
            <a:lin ang="5400000" scaled="1"/>
          </a:gradFill>
          <a:ln w="31750" cap="flat">
            <a:gradFill>
              <a:gsLst>
                <a:gs pos="0">
                  <a:schemeClr val="bg1"/>
                </a:gs>
                <a:gs pos="100000">
                  <a:srgbClr val="DDDDDD"/>
                </a:gs>
              </a:gsLst>
              <a:lin ang="5400000" scaled="1"/>
            </a:gradFill>
            <a:prstDash val="solid"/>
            <a:miter lim="800000"/>
          </a:ln>
          <a:effectLst>
            <a:outerShdw blurRad="228600" dist="101600" dir="5400000" algn="t" rotWithShape="0">
              <a:schemeClr val="tx1">
                <a:lumMod val="85000"/>
                <a:lumOff val="15000"/>
                <a:alpha val="33000"/>
              </a:schemeClr>
            </a:outerShdw>
          </a:effectLst>
        </p:spPr>
        <p:txBody>
          <a:bodyPr vert="horz" wrap="square" lIns="91440" tIns="45720" rIns="91440" bIns="45720" numCol="1" anchor="t" anchorCtr="0" compatLnSpc="1"/>
          <a:lstStyle/>
          <a:p>
            <a:pPr marL="0" marR="0" lvl="0" indent="0"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8" name="任意多边形 5">
            <a:extLst>
              <a:ext uri="{FF2B5EF4-FFF2-40B4-BE49-F238E27FC236}">
                <a16:creationId xmlns:a16="http://schemas.microsoft.com/office/drawing/2014/main" id="{0F0D51D4-9553-4FA3-B08F-8B3514CDCE64}"/>
              </a:ext>
            </a:extLst>
          </p:cNvPr>
          <p:cNvSpPr/>
          <p:nvPr/>
        </p:nvSpPr>
        <p:spPr bwMode="auto">
          <a:xfrm>
            <a:off x="5144495" y="4290399"/>
            <a:ext cx="5414234" cy="828920"/>
          </a:xfrm>
          <a:custGeom>
            <a:avLst/>
            <a:gdLst>
              <a:gd name="connsiteX0" fmla="*/ 6197162 w 6565124"/>
              <a:gd name="connsiteY0" fmla="*/ 1112703 h 1112703"/>
              <a:gd name="connsiteX1" fmla="*/ 5690821 w 6565124"/>
              <a:gd name="connsiteY1" fmla="*/ 1112703 h 1112703"/>
              <a:gd name="connsiteX2" fmla="*/ 5685849 w 6565124"/>
              <a:gd name="connsiteY2" fmla="*/ 1112703 h 1112703"/>
              <a:gd name="connsiteX3" fmla="*/ 5186165 w 6565124"/>
              <a:gd name="connsiteY3" fmla="*/ 1112703 h 1112703"/>
              <a:gd name="connsiteX4" fmla="*/ 5179508 w 6565124"/>
              <a:gd name="connsiteY4" fmla="*/ 1112703 h 1112703"/>
              <a:gd name="connsiteX5" fmla="*/ 4679824 w 6565124"/>
              <a:gd name="connsiteY5" fmla="*/ 1112703 h 1112703"/>
              <a:gd name="connsiteX6" fmla="*/ 4674852 w 6565124"/>
              <a:gd name="connsiteY6" fmla="*/ 1112703 h 1112703"/>
              <a:gd name="connsiteX7" fmla="*/ 4354760 w 6565124"/>
              <a:gd name="connsiteY7" fmla="*/ 1112703 h 1112703"/>
              <a:gd name="connsiteX8" fmla="*/ 4238331 w 6565124"/>
              <a:gd name="connsiteY8" fmla="*/ 1112703 h 1112703"/>
              <a:gd name="connsiteX9" fmla="*/ 4168511 w 6565124"/>
              <a:gd name="connsiteY9" fmla="*/ 1112703 h 1112703"/>
              <a:gd name="connsiteX10" fmla="*/ 3848419 w 6565124"/>
              <a:gd name="connsiteY10" fmla="*/ 1112703 h 1112703"/>
              <a:gd name="connsiteX11" fmla="*/ 3843447 w 6565124"/>
              <a:gd name="connsiteY11" fmla="*/ 1112703 h 1112703"/>
              <a:gd name="connsiteX12" fmla="*/ 3731991 w 6565124"/>
              <a:gd name="connsiteY12" fmla="*/ 1112703 h 1112703"/>
              <a:gd name="connsiteX13" fmla="*/ 3727018 w 6565124"/>
              <a:gd name="connsiteY13" fmla="*/ 1112703 h 1112703"/>
              <a:gd name="connsiteX14" fmla="*/ 3343763 w 6565124"/>
              <a:gd name="connsiteY14" fmla="*/ 1112703 h 1112703"/>
              <a:gd name="connsiteX15" fmla="*/ 3337106 w 6565124"/>
              <a:gd name="connsiteY15" fmla="*/ 1112703 h 1112703"/>
              <a:gd name="connsiteX16" fmla="*/ 3227334 w 6565124"/>
              <a:gd name="connsiteY16" fmla="*/ 1112703 h 1112703"/>
              <a:gd name="connsiteX17" fmla="*/ 3220677 w 6565124"/>
              <a:gd name="connsiteY17" fmla="*/ 1112703 h 1112703"/>
              <a:gd name="connsiteX18" fmla="*/ 2837422 w 6565124"/>
              <a:gd name="connsiteY18" fmla="*/ 1112703 h 1112703"/>
              <a:gd name="connsiteX19" fmla="*/ 2832450 w 6565124"/>
              <a:gd name="connsiteY19" fmla="*/ 1112703 h 1112703"/>
              <a:gd name="connsiteX20" fmla="*/ 2720994 w 6565124"/>
              <a:gd name="connsiteY20" fmla="*/ 1112703 h 1112703"/>
              <a:gd name="connsiteX21" fmla="*/ 2716021 w 6565124"/>
              <a:gd name="connsiteY21" fmla="*/ 1112703 h 1112703"/>
              <a:gd name="connsiteX22" fmla="*/ 2395929 w 6565124"/>
              <a:gd name="connsiteY22" fmla="*/ 1112703 h 1112703"/>
              <a:gd name="connsiteX23" fmla="*/ 2326109 w 6565124"/>
              <a:gd name="connsiteY23" fmla="*/ 1112703 h 1112703"/>
              <a:gd name="connsiteX24" fmla="*/ 2209681 w 6565124"/>
              <a:gd name="connsiteY24" fmla="*/ 1112703 h 1112703"/>
              <a:gd name="connsiteX25" fmla="*/ 1889589 w 6565124"/>
              <a:gd name="connsiteY25" fmla="*/ 1112703 h 1112703"/>
              <a:gd name="connsiteX26" fmla="*/ 1884616 w 6565124"/>
              <a:gd name="connsiteY26" fmla="*/ 1112703 h 1112703"/>
              <a:gd name="connsiteX27" fmla="*/ 1384932 w 6565124"/>
              <a:gd name="connsiteY27" fmla="*/ 1112703 h 1112703"/>
              <a:gd name="connsiteX28" fmla="*/ 1378275 w 6565124"/>
              <a:gd name="connsiteY28" fmla="*/ 1112703 h 1112703"/>
              <a:gd name="connsiteX29" fmla="*/ 878592 w 6565124"/>
              <a:gd name="connsiteY29" fmla="*/ 1112703 h 1112703"/>
              <a:gd name="connsiteX30" fmla="*/ 873619 w 6565124"/>
              <a:gd name="connsiteY30" fmla="*/ 1112703 h 1112703"/>
              <a:gd name="connsiteX31" fmla="*/ 367278 w 6565124"/>
              <a:gd name="connsiteY31" fmla="*/ 1112703 h 1112703"/>
              <a:gd name="connsiteX32" fmla="*/ 268668 w 6565124"/>
              <a:gd name="connsiteY32" fmla="*/ 1056063 h 1112703"/>
              <a:gd name="connsiteX33" fmla="*/ 13011 w 6565124"/>
              <a:gd name="connsiteY33" fmla="*/ 612992 h 1112703"/>
              <a:gd name="connsiteX34" fmla="*/ 13011 w 6565124"/>
              <a:gd name="connsiteY34" fmla="*/ 499712 h 1112703"/>
              <a:gd name="connsiteX35" fmla="*/ 268668 w 6565124"/>
              <a:gd name="connsiteY35" fmla="*/ 56641 h 1112703"/>
              <a:gd name="connsiteX36" fmla="*/ 367278 w 6565124"/>
              <a:gd name="connsiteY36" fmla="*/ 0 h 1112703"/>
              <a:gd name="connsiteX37" fmla="*/ 870602 w 6565124"/>
              <a:gd name="connsiteY37" fmla="*/ 0 h 1112703"/>
              <a:gd name="connsiteX38" fmla="*/ 873619 w 6565124"/>
              <a:gd name="connsiteY38" fmla="*/ 0 h 1112703"/>
              <a:gd name="connsiteX39" fmla="*/ 877593 w 6565124"/>
              <a:gd name="connsiteY39" fmla="*/ 0 h 1112703"/>
              <a:gd name="connsiteX40" fmla="*/ 878592 w 6565124"/>
              <a:gd name="connsiteY40" fmla="*/ 0 h 1112703"/>
              <a:gd name="connsiteX41" fmla="*/ 963623 w 6565124"/>
              <a:gd name="connsiteY41" fmla="*/ 0 h 1112703"/>
              <a:gd name="connsiteX42" fmla="*/ 1362715 w 6565124"/>
              <a:gd name="connsiteY42" fmla="*/ 0 h 1112703"/>
              <a:gd name="connsiteX43" fmla="*/ 1378275 w 6565124"/>
              <a:gd name="connsiteY43" fmla="*/ 0 h 1112703"/>
              <a:gd name="connsiteX44" fmla="*/ 1378349 w 6565124"/>
              <a:gd name="connsiteY44" fmla="*/ 0 h 1112703"/>
              <a:gd name="connsiteX45" fmla="*/ 1384932 w 6565124"/>
              <a:gd name="connsiteY45" fmla="*/ 0 h 1112703"/>
              <a:gd name="connsiteX46" fmla="*/ 1509022 w 6565124"/>
              <a:gd name="connsiteY46" fmla="*/ 0 h 1112703"/>
              <a:gd name="connsiteX47" fmla="*/ 1881599 w 6565124"/>
              <a:gd name="connsiteY47" fmla="*/ 0 h 1112703"/>
              <a:gd name="connsiteX48" fmla="*/ 1884616 w 6565124"/>
              <a:gd name="connsiteY48" fmla="*/ 0 h 1112703"/>
              <a:gd name="connsiteX49" fmla="*/ 1888590 w 6565124"/>
              <a:gd name="connsiteY49" fmla="*/ 0 h 1112703"/>
              <a:gd name="connsiteX50" fmla="*/ 1889589 w 6565124"/>
              <a:gd name="connsiteY50" fmla="*/ 0 h 1112703"/>
              <a:gd name="connsiteX51" fmla="*/ 1974620 w 6565124"/>
              <a:gd name="connsiteY51" fmla="*/ 0 h 1112703"/>
              <a:gd name="connsiteX52" fmla="*/ 2169948 w 6565124"/>
              <a:gd name="connsiteY52" fmla="*/ 0 h 1112703"/>
              <a:gd name="connsiteX53" fmla="*/ 2209681 w 6565124"/>
              <a:gd name="connsiteY53" fmla="*/ 0 h 1112703"/>
              <a:gd name="connsiteX54" fmla="*/ 2293070 w 6565124"/>
              <a:gd name="connsiteY54" fmla="*/ 0 h 1112703"/>
              <a:gd name="connsiteX55" fmla="*/ 2326109 w 6565124"/>
              <a:gd name="connsiteY55" fmla="*/ 0 h 1112703"/>
              <a:gd name="connsiteX56" fmla="*/ 2343265 w 6565124"/>
              <a:gd name="connsiteY56" fmla="*/ 0 h 1112703"/>
              <a:gd name="connsiteX57" fmla="*/ 2395929 w 6565124"/>
              <a:gd name="connsiteY57" fmla="*/ 0 h 1112703"/>
              <a:gd name="connsiteX58" fmla="*/ 2446737 w 6565124"/>
              <a:gd name="connsiteY58" fmla="*/ 0 h 1112703"/>
              <a:gd name="connsiteX59" fmla="*/ 2456856 w 6565124"/>
              <a:gd name="connsiteY59" fmla="*/ 0 h 1112703"/>
              <a:gd name="connsiteX60" fmla="*/ 2596162 w 6565124"/>
              <a:gd name="connsiteY60" fmla="*/ 0 h 1112703"/>
              <a:gd name="connsiteX61" fmla="*/ 2628383 w 6565124"/>
              <a:gd name="connsiteY61" fmla="*/ 0 h 1112703"/>
              <a:gd name="connsiteX62" fmla="*/ 2678176 w 6565124"/>
              <a:gd name="connsiteY62" fmla="*/ 0 h 1112703"/>
              <a:gd name="connsiteX63" fmla="*/ 2713004 w 6565124"/>
              <a:gd name="connsiteY63" fmla="*/ 0 h 1112703"/>
              <a:gd name="connsiteX64" fmla="*/ 2716021 w 6565124"/>
              <a:gd name="connsiteY64" fmla="*/ 0 h 1112703"/>
              <a:gd name="connsiteX65" fmla="*/ 2719995 w 6565124"/>
              <a:gd name="connsiteY65" fmla="*/ 0 h 1112703"/>
              <a:gd name="connsiteX66" fmla="*/ 2720994 w 6565124"/>
              <a:gd name="connsiteY66" fmla="*/ 0 h 1112703"/>
              <a:gd name="connsiteX67" fmla="*/ 2738624 w 6565124"/>
              <a:gd name="connsiteY67" fmla="*/ 0 h 1112703"/>
              <a:gd name="connsiteX68" fmla="*/ 2801125 w 6565124"/>
              <a:gd name="connsiteY68" fmla="*/ 0 h 1112703"/>
              <a:gd name="connsiteX69" fmla="*/ 2806025 w 6565124"/>
              <a:gd name="connsiteY69" fmla="*/ 0 h 1112703"/>
              <a:gd name="connsiteX70" fmla="*/ 2829433 w 6565124"/>
              <a:gd name="connsiteY70" fmla="*/ 0 h 1112703"/>
              <a:gd name="connsiteX71" fmla="*/ 2832450 w 6565124"/>
              <a:gd name="connsiteY71" fmla="*/ 0 h 1112703"/>
              <a:gd name="connsiteX72" fmla="*/ 2836424 w 6565124"/>
              <a:gd name="connsiteY72" fmla="*/ 0 h 1112703"/>
              <a:gd name="connsiteX73" fmla="*/ 2837422 w 6565124"/>
              <a:gd name="connsiteY73" fmla="*/ 0 h 1112703"/>
              <a:gd name="connsiteX74" fmla="*/ 2922453 w 6565124"/>
              <a:gd name="connsiteY74" fmla="*/ 0 h 1112703"/>
              <a:gd name="connsiteX75" fmla="*/ 2974263 w 6565124"/>
              <a:gd name="connsiteY75" fmla="*/ 0 h 1112703"/>
              <a:gd name="connsiteX76" fmla="*/ 3090429 w 6565124"/>
              <a:gd name="connsiteY76" fmla="*/ 0 h 1112703"/>
              <a:gd name="connsiteX77" fmla="*/ 3090692 w 6565124"/>
              <a:gd name="connsiteY77" fmla="*/ 0 h 1112703"/>
              <a:gd name="connsiteX78" fmla="*/ 3205117 w 6565124"/>
              <a:gd name="connsiteY78" fmla="*/ 0 h 1112703"/>
              <a:gd name="connsiteX79" fmla="*/ 3206858 w 6565124"/>
              <a:gd name="connsiteY79" fmla="*/ 0 h 1112703"/>
              <a:gd name="connsiteX80" fmla="*/ 3220677 w 6565124"/>
              <a:gd name="connsiteY80" fmla="*/ 0 h 1112703"/>
              <a:gd name="connsiteX81" fmla="*/ 3220751 w 6565124"/>
              <a:gd name="connsiteY81" fmla="*/ 0 h 1112703"/>
              <a:gd name="connsiteX82" fmla="*/ 3227334 w 6565124"/>
              <a:gd name="connsiteY82" fmla="*/ 0 h 1112703"/>
              <a:gd name="connsiteX83" fmla="*/ 3321545 w 6565124"/>
              <a:gd name="connsiteY83" fmla="*/ 0 h 1112703"/>
              <a:gd name="connsiteX84" fmla="*/ 3337106 w 6565124"/>
              <a:gd name="connsiteY84" fmla="*/ 0 h 1112703"/>
              <a:gd name="connsiteX85" fmla="*/ 3337180 w 6565124"/>
              <a:gd name="connsiteY85" fmla="*/ 0 h 1112703"/>
              <a:gd name="connsiteX86" fmla="*/ 3343763 w 6565124"/>
              <a:gd name="connsiteY86" fmla="*/ 0 h 1112703"/>
              <a:gd name="connsiteX87" fmla="*/ 3351424 w 6565124"/>
              <a:gd name="connsiteY87" fmla="*/ 0 h 1112703"/>
              <a:gd name="connsiteX88" fmla="*/ 3467852 w 6565124"/>
              <a:gd name="connsiteY88" fmla="*/ 0 h 1112703"/>
              <a:gd name="connsiteX89" fmla="*/ 3522951 w 6565124"/>
              <a:gd name="connsiteY89" fmla="*/ 0 h 1112703"/>
              <a:gd name="connsiteX90" fmla="*/ 3633192 w 6565124"/>
              <a:gd name="connsiteY90" fmla="*/ 0 h 1112703"/>
              <a:gd name="connsiteX91" fmla="*/ 3639380 w 6565124"/>
              <a:gd name="connsiteY91" fmla="*/ 0 h 1112703"/>
              <a:gd name="connsiteX92" fmla="*/ 3695692 w 6565124"/>
              <a:gd name="connsiteY92" fmla="*/ 0 h 1112703"/>
              <a:gd name="connsiteX93" fmla="*/ 3724001 w 6565124"/>
              <a:gd name="connsiteY93" fmla="*/ 0 h 1112703"/>
              <a:gd name="connsiteX94" fmla="*/ 3727018 w 6565124"/>
              <a:gd name="connsiteY94" fmla="*/ 0 h 1112703"/>
              <a:gd name="connsiteX95" fmla="*/ 3730992 w 6565124"/>
              <a:gd name="connsiteY95" fmla="*/ 0 h 1112703"/>
              <a:gd name="connsiteX96" fmla="*/ 3731991 w 6565124"/>
              <a:gd name="connsiteY96" fmla="*/ 0 h 1112703"/>
              <a:gd name="connsiteX97" fmla="*/ 3749620 w 6565124"/>
              <a:gd name="connsiteY97" fmla="*/ 0 h 1112703"/>
              <a:gd name="connsiteX98" fmla="*/ 3812121 w 6565124"/>
              <a:gd name="connsiteY98" fmla="*/ 0 h 1112703"/>
              <a:gd name="connsiteX99" fmla="*/ 3817022 w 6565124"/>
              <a:gd name="connsiteY99" fmla="*/ 0 h 1112703"/>
              <a:gd name="connsiteX100" fmla="*/ 3840430 w 6565124"/>
              <a:gd name="connsiteY100" fmla="*/ 0 h 1112703"/>
              <a:gd name="connsiteX101" fmla="*/ 3843447 w 6565124"/>
              <a:gd name="connsiteY101" fmla="*/ 0 h 1112703"/>
              <a:gd name="connsiteX102" fmla="*/ 3847421 w 6565124"/>
              <a:gd name="connsiteY102" fmla="*/ 0 h 1112703"/>
              <a:gd name="connsiteX103" fmla="*/ 3848419 w 6565124"/>
              <a:gd name="connsiteY103" fmla="*/ 0 h 1112703"/>
              <a:gd name="connsiteX104" fmla="*/ 3933450 w 6565124"/>
              <a:gd name="connsiteY104" fmla="*/ 0 h 1112703"/>
              <a:gd name="connsiteX105" fmla="*/ 4012350 w 6565124"/>
              <a:gd name="connsiteY105" fmla="*/ 0 h 1112703"/>
              <a:gd name="connsiteX106" fmla="*/ 4135472 w 6565124"/>
              <a:gd name="connsiteY106" fmla="*/ 0 h 1112703"/>
              <a:gd name="connsiteX107" fmla="*/ 4168511 w 6565124"/>
              <a:gd name="connsiteY107" fmla="*/ 0 h 1112703"/>
              <a:gd name="connsiteX108" fmla="*/ 4177020 w 6565124"/>
              <a:gd name="connsiteY108" fmla="*/ 0 h 1112703"/>
              <a:gd name="connsiteX109" fmla="*/ 4185667 w 6565124"/>
              <a:gd name="connsiteY109" fmla="*/ 0 h 1112703"/>
              <a:gd name="connsiteX110" fmla="*/ 4231748 w 6565124"/>
              <a:gd name="connsiteY110" fmla="*/ 0 h 1112703"/>
              <a:gd name="connsiteX111" fmla="*/ 4238331 w 6565124"/>
              <a:gd name="connsiteY111" fmla="*/ 0 h 1112703"/>
              <a:gd name="connsiteX112" fmla="*/ 4299258 w 6565124"/>
              <a:gd name="connsiteY112" fmla="*/ 0 h 1112703"/>
              <a:gd name="connsiteX113" fmla="*/ 4302096 w 6565124"/>
              <a:gd name="connsiteY113" fmla="*/ 0 h 1112703"/>
              <a:gd name="connsiteX114" fmla="*/ 4354760 w 6565124"/>
              <a:gd name="connsiteY114" fmla="*/ 0 h 1112703"/>
              <a:gd name="connsiteX115" fmla="*/ 4470785 w 6565124"/>
              <a:gd name="connsiteY115" fmla="*/ 0 h 1112703"/>
              <a:gd name="connsiteX116" fmla="*/ 4671835 w 6565124"/>
              <a:gd name="connsiteY116" fmla="*/ 0 h 1112703"/>
              <a:gd name="connsiteX117" fmla="*/ 4674852 w 6565124"/>
              <a:gd name="connsiteY117" fmla="*/ 0 h 1112703"/>
              <a:gd name="connsiteX118" fmla="*/ 4678826 w 6565124"/>
              <a:gd name="connsiteY118" fmla="*/ 0 h 1112703"/>
              <a:gd name="connsiteX119" fmla="*/ 4679824 w 6565124"/>
              <a:gd name="connsiteY119" fmla="*/ 0 h 1112703"/>
              <a:gd name="connsiteX120" fmla="*/ 4764855 w 6565124"/>
              <a:gd name="connsiteY120" fmla="*/ 0 h 1112703"/>
              <a:gd name="connsiteX121" fmla="*/ 5163947 w 6565124"/>
              <a:gd name="connsiteY121" fmla="*/ 0 h 1112703"/>
              <a:gd name="connsiteX122" fmla="*/ 5179508 w 6565124"/>
              <a:gd name="connsiteY122" fmla="*/ 0 h 1112703"/>
              <a:gd name="connsiteX123" fmla="*/ 5179582 w 6565124"/>
              <a:gd name="connsiteY123" fmla="*/ 0 h 1112703"/>
              <a:gd name="connsiteX124" fmla="*/ 5186165 w 6565124"/>
              <a:gd name="connsiteY124" fmla="*/ 0 h 1112703"/>
              <a:gd name="connsiteX125" fmla="*/ 5310254 w 6565124"/>
              <a:gd name="connsiteY125" fmla="*/ 0 h 1112703"/>
              <a:gd name="connsiteX126" fmla="*/ 5682832 w 6565124"/>
              <a:gd name="connsiteY126" fmla="*/ 0 h 1112703"/>
              <a:gd name="connsiteX127" fmla="*/ 5685849 w 6565124"/>
              <a:gd name="connsiteY127" fmla="*/ 0 h 1112703"/>
              <a:gd name="connsiteX128" fmla="*/ 5689822 w 6565124"/>
              <a:gd name="connsiteY128" fmla="*/ 0 h 1112703"/>
              <a:gd name="connsiteX129" fmla="*/ 5690821 w 6565124"/>
              <a:gd name="connsiteY129" fmla="*/ 0 h 1112703"/>
              <a:gd name="connsiteX130" fmla="*/ 5775852 w 6565124"/>
              <a:gd name="connsiteY130" fmla="*/ 0 h 1112703"/>
              <a:gd name="connsiteX131" fmla="*/ 6197162 w 6565124"/>
              <a:gd name="connsiteY131" fmla="*/ 0 h 1112703"/>
              <a:gd name="connsiteX132" fmla="*/ 6295772 w 6565124"/>
              <a:gd name="connsiteY132" fmla="*/ 56641 h 1112703"/>
              <a:gd name="connsiteX133" fmla="*/ 6551428 w 6565124"/>
              <a:gd name="connsiteY133" fmla="*/ 499712 h 1112703"/>
              <a:gd name="connsiteX134" fmla="*/ 6551428 w 6565124"/>
              <a:gd name="connsiteY134" fmla="*/ 612992 h 1112703"/>
              <a:gd name="connsiteX135" fmla="*/ 6295772 w 6565124"/>
              <a:gd name="connsiteY135" fmla="*/ 1056063 h 1112703"/>
              <a:gd name="connsiteX136" fmla="*/ 6197162 w 6565124"/>
              <a:gd name="connsiteY136" fmla="*/ 1112703 h 11127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Lst>
            <a:rect l="l" t="t" r="r" b="b"/>
            <a:pathLst>
              <a:path w="6565124" h="1112703">
                <a:moveTo>
                  <a:pt x="6197162" y="1112703"/>
                </a:moveTo>
                <a:lnTo>
                  <a:pt x="5690821" y="1112703"/>
                </a:lnTo>
                <a:lnTo>
                  <a:pt x="5685849" y="1112703"/>
                </a:lnTo>
                <a:lnTo>
                  <a:pt x="5186165" y="1112703"/>
                </a:lnTo>
                <a:lnTo>
                  <a:pt x="5179508" y="1112703"/>
                </a:lnTo>
                <a:lnTo>
                  <a:pt x="4679824" y="1112703"/>
                </a:lnTo>
                <a:lnTo>
                  <a:pt x="4674852" y="1112703"/>
                </a:lnTo>
                <a:lnTo>
                  <a:pt x="4354760" y="1112703"/>
                </a:lnTo>
                <a:lnTo>
                  <a:pt x="4238331" y="1112703"/>
                </a:lnTo>
                <a:lnTo>
                  <a:pt x="4168511" y="1112703"/>
                </a:lnTo>
                <a:lnTo>
                  <a:pt x="3848419" y="1112703"/>
                </a:lnTo>
                <a:lnTo>
                  <a:pt x="3843447" y="1112703"/>
                </a:lnTo>
                <a:lnTo>
                  <a:pt x="3731991" y="1112703"/>
                </a:lnTo>
                <a:lnTo>
                  <a:pt x="3727018" y="1112703"/>
                </a:lnTo>
                <a:lnTo>
                  <a:pt x="3343763" y="1112703"/>
                </a:lnTo>
                <a:lnTo>
                  <a:pt x="3337106" y="1112703"/>
                </a:lnTo>
                <a:lnTo>
                  <a:pt x="3227334" y="1112703"/>
                </a:lnTo>
                <a:lnTo>
                  <a:pt x="3220677" y="1112703"/>
                </a:lnTo>
                <a:lnTo>
                  <a:pt x="2837422" y="1112703"/>
                </a:lnTo>
                <a:lnTo>
                  <a:pt x="2832450" y="1112703"/>
                </a:lnTo>
                <a:lnTo>
                  <a:pt x="2720994" y="1112703"/>
                </a:lnTo>
                <a:lnTo>
                  <a:pt x="2716021" y="1112703"/>
                </a:lnTo>
                <a:lnTo>
                  <a:pt x="2395929" y="1112703"/>
                </a:lnTo>
                <a:lnTo>
                  <a:pt x="2326109" y="1112703"/>
                </a:lnTo>
                <a:lnTo>
                  <a:pt x="2209681" y="1112703"/>
                </a:lnTo>
                <a:lnTo>
                  <a:pt x="1889589" y="1112703"/>
                </a:lnTo>
                <a:lnTo>
                  <a:pt x="1884616" y="1112703"/>
                </a:lnTo>
                <a:lnTo>
                  <a:pt x="1384932" y="1112703"/>
                </a:lnTo>
                <a:lnTo>
                  <a:pt x="1378275" y="1112703"/>
                </a:lnTo>
                <a:lnTo>
                  <a:pt x="878592" y="1112703"/>
                </a:lnTo>
                <a:lnTo>
                  <a:pt x="873619" y="1112703"/>
                </a:lnTo>
                <a:lnTo>
                  <a:pt x="367278" y="1112703"/>
                </a:lnTo>
                <a:cubicBezTo>
                  <a:pt x="331669" y="1112703"/>
                  <a:pt x="286929" y="1087124"/>
                  <a:pt x="268668" y="1056063"/>
                </a:cubicBezTo>
                <a:cubicBezTo>
                  <a:pt x="13011" y="612992"/>
                  <a:pt x="13011" y="612992"/>
                  <a:pt x="13011" y="612992"/>
                </a:cubicBezTo>
                <a:cubicBezTo>
                  <a:pt x="-4337" y="581931"/>
                  <a:pt x="-4337" y="530773"/>
                  <a:pt x="13011" y="499712"/>
                </a:cubicBezTo>
                <a:cubicBezTo>
                  <a:pt x="268668" y="56641"/>
                  <a:pt x="268668" y="56641"/>
                  <a:pt x="268668" y="56641"/>
                </a:cubicBezTo>
                <a:cubicBezTo>
                  <a:pt x="286929" y="25580"/>
                  <a:pt x="331669" y="0"/>
                  <a:pt x="367278" y="0"/>
                </a:cubicBezTo>
                <a:cubicBezTo>
                  <a:pt x="750764" y="0"/>
                  <a:pt x="846635" y="0"/>
                  <a:pt x="870602" y="0"/>
                </a:cubicBezTo>
                <a:lnTo>
                  <a:pt x="873619" y="0"/>
                </a:lnTo>
                <a:lnTo>
                  <a:pt x="877593" y="0"/>
                </a:lnTo>
                <a:cubicBezTo>
                  <a:pt x="878592" y="0"/>
                  <a:pt x="878592" y="0"/>
                  <a:pt x="878592" y="0"/>
                </a:cubicBezTo>
                <a:lnTo>
                  <a:pt x="963623" y="0"/>
                </a:lnTo>
                <a:cubicBezTo>
                  <a:pt x="1226941" y="0"/>
                  <a:pt x="1325686" y="0"/>
                  <a:pt x="1362715" y="0"/>
                </a:cubicBezTo>
                <a:lnTo>
                  <a:pt x="1378275" y="0"/>
                </a:lnTo>
                <a:lnTo>
                  <a:pt x="1378349" y="0"/>
                </a:lnTo>
                <a:cubicBezTo>
                  <a:pt x="1384932" y="0"/>
                  <a:pt x="1384932" y="0"/>
                  <a:pt x="1384932" y="0"/>
                </a:cubicBezTo>
                <a:lnTo>
                  <a:pt x="1509022" y="0"/>
                </a:lnTo>
                <a:cubicBezTo>
                  <a:pt x="1784605" y="0"/>
                  <a:pt x="1860628" y="0"/>
                  <a:pt x="1881599" y="0"/>
                </a:cubicBezTo>
                <a:lnTo>
                  <a:pt x="1884616" y="0"/>
                </a:lnTo>
                <a:lnTo>
                  <a:pt x="1888590" y="0"/>
                </a:lnTo>
                <a:cubicBezTo>
                  <a:pt x="1889589" y="0"/>
                  <a:pt x="1889589" y="0"/>
                  <a:pt x="1889589" y="0"/>
                </a:cubicBezTo>
                <a:lnTo>
                  <a:pt x="1974620" y="0"/>
                </a:lnTo>
                <a:cubicBezTo>
                  <a:pt x="2053615" y="0"/>
                  <a:pt x="2117799" y="0"/>
                  <a:pt x="2169948" y="0"/>
                </a:cubicBezTo>
                <a:lnTo>
                  <a:pt x="2209681" y="0"/>
                </a:lnTo>
                <a:lnTo>
                  <a:pt x="2293070" y="0"/>
                </a:lnTo>
                <a:lnTo>
                  <a:pt x="2326109" y="0"/>
                </a:lnTo>
                <a:lnTo>
                  <a:pt x="2343265" y="0"/>
                </a:lnTo>
                <a:cubicBezTo>
                  <a:pt x="2395929" y="0"/>
                  <a:pt x="2395929" y="0"/>
                  <a:pt x="2395929" y="0"/>
                </a:cubicBezTo>
                <a:lnTo>
                  <a:pt x="2446737" y="0"/>
                </a:lnTo>
                <a:lnTo>
                  <a:pt x="2456856" y="0"/>
                </a:lnTo>
                <a:lnTo>
                  <a:pt x="2596162" y="0"/>
                </a:lnTo>
                <a:lnTo>
                  <a:pt x="2628383" y="0"/>
                </a:lnTo>
                <a:lnTo>
                  <a:pt x="2678176" y="0"/>
                </a:lnTo>
                <a:lnTo>
                  <a:pt x="2713004" y="0"/>
                </a:lnTo>
                <a:lnTo>
                  <a:pt x="2716021" y="0"/>
                </a:lnTo>
                <a:lnTo>
                  <a:pt x="2719995" y="0"/>
                </a:lnTo>
                <a:lnTo>
                  <a:pt x="2720994" y="0"/>
                </a:lnTo>
                <a:lnTo>
                  <a:pt x="2738624" y="0"/>
                </a:lnTo>
                <a:cubicBezTo>
                  <a:pt x="2766661" y="0"/>
                  <a:pt x="2786742" y="0"/>
                  <a:pt x="2801125" y="0"/>
                </a:cubicBezTo>
                <a:lnTo>
                  <a:pt x="2806025" y="0"/>
                </a:lnTo>
                <a:lnTo>
                  <a:pt x="2829433" y="0"/>
                </a:lnTo>
                <a:lnTo>
                  <a:pt x="2832450" y="0"/>
                </a:lnTo>
                <a:lnTo>
                  <a:pt x="2836424" y="0"/>
                </a:lnTo>
                <a:cubicBezTo>
                  <a:pt x="2837422" y="0"/>
                  <a:pt x="2837422" y="0"/>
                  <a:pt x="2837422" y="0"/>
                </a:cubicBezTo>
                <a:lnTo>
                  <a:pt x="2922453" y="0"/>
                </a:lnTo>
                <a:lnTo>
                  <a:pt x="2974263" y="0"/>
                </a:lnTo>
                <a:lnTo>
                  <a:pt x="3090429" y="0"/>
                </a:lnTo>
                <a:lnTo>
                  <a:pt x="3090692" y="0"/>
                </a:lnTo>
                <a:lnTo>
                  <a:pt x="3205117" y="0"/>
                </a:lnTo>
                <a:lnTo>
                  <a:pt x="3206858" y="0"/>
                </a:lnTo>
                <a:lnTo>
                  <a:pt x="3220677" y="0"/>
                </a:lnTo>
                <a:lnTo>
                  <a:pt x="3220751" y="0"/>
                </a:lnTo>
                <a:lnTo>
                  <a:pt x="3227334" y="0"/>
                </a:lnTo>
                <a:lnTo>
                  <a:pt x="3321545" y="0"/>
                </a:lnTo>
                <a:lnTo>
                  <a:pt x="3337106" y="0"/>
                </a:lnTo>
                <a:lnTo>
                  <a:pt x="3337180" y="0"/>
                </a:lnTo>
                <a:cubicBezTo>
                  <a:pt x="3343763" y="0"/>
                  <a:pt x="3343763" y="0"/>
                  <a:pt x="3343763" y="0"/>
                </a:cubicBezTo>
                <a:lnTo>
                  <a:pt x="3351424" y="0"/>
                </a:lnTo>
                <a:lnTo>
                  <a:pt x="3467852" y="0"/>
                </a:lnTo>
                <a:lnTo>
                  <a:pt x="3522951" y="0"/>
                </a:lnTo>
                <a:lnTo>
                  <a:pt x="3633192" y="0"/>
                </a:lnTo>
                <a:lnTo>
                  <a:pt x="3639380" y="0"/>
                </a:lnTo>
                <a:lnTo>
                  <a:pt x="3695692" y="0"/>
                </a:lnTo>
                <a:lnTo>
                  <a:pt x="3724001" y="0"/>
                </a:lnTo>
                <a:lnTo>
                  <a:pt x="3727018" y="0"/>
                </a:lnTo>
                <a:lnTo>
                  <a:pt x="3730992" y="0"/>
                </a:lnTo>
                <a:lnTo>
                  <a:pt x="3731991" y="0"/>
                </a:lnTo>
                <a:lnTo>
                  <a:pt x="3749620" y="0"/>
                </a:lnTo>
                <a:cubicBezTo>
                  <a:pt x="3777658" y="0"/>
                  <a:pt x="3797739" y="0"/>
                  <a:pt x="3812121" y="0"/>
                </a:cubicBezTo>
                <a:lnTo>
                  <a:pt x="3817022" y="0"/>
                </a:lnTo>
                <a:lnTo>
                  <a:pt x="3840430" y="0"/>
                </a:lnTo>
                <a:lnTo>
                  <a:pt x="3843447" y="0"/>
                </a:lnTo>
                <a:lnTo>
                  <a:pt x="3847421" y="0"/>
                </a:lnTo>
                <a:cubicBezTo>
                  <a:pt x="3848419" y="0"/>
                  <a:pt x="3848419" y="0"/>
                  <a:pt x="3848419" y="0"/>
                </a:cubicBezTo>
                <a:lnTo>
                  <a:pt x="3933450" y="0"/>
                </a:lnTo>
                <a:lnTo>
                  <a:pt x="4012350" y="0"/>
                </a:lnTo>
                <a:lnTo>
                  <a:pt x="4135472" y="0"/>
                </a:lnTo>
                <a:lnTo>
                  <a:pt x="4168511" y="0"/>
                </a:lnTo>
                <a:lnTo>
                  <a:pt x="4177020" y="0"/>
                </a:lnTo>
                <a:lnTo>
                  <a:pt x="4185667" y="0"/>
                </a:lnTo>
                <a:lnTo>
                  <a:pt x="4231748" y="0"/>
                </a:lnTo>
                <a:lnTo>
                  <a:pt x="4238331" y="0"/>
                </a:lnTo>
                <a:lnTo>
                  <a:pt x="4299258" y="0"/>
                </a:lnTo>
                <a:lnTo>
                  <a:pt x="4302096" y="0"/>
                </a:lnTo>
                <a:cubicBezTo>
                  <a:pt x="4354760" y="0"/>
                  <a:pt x="4354760" y="0"/>
                  <a:pt x="4354760" y="0"/>
                </a:cubicBezTo>
                <a:lnTo>
                  <a:pt x="4470785" y="0"/>
                </a:lnTo>
                <a:cubicBezTo>
                  <a:pt x="4609411" y="0"/>
                  <a:pt x="4656107" y="0"/>
                  <a:pt x="4671835" y="0"/>
                </a:cubicBezTo>
                <a:lnTo>
                  <a:pt x="4674852" y="0"/>
                </a:lnTo>
                <a:lnTo>
                  <a:pt x="4678826" y="0"/>
                </a:lnTo>
                <a:cubicBezTo>
                  <a:pt x="4679824" y="0"/>
                  <a:pt x="4679824" y="0"/>
                  <a:pt x="4679824" y="0"/>
                </a:cubicBezTo>
                <a:lnTo>
                  <a:pt x="4764855" y="0"/>
                </a:lnTo>
                <a:cubicBezTo>
                  <a:pt x="5028174" y="0"/>
                  <a:pt x="5126918" y="0"/>
                  <a:pt x="5163947" y="0"/>
                </a:cubicBezTo>
                <a:lnTo>
                  <a:pt x="5179508" y="0"/>
                </a:lnTo>
                <a:lnTo>
                  <a:pt x="5179582" y="0"/>
                </a:lnTo>
                <a:cubicBezTo>
                  <a:pt x="5186165" y="0"/>
                  <a:pt x="5186165" y="0"/>
                  <a:pt x="5186165" y="0"/>
                </a:cubicBezTo>
                <a:lnTo>
                  <a:pt x="5310254" y="0"/>
                </a:lnTo>
                <a:cubicBezTo>
                  <a:pt x="5585838" y="0"/>
                  <a:pt x="5661860" y="0"/>
                  <a:pt x="5682832" y="0"/>
                </a:cubicBezTo>
                <a:lnTo>
                  <a:pt x="5685849" y="0"/>
                </a:lnTo>
                <a:lnTo>
                  <a:pt x="5689822" y="0"/>
                </a:lnTo>
                <a:cubicBezTo>
                  <a:pt x="5690821" y="0"/>
                  <a:pt x="5690821" y="0"/>
                  <a:pt x="5690821" y="0"/>
                </a:cubicBezTo>
                <a:lnTo>
                  <a:pt x="5775852" y="0"/>
                </a:lnTo>
                <a:cubicBezTo>
                  <a:pt x="6197162" y="0"/>
                  <a:pt x="6197162" y="0"/>
                  <a:pt x="6197162" y="0"/>
                </a:cubicBezTo>
                <a:cubicBezTo>
                  <a:pt x="6233684" y="0"/>
                  <a:pt x="6277511" y="25580"/>
                  <a:pt x="6295772" y="56641"/>
                </a:cubicBezTo>
                <a:cubicBezTo>
                  <a:pt x="6551428" y="499712"/>
                  <a:pt x="6551428" y="499712"/>
                  <a:pt x="6551428" y="499712"/>
                </a:cubicBezTo>
                <a:cubicBezTo>
                  <a:pt x="6569690" y="530772"/>
                  <a:pt x="6569690" y="581931"/>
                  <a:pt x="6551428" y="612992"/>
                </a:cubicBezTo>
                <a:cubicBezTo>
                  <a:pt x="6295772" y="1056063"/>
                  <a:pt x="6295772" y="1056063"/>
                  <a:pt x="6295772" y="1056063"/>
                </a:cubicBezTo>
                <a:cubicBezTo>
                  <a:pt x="6277511" y="1087124"/>
                  <a:pt x="6233684" y="1112703"/>
                  <a:pt x="6197162" y="1112703"/>
                </a:cubicBezTo>
                <a:close/>
              </a:path>
            </a:pathLst>
          </a:custGeom>
          <a:gradFill>
            <a:gsLst>
              <a:gs pos="0">
                <a:srgbClr val="DEDEDE"/>
              </a:gs>
              <a:gs pos="100000">
                <a:srgbClr val="FBFBFB"/>
              </a:gs>
            </a:gsLst>
            <a:lin ang="5400000" scaled="1"/>
          </a:gradFill>
          <a:ln w="31750" cap="flat">
            <a:gradFill>
              <a:gsLst>
                <a:gs pos="0">
                  <a:schemeClr val="bg1"/>
                </a:gs>
                <a:gs pos="100000">
                  <a:srgbClr val="DDDDDD"/>
                </a:gs>
              </a:gsLst>
              <a:lin ang="5400000" scaled="1"/>
            </a:gradFill>
            <a:prstDash val="solid"/>
            <a:miter lim="800000"/>
          </a:ln>
          <a:effectLst>
            <a:outerShdw blurRad="228600" dist="101600" dir="5400000" algn="t" rotWithShape="0">
              <a:schemeClr val="tx1">
                <a:lumMod val="85000"/>
                <a:lumOff val="15000"/>
                <a:alpha val="33000"/>
              </a:schemeClr>
            </a:outerShdw>
          </a:effectLst>
        </p:spPr>
        <p:txBody>
          <a:bodyPr vert="horz" wrap="square" lIns="91440" tIns="45720" rIns="91440" bIns="4572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10" name="任意多边形 7">
            <a:extLst>
              <a:ext uri="{FF2B5EF4-FFF2-40B4-BE49-F238E27FC236}">
                <a16:creationId xmlns:a16="http://schemas.microsoft.com/office/drawing/2014/main" id="{9874932E-2AC6-4B50-A76E-BDFB80A685E7}"/>
              </a:ext>
            </a:extLst>
          </p:cNvPr>
          <p:cNvSpPr/>
          <p:nvPr/>
        </p:nvSpPr>
        <p:spPr bwMode="auto">
          <a:xfrm>
            <a:off x="5144495" y="1292377"/>
            <a:ext cx="5414234" cy="828920"/>
          </a:xfrm>
          <a:custGeom>
            <a:avLst/>
            <a:gdLst>
              <a:gd name="connsiteX0" fmla="*/ 6197162 w 6565124"/>
              <a:gd name="connsiteY0" fmla="*/ 1112703 h 1112703"/>
              <a:gd name="connsiteX1" fmla="*/ 5690821 w 6565124"/>
              <a:gd name="connsiteY1" fmla="*/ 1112703 h 1112703"/>
              <a:gd name="connsiteX2" fmla="*/ 5685849 w 6565124"/>
              <a:gd name="connsiteY2" fmla="*/ 1112703 h 1112703"/>
              <a:gd name="connsiteX3" fmla="*/ 5186165 w 6565124"/>
              <a:gd name="connsiteY3" fmla="*/ 1112703 h 1112703"/>
              <a:gd name="connsiteX4" fmla="*/ 5179508 w 6565124"/>
              <a:gd name="connsiteY4" fmla="*/ 1112703 h 1112703"/>
              <a:gd name="connsiteX5" fmla="*/ 4679824 w 6565124"/>
              <a:gd name="connsiteY5" fmla="*/ 1112703 h 1112703"/>
              <a:gd name="connsiteX6" fmla="*/ 4674852 w 6565124"/>
              <a:gd name="connsiteY6" fmla="*/ 1112703 h 1112703"/>
              <a:gd name="connsiteX7" fmla="*/ 4354760 w 6565124"/>
              <a:gd name="connsiteY7" fmla="*/ 1112703 h 1112703"/>
              <a:gd name="connsiteX8" fmla="*/ 4238331 w 6565124"/>
              <a:gd name="connsiteY8" fmla="*/ 1112703 h 1112703"/>
              <a:gd name="connsiteX9" fmla="*/ 4168511 w 6565124"/>
              <a:gd name="connsiteY9" fmla="*/ 1112703 h 1112703"/>
              <a:gd name="connsiteX10" fmla="*/ 3848419 w 6565124"/>
              <a:gd name="connsiteY10" fmla="*/ 1112703 h 1112703"/>
              <a:gd name="connsiteX11" fmla="*/ 3843447 w 6565124"/>
              <a:gd name="connsiteY11" fmla="*/ 1112703 h 1112703"/>
              <a:gd name="connsiteX12" fmla="*/ 3731991 w 6565124"/>
              <a:gd name="connsiteY12" fmla="*/ 1112703 h 1112703"/>
              <a:gd name="connsiteX13" fmla="*/ 3727018 w 6565124"/>
              <a:gd name="connsiteY13" fmla="*/ 1112703 h 1112703"/>
              <a:gd name="connsiteX14" fmla="*/ 3343763 w 6565124"/>
              <a:gd name="connsiteY14" fmla="*/ 1112703 h 1112703"/>
              <a:gd name="connsiteX15" fmla="*/ 3337106 w 6565124"/>
              <a:gd name="connsiteY15" fmla="*/ 1112703 h 1112703"/>
              <a:gd name="connsiteX16" fmla="*/ 3227334 w 6565124"/>
              <a:gd name="connsiteY16" fmla="*/ 1112703 h 1112703"/>
              <a:gd name="connsiteX17" fmla="*/ 3220677 w 6565124"/>
              <a:gd name="connsiteY17" fmla="*/ 1112703 h 1112703"/>
              <a:gd name="connsiteX18" fmla="*/ 2837422 w 6565124"/>
              <a:gd name="connsiteY18" fmla="*/ 1112703 h 1112703"/>
              <a:gd name="connsiteX19" fmla="*/ 2832450 w 6565124"/>
              <a:gd name="connsiteY19" fmla="*/ 1112703 h 1112703"/>
              <a:gd name="connsiteX20" fmla="*/ 2720994 w 6565124"/>
              <a:gd name="connsiteY20" fmla="*/ 1112703 h 1112703"/>
              <a:gd name="connsiteX21" fmla="*/ 2716021 w 6565124"/>
              <a:gd name="connsiteY21" fmla="*/ 1112703 h 1112703"/>
              <a:gd name="connsiteX22" fmla="*/ 2395929 w 6565124"/>
              <a:gd name="connsiteY22" fmla="*/ 1112703 h 1112703"/>
              <a:gd name="connsiteX23" fmla="*/ 2326109 w 6565124"/>
              <a:gd name="connsiteY23" fmla="*/ 1112703 h 1112703"/>
              <a:gd name="connsiteX24" fmla="*/ 2209681 w 6565124"/>
              <a:gd name="connsiteY24" fmla="*/ 1112703 h 1112703"/>
              <a:gd name="connsiteX25" fmla="*/ 1889589 w 6565124"/>
              <a:gd name="connsiteY25" fmla="*/ 1112703 h 1112703"/>
              <a:gd name="connsiteX26" fmla="*/ 1884616 w 6565124"/>
              <a:gd name="connsiteY26" fmla="*/ 1112703 h 1112703"/>
              <a:gd name="connsiteX27" fmla="*/ 1384932 w 6565124"/>
              <a:gd name="connsiteY27" fmla="*/ 1112703 h 1112703"/>
              <a:gd name="connsiteX28" fmla="*/ 1378275 w 6565124"/>
              <a:gd name="connsiteY28" fmla="*/ 1112703 h 1112703"/>
              <a:gd name="connsiteX29" fmla="*/ 878592 w 6565124"/>
              <a:gd name="connsiteY29" fmla="*/ 1112703 h 1112703"/>
              <a:gd name="connsiteX30" fmla="*/ 873619 w 6565124"/>
              <a:gd name="connsiteY30" fmla="*/ 1112703 h 1112703"/>
              <a:gd name="connsiteX31" fmla="*/ 367278 w 6565124"/>
              <a:gd name="connsiteY31" fmla="*/ 1112703 h 1112703"/>
              <a:gd name="connsiteX32" fmla="*/ 268668 w 6565124"/>
              <a:gd name="connsiteY32" fmla="*/ 1056063 h 1112703"/>
              <a:gd name="connsiteX33" fmla="*/ 13011 w 6565124"/>
              <a:gd name="connsiteY33" fmla="*/ 612992 h 1112703"/>
              <a:gd name="connsiteX34" fmla="*/ 13011 w 6565124"/>
              <a:gd name="connsiteY34" fmla="*/ 499712 h 1112703"/>
              <a:gd name="connsiteX35" fmla="*/ 268668 w 6565124"/>
              <a:gd name="connsiteY35" fmla="*/ 56641 h 1112703"/>
              <a:gd name="connsiteX36" fmla="*/ 367278 w 6565124"/>
              <a:gd name="connsiteY36" fmla="*/ 0 h 1112703"/>
              <a:gd name="connsiteX37" fmla="*/ 870602 w 6565124"/>
              <a:gd name="connsiteY37" fmla="*/ 0 h 1112703"/>
              <a:gd name="connsiteX38" fmla="*/ 873619 w 6565124"/>
              <a:gd name="connsiteY38" fmla="*/ 0 h 1112703"/>
              <a:gd name="connsiteX39" fmla="*/ 877593 w 6565124"/>
              <a:gd name="connsiteY39" fmla="*/ 0 h 1112703"/>
              <a:gd name="connsiteX40" fmla="*/ 878592 w 6565124"/>
              <a:gd name="connsiteY40" fmla="*/ 0 h 1112703"/>
              <a:gd name="connsiteX41" fmla="*/ 963623 w 6565124"/>
              <a:gd name="connsiteY41" fmla="*/ 0 h 1112703"/>
              <a:gd name="connsiteX42" fmla="*/ 1362715 w 6565124"/>
              <a:gd name="connsiteY42" fmla="*/ 0 h 1112703"/>
              <a:gd name="connsiteX43" fmla="*/ 1378275 w 6565124"/>
              <a:gd name="connsiteY43" fmla="*/ 0 h 1112703"/>
              <a:gd name="connsiteX44" fmla="*/ 1378349 w 6565124"/>
              <a:gd name="connsiteY44" fmla="*/ 0 h 1112703"/>
              <a:gd name="connsiteX45" fmla="*/ 1384932 w 6565124"/>
              <a:gd name="connsiteY45" fmla="*/ 0 h 1112703"/>
              <a:gd name="connsiteX46" fmla="*/ 1509022 w 6565124"/>
              <a:gd name="connsiteY46" fmla="*/ 0 h 1112703"/>
              <a:gd name="connsiteX47" fmla="*/ 1881599 w 6565124"/>
              <a:gd name="connsiteY47" fmla="*/ 0 h 1112703"/>
              <a:gd name="connsiteX48" fmla="*/ 1884616 w 6565124"/>
              <a:gd name="connsiteY48" fmla="*/ 0 h 1112703"/>
              <a:gd name="connsiteX49" fmla="*/ 1888590 w 6565124"/>
              <a:gd name="connsiteY49" fmla="*/ 0 h 1112703"/>
              <a:gd name="connsiteX50" fmla="*/ 1889589 w 6565124"/>
              <a:gd name="connsiteY50" fmla="*/ 0 h 1112703"/>
              <a:gd name="connsiteX51" fmla="*/ 1974620 w 6565124"/>
              <a:gd name="connsiteY51" fmla="*/ 0 h 1112703"/>
              <a:gd name="connsiteX52" fmla="*/ 2169948 w 6565124"/>
              <a:gd name="connsiteY52" fmla="*/ 0 h 1112703"/>
              <a:gd name="connsiteX53" fmla="*/ 2209681 w 6565124"/>
              <a:gd name="connsiteY53" fmla="*/ 0 h 1112703"/>
              <a:gd name="connsiteX54" fmla="*/ 2293070 w 6565124"/>
              <a:gd name="connsiteY54" fmla="*/ 0 h 1112703"/>
              <a:gd name="connsiteX55" fmla="*/ 2326109 w 6565124"/>
              <a:gd name="connsiteY55" fmla="*/ 0 h 1112703"/>
              <a:gd name="connsiteX56" fmla="*/ 2343265 w 6565124"/>
              <a:gd name="connsiteY56" fmla="*/ 0 h 1112703"/>
              <a:gd name="connsiteX57" fmla="*/ 2395929 w 6565124"/>
              <a:gd name="connsiteY57" fmla="*/ 0 h 1112703"/>
              <a:gd name="connsiteX58" fmla="*/ 2446737 w 6565124"/>
              <a:gd name="connsiteY58" fmla="*/ 0 h 1112703"/>
              <a:gd name="connsiteX59" fmla="*/ 2456856 w 6565124"/>
              <a:gd name="connsiteY59" fmla="*/ 0 h 1112703"/>
              <a:gd name="connsiteX60" fmla="*/ 2596162 w 6565124"/>
              <a:gd name="connsiteY60" fmla="*/ 0 h 1112703"/>
              <a:gd name="connsiteX61" fmla="*/ 2628383 w 6565124"/>
              <a:gd name="connsiteY61" fmla="*/ 0 h 1112703"/>
              <a:gd name="connsiteX62" fmla="*/ 2678176 w 6565124"/>
              <a:gd name="connsiteY62" fmla="*/ 0 h 1112703"/>
              <a:gd name="connsiteX63" fmla="*/ 2713004 w 6565124"/>
              <a:gd name="connsiteY63" fmla="*/ 0 h 1112703"/>
              <a:gd name="connsiteX64" fmla="*/ 2716021 w 6565124"/>
              <a:gd name="connsiteY64" fmla="*/ 0 h 1112703"/>
              <a:gd name="connsiteX65" fmla="*/ 2719995 w 6565124"/>
              <a:gd name="connsiteY65" fmla="*/ 0 h 1112703"/>
              <a:gd name="connsiteX66" fmla="*/ 2720994 w 6565124"/>
              <a:gd name="connsiteY66" fmla="*/ 0 h 1112703"/>
              <a:gd name="connsiteX67" fmla="*/ 2738624 w 6565124"/>
              <a:gd name="connsiteY67" fmla="*/ 0 h 1112703"/>
              <a:gd name="connsiteX68" fmla="*/ 2801125 w 6565124"/>
              <a:gd name="connsiteY68" fmla="*/ 0 h 1112703"/>
              <a:gd name="connsiteX69" fmla="*/ 2806025 w 6565124"/>
              <a:gd name="connsiteY69" fmla="*/ 0 h 1112703"/>
              <a:gd name="connsiteX70" fmla="*/ 2829433 w 6565124"/>
              <a:gd name="connsiteY70" fmla="*/ 0 h 1112703"/>
              <a:gd name="connsiteX71" fmla="*/ 2832450 w 6565124"/>
              <a:gd name="connsiteY71" fmla="*/ 0 h 1112703"/>
              <a:gd name="connsiteX72" fmla="*/ 2836424 w 6565124"/>
              <a:gd name="connsiteY72" fmla="*/ 0 h 1112703"/>
              <a:gd name="connsiteX73" fmla="*/ 2837422 w 6565124"/>
              <a:gd name="connsiteY73" fmla="*/ 0 h 1112703"/>
              <a:gd name="connsiteX74" fmla="*/ 2922453 w 6565124"/>
              <a:gd name="connsiteY74" fmla="*/ 0 h 1112703"/>
              <a:gd name="connsiteX75" fmla="*/ 2974263 w 6565124"/>
              <a:gd name="connsiteY75" fmla="*/ 0 h 1112703"/>
              <a:gd name="connsiteX76" fmla="*/ 3090429 w 6565124"/>
              <a:gd name="connsiteY76" fmla="*/ 0 h 1112703"/>
              <a:gd name="connsiteX77" fmla="*/ 3090692 w 6565124"/>
              <a:gd name="connsiteY77" fmla="*/ 0 h 1112703"/>
              <a:gd name="connsiteX78" fmla="*/ 3205117 w 6565124"/>
              <a:gd name="connsiteY78" fmla="*/ 0 h 1112703"/>
              <a:gd name="connsiteX79" fmla="*/ 3206858 w 6565124"/>
              <a:gd name="connsiteY79" fmla="*/ 0 h 1112703"/>
              <a:gd name="connsiteX80" fmla="*/ 3220677 w 6565124"/>
              <a:gd name="connsiteY80" fmla="*/ 0 h 1112703"/>
              <a:gd name="connsiteX81" fmla="*/ 3220751 w 6565124"/>
              <a:gd name="connsiteY81" fmla="*/ 0 h 1112703"/>
              <a:gd name="connsiteX82" fmla="*/ 3227334 w 6565124"/>
              <a:gd name="connsiteY82" fmla="*/ 0 h 1112703"/>
              <a:gd name="connsiteX83" fmla="*/ 3321545 w 6565124"/>
              <a:gd name="connsiteY83" fmla="*/ 0 h 1112703"/>
              <a:gd name="connsiteX84" fmla="*/ 3337106 w 6565124"/>
              <a:gd name="connsiteY84" fmla="*/ 0 h 1112703"/>
              <a:gd name="connsiteX85" fmla="*/ 3337180 w 6565124"/>
              <a:gd name="connsiteY85" fmla="*/ 0 h 1112703"/>
              <a:gd name="connsiteX86" fmla="*/ 3343763 w 6565124"/>
              <a:gd name="connsiteY86" fmla="*/ 0 h 1112703"/>
              <a:gd name="connsiteX87" fmla="*/ 3351424 w 6565124"/>
              <a:gd name="connsiteY87" fmla="*/ 0 h 1112703"/>
              <a:gd name="connsiteX88" fmla="*/ 3467852 w 6565124"/>
              <a:gd name="connsiteY88" fmla="*/ 0 h 1112703"/>
              <a:gd name="connsiteX89" fmla="*/ 3522951 w 6565124"/>
              <a:gd name="connsiteY89" fmla="*/ 0 h 1112703"/>
              <a:gd name="connsiteX90" fmla="*/ 3633192 w 6565124"/>
              <a:gd name="connsiteY90" fmla="*/ 0 h 1112703"/>
              <a:gd name="connsiteX91" fmla="*/ 3639380 w 6565124"/>
              <a:gd name="connsiteY91" fmla="*/ 0 h 1112703"/>
              <a:gd name="connsiteX92" fmla="*/ 3695692 w 6565124"/>
              <a:gd name="connsiteY92" fmla="*/ 0 h 1112703"/>
              <a:gd name="connsiteX93" fmla="*/ 3724001 w 6565124"/>
              <a:gd name="connsiteY93" fmla="*/ 0 h 1112703"/>
              <a:gd name="connsiteX94" fmla="*/ 3727018 w 6565124"/>
              <a:gd name="connsiteY94" fmla="*/ 0 h 1112703"/>
              <a:gd name="connsiteX95" fmla="*/ 3730992 w 6565124"/>
              <a:gd name="connsiteY95" fmla="*/ 0 h 1112703"/>
              <a:gd name="connsiteX96" fmla="*/ 3731991 w 6565124"/>
              <a:gd name="connsiteY96" fmla="*/ 0 h 1112703"/>
              <a:gd name="connsiteX97" fmla="*/ 3749620 w 6565124"/>
              <a:gd name="connsiteY97" fmla="*/ 0 h 1112703"/>
              <a:gd name="connsiteX98" fmla="*/ 3812121 w 6565124"/>
              <a:gd name="connsiteY98" fmla="*/ 0 h 1112703"/>
              <a:gd name="connsiteX99" fmla="*/ 3817022 w 6565124"/>
              <a:gd name="connsiteY99" fmla="*/ 0 h 1112703"/>
              <a:gd name="connsiteX100" fmla="*/ 3840430 w 6565124"/>
              <a:gd name="connsiteY100" fmla="*/ 0 h 1112703"/>
              <a:gd name="connsiteX101" fmla="*/ 3843447 w 6565124"/>
              <a:gd name="connsiteY101" fmla="*/ 0 h 1112703"/>
              <a:gd name="connsiteX102" fmla="*/ 3847421 w 6565124"/>
              <a:gd name="connsiteY102" fmla="*/ 0 h 1112703"/>
              <a:gd name="connsiteX103" fmla="*/ 3848419 w 6565124"/>
              <a:gd name="connsiteY103" fmla="*/ 0 h 1112703"/>
              <a:gd name="connsiteX104" fmla="*/ 3933450 w 6565124"/>
              <a:gd name="connsiteY104" fmla="*/ 0 h 1112703"/>
              <a:gd name="connsiteX105" fmla="*/ 4012350 w 6565124"/>
              <a:gd name="connsiteY105" fmla="*/ 0 h 1112703"/>
              <a:gd name="connsiteX106" fmla="*/ 4135472 w 6565124"/>
              <a:gd name="connsiteY106" fmla="*/ 0 h 1112703"/>
              <a:gd name="connsiteX107" fmla="*/ 4168511 w 6565124"/>
              <a:gd name="connsiteY107" fmla="*/ 0 h 1112703"/>
              <a:gd name="connsiteX108" fmla="*/ 4177020 w 6565124"/>
              <a:gd name="connsiteY108" fmla="*/ 0 h 1112703"/>
              <a:gd name="connsiteX109" fmla="*/ 4185667 w 6565124"/>
              <a:gd name="connsiteY109" fmla="*/ 0 h 1112703"/>
              <a:gd name="connsiteX110" fmla="*/ 4231748 w 6565124"/>
              <a:gd name="connsiteY110" fmla="*/ 0 h 1112703"/>
              <a:gd name="connsiteX111" fmla="*/ 4238331 w 6565124"/>
              <a:gd name="connsiteY111" fmla="*/ 0 h 1112703"/>
              <a:gd name="connsiteX112" fmla="*/ 4299258 w 6565124"/>
              <a:gd name="connsiteY112" fmla="*/ 0 h 1112703"/>
              <a:gd name="connsiteX113" fmla="*/ 4302096 w 6565124"/>
              <a:gd name="connsiteY113" fmla="*/ 0 h 1112703"/>
              <a:gd name="connsiteX114" fmla="*/ 4354760 w 6565124"/>
              <a:gd name="connsiteY114" fmla="*/ 0 h 1112703"/>
              <a:gd name="connsiteX115" fmla="*/ 4470785 w 6565124"/>
              <a:gd name="connsiteY115" fmla="*/ 0 h 1112703"/>
              <a:gd name="connsiteX116" fmla="*/ 4671835 w 6565124"/>
              <a:gd name="connsiteY116" fmla="*/ 0 h 1112703"/>
              <a:gd name="connsiteX117" fmla="*/ 4674852 w 6565124"/>
              <a:gd name="connsiteY117" fmla="*/ 0 h 1112703"/>
              <a:gd name="connsiteX118" fmla="*/ 4678826 w 6565124"/>
              <a:gd name="connsiteY118" fmla="*/ 0 h 1112703"/>
              <a:gd name="connsiteX119" fmla="*/ 4679824 w 6565124"/>
              <a:gd name="connsiteY119" fmla="*/ 0 h 1112703"/>
              <a:gd name="connsiteX120" fmla="*/ 4764855 w 6565124"/>
              <a:gd name="connsiteY120" fmla="*/ 0 h 1112703"/>
              <a:gd name="connsiteX121" fmla="*/ 5163947 w 6565124"/>
              <a:gd name="connsiteY121" fmla="*/ 0 h 1112703"/>
              <a:gd name="connsiteX122" fmla="*/ 5179508 w 6565124"/>
              <a:gd name="connsiteY122" fmla="*/ 0 h 1112703"/>
              <a:gd name="connsiteX123" fmla="*/ 5179582 w 6565124"/>
              <a:gd name="connsiteY123" fmla="*/ 0 h 1112703"/>
              <a:gd name="connsiteX124" fmla="*/ 5186165 w 6565124"/>
              <a:gd name="connsiteY124" fmla="*/ 0 h 1112703"/>
              <a:gd name="connsiteX125" fmla="*/ 5310254 w 6565124"/>
              <a:gd name="connsiteY125" fmla="*/ 0 h 1112703"/>
              <a:gd name="connsiteX126" fmla="*/ 5682832 w 6565124"/>
              <a:gd name="connsiteY126" fmla="*/ 0 h 1112703"/>
              <a:gd name="connsiteX127" fmla="*/ 5685849 w 6565124"/>
              <a:gd name="connsiteY127" fmla="*/ 0 h 1112703"/>
              <a:gd name="connsiteX128" fmla="*/ 5689822 w 6565124"/>
              <a:gd name="connsiteY128" fmla="*/ 0 h 1112703"/>
              <a:gd name="connsiteX129" fmla="*/ 5690821 w 6565124"/>
              <a:gd name="connsiteY129" fmla="*/ 0 h 1112703"/>
              <a:gd name="connsiteX130" fmla="*/ 5775852 w 6565124"/>
              <a:gd name="connsiteY130" fmla="*/ 0 h 1112703"/>
              <a:gd name="connsiteX131" fmla="*/ 6197162 w 6565124"/>
              <a:gd name="connsiteY131" fmla="*/ 0 h 1112703"/>
              <a:gd name="connsiteX132" fmla="*/ 6295772 w 6565124"/>
              <a:gd name="connsiteY132" fmla="*/ 56641 h 1112703"/>
              <a:gd name="connsiteX133" fmla="*/ 6551428 w 6565124"/>
              <a:gd name="connsiteY133" fmla="*/ 499712 h 1112703"/>
              <a:gd name="connsiteX134" fmla="*/ 6551428 w 6565124"/>
              <a:gd name="connsiteY134" fmla="*/ 612992 h 1112703"/>
              <a:gd name="connsiteX135" fmla="*/ 6295772 w 6565124"/>
              <a:gd name="connsiteY135" fmla="*/ 1056063 h 1112703"/>
              <a:gd name="connsiteX136" fmla="*/ 6197162 w 6565124"/>
              <a:gd name="connsiteY136" fmla="*/ 1112703 h 11127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Lst>
            <a:rect l="l" t="t" r="r" b="b"/>
            <a:pathLst>
              <a:path w="6565124" h="1112703">
                <a:moveTo>
                  <a:pt x="6197162" y="1112703"/>
                </a:moveTo>
                <a:lnTo>
                  <a:pt x="5690821" y="1112703"/>
                </a:lnTo>
                <a:lnTo>
                  <a:pt x="5685849" y="1112703"/>
                </a:lnTo>
                <a:lnTo>
                  <a:pt x="5186165" y="1112703"/>
                </a:lnTo>
                <a:lnTo>
                  <a:pt x="5179508" y="1112703"/>
                </a:lnTo>
                <a:lnTo>
                  <a:pt x="4679824" y="1112703"/>
                </a:lnTo>
                <a:lnTo>
                  <a:pt x="4674852" y="1112703"/>
                </a:lnTo>
                <a:lnTo>
                  <a:pt x="4354760" y="1112703"/>
                </a:lnTo>
                <a:lnTo>
                  <a:pt x="4238331" y="1112703"/>
                </a:lnTo>
                <a:lnTo>
                  <a:pt x="4168511" y="1112703"/>
                </a:lnTo>
                <a:lnTo>
                  <a:pt x="3848419" y="1112703"/>
                </a:lnTo>
                <a:lnTo>
                  <a:pt x="3843447" y="1112703"/>
                </a:lnTo>
                <a:lnTo>
                  <a:pt x="3731991" y="1112703"/>
                </a:lnTo>
                <a:lnTo>
                  <a:pt x="3727018" y="1112703"/>
                </a:lnTo>
                <a:lnTo>
                  <a:pt x="3343763" y="1112703"/>
                </a:lnTo>
                <a:lnTo>
                  <a:pt x="3337106" y="1112703"/>
                </a:lnTo>
                <a:lnTo>
                  <a:pt x="3227334" y="1112703"/>
                </a:lnTo>
                <a:lnTo>
                  <a:pt x="3220677" y="1112703"/>
                </a:lnTo>
                <a:lnTo>
                  <a:pt x="2837422" y="1112703"/>
                </a:lnTo>
                <a:lnTo>
                  <a:pt x="2832450" y="1112703"/>
                </a:lnTo>
                <a:lnTo>
                  <a:pt x="2720994" y="1112703"/>
                </a:lnTo>
                <a:lnTo>
                  <a:pt x="2716021" y="1112703"/>
                </a:lnTo>
                <a:lnTo>
                  <a:pt x="2395929" y="1112703"/>
                </a:lnTo>
                <a:lnTo>
                  <a:pt x="2326109" y="1112703"/>
                </a:lnTo>
                <a:lnTo>
                  <a:pt x="2209681" y="1112703"/>
                </a:lnTo>
                <a:lnTo>
                  <a:pt x="1889589" y="1112703"/>
                </a:lnTo>
                <a:lnTo>
                  <a:pt x="1884616" y="1112703"/>
                </a:lnTo>
                <a:lnTo>
                  <a:pt x="1384932" y="1112703"/>
                </a:lnTo>
                <a:lnTo>
                  <a:pt x="1378275" y="1112703"/>
                </a:lnTo>
                <a:lnTo>
                  <a:pt x="878592" y="1112703"/>
                </a:lnTo>
                <a:lnTo>
                  <a:pt x="873619" y="1112703"/>
                </a:lnTo>
                <a:lnTo>
                  <a:pt x="367278" y="1112703"/>
                </a:lnTo>
                <a:cubicBezTo>
                  <a:pt x="331669" y="1112703"/>
                  <a:pt x="286929" y="1087124"/>
                  <a:pt x="268668" y="1056063"/>
                </a:cubicBezTo>
                <a:cubicBezTo>
                  <a:pt x="13011" y="612992"/>
                  <a:pt x="13011" y="612992"/>
                  <a:pt x="13011" y="612992"/>
                </a:cubicBezTo>
                <a:cubicBezTo>
                  <a:pt x="-4337" y="581931"/>
                  <a:pt x="-4337" y="530773"/>
                  <a:pt x="13011" y="499712"/>
                </a:cubicBezTo>
                <a:cubicBezTo>
                  <a:pt x="268668" y="56641"/>
                  <a:pt x="268668" y="56641"/>
                  <a:pt x="268668" y="56641"/>
                </a:cubicBezTo>
                <a:cubicBezTo>
                  <a:pt x="286929" y="25580"/>
                  <a:pt x="331669" y="0"/>
                  <a:pt x="367278" y="0"/>
                </a:cubicBezTo>
                <a:cubicBezTo>
                  <a:pt x="750764" y="0"/>
                  <a:pt x="846635" y="0"/>
                  <a:pt x="870602" y="0"/>
                </a:cubicBezTo>
                <a:lnTo>
                  <a:pt x="873619" y="0"/>
                </a:lnTo>
                <a:lnTo>
                  <a:pt x="877593" y="0"/>
                </a:lnTo>
                <a:cubicBezTo>
                  <a:pt x="878592" y="0"/>
                  <a:pt x="878592" y="0"/>
                  <a:pt x="878592" y="0"/>
                </a:cubicBezTo>
                <a:lnTo>
                  <a:pt x="963623" y="0"/>
                </a:lnTo>
                <a:cubicBezTo>
                  <a:pt x="1226941" y="0"/>
                  <a:pt x="1325686" y="0"/>
                  <a:pt x="1362715" y="0"/>
                </a:cubicBezTo>
                <a:lnTo>
                  <a:pt x="1378275" y="0"/>
                </a:lnTo>
                <a:lnTo>
                  <a:pt x="1378349" y="0"/>
                </a:lnTo>
                <a:cubicBezTo>
                  <a:pt x="1384932" y="0"/>
                  <a:pt x="1384932" y="0"/>
                  <a:pt x="1384932" y="0"/>
                </a:cubicBezTo>
                <a:lnTo>
                  <a:pt x="1509022" y="0"/>
                </a:lnTo>
                <a:cubicBezTo>
                  <a:pt x="1784605" y="0"/>
                  <a:pt x="1860628" y="0"/>
                  <a:pt x="1881599" y="0"/>
                </a:cubicBezTo>
                <a:lnTo>
                  <a:pt x="1884616" y="0"/>
                </a:lnTo>
                <a:lnTo>
                  <a:pt x="1888590" y="0"/>
                </a:lnTo>
                <a:cubicBezTo>
                  <a:pt x="1889589" y="0"/>
                  <a:pt x="1889589" y="0"/>
                  <a:pt x="1889589" y="0"/>
                </a:cubicBezTo>
                <a:lnTo>
                  <a:pt x="1974620" y="0"/>
                </a:lnTo>
                <a:cubicBezTo>
                  <a:pt x="2053615" y="0"/>
                  <a:pt x="2117799" y="0"/>
                  <a:pt x="2169948" y="0"/>
                </a:cubicBezTo>
                <a:lnTo>
                  <a:pt x="2209681" y="0"/>
                </a:lnTo>
                <a:lnTo>
                  <a:pt x="2293070" y="0"/>
                </a:lnTo>
                <a:lnTo>
                  <a:pt x="2326109" y="0"/>
                </a:lnTo>
                <a:lnTo>
                  <a:pt x="2343265" y="0"/>
                </a:lnTo>
                <a:cubicBezTo>
                  <a:pt x="2395929" y="0"/>
                  <a:pt x="2395929" y="0"/>
                  <a:pt x="2395929" y="0"/>
                </a:cubicBezTo>
                <a:lnTo>
                  <a:pt x="2446737" y="0"/>
                </a:lnTo>
                <a:lnTo>
                  <a:pt x="2456856" y="0"/>
                </a:lnTo>
                <a:lnTo>
                  <a:pt x="2596162" y="0"/>
                </a:lnTo>
                <a:lnTo>
                  <a:pt x="2628383" y="0"/>
                </a:lnTo>
                <a:lnTo>
                  <a:pt x="2678176" y="0"/>
                </a:lnTo>
                <a:lnTo>
                  <a:pt x="2713004" y="0"/>
                </a:lnTo>
                <a:lnTo>
                  <a:pt x="2716021" y="0"/>
                </a:lnTo>
                <a:lnTo>
                  <a:pt x="2719995" y="0"/>
                </a:lnTo>
                <a:lnTo>
                  <a:pt x="2720994" y="0"/>
                </a:lnTo>
                <a:lnTo>
                  <a:pt x="2738624" y="0"/>
                </a:lnTo>
                <a:cubicBezTo>
                  <a:pt x="2766661" y="0"/>
                  <a:pt x="2786742" y="0"/>
                  <a:pt x="2801125" y="0"/>
                </a:cubicBezTo>
                <a:lnTo>
                  <a:pt x="2806025" y="0"/>
                </a:lnTo>
                <a:lnTo>
                  <a:pt x="2829433" y="0"/>
                </a:lnTo>
                <a:lnTo>
                  <a:pt x="2832450" y="0"/>
                </a:lnTo>
                <a:lnTo>
                  <a:pt x="2836424" y="0"/>
                </a:lnTo>
                <a:cubicBezTo>
                  <a:pt x="2837422" y="0"/>
                  <a:pt x="2837422" y="0"/>
                  <a:pt x="2837422" y="0"/>
                </a:cubicBezTo>
                <a:lnTo>
                  <a:pt x="2922453" y="0"/>
                </a:lnTo>
                <a:lnTo>
                  <a:pt x="2974263" y="0"/>
                </a:lnTo>
                <a:lnTo>
                  <a:pt x="3090429" y="0"/>
                </a:lnTo>
                <a:lnTo>
                  <a:pt x="3090692" y="0"/>
                </a:lnTo>
                <a:lnTo>
                  <a:pt x="3205117" y="0"/>
                </a:lnTo>
                <a:lnTo>
                  <a:pt x="3206858" y="0"/>
                </a:lnTo>
                <a:lnTo>
                  <a:pt x="3220677" y="0"/>
                </a:lnTo>
                <a:lnTo>
                  <a:pt x="3220751" y="0"/>
                </a:lnTo>
                <a:lnTo>
                  <a:pt x="3227334" y="0"/>
                </a:lnTo>
                <a:lnTo>
                  <a:pt x="3321545" y="0"/>
                </a:lnTo>
                <a:lnTo>
                  <a:pt x="3337106" y="0"/>
                </a:lnTo>
                <a:lnTo>
                  <a:pt x="3337180" y="0"/>
                </a:lnTo>
                <a:cubicBezTo>
                  <a:pt x="3343763" y="0"/>
                  <a:pt x="3343763" y="0"/>
                  <a:pt x="3343763" y="0"/>
                </a:cubicBezTo>
                <a:lnTo>
                  <a:pt x="3351424" y="0"/>
                </a:lnTo>
                <a:lnTo>
                  <a:pt x="3467852" y="0"/>
                </a:lnTo>
                <a:lnTo>
                  <a:pt x="3522951" y="0"/>
                </a:lnTo>
                <a:lnTo>
                  <a:pt x="3633192" y="0"/>
                </a:lnTo>
                <a:lnTo>
                  <a:pt x="3639380" y="0"/>
                </a:lnTo>
                <a:lnTo>
                  <a:pt x="3695692" y="0"/>
                </a:lnTo>
                <a:lnTo>
                  <a:pt x="3724001" y="0"/>
                </a:lnTo>
                <a:lnTo>
                  <a:pt x="3727018" y="0"/>
                </a:lnTo>
                <a:lnTo>
                  <a:pt x="3730992" y="0"/>
                </a:lnTo>
                <a:lnTo>
                  <a:pt x="3731991" y="0"/>
                </a:lnTo>
                <a:lnTo>
                  <a:pt x="3749620" y="0"/>
                </a:lnTo>
                <a:cubicBezTo>
                  <a:pt x="3777658" y="0"/>
                  <a:pt x="3797739" y="0"/>
                  <a:pt x="3812121" y="0"/>
                </a:cubicBezTo>
                <a:lnTo>
                  <a:pt x="3817022" y="0"/>
                </a:lnTo>
                <a:lnTo>
                  <a:pt x="3840430" y="0"/>
                </a:lnTo>
                <a:lnTo>
                  <a:pt x="3843447" y="0"/>
                </a:lnTo>
                <a:lnTo>
                  <a:pt x="3847421" y="0"/>
                </a:lnTo>
                <a:cubicBezTo>
                  <a:pt x="3848419" y="0"/>
                  <a:pt x="3848419" y="0"/>
                  <a:pt x="3848419" y="0"/>
                </a:cubicBezTo>
                <a:lnTo>
                  <a:pt x="3933450" y="0"/>
                </a:lnTo>
                <a:lnTo>
                  <a:pt x="4012350" y="0"/>
                </a:lnTo>
                <a:lnTo>
                  <a:pt x="4135472" y="0"/>
                </a:lnTo>
                <a:lnTo>
                  <a:pt x="4168511" y="0"/>
                </a:lnTo>
                <a:lnTo>
                  <a:pt x="4177020" y="0"/>
                </a:lnTo>
                <a:lnTo>
                  <a:pt x="4185667" y="0"/>
                </a:lnTo>
                <a:lnTo>
                  <a:pt x="4231748" y="0"/>
                </a:lnTo>
                <a:lnTo>
                  <a:pt x="4238331" y="0"/>
                </a:lnTo>
                <a:lnTo>
                  <a:pt x="4299258" y="0"/>
                </a:lnTo>
                <a:lnTo>
                  <a:pt x="4302096" y="0"/>
                </a:lnTo>
                <a:cubicBezTo>
                  <a:pt x="4354760" y="0"/>
                  <a:pt x="4354760" y="0"/>
                  <a:pt x="4354760" y="0"/>
                </a:cubicBezTo>
                <a:lnTo>
                  <a:pt x="4470785" y="0"/>
                </a:lnTo>
                <a:cubicBezTo>
                  <a:pt x="4609411" y="0"/>
                  <a:pt x="4656107" y="0"/>
                  <a:pt x="4671835" y="0"/>
                </a:cubicBezTo>
                <a:lnTo>
                  <a:pt x="4674852" y="0"/>
                </a:lnTo>
                <a:lnTo>
                  <a:pt x="4678826" y="0"/>
                </a:lnTo>
                <a:cubicBezTo>
                  <a:pt x="4679824" y="0"/>
                  <a:pt x="4679824" y="0"/>
                  <a:pt x="4679824" y="0"/>
                </a:cubicBezTo>
                <a:lnTo>
                  <a:pt x="4764855" y="0"/>
                </a:lnTo>
                <a:cubicBezTo>
                  <a:pt x="5028174" y="0"/>
                  <a:pt x="5126918" y="0"/>
                  <a:pt x="5163947" y="0"/>
                </a:cubicBezTo>
                <a:lnTo>
                  <a:pt x="5179508" y="0"/>
                </a:lnTo>
                <a:lnTo>
                  <a:pt x="5179582" y="0"/>
                </a:lnTo>
                <a:cubicBezTo>
                  <a:pt x="5186165" y="0"/>
                  <a:pt x="5186165" y="0"/>
                  <a:pt x="5186165" y="0"/>
                </a:cubicBezTo>
                <a:lnTo>
                  <a:pt x="5310254" y="0"/>
                </a:lnTo>
                <a:cubicBezTo>
                  <a:pt x="5585838" y="0"/>
                  <a:pt x="5661860" y="0"/>
                  <a:pt x="5682832" y="0"/>
                </a:cubicBezTo>
                <a:lnTo>
                  <a:pt x="5685849" y="0"/>
                </a:lnTo>
                <a:lnTo>
                  <a:pt x="5689822" y="0"/>
                </a:lnTo>
                <a:cubicBezTo>
                  <a:pt x="5690821" y="0"/>
                  <a:pt x="5690821" y="0"/>
                  <a:pt x="5690821" y="0"/>
                </a:cubicBezTo>
                <a:lnTo>
                  <a:pt x="5775852" y="0"/>
                </a:lnTo>
                <a:cubicBezTo>
                  <a:pt x="6197162" y="0"/>
                  <a:pt x="6197162" y="0"/>
                  <a:pt x="6197162" y="0"/>
                </a:cubicBezTo>
                <a:cubicBezTo>
                  <a:pt x="6233684" y="0"/>
                  <a:pt x="6277511" y="25580"/>
                  <a:pt x="6295772" y="56641"/>
                </a:cubicBezTo>
                <a:cubicBezTo>
                  <a:pt x="6551428" y="499712"/>
                  <a:pt x="6551428" y="499712"/>
                  <a:pt x="6551428" y="499712"/>
                </a:cubicBezTo>
                <a:cubicBezTo>
                  <a:pt x="6569690" y="530772"/>
                  <a:pt x="6569690" y="581931"/>
                  <a:pt x="6551428" y="612992"/>
                </a:cubicBezTo>
                <a:cubicBezTo>
                  <a:pt x="6295772" y="1056063"/>
                  <a:pt x="6295772" y="1056063"/>
                  <a:pt x="6295772" y="1056063"/>
                </a:cubicBezTo>
                <a:cubicBezTo>
                  <a:pt x="6277511" y="1087124"/>
                  <a:pt x="6233684" y="1112703"/>
                  <a:pt x="6197162" y="1112703"/>
                </a:cubicBezTo>
                <a:close/>
              </a:path>
            </a:pathLst>
          </a:custGeom>
          <a:gradFill>
            <a:gsLst>
              <a:gs pos="0">
                <a:srgbClr val="DEDEDE"/>
              </a:gs>
              <a:gs pos="100000">
                <a:srgbClr val="FBFBFB"/>
              </a:gs>
            </a:gsLst>
            <a:lin ang="5400000" scaled="1"/>
          </a:gradFill>
          <a:ln w="31750" cap="flat">
            <a:gradFill>
              <a:gsLst>
                <a:gs pos="0">
                  <a:schemeClr val="bg1"/>
                </a:gs>
                <a:gs pos="100000">
                  <a:srgbClr val="DDDDDD"/>
                </a:gs>
              </a:gsLst>
              <a:lin ang="5400000" scaled="1"/>
            </a:gradFill>
            <a:prstDash val="solid"/>
            <a:miter lim="800000"/>
          </a:ln>
          <a:effectLst>
            <a:outerShdw blurRad="228600" dist="101600" dir="5400000" algn="t" rotWithShape="0">
              <a:schemeClr val="tx1">
                <a:lumMod val="85000"/>
                <a:lumOff val="15000"/>
                <a:alpha val="33000"/>
              </a:schemeClr>
            </a:outerShdw>
          </a:effectLst>
        </p:spPr>
        <p:txBody>
          <a:bodyPr vert="horz" wrap="square" lIns="91440" tIns="45720" rIns="91440" bIns="4572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11" name="Rectangle 11">
            <a:extLst>
              <a:ext uri="{FF2B5EF4-FFF2-40B4-BE49-F238E27FC236}">
                <a16:creationId xmlns:a16="http://schemas.microsoft.com/office/drawing/2014/main" id="{528859ED-251B-4149-B1DC-78ADAEE81FCC}"/>
              </a:ext>
            </a:extLst>
          </p:cNvPr>
          <p:cNvSpPr>
            <a:spLocks noChangeArrowheads="1"/>
          </p:cNvSpPr>
          <p:nvPr/>
        </p:nvSpPr>
        <p:spPr bwMode="gray">
          <a:xfrm>
            <a:off x="5561901" y="2970014"/>
            <a:ext cx="4283483" cy="471668"/>
          </a:xfrm>
          <a:prstGeom prst="rect">
            <a:avLst/>
          </a:prstGeom>
          <a:noFill/>
          <a:ln>
            <a:noFill/>
          </a:ln>
        </p:spPr>
        <p:txBody>
          <a:bodyPr wrap="square" lIns="0" tIns="0" rIns="0" bIns="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3000" b="0" i="0" u="none" strike="noStrike" kern="1200" cap="none" spc="0" normalizeH="0" baseline="0" noProof="0">
                <a:ln>
                  <a:noFill/>
                </a:ln>
                <a:solidFill>
                  <a:srgbClr val="44546A"/>
                </a:solidFill>
                <a:effectLst/>
                <a:uLnTx/>
                <a:uFillTx/>
                <a:latin typeface="Arial Black" panose="020B0A04020102020204" pitchFamily="34" charset="0"/>
                <a:ea typeface="微软雅黑" panose="020B0503020204020204" pitchFamily="34" charset="-122"/>
              </a:rPr>
              <a:t>Research Activities</a:t>
            </a:r>
            <a:endParaRPr kumimoji="0" lang="zh-CN" altLang="en-US" sz="3000" b="0" i="0" u="none" strike="noStrike" kern="1200" cap="none" spc="0" normalizeH="0" baseline="0" noProof="0">
              <a:ln>
                <a:noFill/>
              </a:ln>
              <a:solidFill>
                <a:srgbClr val="44546A"/>
              </a:solidFill>
              <a:effectLst/>
              <a:uLnTx/>
              <a:uFillTx/>
              <a:latin typeface="Arial Black" panose="020B0A04020102020204" pitchFamily="34" charset="0"/>
              <a:ea typeface="微软雅黑" panose="020B0503020204020204" pitchFamily="34" charset="-122"/>
            </a:endParaRPr>
          </a:p>
        </p:txBody>
      </p:sp>
      <p:sp>
        <p:nvSpPr>
          <p:cNvPr id="12" name="Rectangle 11">
            <a:extLst>
              <a:ext uri="{FF2B5EF4-FFF2-40B4-BE49-F238E27FC236}">
                <a16:creationId xmlns:a16="http://schemas.microsoft.com/office/drawing/2014/main" id="{B0C17E3B-D9B4-4303-BACB-F8588EC4C452}"/>
              </a:ext>
            </a:extLst>
          </p:cNvPr>
          <p:cNvSpPr>
            <a:spLocks noChangeArrowheads="1"/>
          </p:cNvSpPr>
          <p:nvPr/>
        </p:nvSpPr>
        <p:spPr bwMode="gray">
          <a:xfrm>
            <a:off x="5561900" y="4469025"/>
            <a:ext cx="6122099" cy="430887"/>
          </a:xfrm>
          <a:prstGeom prst="rect">
            <a:avLst/>
          </a:prstGeom>
          <a:noFill/>
          <a:ln>
            <a:noFill/>
          </a:ln>
        </p:spPr>
        <p:txBody>
          <a:bodyPr wrap="square" lIns="0" tIns="0" rIns="0" bIns="0">
            <a:spAutoFit/>
          </a:bodyPr>
          <a:lstStyle/>
          <a:p>
            <a:pPr defTabSz="457200">
              <a:defRPr/>
            </a:pPr>
            <a:r>
              <a:rPr lang="en-US" altLang="zh-CN" sz="2800">
                <a:solidFill>
                  <a:srgbClr val="44546A"/>
                </a:solidFill>
                <a:latin typeface="Arial Black" panose="020B0A04020102020204" pitchFamily="34" charset="0"/>
                <a:ea typeface="微软雅黑" panose="020B0503020204020204" pitchFamily="34" charset="-122"/>
              </a:rPr>
              <a:t>Sum. </a:t>
            </a:r>
            <a:r>
              <a:rPr lang="en-US" altLang="zh-CN" sz="2000">
                <a:solidFill>
                  <a:srgbClr val="44546A"/>
                </a:solidFill>
                <a:latin typeface="Arial Black" panose="020B0A04020102020204" pitchFamily="34" charset="0"/>
                <a:ea typeface="微软雅黑" panose="020B0503020204020204" pitchFamily="34" charset="-122"/>
              </a:rPr>
              <a:t>&amp;</a:t>
            </a:r>
            <a:r>
              <a:rPr lang="en-US" altLang="zh-CN" sz="2800">
                <a:solidFill>
                  <a:srgbClr val="44546A"/>
                </a:solidFill>
                <a:latin typeface="Arial Black" panose="020B0A04020102020204" pitchFamily="34" charset="0"/>
                <a:ea typeface="微软雅黑" panose="020B0503020204020204" pitchFamily="34" charset="-122"/>
              </a:rPr>
              <a:t> Acknowledgment</a:t>
            </a:r>
            <a:endParaRPr lang="zh-CN" altLang="en-US" sz="2800">
              <a:solidFill>
                <a:srgbClr val="44546A"/>
              </a:solidFill>
              <a:latin typeface="Arial Black" panose="020B0A04020102020204" pitchFamily="34" charset="0"/>
              <a:ea typeface="微软雅黑" panose="020B0503020204020204" pitchFamily="34" charset="-122"/>
            </a:endParaRPr>
          </a:p>
        </p:txBody>
      </p:sp>
      <p:sp>
        <p:nvSpPr>
          <p:cNvPr id="13" name="Rectangle 11">
            <a:extLst>
              <a:ext uri="{FF2B5EF4-FFF2-40B4-BE49-F238E27FC236}">
                <a16:creationId xmlns:a16="http://schemas.microsoft.com/office/drawing/2014/main" id="{918CA88D-C449-4A36-8B6B-BAC1880E5AF0}"/>
              </a:ext>
            </a:extLst>
          </p:cNvPr>
          <p:cNvSpPr>
            <a:spLocks noChangeArrowheads="1"/>
          </p:cNvSpPr>
          <p:nvPr/>
        </p:nvSpPr>
        <p:spPr bwMode="gray">
          <a:xfrm>
            <a:off x="5561901" y="1476005"/>
            <a:ext cx="3707934" cy="461665"/>
          </a:xfrm>
          <a:prstGeom prst="rect">
            <a:avLst/>
          </a:prstGeom>
          <a:noFill/>
          <a:ln>
            <a:noFill/>
          </a:ln>
        </p:spPr>
        <p:txBody>
          <a:bodyPr wrap="square" lIns="0" tIns="0" rIns="0" bIns="0">
            <a:spAutoFit/>
          </a:bodyPr>
          <a:lstStyle/>
          <a:p>
            <a:pPr marR="0" lvl="0" indent="0" defTabSz="457200" fontAlgn="auto">
              <a:lnSpc>
                <a:spcPct val="100000"/>
              </a:lnSpc>
              <a:spcBef>
                <a:spcPts val="0"/>
              </a:spcBef>
              <a:spcAft>
                <a:spcPts val="0"/>
              </a:spcAft>
              <a:buClrTx/>
              <a:buSzTx/>
              <a:buFontTx/>
              <a:buNone/>
              <a:tabLst/>
              <a:defRPr/>
            </a:pPr>
            <a:r>
              <a:rPr lang="en-US" altLang="zh-CN" sz="3000">
                <a:solidFill>
                  <a:srgbClr val="44546A"/>
                </a:solidFill>
                <a:latin typeface="Arial Black" panose="020B0A04020102020204" pitchFamily="34" charset="0"/>
                <a:ea typeface="微软雅黑" panose="020B0503020204020204" pitchFamily="34" charset="-122"/>
              </a:rPr>
              <a:t>Self-Introduction</a:t>
            </a:r>
            <a:endParaRPr lang="zh-CN" altLang="en-US" sz="3000">
              <a:solidFill>
                <a:srgbClr val="44546A"/>
              </a:solidFill>
              <a:latin typeface="Arial Black" panose="020B0A04020102020204" pitchFamily="34" charset="0"/>
              <a:ea typeface="微软雅黑" panose="020B0503020204020204" pitchFamily="34" charset="-122"/>
            </a:endParaRPr>
          </a:p>
        </p:txBody>
      </p:sp>
      <p:grpSp>
        <p:nvGrpSpPr>
          <p:cNvPr id="15" name="组合 14">
            <a:extLst>
              <a:ext uri="{FF2B5EF4-FFF2-40B4-BE49-F238E27FC236}">
                <a16:creationId xmlns:a16="http://schemas.microsoft.com/office/drawing/2014/main" id="{D73886A8-3EDE-4E36-8649-2B1B2329FE7F}"/>
              </a:ext>
            </a:extLst>
          </p:cNvPr>
          <p:cNvGrpSpPr/>
          <p:nvPr/>
        </p:nvGrpSpPr>
        <p:grpSpPr>
          <a:xfrm>
            <a:off x="10716933" y="1328837"/>
            <a:ext cx="755664" cy="756000"/>
            <a:chOff x="8424290" y="1837792"/>
            <a:chExt cx="755664" cy="756000"/>
          </a:xfrm>
        </p:grpSpPr>
        <p:sp>
          <p:nvSpPr>
            <p:cNvPr id="16" name="Freeform 5">
              <a:extLst>
                <a:ext uri="{FF2B5EF4-FFF2-40B4-BE49-F238E27FC236}">
                  <a16:creationId xmlns:a16="http://schemas.microsoft.com/office/drawing/2014/main" id="{F69F46A9-FCED-4915-A772-5B8E6C5AA64A}"/>
                </a:ext>
              </a:extLst>
            </p:cNvPr>
            <p:cNvSpPr/>
            <p:nvPr/>
          </p:nvSpPr>
          <p:spPr bwMode="auto">
            <a:xfrm rot="10800000">
              <a:off x="8424290" y="1837792"/>
              <a:ext cx="755664" cy="756000"/>
            </a:xfrm>
            <a:prstGeom prst="ellipse">
              <a:avLst/>
            </a:prstGeom>
            <a:gradFill flip="none" rotWithShape="1">
              <a:gsLst>
                <a:gs pos="0">
                  <a:schemeClr val="accent1"/>
                </a:gs>
                <a:gs pos="100000">
                  <a:schemeClr val="accent1">
                    <a:lumMod val="75000"/>
                  </a:schemeClr>
                </a:gs>
              </a:gsLst>
              <a:lin ang="2700000" scaled="1"/>
              <a:tileRect/>
            </a:gradFill>
            <a:ln w="25400">
              <a:gradFill flip="none" rotWithShape="1">
                <a:gsLst>
                  <a:gs pos="0">
                    <a:schemeClr val="accent1">
                      <a:lumMod val="75000"/>
                    </a:schemeClr>
                  </a:gs>
                  <a:gs pos="100000">
                    <a:schemeClr val="accent1"/>
                  </a:gs>
                </a:gsLst>
                <a:lin ang="2700000" scaled="1"/>
                <a:tileRect/>
              </a:gradFill>
            </a:ln>
            <a:effectLst>
              <a:outerShdw blurRad="254000" dist="114300" dir="2700000" algn="tl" rotWithShape="0">
                <a:prstClr val="black">
                  <a:alpha val="2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17" name="KSO_Shape">
              <a:extLst>
                <a:ext uri="{FF2B5EF4-FFF2-40B4-BE49-F238E27FC236}">
                  <a16:creationId xmlns:a16="http://schemas.microsoft.com/office/drawing/2014/main" id="{9C9B22B3-9045-42CC-A1BE-D345A73414D0}"/>
                </a:ext>
              </a:extLst>
            </p:cNvPr>
            <p:cNvSpPr/>
            <p:nvPr/>
          </p:nvSpPr>
          <p:spPr bwMode="auto">
            <a:xfrm>
              <a:off x="8626330" y="2066077"/>
              <a:ext cx="351584" cy="299431"/>
            </a:xfrm>
            <a:custGeom>
              <a:avLst/>
              <a:gdLst>
                <a:gd name="T0" fmla="*/ 432030 w 2125663"/>
                <a:gd name="T1" fmla="*/ 1344893 h 1811338"/>
                <a:gd name="T2" fmla="*/ 462740 w 2125663"/>
                <a:gd name="T3" fmla="*/ 1477960 h 1811338"/>
                <a:gd name="T4" fmla="*/ 513638 w 2125663"/>
                <a:gd name="T5" fmla="*/ 1557743 h 1811338"/>
                <a:gd name="T6" fmla="*/ 516481 w 2125663"/>
                <a:gd name="T7" fmla="*/ 1336346 h 1811338"/>
                <a:gd name="T8" fmla="*/ 503401 w 2125663"/>
                <a:gd name="T9" fmla="*/ 1310416 h 1811338"/>
                <a:gd name="T10" fmla="*/ 515913 w 2125663"/>
                <a:gd name="T11" fmla="*/ 1250009 h 1811338"/>
                <a:gd name="T12" fmla="*/ 618846 w 2125663"/>
                <a:gd name="T13" fmla="*/ 1242885 h 1811338"/>
                <a:gd name="T14" fmla="*/ 643583 w 2125663"/>
                <a:gd name="T15" fmla="*/ 1263116 h 1811338"/>
                <a:gd name="T16" fmla="*/ 642446 w 2125663"/>
                <a:gd name="T17" fmla="*/ 1324948 h 1811338"/>
                <a:gd name="T18" fmla="*/ 619414 w 2125663"/>
                <a:gd name="T19" fmla="*/ 1342899 h 1811338"/>
                <a:gd name="T20" fmla="*/ 664057 w 2125663"/>
                <a:gd name="T21" fmla="*/ 1524691 h 1811338"/>
                <a:gd name="T22" fmla="*/ 704434 w 2125663"/>
                <a:gd name="T23" fmla="*/ 1417553 h 1811338"/>
                <a:gd name="T24" fmla="*/ 725191 w 2125663"/>
                <a:gd name="T25" fmla="*/ 1259697 h 1811338"/>
                <a:gd name="T26" fmla="*/ 857412 w 2125663"/>
                <a:gd name="T27" fmla="*/ 1192451 h 1811338"/>
                <a:gd name="T28" fmla="*/ 923096 w 2125663"/>
                <a:gd name="T29" fmla="*/ 1212682 h 1811338"/>
                <a:gd name="T30" fmla="*/ 970013 w 2125663"/>
                <a:gd name="T31" fmla="*/ 1259697 h 1811338"/>
                <a:gd name="T32" fmla="*/ 990201 w 2125663"/>
                <a:gd name="T33" fmla="*/ 1325233 h 1811338"/>
                <a:gd name="T34" fmla="*/ 980818 w 2125663"/>
                <a:gd name="T35" fmla="*/ 1537228 h 1811338"/>
                <a:gd name="T36" fmla="*/ 935891 w 2125663"/>
                <a:gd name="T37" fmla="*/ 1570566 h 1811338"/>
                <a:gd name="T38" fmla="*/ 798837 w 2125663"/>
                <a:gd name="T39" fmla="*/ 1607608 h 1811338"/>
                <a:gd name="T40" fmla="*/ 617424 w 2125663"/>
                <a:gd name="T41" fmla="*/ 1622140 h 1811338"/>
                <a:gd name="T42" fmla="*/ 428049 w 2125663"/>
                <a:gd name="T43" fmla="*/ 1615872 h 1811338"/>
                <a:gd name="T44" fmla="*/ 264551 w 2125663"/>
                <a:gd name="T45" fmla="*/ 1588232 h 1811338"/>
                <a:gd name="T46" fmla="*/ 180669 w 2125663"/>
                <a:gd name="T47" fmla="*/ 1549481 h 1811338"/>
                <a:gd name="T48" fmla="*/ 159912 w 2125663"/>
                <a:gd name="T49" fmla="*/ 1517283 h 1811338"/>
                <a:gd name="T50" fmla="*/ 167873 w 2125663"/>
                <a:gd name="T51" fmla="*/ 1284201 h 1811338"/>
                <a:gd name="T52" fmla="*/ 205123 w 2125663"/>
                <a:gd name="T53" fmla="*/ 1228638 h 1811338"/>
                <a:gd name="T54" fmla="*/ 264266 w 2125663"/>
                <a:gd name="T55" fmla="*/ 1196440 h 1811338"/>
                <a:gd name="T56" fmla="*/ 421225 w 2125663"/>
                <a:gd name="T57" fmla="*/ 1183048 h 1811338"/>
                <a:gd name="T58" fmla="*/ 433514 w 2125663"/>
                <a:gd name="T59" fmla="*/ 761303 h 1811338"/>
                <a:gd name="T60" fmla="*/ 391450 w 2125663"/>
                <a:gd name="T61" fmla="*/ 813630 h 1811338"/>
                <a:gd name="T62" fmla="*/ 379229 w 2125663"/>
                <a:gd name="T63" fmla="*/ 902075 h 1811338"/>
                <a:gd name="T64" fmla="*/ 414756 w 2125663"/>
                <a:gd name="T65" fmla="*/ 1016114 h 1811338"/>
                <a:gd name="T66" fmla="*/ 487516 w 2125663"/>
                <a:gd name="T67" fmla="*/ 1099439 h 1811338"/>
                <a:gd name="T68" fmla="*/ 567666 w 2125663"/>
                <a:gd name="T69" fmla="*/ 1135272 h 1811338"/>
                <a:gd name="T70" fmla="*/ 645542 w 2125663"/>
                <a:gd name="T71" fmla="*/ 1111099 h 1811338"/>
                <a:gd name="T72" fmla="*/ 722282 w 2125663"/>
                <a:gd name="T73" fmla="*/ 1035452 h 1811338"/>
                <a:gd name="T74" fmla="*/ 767757 w 2125663"/>
                <a:gd name="T75" fmla="*/ 926248 h 1811338"/>
                <a:gd name="T76" fmla="*/ 666290 w 2125663"/>
                <a:gd name="T77" fmla="*/ 863967 h 1811338"/>
                <a:gd name="T78" fmla="*/ 546918 w 2125663"/>
                <a:gd name="T79" fmla="*/ 832116 h 1811338"/>
                <a:gd name="T80" fmla="*/ 484389 w 2125663"/>
                <a:gd name="T81" fmla="*/ 790595 h 1811338"/>
                <a:gd name="T82" fmla="*/ 452273 w 2125663"/>
                <a:gd name="T83" fmla="*/ 760734 h 1811338"/>
                <a:gd name="T84" fmla="*/ 568234 w 2125663"/>
                <a:gd name="T85" fmla="*/ 587258 h 1811338"/>
                <a:gd name="T86" fmla="*/ 631616 w 2125663"/>
                <a:gd name="T87" fmla="*/ 594937 h 1811338"/>
                <a:gd name="T88" fmla="*/ 705513 w 2125663"/>
                <a:gd name="T89" fmla="*/ 631054 h 1811338"/>
                <a:gd name="T90" fmla="*/ 790210 w 2125663"/>
                <a:gd name="T91" fmla="*/ 732864 h 1811338"/>
                <a:gd name="T92" fmla="*/ 826306 w 2125663"/>
                <a:gd name="T93" fmla="*/ 873920 h 1811338"/>
                <a:gd name="T94" fmla="*/ 818064 w 2125663"/>
                <a:gd name="T95" fmla="*/ 959237 h 1811338"/>
                <a:gd name="T96" fmla="*/ 780831 w 2125663"/>
                <a:gd name="T97" fmla="*/ 1048534 h 1811338"/>
                <a:gd name="T98" fmla="*/ 687607 w 2125663"/>
                <a:gd name="T99" fmla="*/ 1148922 h 1811338"/>
                <a:gd name="T100" fmla="*/ 588983 w 2125663"/>
                <a:gd name="T101" fmla="*/ 1190727 h 1811338"/>
                <a:gd name="T102" fmla="*/ 525033 w 2125663"/>
                <a:gd name="T103" fmla="*/ 1182480 h 1811338"/>
                <a:gd name="T104" fmla="*/ 421293 w 2125663"/>
                <a:gd name="T105" fmla="*/ 1115081 h 1811338"/>
                <a:gd name="T106" fmla="*/ 345406 w 2125663"/>
                <a:gd name="T107" fmla="*/ 1002463 h 1811338"/>
                <a:gd name="T108" fmla="*/ 325511 w 2125663"/>
                <a:gd name="T109" fmla="*/ 929092 h 1811338"/>
                <a:gd name="T110" fmla="*/ 330627 w 2125663"/>
                <a:gd name="T111" fmla="*/ 813915 h 1811338"/>
                <a:gd name="T112" fmla="*/ 388324 w 2125663"/>
                <a:gd name="T113" fmla="*/ 686510 h 1811338"/>
                <a:gd name="T114" fmla="*/ 482400 w 2125663"/>
                <a:gd name="T115" fmla="*/ 608303 h 1811338"/>
                <a:gd name="T116" fmla="*/ 542939 w 2125663"/>
                <a:gd name="T117" fmla="*/ 589534 h 1811338"/>
                <a:gd name="T118" fmla="*/ 0 w 2125663"/>
                <a:gd name="T119" fmla="*/ 0 h 1811338"/>
                <a:gd name="T120" fmla="*/ 174993 w 2125663"/>
                <a:gd name="T121" fmla="*/ 1118883 h 1811338"/>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2125663" h="1811338">
                  <a:moveTo>
                    <a:pt x="470017" y="1320800"/>
                  </a:moveTo>
                  <a:lnTo>
                    <a:pt x="470335" y="1343069"/>
                  </a:lnTo>
                  <a:lnTo>
                    <a:pt x="471286" y="1364382"/>
                  </a:lnTo>
                  <a:lnTo>
                    <a:pt x="472238" y="1385696"/>
                  </a:lnTo>
                  <a:lnTo>
                    <a:pt x="473190" y="1406374"/>
                  </a:lnTo>
                  <a:lnTo>
                    <a:pt x="474459" y="1426415"/>
                  </a:lnTo>
                  <a:lnTo>
                    <a:pt x="476363" y="1446139"/>
                  </a:lnTo>
                  <a:lnTo>
                    <a:pt x="478267" y="1464908"/>
                  </a:lnTo>
                  <a:lnTo>
                    <a:pt x="480170" y="1483677"/>
                  </a:lnTo>
                  <a:lnTo>
                    <a:pt x="482074" y="1501491"/>
                  </a:lnTo>
                  <a:lnTo>
                    <a:pt x="484612" y="1518988"/>
                  </a:lnTo>
                  <a:lnTo>
                    <a:pt x="487468" y="1535530"/>
                  </a:lnTo>
                  <a:lnTo>
                    <a:pt x="490323" y="1552072"/>
                  </a:lnTo>
                  <a:lnTo>
                    <a:pt x="493179" y="1567660"/>
                  </a:lnTo>
                  <a:lnTo>
                    <a:pt x="496352" y="1582611"/>
                  </a:lnTo>
                  <a:lnTo>
                    <a:pt x="500159" y="1597563"/>
                  </a:lnTo>
                  <a:lnTo>
                    <a:pt x="503649" y="1611560"/>
                  </a:lnTo>
                  <a:lnTo>
                    <a:pt x="507774" y="1624921"/>
                  </a:lnTo>
                  <a:lnTo>
                    <a:pt x="511899" y="1637646"/>
                  </a:lnTo>
                  <a:lnTo>
                    <a:pt x="516341" y="1650052"/>
                  </a:lnTo>
                  <a:lnTo>
                    <a:pt x="520783" y="1661505"/>
                  </a:lnTo>
                  <a:lnTo>
                    <a:pt x="525859" y="1672639"/>
                  </a:lnTo>
                  <a:lnTo>
                    <a:pt x="530936" y="1683137"/>
                  </a:lnTo>
                  <a:lnTo>
                    <a:pt x="536329" y="1692998"/>
                  </a:lnTo>
                  <a:lnTo>
                    <a:pt x="541723" y="1702224"/>
                  </a:lnTo>
                  <a:lnTo>
                    <a:pt x="547752" y="1710813"/>
                  </a:lnTo>
                  <a:lnTo>
                    <a:pt x="553463" y="1718766"/>
                  </a:lnTo>
                  <a:lnTo>
                    <a:pt x="559808" y="1726083"/>
                  </a:lnTo>
                  <a:lnTo>
                    <a:pt x="566154" y="1732763"/>
                  </a:lnTo>
                  <a:lnTo>
                    <a:pt x="573134" y="1739125"/>
                  </a:lnTo>
                  <a:lnTo>
                    <a:pt x="580114" y="1744215"/>
                  </a:lnTo>
                  <a:lnTo>
                    <a:pt x="587412" y="1749305"/>
                  </a:lnTo>
                  <a:lnTo>
                    <a:pt x="594709" y="1753123"/>
                  </a:lnTo>
                  <a:lnTo>
                    <a:pt x="594709" y="1499901"/>
                  </a:lnTo>
                  <a:lnTo>
                    <a:pt x="591537" y="1499264"/>
                  </a:lnTo>
                  <a:lnTo>
                    <a:pt x="588047" y="1498310"/>
                  </a:lnTo>
                  <a:lnTo>
                    <a:pt x="584874" y="1497038"/>
                  </a:lnTo>
                  <a:lnTo>
                    <a:pt x="582018" y="1495765"/>
                  </a:lnTo>
                  <a:lnTo>
                    <a:pt x="579163" y="1494175"/>
                  </a:lnTo>
                  <a:lnTo>
                    <a:pt x="576307" y="1491948"/>
                  </a:lnTo>
                  <a:lnTo>
                    <a:pt x="573769" y="1489721"/>
                  </a:lnTo>
                  <a:lnTo>
                    <a:pt x="571548" y="1487494"/>
                  </a:lnTo>
                  <a:lnTo>
                    <a:pt x="569327" y="1484949"/>
                  </a:lnTo>
                  <a:lnTo>
                    <a:pt x="567106" y="1482404"/>
                  </a:lnTo>
                  <a:lnTo>
                    <a:pt x="565519" y="1479223"/>
                  </a:lnTo>
                  <a:lnTo>
                    <a:pt x="564250" y="1476360"/>
                  </a:lnTo>
                  <a:lnTo>
                    <a:pt x="563298" y="1473179"/>
                  </a:lnTo>
                  <a:lnTo>
                    <a:pt x="562347" y="1469998"/>
                  </a:lnTo>
                  <a:lnTo>
                    <a:pt x="562029" y="1466180"/>
                  </a:lnTo>
                  <a:lnTo>
                    <a:pt x="561712" y="1462999"/>
                  </a:lnTo>
                  <a:lnTo>
                    <a:pt x="561712" y="1425143"/>
                  </a:lnTo>
                  <a:lnTo>
                    <a:pt x="562029" y="1421007"/>
                  </a:lnTo>
                  <a:lnTo>
                    <a:pt x="562664" y="1417508"/>
                  </a:lnTo>
                  <a:lnTo>
                    <a:pt x="563616" y="1414009"/>
                  </a:lnTo>
                  <a:lnTo>
                    <a:pt x="564885" y="1410191"/>
                  </a:lnTo>
                  <a:lnTo>
                    <a:pt x="566154" y="1407010"/>
                  </a:lnTo>
                  <a:lnTo>
                    <a:pt x="568375" y="1403829"/>
                  </a:lnTo>
                  <a:lnTo>
                    <a:pt x="570596" y="1400966"/>
                  </a:lnTo>
                  <a:lnTo>
                    <a:pt x="572817" y="1398103"/>
                  </a:lnTo>
                  <a:lnTo>
                    <a:pt x="575673" y="1395558"/>
                  </a:lnTo>
                  <a:lnTo>
                    <a:pt x="578528" y="1393649"/>
                  </a:lnTo>
                  <a:lnTo>
                    <a:pt x="581701" y="1391741"/>
                  </a:lnTo>
                  <a:lnTo>
                    <a:pt x="584874" y="1390150"/>
                  </a:lnTo>
                  <a:lnTo>
                    <a:pt x="588364" y="1388878"/>
                  </a:lnTo>
                  <a:lnTo>
                    <a:pt x="592171" y="1387605"/>
                  </a:lnTo>
                  <a:lnTo>
                    <a:pt x="595979" y="1386969"/>
                  </a:lnTo>
                  <a:lnTo>
                    <a:pt x="599786" y="1386969"/>
                  </a:lnTo>
                  <a:lnTo>
                    <a:pt x="682597" y="1386969"/>
                  </a:lnTo>
                  <a:lnTo>
                    <a:pt x="686721" y="1386969"/>
                  </a:lnTo>
                  <a:lnTo>
                    <a:pt x="690529" y="1387605"/>
                  </a:lnTo>
                  <a:lnTo>
                    <a:pt x="694019" y="1388878"/>
                  </a:lnTo>
                  <a:lnTo>
                    <a:pt x="697826" y="1390150"/>
                  </a:lnTo>
                  <a:lnTo>
                    <a:pt x="700999" y="1391741"/>
                  </a:lnTo>
                  <a:lnTo>
                    <a:pt x="704172" y="1393649"/>
                  </a:lnTo>
                  <a:lnTo>
                    <a:pt x="707345" y="1395558"/>
                  </a:lnTo>
                  <a:lnTo>
                    <a:pt x="709883" y="1398103"/>
                  </a:lnTo>
                  <a:lnTo>
                    <a:pt x="712104" y="1400966"/>
                  </a:lnTo>
                  <a:lnTo>
                    <a:pt x="714325" y="1403829"/>
                  </a:lnTo>
                  <a:lnTo>
                    <a:pt x="716229" y="1407010"/>
                  </a:lnTo>
                  <a:lnTo>
                    <a:pt x="718132" y="1410191"/>
                  </a:lnTo>
                  <a:lnTo>
                    <a:pt x="719402" y="1414009"/>
                  </a:lnTo>
                  <a:lnTo>
                    <a:pt x="720353" y="1417508"/>
                  </a:lnTo>
                  <a:lnTo>
                    <a:pt x="720671" y="1421007"/>
                  </a:lnTo>
                  <a:lnTo>
                    <a:pt x="720988" y="1425143"/>
                  </a:lnTo>
                  <a:lnTo>
                    <a:pt x="720988" y="1462999"/>
                  </a:lnTo>
                  <a:lnTo>
                    <a:pt x="720988" y="1466180"/>
                  </a:lnTo>
                  <a:lnTo>
                    <a:pt x="720353" y="1469998"/>
                  </a:lnTo>
                  <a:lnTo>
                    <a:pt x="719719" y="1473179"/>
                  </a:lnTo>
                  <a:lnTo>
                    <a:pt x="718450" y="1476360"/>
                  </a:lnTo>
                  <a:lnTo>
                    <a:pt x="716863" y="1479223"/>
                  </a:lnTo>
                  <a:lnTo>
                    <a:pt x="715277" y="1482404"/>
                  </a:lnTo>
                  <a:lnTo>
                    <a:pt x="713373" y="1484949"/>
                  </a:lnTo>
                  <a:lnTo>
                    <a:pt x="711469" y="1487494"/>
                  </a:lnTo>
                  <a:lnTo>
                    <a:pt x="708931" y="1489721"/>
                  </a:lnTo>
                  <a:lnTo>
                    <a:pt x="706710" y="1491948"/>
                  </a:lnTo>
                  <a:lnTo>
                    <a:pt x="703537" y="1494175"/>
                  </a:lnTo>
                  <a:lnTo>
                    <a:pt x="700682" y="1495765"/>
                  </a:lnTo>
                  <a:lnTo>
                    <a:pt x="697826" y="1497038"/>
                  </a:lnTo>
                  <a:lnTo>
                    <a:pt x="694653" y="1498310"/>
                  </a:lnTo>
                  <a:lnTo>
                    <a:pt x="691163" y="1499264"/>
                  </a:lnTo>
                  <a:lnTo>
                    <a:pt x="687991" y="1499901"/>
                  </a:lnTo>
                  <a:lnTo>
                    <a:pt x="687991" y="1753123"/>
                  </a:lnTo>
                  <a:lnTo>
                    <a:pt x="695605" y="1749305"/>
                  </a:lnTo>
                  <a:lnTo>
                    <a:pt x="702586" y="1744215"/>
                  </a:lnTo>
                  <a:lnTo>
                    <a:pt x="709566" y="1739125"/>
                  </a:lnTo>
                  <a:lnTo>
                    <a:pt x="716229" y="1732763"/>
                  </a:lnTo>
                  <a:lnTo>
                    <a:pt x="722892" y="1726083"/>
                  </a:lnTo>
                  <a:lnTo>
                    <a:pt x="729237" y="1718766"/>
                  </a:lnTo>
                  <a:lnTo>
                    <a:pt x="734948" y="1710813"/>
                  </a:lnTo>
                  <a:lnTo>
                    <a:pt x="740977" y="1702224"/>
                  </a:lnTo>
                  <a:lnTo>
                    <a:pt x="746371" y="1692998"/>
                  </a:lnTo>
                  <a:lnTo>
                    <a:pt x="751447" y="1683137"/>
                  </a:lnTo>
                  <a:lnTo>
                    <a:pt x="756841" y="1672639"/>
                  </a:lnTo>
                  <a:lnTo>
                    <a:pt x="761600" y="1661505"/>
                  </a:lnTo>
                  <a:lnTo>
                    <a:pt x="766359" y="1650052"/>
                  </a:lnTo>
                  <a:lnTo>
                    <a:pt x="770801" y="1637646"/>
                  </a:lnTo>
                  <a:lnTo>
                    <a:pt x="774926" y="1624921"/>
                  </a:lnTo>
                  <a:lnTo>
                    <a:pt x="779051" y="1611560"/>
                  </a:lnTo>
                  <a:lnTo>
                    <a:pt x="782541" y="1597563"/>
                  </a:lnTo>
                  <a:lnTo>
                    <a:pt x="786031" y="1582611"/>
                  </a:lnTo>
                  <a:lnTo>
                    <a:pt x="789521" y="1567660"/>
                  </a:lnTo>
                  <a:lnTo>
                    <a:pt x="792377" y="1552072"/>
                  </a:lnTo>
                  <a:lnTo>
                    <a:pt x="795232" y="1535530"/>
                  </a:lnTo>
                  <a:lnTo>
                    <a:pt x="797770" y="1518988"/>
                  </a:lnTo>
                  <a:lnTo>
                    <a:pt x="800626" y="1501491"/>
                  </a:lnTo>
                  <a:lnTo>
                    <a:pt x="802530" y="1483677"/>
                  </a:lnTo>
                  <a:lnTo>
                    <a:pt x="804751" y="1464908"/>
                  </a:lnTo>
                  <a:lnTo>
                    <a:pt x="806337" y="1446139"/>
                  </a:lnTo>
                  <a:lnTo>
                    <a:pt x="807923" y="1426415"/>
                  </a:lnTo>
                  <a:lnTo>
                    <a:pt x="809193" y="1406374"/>
                  </a:lnTo>
                  <a:lnTo>
                    <a:pt x="810779" y="1385696"/>
                  </a:lnTo>
                  <a:lnTo>
                    <a:pt x="811731" y="1364382"/>
                  </a:lnTo>
                  <a:lnTo>
                    <a:pt x="812365" y="1343069"/>
                  </a:lnTo>
                  <a:lnTo>
                    <a:pt x="813000" y="1320800"/>
                  </a:lnTo>
                  <a:lnTo>
                    <a:pt x="840921" y="1322709"/>
                  </a:lnTo>
                  <a:lnTo>
                    <a:pt x="866621" y="1324300"/>
                  </a:lnTo>
                  <a:lnTo>
                    <a:pt x="909771" y="1327481"/>
                  </a:lnTo>
                  <a:lnTo>
                    <a:pt x="938644" y="1330026"/>
                  </a:lnTo>
                  <a:lnTo>
                    <a:pt x="948797" y="1330980"/>
                  </a:lnTo>
                  <a:lnTo>
                    <a:pt x="956729" y="1331298"/>
                  </a:lnTo>
                  <a:lnTo>
                    <a:pt x="964661" y="1331934"/>
                  </a:lnTo>
                  <a:lnTo>
                    <a:pt x="972593" y="1332889"/>
                  </a:lnTo>
                  <a:lnTo>
                    <a:pt x="980208" y="1334161"/>
                  </a:lnTo>
                  <a:lnTo>
                    <a:pt x="987823" y="1335752"/>
                  </a:lnTo>
                  <a:lnTo>
                    <a:pt x="995437" y="1337979"/>
                  </a:lnTo>
                  <a:lnTo>
                    <a:pt x="1002418" y="1340205"/>
                  </a:lnTo>
                  <a:lnTo>
                    <a:pt x="1009715" y="1343387"/>
                  </a:lnTo>
                  <a:lnTo>
                    <a:pt x="1016378" y="1346250"/>
                  </a:lnTo>
                  <a:lnTo>
                    <a:pt x="1023358" y="1349749"/>
                  </a:lnTo>
                  <a:lnTo>
                    <a:pt x="1030021" y="1353885"/>
                  </a:lnTo>
                  <a:lnTo>
                    <a:pt x="1036050" y="1357702"/>
                  </a:lnTo>
                  <a:lnTo>
                    <a:pt x="1042395" y="1361837"/>
                  </a:lnTo>
                  <a:lnTo>
                    <a:pt x="1048106" y="1366927"/>
                  </a:lnTo>
                  <a:lnTo>
                    <a:pt x="1053817" y="1371699"/>
                  </a:lnTo>
                  <a:lnTo>
                    <a:pt x="1059211" y="1377107"/>
                  </a:lnTo>
                  <a:lnTo>
                    <a:pt x="1064605" y="1382197"/>
                  </a:lnTo>
                  <a:lnTo>
                    <a:pt x="1069364" y="1388241"/>
                  </a:lnTo>
                  <a:lnTo>
                    <a:pt x="1073806" y="1393967"/>
                  </a:lnTo>
                  <a:lnTo>
                    <a:pt x="1078248" y="1400012"/>
                  </a:lnTo>
                  <a:lnTo>
                    <a:pt x="1082373" y="1406374"/>
                  </a:lnTo>
                  <a:lnTo>
                    <a:pt x="1085863" y="1413054"/>
                  </a:lnTo>
                  <a:lnTo>
                    <a:pt x="1089670" y="1419735"/>
                  </a:lnTo>
                  <a:lnTo>
                    <a:pt x="1092843" y="1426734"/>
                  </a:lnTo>
                  <a:lnTo>
                    <a:pt x="1095381" y="1433732"/>
                  </a:lnTo>
                  <a:lnTo>
                    <a:pt x="1097920" y="1441049"/>
                  </a:lnTo>
                  <a:lnTo>
                    <a:pt x="1100141" y="1448684"/>
                  </a:lnTo>
                  <a:lnTo>
                    <a:pt x="1101727" y="1456000"/>
                  </a:lnTo>
                  <a:lnTo>
                    <a:pt x="1103314" y="1463635"/>
                  </a:lnTo>
                  <a:lnTo>
                    <a:pt x="1104265" y="1471588"/>
                  </a:lnTo>
                  <a:lnTo>
                    <a:pt x="1104900" y="1479541"/>
                  </a:lnTo>
                  <a:lnTo>
                    <a:pt x="1104900" y="1487494"/>
                  </a:lnTo>
                  <a:lnTo>
                    <a:pt x="1104900" y="1686000"/>
                  </a:lnTo>
                  <a:lnTo>
                    <a:pt x="1104900" y="1690135"/>
                  </a:lnTo>
                  <a:lnTo>
                    <a:pt x="1104265" y="1693953"/>
                  </a:lnTo>
                  <a:lnTo>
                    <a:pt x="1103631" y="1697770"/>
                  </a:lnTo>
                  <a:lnTo>
                    <a:pt x="1102362" y="1701906"/>
                  </a:lnTo>
                  <a:lnTo>
                    <a:pt x="1101093" y="1705405"/>
                  </a:lnTo>
                  <a:lnTo>
                    <a:pt x="1099189" y="1709222"/>
                  </a:lnTo>
                  <a:lnTo>
                    <a:pt x="1096968" y="1713040"/>
                  </a:lnTo>
                  <a:lnTo>
                    <a:pt x="1094430" y="1716221"/>
                  </a:lnTo>
                  <a:lnTo>
                    <a:pt x="1091891" y="1719720"/>
                  </a:lnTo>
                  <a:lnTo>
                    <a:pt x="1089036" y="1722901"/>
                  </a:lnTo>
                  <a:lnTo>
                    <a:pt x="1085546" y="1726719"/>
                  </a:lnTo>
                  <a:lnTo>
                    <a:pt x="1082056" y="1729900"/>
                  </a:lnTo>
                  <a:lnTo>
                    <a:pt x="1078248" y="1732763"/>
                  </a:lnTo>
                  <a:lnTo>
                    <a:pt x="1074124" y="1736262"/>
                  </a:lnTo>
                  <a:lnTo>
                    <a:pt x="1069682" y="1739125"/>
                  </a:lnTo>
                  <a:lnTo>
                    <a:pt x="1065240" y="1741989"/>
                  </a:lnTo>
                  <a:lnTo>
                    <a:pt x="1055404" y="1748033"/>
                  </a:lnTo>
                  <a:lnTo>
                    <a:pt x="1044299" y="1753441"/>
                  </a:lnTo>
                  <a:lnTo>
                    <a:pt x="1032560" y="1758531"/>
                  </a:lnTo>
                  <a:lnTo>
                    <a:pt x="1019868" y="1763939"/>
                  </a:lnTo>
                  <a:lnTo>
                    <a:pt x="1005908" y="1768392"/>
                  </a:lnTo>
                  <a:lnTo>
                    <a:pt x="991630" y="1773164"/>
                  </a:lnTo>
                  <a:lnTo>
                    <a:pt x="976718" y="1777300"/>
                  </a:lnTo>
                  <a:lnTo>
                    <a:pt x="960854" y="1781117"/>
                  </a:lnTo>
                  <a:lnTo>
                    <a:pt x="944038" y="1784934"/>
                  </a:lnTo>
                  <a:lnTo>
                    <a:pt x="927222" y="1788434"/>
                  </a:lnTo>
                  <a:lnTo>
                    <a:pt x="909454" y="1791615"/>
                  </a:lnTo>
                  <a:lnTo>
                    <a:pt x="891369" y="1794796"/>
                  </a:lnTo>
                  <a:lnTo>
                    <a:pt x="872332" y="1797341"/>
                  </a:lnTo>
                  <a:lnTo>
                    <a:pt x="853295" y="1799886"/>
                  </a:lnTo>
                  <a:lnTo>
                    <a:pt x="833941" y="1801795"/>
                  </a:lnTo>
                  <a:lnTo>
                    <a:pt x="813952" y="1804022"/>
                  </a:lnTo>
                  <a:lnTo>
                    <a:pt x="793328" y="1805930"/>
                  </a:lnTo>
                  <a:lnTo>
                    <a:pt x="773022" y="1807203"/>
                  </a:lnTo>
                  <a:lnTo>
                    <a:pt x="752399" y="1808475"/>
                  </a:lnTo>
                  <a:lnTo>
                    <a:pt x="731458" y="1809748"/>
                  </a:lnTo>
                  <a:lnTo>
                    <a:pt x="710200" y="1810384"/>
                  </a:lnTo>
                  <a:lnTo>
                    <a:pt x="688942" y="1811020"/>
                  </a:lnTo>
                  <a:lnTo>
                    <a:pt x="667684" y="1811338"/>
                  </a:lnTo>
                  <a:lnTo>
                    <a:pt x="646427" y="1811338"/>
                  </a:lnTo>
                  <a:lnTo>
                    <a:pt x="625486" y="1811338"/>
                  </a:lnTo>
                  <a:lnTo>
                    <a:pt x="603911" y="1811020"/>
                  </a:lnTo>
                  <a:lnTo>
                    <a:pt x="582653" y="1810384"/>
                  </a:lnTo>
                  <a:lnTo>
                    <a:pt x="561395" y="1809748"/>
                  </a:lnTo>
                  <a:lnTo>
                    <a:pt x="540137" y="1808475"/>
                  </a:lnTo>
                  <a:lnTo>
                    <a:pt x="518879" y="1807203"/>
                  </a:lnTo>
                  <a:lnTo>
                    <a:pt x="498573" y="1805930"/>
                  </a:lnTo>
                  <a:lnTo>
                    <a:pt x="477632" y="1804022"/>
                  </a:lnTo>
                  <a:lnTo>
                    <a:pt x="457326" y="1801795"/>
                  </a:lnTo>
                  <a:lnTo>
                    <a:pt x="437337" y="1799886"/>
                  </a:lnTo>
                  <a:lnTo>
                    <a:pt x="417983" y="1797341"/>
                  </a:lnTo>
                  <a:lnTo>
                    <a:pt x="398629" y="1794796"/>
                  </a:lnTo>
                  <a:lnTo>
                    <a:pt x="379909" y="1791615"/>
                  </a:lnTo>
                  <a:lnTo>
                    <a:pt x="361824" y="1788434"/>
                  </a:lnTo>
                  <a:lnTo>
                    <a:pt x="344056" y="1784934"/>
                  </a:lnTo>
                  <a:lnTo>
                    <a:pt x="327240" y="1781117"/>
                  </a:lnTo>
                  <a:lnTo>
                    <a:pt x="310741" y="1777300"/>
                  </a:lnTo>
                  <a:lnTo>
                    <a:pt x="295195" y="1773164"/>
                  </a:lnTo>
                  <a:lnTo>
                    <a:pt x="280600" y="1768392"/>
                  </a:lnTo>
                  <a:lnTo>
                    <a:pt x="266322" y="1763939"/>
                  </a:lnTo>
                  <a:lnTo>
                    <a:pt x="252996" y="1758531"/>
                  </a:lnTo>
                  <a:lnTo>
                    <a:pt x="240622" y="1753441"/>
                  </a:lnTo>
                  <a:lnTo>
                    <a:pt x="229517" y="1748033"/>
                  </a:lnTo>
                  <a:lnTo>
                    <a:pt x="219047" y="1741989"/>
                  </a:lnTo>
                  <a:lnTo>
                    <a:pt x="214288" y="1739125"/>
                  </a:lnTo>
                  <a:lnTo>
                    <a:pt x="209846" y="1736262"/>
                  </a:lnTo>
                  <a:lnTo>
                    <a:pt x="205404" y="1732763"/>
                  </a:lnTo>
                  <a:lnTo>
                    <a:pt x="201596" y="1729900"/>
                  </a:lnTo>
                  <a:lnTo>
                    <a:pt x="198106" y="1726719"/>
                  </a:lnTo>
                  <a:lnTo>
                    <a:pt x="194299" y="1722901"/>
                  </a:lnTo>
                  <a:lnTo>
                    <a:pt x="191443" y="1719720"/>
                  </a:lnTo>
                  <a:lnTo>
                    <a:pt x="188588" y="1716221"/>
                  </a:lnTo>
                  <a:lnTo>
                    <a:pt x="186367" y="1713040"/>
                  </a:lnTo>
                  <a:lnTo>
                    <a:pt x="183828" y="1709222"/>
                  </a:lnTo>
                  <a:lnTo>
                    <a:pt x="181925" y="1705405"/>
                  </a:lnTo>
                  <a:lnTo>
                    <a:pt x="180338" y="1701906"/>
                  </a:lnTo>
                  <a:lnTo>
                    <a:pt x="179386" y="1697770"/>
                  </a:lnTo>
                  <a:lnTo>
                    <a:pt x="178435" y="1693953"/>
                  </a:lnTo>
                  <a:lnTo>
                    <a:pt x="177800" y="1690135"/>
                  </a:lnTo>
                  <a:lnTo>
                    <a:pt x="177800" y="1686000"/>
                  </a:lnTo>
                  <a:lnTo>
                    <a:pt x="177800" y="1487494"/>
                  </a:lnTo>
                  <a:lnTo>
                    <a:pt x="178117" y="1479541"/>
                  </a:lnTo>
                  <a:lnTo>
                    <a:pt x="178435" y="1471588"/>
                  </a:lnTo>
                  <a:lnTo>
                    <a:pt x="179386" y="1463635"/>
                  </a:lnTo>
                  <a:lnTo>
                    <a:pt x="180973" y="1456000"/>
                  </a:lnTo>
                  <a:lnTo>
                    <a:pt x="182559" y="1448684"/>
                  </a:lnTo>
                  <a:lnTo>
                    <a:pt x="184463" y="1441049"/>
                  </a:lnTo>
                  <a:lnTo>
                    <a:pt x="187318" y="1433732"/>
                  </a:lnTo>
                  <a:lnTo>
                    <a:pt x="190174" y="1426734"/>
                  </a:lnTo>
                  <a:lnTo>
                    <a:pt x="193030" y="1419735"/>
                  </a:lnTo>
                  <a:lnTo>
                    <a:pt x="196520" y="1413054"/>
                  </a:lnTo>
                  <a:lnTo>
                    <a:pt x="200327" y="1406374"/>
                  </a:lnTo>
                  <a:lnTo>
                    <a:pt x="204452" y="1400012"/>
                  </a:lnTo>
                  <a:lnTo>
                    <a:pt x="208576" y="1393967"/>
                  </a:lnTo>
                  <a:lnTo>
                    <a:pt x="213336" y="1388241"/>
                  </a:lnTo>
                  <a:lnTo>
                    <a:pt x="218095" y="1382197"/>
                  </a:lnTo>
                  <a:lnTo>
                    <a:pt x="223489" y="1377107"/>
                  </a:lnTo>
                  <a:lnTo>
                    <a:pt x="228883" y="1371699"/>
                  </a:lnTo>
                  <a:lnTo>
                    <a:pt x="234594" y="1366927"/>
                  </a:lnTo>
                  <a:lnTo>
                    <a:pt x="240305" y="1361837"/>
                  </a:lnTo>
                  <a:lnTo>
                    <a:pt x="246650" y="1357702"/>
                  </a:lnTo>
                  <a:lnTo>
                    <a:pt x="252679" y="1353885"/>
                  </a:lnTo>
                  <a:lnTo>
                    <a:pt x="259659" y="1349749"/>
                  </a:lnTo>
                  <a:lnTo>
                    <a:pt x="266005" y="1346250"/>
                  </a:lnTo>
                  <a:lnTo>
                    <a:pt x="272985" y="1343387"/>
                  </a:lnTo>
                  <a:lnTo>
                    <a:pt x="280282" y="1340205"/>
                  </a:lnTo>
                  <a:lnTo>
                    <a:pt x="287263" y="1337979"/>
                  </a:lnTo>
                  <a:lnTo>
                    <a:pt x="294877" y="1335752"/>
                  </a:lnTo>
                  <a:lnTo>
                    <a:pt x="302492" y="1334161"/>
                  </a:lnTo>
                  <a:lnTo>
                    <a:pt x="310107" y="1332889"/>
                  </a:lnTo>
                  <a:lnTo>
                    <a:pt x="318039" y="1331934"/>
                  </a:lnTo>
                  <a:lnTo>
                    <a:pt x="325971" y="1331298"/>
                  </a:lnTo>
                  <a:lnTo>
                    <a:pt x="333903" y="1330980"/>
                  </a:lnTo>
                  <a:lnTo>
                    <a:pt x="344056" y="1330026"/>
                  </a:lnTo>
                  <a:lnTo>
                    <a:pt x="372929" y="1327481"/>
                  </a:lnTo>
                  <a:lnTo>
                    <a:pt x="415762" y="1324300"/>
                  </a:lnTo>
                  <a:lnTo>
                    <a:pt x="441779" y="1322709"/>
                  </a:lnTo>
                  <a:lnTo>
                    <a:pt x="470017" y="1320800"/>
                  </a:lnTo>
                  <a:close/>
                  <a:moveTo>
                    <a:pt x="1004887" y="995363"/>
                  </a:moveTo>
                  <a:lnTo>
                    <a:pt x="1176337" y="995363"/>
                  </a:lnTo>
                  <a:lnTo>
                    <a:pt x="1176337" y="1265238"/>
                  </a:lnTo>
                  <a:lnTo>
                    <a:pt x="1004887" y="1265238"/>
                  </a:lnTo>
                  <a:lnTo>
                    <a:pt x="1004887" y="995363"/>
                  </a:lnTo>
                  <a:close/>
                  <a:moveTo>
                    <a:pt x="493561" y="847408"/>
                  </a:moveTo>
                  <a:lnTo>
                    <a:pt x="491024" y="847726"/>
                  </a:lnTo>
                  <a:lnTo>
                    <a:pt x="488804" y="848043"/>
                  </a:lnTo>
                  <a:lnTo>
                    <a:pt x="485950" y="848996"/>
                  </a:lnTo>
                  <a:lnTo>
                    <a:pt x="483730" y="849948"/>
                  </a:lnTo>
                  <a:lnTo>
                    <a:pt x="481510" y="851218"/>
                  </a:lnTo>
                  <a:lnTo>
                    <a:pt x="479290" y="852806"/>
                  </a:lnTo>
                  <a:lnTo>
                    <a:pt x="475167" y="856933"/>
                  </a:lnTo>
                  <a:lnTo>
                    <a:pt x="470727" y="861061"/>
                  </a:lnTo>
                  <a:lnTo>
                    <a:pt x="466604" y="865823"/>
                  </a:lnTo>
                  <a:lnTo>
                    <a:pt x="462482" y="871221"/>
                  </a:lnTo>
                  <a:lnTo>
                    <a:pt x="454553" y="882651"/>
                  </a:lnTo>
                  <a:lnTo>
                    <a:pt x="448527" y="890906"/>
                  </a:lnTo>
                  <a:lnTo>
                    <a:pt x="442819" y="899478"/>
                  </a:lnTo>
                  <a:lnTo>
                    <a:pt x="436793" y="908368"/>
                  </a:lnTo>
                  <a:lnTo>
                    <a:pt x="431402" y="917893"/>
                  </a:lnTo>
                  <a:lnTo>
                    <a:pt x="429499" y="926783"/>
                  </a:lnTo>
                  <a:lnTo>
                    <a:pt x="427596" y="935673"/>
                  </a:lnTo>
                  <a:lnTo>
                    <a:pt x="426010" y="945198"/>
                  </a:lnTo>
                  <a:lnTo>
                    <a:pt x="424742" y="954406"/>
                  </a:lnTo>
                  <a:lnTo>
                    <a:pt x="423790" y="963931"/>
                  </a:lnTo>
                  <a:lnTo>
                    <a:pt x="423156" y="973773"/>
                  </a:lnTo>
                  <a:lnTo>
                    <a:pt x="422839" y="982981"/>
                  </a:lnTo>
                  <a:lnTo>
                    <a:pt x="422839" y="992823"/>
                  </a:lnTo>
                  <a:lnTo>
                    <a:pt x="423156" y="1007111"/>
                  </a:lnTo>
                  <a:lnTo>
                    <a:pt x="424107" y="1020764"/>
                  </a:lnTo>
                  <a:lnTo>
                    <a:pt x="426010" y="1034099"/>
                  </a:lnTo>
                  <a:lnTo>
                    <a:pt x="428547" y="1047434"/>
                  </a:lnTo>
                  <a:lnTo>
                    <a:pt x="432036" y="1060769"/>
                  </a:lnTo>
                  <a:lnTo>
                    <a:pt x="435525" y="1073469"/>
                  </a:lnTo>
                  <a:lnTo>
                    <a:pt x="439965" y="1086169"/>
                  </a:lnTo>
                  <a:lnTo>
                    <a:pt x="445039" y="1098551"/>
                  </a:lnTo>
                  <a:lnTo>
                    <a:pt x="450430" y="1110934"/>
                  </a:lnTo>
                  <a:lnTo>
                    <a:pt x="456456" y="1122999"/>
                  </a:lnTo>
                  <a:lnTo>
                    <a:pt x="462799" y="1134429"/>
                  </a:lnTo>
                  <a:lnTo>
                    <a:pt x="469459" y="1145541"/>
                  </a:lnTo>
                  <a:lnTo>
                    <a:pt x="477070" y="1156019"/>
                  </a:lnTo>
                  <a:lnTo>
                    <a:pt x="484364" y="1166496"/>
                  </a:lnTo>
                  <a:lnTo>
                    <a:pt x="492293" y="1176656"/>
                  </a:lnTo>
                  <a:lnTo>
                    <a:pt x="500539" y="1186181"/>
                  </a:lnTo>
                  <a:lnTo>
                    <a:pt x="508784" y="1195389"/>
                  </a:lnTo>
                  <a:lnTo>
                    <a:pt x="517347" y="1204279"/>
                  </a:lnTo>
                  <a:lnTo>
                    <a:pt x="526227" y="1212216"/>
                  </a:lnTo>
                  <a:lnTo>
                    <a:pt x="535107" y="1220154"/>
                  </a:lnTo>
                  <a:lnTo>
                    <a:pt x="543987" y="1227456"/>
                  </a:lnTo>
                  <a:lnTo>
                    <a:pt x="553184" y="1234124"/>
                  </a:lnTo>
                  <a:lnTo>
                    <a:pt x="562381" y="1240474"/>
                  </a:lnTo>
                  <a:lnTo>
                    <a:pt x="571578" y="1245871"/>
                  </a:lnTo>
                  <a:lnTo>
                    <a:pt x="580775" y="1250951"/>
                  </a:lnTo>
                  <a:lnTo>
                    <a:pt x="589655" y="1255079"/>
                  </a:lnTo>
                  <a:lnTo>
                    <a:pt x="598853" y="1258889"/>
                  </a:lnTo>
                  <a:lnTo>
                    <a:pt x="607732" y="1262381"/>
                  </a:lnTo>
                  <a:lnTo>
                    <a:pt x="616612" y="1264604"/>
                  </a:lnTo>
                  <a:lnTo>
                    <a:pt x="624858" y="1266509"/>
                  </a:lnTo>
                  <a:lnTo>
                    <a:pt x="633421" y="1267461"/>
                  </a:lnTo>
                  <a:lnTo>
                    <a:pt x="641349" y="1267779"/>
                  </a:lnTo>
                  <a:lnTo>
                    <a:pt x="649595" y="1267461"/>
                  </a:lnTo>
                  <a:lnTo>
                    <a:pt x="657524" y="1266509"/>
                  </a:lnTo>
                  <a:lnTo>
                    <a:pt x="666404" y="1264604"/>
                  </a:lnTo>
                  <a:lnTo>
                    <a:pt x="674967" y="1262381"/>
                  </a:lnTo>
                  <a:lnTo>
                    <a:pt x="684164" y="1258889"/>
                  </a:lnTo>
                  <a:lnTo>
                    <a:pt x="692726" y="1255079"/>
                  </a:lnTo>
                  <a:lnTo>
                    <a:pt x="701924" y="1250951"/>
                  </a:lnTo>
                  <a:lnTo>
                    <a:pt x="711121" y="1245871"/>
                  </a:lnTo>
                  <a:lnTo>
                    <a:pt x="720318" y="1240474"/>
                  </a:lnTo>
                  <a:lnTo>
                    <a:pt x="729515" y="1234124"/>
                  </a:lnTo>
                  <a:lnTo>
                    <a:pt x="738395" y="1227456"/>
                  </a:lnTo>
                  <a:lnTo>
                    <a:pt x="747592" y="1220154"/>
                  </a:lnTo>
                  <a:lnTo>
                    <a:pt x="756472" y="1212216"/>
                  </a:lnTo>
                  <a:lnTo>
                    <a:pt x="765352" y="1204279"/>
                  </a:lnTo>
                  <a:lnTo>
                    <a:pt x="773915" y="1195389"/>
                  </a:lnTo>
                  <a:lnTo>
                    <a:pt x="782160" y="1186181"/>
                  </a:lnTo>
                  <a:lnTo>
                    <a:pt x="790406" y="1176656"/>
                  </a:lnTo>
                  <a:lnTo>
                    <a:pt x="798652" y="1166496"/>
                  </a:lnTo>
                  <a:lnTo>
                    <a:pt x="805946" y="1156019"/>
                  </a:lnTo>
                  <a:lnTo>
                    <a:pt x="813240" y="1145541"/>
                  </a:lnTo>
                  <a:lnTo>
                    <a:pt x="819900" y="1134429"/>
                  </a:lnTo>
                  <a:lnTo>
                    <a:pt x="826243" y="1122999"/>
                  </a:lnTo>
                  <a:lnTo>
                    <a:pt x="831952" y="1110934"/>
                  </a:lnTo>
                  <a:lnTo>
                    <a:pt x="837660" y="1098551"/>
                  </a:lnTo>
                  <a:lnTo>
                    <a:pt x="842417" y="1086169"/>
                  </a:lnTo>
                  <a:lnTo>
                    <a:pt x="847174" y="1073469"/>
                  </a:lnTo>
                  <a:lnTo>
                    <a:pt x="850980" y="1060769"/>
                  </a:lnTo>
                  <a:lnTo>
                    <a:pt x="853834" y="1047434"/>
                  </a:lnTo>
                  <a:lnTo>
                    <a:pt x="856689" y="1034099"/>
                  </a:lnTo>
                  <a:lnTo>
                    <a:pt x="858592" y="1020764"/>
                  </a:lnTo>
                  <a:lnTo>
                    <a:pt x="859543" y="1007111"/>
                  </a:lnTo>
                  <a:lnTo>
                    <a:pt x="860177" y="992823"/>
                  </a:lnTo>
                  <a:lnTo>
                    <a:pt x="859860" y="984886"/>
                  </a:lnTo>
                  <a:lnTo>
                    <a:pt x="859543" y="976313"/>
                  </a:lnTo>
                  <a:lnTo>
                    <a:pt x="837343" y="975361"/>
                  </a:lnTo>
                  <a:lnTo>
                    <a:pt x="814509" y="973773"/>
                  </a:lnTo>
                  <a:lnTo>
                    <a:pt x="791040" y="970916"/>
                  </a:lnTo>
                  <a:lnTo>
                    <a:pt x="767255" y="968058"/>
                  </a:lnTo>
                  <a:lnTo>
                    <a:pt x="743469" y="964566"/>
                  </a:lnTo>
                  <a:lnTo>
                    <a:pt x="719366" y="960438"/>
                  </a:lnTo>
                  <a:lnTo>
                    <a:pt x="695898" y="955041"/>
                  </a:lnTo>
                  <a:lnTo>
                    <a:pt x="684481" y="952501"/>
                  </a:lnTo>
                  <a:lnTo>
                    <a:pt x="673064" y="949643"/>
                  </a:lnTo>
                  <a:lnTo>
                    <a:pt x="661964" y="946468"/>
                  </a:lnTo>
                  <a:lnTo>
                    <a:pt x="651181" y="943293"/>
                  </a:lnTo>
                  <a:lnTo>
                    <a:pt x="640398" y="940118"/>
                  </a:lnTo>
                  <a:lnTo>
                    <a:pt x="629932" y="936308"/>
                  </a:lnTo>
                  <a:lnTo>
                    <a:pt x="620101" y="932816"/>
                  </a:lnTo>
                  <a:lnTo>
                    <a:pt x="610270" y="929006"/>
                  </a:lnTo>
                  <a:lnTo>
                    <a:pt x="601073" y="924878"/>
                  </a:lnTo>
                  <a:lnTo>
                    <a:pt x="592510" y="921068"/>
                  </a:lnTo>
                  <a:lnTo>
                    <a:pt x="583947" y="916941"/>
                  </a:lnTo>
                  <a:lnTo>
                    <a:pt x="576018" y="912178"/>
                  </a:lnTo>
                  <a:lnTo>
                    <a:pt x="568724" y="907733"/>
                  </a:lnTo>
                  <a:lnTo>
                    <a:pt x="561747" y="903288"/>
                  </a:lnTo>
                  <a:lnTo>
                    <a:pt x="555404" y="898208"/>
                  </a:lnTo>
                  <a:lnTo>
                    <a:pt x="550013" y="893128"/>
                  </a:lnTo>
                  <a:lnTo>
                    <a:pt x="544938" y="887731"/>
                  </a:lnTo>
                  <a:lnTo>
                    <a:pt x="540498" y="882651"/>
                  </a:lnTo>
                  <a:lnTo>
                    <a:pt x="536376" y="876936"/>
                  </a:lnTo>
                  <a:lnTo>
                    <a:pt x="532253" y="872173"/>
                  </a:lnTo>
                  <a:lnTo>
                    <a:pt x="528447" y="867728"/>
                  </a:lnTo>
                  <a:lnTo>
                    <a:pt x="524641" y="863601"/>
                  </a:lnTo>
                  <a:lnTo>
                    <a:pt x="520836" y="860426"/>
                  </a:lnTo>
                  <a:lnTo>
                    <a:pt x="517347" y="857251"/>
                  </a:lnTo>
                  <a:lnTo>
                    <a:pt x="514176" y="854393"/>
                  </a:lnTo>
                  <a:lnTo>
                    <a:pt x="511004" y="852488"/>
                  </a:lnTo>
                  <a:lnTo>
                    <a:pt x="507833" y="850583"/>
                  </a:lnTo>
                  <a:lnTo>
                    <a:pt x="504661" y="849313"/>
                  </a:lnTo>
                  <a:lnTo>
                    <a:pt x="501807" y="848361"/>
                  </a:lnTo>
                  <a:lnTo>
                    <a:pt x="499270" y="847726"/>
                  </a:lnTo>
                  <a:lnTo>
                    <a:pt x="496099" y="847408"/>
                  </a:lnTo>
                  <a:lnTo>
                    <a:pt x="493561" y="847408"/>
                  </a:lnTo>
                  <a:close/>
                  <a:moveTo>
                    <a:pt x="1304925" y="828675"/>
                  </a:moveTo>
                  <a:lnTo>
                    <a:pt x="1476375" y="828675"/>
                  </a:lnTo>
                  <a:lnTo>
                    <a:pt x="1476375" y="1252538"/>
                  </a:lnTo>
                  <a:lnTo>
                    <a:pt x="1304925" y="1252538"/>
                  </a:lnTo>
                  <a:lnTo>
                    <a:pt x="1304925" y="828675"/>
                  </a:lnTo>
                  <a:close/>
                  <a:moveTo>
                    <a:pt x="634055" y="655638"/>
                  </a:moveTo>
                  <a:lnTo>
                    <a:pt x="641349" y="655638"/>
                  </a:lnTo>
                  <a:lnTo>
                    <a:pt x="648644" y="655638"/>
                  </a:lnTo>
                  <a:lnTo>
                    <a:pt x="655938" y="655956"/>
                  </a:lnTo>
                  <a:lnTo>
                    <a:pt x="662915" y="656591"/>
                  </a:lnTo>
                  <a:lnTo>
                    <a:pt x="669892" y="657226"/>
                  </a:lnTo>
                  <a:lnTo>
                    <a:pt x="677187" y="658178"/>
                  </a:lnTo>
                  <a:lnTo>
                    <a:pt x="684164" y="659766"/>
                  </a:lnTo>
                  <a:lnTo>
                    <a:pt x="691141" y="661036"/>
                  </a:lnTo>
                  <a:lnTo>
                    <a:pt x="698118" y="662623"/>
                  </a:lnTo>
                  <a:lnTo>
                    <a:pt x="704778" y="664211"/>
                  </a:lnTo>
                  <a:lnTo>
                    <a:pt x="711438" y="666433"/>
                  </a:lnTo>
                  <a:lnTo>
                    <a:pt x="718415" y="668338"/>
                  </a:lnTo>
                  <a:lnTo>
                    <a:pt x="724758" y="670878"/>
                  </a:lnTo>
                  <a:lnTo>
                    <a:pt x="731418" y="673418"/>
                  </a:lnTo>
                  <a:lnTo>
                    <a:pt x="737761" y="676276"/>
                  </a:lnTo>
                  <a:lnTo>
                    <a:pt x="744421" y="679133"/>
                  </a:lnTo>
                  <a:lnTo>
                    <a:pt x="750446" y="682308"/>
                  </a:lnTo>
                  <a:lnTo>
                    <a:pt x="763132" y="688976"/>
                  </a:lnTo>
                  <a:lnTo>
                    <a:pt x="775500" y="696596"/>
                  </a:lnTo>
                  <a:lnTo>
                    <a:pt x="787235" y="704533"/>
                  </a:lnTo>
                  <a:lnTo>
                    <a:pt x="798652" y="713423"/>
                  </a:lnTo>
                  <a:lnTo>
                    <a:pt x="809435" y="722631"/>
                  </a:lnTo>
                  <a:lnTo>
                    <a:pt x="819900" y="732791"/>
                  </a:lnTo>
                  <a:lnTo>
                    <a:pt x="830049" y="743586"/>
                  </a:lnTo>
                  <a:lnTo>
                    <a:pt x="839880" y="754698"/>
                  </a:lnTo>
                  <a:lnTo>
                    <a:pt x="849394" y="766446"/>
                  </a:lnTo>
                  <a:lnTo>
                    <a:pt x="858274" y="778511"/>
                  </a:lnTo>
                  <a:lnTo>
                    <a:pt x="866520" y="791211"/>
                  </a:lnTo>
                  <a:lnTo>
                    <a:pt x="874449" y="804546"/>
                  </a:lnTo>
                  <a:lnTo>
                    <a:pt x="881743" y="818198"/>
                  </a:lnTo>
                  <a:lnTo>
                    <a:pt x="888403" y="832168"/>
                  </a:lnTo>
                  <a:lnTo>
                    <a:pt x="894746" y="847091"/>
                  </a:lnTo>
                  <a:lnTo>
                    <a:pt x="900137" y="861696"/>
                  </a:lnTo>
                  <a:lnTo>
                    <a:pt x="905529" y="876936"/>
                  </a:lnTo>
                  <a:lnTo>
                    <a:pt x="909651" y="892811"/>
                  </a:lnTo>
                  <a:lnTo>
                    <a:pt x="913457" y="908686"/>
                  </a:lnTo>
                  <a:lnTo>
                    <a:pt x="916946" y="924878"/>
                  </a:lnTo>
                  <a:lnTo>
                    <a:pt x="919166" y="941706"/>
                  </a:lnTo>
                  <a:lnTo>
                    <a:pt x="921068" y="958533"/>
                  </a:lnTo>
                  <a:lnTo>
                    <a:pt x="922020" y="975678"/>
                  </a:lnTo>
                  <a:lnTo>
                    <a:pt x="922337" y="992823"/>
                  </a:lnTo>
                  <a:lnTo>
                    <a:pt x="922337" y="1002031"/>
                  </a:lnTo>
                  <a:lnTo>
                    <a:pt x="922020" y="1010921"/>
                  </a:lnTo>
                  <a:lnTo>
                    <a:pt x="921386" y="1019811"/>
                  </a:lnTo>
                  <a:lnTo>
                    <a:pt x="920434" y="1028384"/>
                  </a:lnTo>
                  <a:lnTo>
                    <a:pt x="919483" y="1037274"/>
                  </a:lnTo>
                  <a:lnTo>
                    <a:pt x="918214" y="1045846"/>
                  </a:lnTo>
                  <a:lnTo>
                    <a:pt x="916628" y="1054419"/>
                  </a:lnTo>
                  <a:lnTo>
                    <a:pt x="915043" y="1062674"/>
                  </a:lnTo>
                  <a:lnTo>
                    <a:pt x="912823" y="1070929"/>
                  </a:lnTo>
                  <a:lnTo>
                    <a:pt x="910603" y="1079501"/>
                  </a:lnTo>
                  <a:lnTo>
                    <a:pt x="908383" y="1087756"/>
                  </a:lnTo>
                  <a:lnTo>
                    <a:pt x="906163" y="1095694"/>
                  </a:lnTo>
                  <a:lnTo>
                    <a:pt x="903309" y="1103631"/>
                  </a:lnTo>
                  <a:lnTo>
                    <a:pt x="900137" y="1111569"/>
                  </a:lnTo>
                  <a:lnTo>
                    <a:pt x="897283" y="1119189"/>
                  </a:lnTo>
                  <a:lnTo>
                    <a:pt x="894111" y="1126809"/>
                  </a:lnTo>
                  <a:lnTo>
                    <a:pt x="887134" y="1141731"/>
                  </a:lnTo>
                  <a:lnTo>
                    <a:pt x="879523" y="1156336"/>
                  </a:lnTo>
                  <a:lnTo>
                    <a:pt x="871277" y="1170624"/>
                  </a:lnTo>
                  <a:lnTo>
                    <a:pt x="862714" y="1184276"/>
                  </a:lnTo>
                  <a:lnTo>
                    <a:pt x="853517" y="1197611"/>
                  </a:lnTo>
                  <a:lnTo>
                    <a:pt x="843686" y="1209994"/>
                  </a:lnTo>
                  <a:lnTo>
                    <a:pt x="833854" y="1222376"/>
                  </a:lnTo>
                  <a:lnTo>
                    <a:pt x="823389" y="1233806"/>
                  </a:lnTo>
                  <a:lnTo>
                    <a:pt x="812606" y="1244919"/>
                  </a:lnTo>
                  <a:lnTo>
                    <a:pt x="801823" y="1255396"/>
                  </a:lnTo>
                  <a:lnTo>
                    <a:pt x="790406" y="1265239"/>
                  </a:lnTo>
                  <a:lnTo>
                    <a:pt x="778989" y="1274446"/>
                  </a:lnTo>
                  <a:lnTo>
                    <a:pt x="767255" y="1282701"/>
                  </a:lnTo>
                  <a:lnTo>
                    <a:pt x="755521" y="1290956"/>
                  </a:lnTo>
                  <a:lnTo>
                    <a:pt x="743786" y="1298259"/>
                  </a:lnTo>
                  <a:lnTo>
                    <a:pt x="732052" y="1304609"/>
                  </a:lnTo>
                  <a:lnTo>
                    <a:pt x="720318" y="1310641"/>
                  </a:lnTo>
                  <a:lnTo>
                    <a:pt x="708584" y="1315721"/>
                  </a:lnTo>
                  <a:lnTo>
                    <a:pt x="696849" y="1320166"/>
                  </a:lnTo>
                  <a:lnTo>
                    <a:pt x="685432" y="1323659"/>
                  </a:lnTo>
                  <a:lnTo>
                    <a:pt x="674015" y="1326516"/>
                  </a:lnTo>
                  <a:lnTo>
                    <a:pt x="662915" y="1328421"/>
                  </a:lnTo>
                  <a:lnTo>
                    <a:pt x="657207" y="1329374"/>
                  </a:lnTo>
                  <a:lnTo>
                    <a:pt x="652132" y="1329691"/>
                  </a:lnTo>
                  <a:lnTo>
                    <a:pt x="646424" y="1330009"/>
                  </a:lnTo>
                  <a:lnTo>
                    <a:pt x="641349" y="1330326"/>
                  </a:lnTo>
                  <a:lnTo>
                    <a:pt x="635958" y="1330009"/>
                  </a:lnTo>
                  <a:lnTo>
                    <a:pt x="630884" y="1329691"/>
                  </a:lnTo>
                  <a:lnTo>
                    <a:pt x="625492" y="1329374"/>
                  </a:lnTo>
                  <a:lnTo>
                    <a:pt x="620101" y="1328421"/>
                  </a:lnTo>
                  <a:lnTo>
                    <a:pt x="609001" y="1326516"/>
                  </a:lnTo>
                  <a:lnTo>
                    <a:pt x="597584" y="1323659"/>
                  </a:lnTo>
                  <a:lnTo>
                    <a:pt x="585850" y="1320166"/>
                  </a:lnTo>
                  <a:lnTo>
                    <a:pt x="574433" y="1315721"/>
                  </a:lnTo>
                  <a:lnTo>
                    <a:pt x="562698" y="1310641"/>
                  </a:lnTo>
                  <a:lnTo>
                    <a:pt x="550647" y="1304609"/>
                  </a:lnTo>
                  <a:lnTo>
                    <a:pt x="538913" y="1298259"/>
                  </a:lnTo>
                  <a:lnTo>
                    <a:pt x="527179" y="1290956"/>
                  </a:lnTo>
                  <a:lnTo>
                    <a:pt x="515444" y="1282701"/>
                  </a:lnTo>
                  <a:lnTo>
                    <a:pt x="503710" y="1274446"/>
                  </a:lnTo>
                  <a:lnTo>
                    <a:pt x="492293" y="1265239"/>
                  </a:lnTo>
                  <a:lnTo>
                    <a:pt x="481193" y="1255396"/>
                  </a:lnTo>
                  <a:lnTo>
                    <a:pt x="470093" y="1244919"/>
                  </a:lnTo>
                  <a:lnTo>
                    <a:pt x="459310" y="1233806"/>
                  </a:lnTo>
                  <a:lnTo>
                    <a:pt x="448845" y="1222376"/>
                  </a:lnTo>
                  <a:lnTo>
                    <a:pt x="438696" y="1209994"/>
                  </a:lnTo>
                  <a:lnTo>
                    <a:pt x="429499" y="1197611"/>
                  </a:lnTo>
                  <a:lnTo>
                    <a:pt x="419985" y="1184276"/>
                  </a:lnTo>
                  <a:lnTo>
                    <a:pt x="411422" y="1170624"/>
                  </a:lnTo>
                  <a:lnTo>
                    <a:pt x="403176" y="1156336"/>
                  </a:lnTo>
                  <a:lnTo>
                    <a:pt x="395565" y="1141731"/>
                  </a:lnTo>
                  <a:lnTo>
                    <a:pt x="388588" y="1126809"/>
                  </a:lnTo>
                  <a:lnTo>
                    <a:pt x="385416" y="1119189"/>
                  </a:lnTo>
                  <a:lnTo>
                    <a:pt x="382245" y="1111569"/>
                  </a:lnTo>
                  <a:lnTo>
                    <a:pt x="379390" y="1103631"/>
                  </a:lnTo>
                  <a:lnTo>
                    <a:pt x="376853" y="1095694"/>
                  </a:lnTo>
                  <a:lnTo>
                    <a:pt x="374316" y="1087756"/>
                  </a:lnTo>
                  <a:lnTo>
                    <a:pt x="372096" y="1079501"/>
                  </a:lnTo>
                  <a:lnTo>
                    <a:pt x="369559" y="1070929"/>
                  </a:lnTo>
                  <a:lnTo>
                    <a:pt x="367656" y="1062674"/>
                  </a:lnTo>
                  <a:lnTo>
                    <a:pt x="366071" y="1054419"/>
                  </a:lnTo>
                  <a:lnTo>
                    <a:pt x="364485" y="1045846"/>
                  </a:lnTo>
                  <a:lnTo>
                    <a:pt x="363216" y="1037274"/>
                  </a:lnTo>
                  <a:lnTo>
                    <a:pt x="362265" y="1028384"/>
                  </a:lnTo>
                  <a:lnTo>
                    <a:pt x="361313" y="1019811"/>
                  </a:lnTo>
                  <a:lnTo>
                    <a:pt x="360996" y="1010921"/>
                  </a:lnTo>
                  <a:lnTo>
                    <a:pt x="360362" y="1002031"/>
                  </a:lnTo>
                  <a:lnTo>
                    <a:pt x="360362" y="992823"/>
                  </a:lnTo>
                  <a:lnTo>
                    <a:pt x="360679" y="975678"/>
                  </a:lnTo>
                  <a:lnTo>
                    <a:pt x="361948" y="958533"/>
                  </a:lnTo>
                  <a:lnTo>
                    <a:pt x="363533" y="941706"/>
                  </a:lnTo>
                  <a:lnTo>
                    <a:pt x="366071" y="924878"/>
                  </a:lnTo>
                  <a:lnTo>
                    <a:pt x="368925" y="908686"/>
                  </a:lnTo>
                  <a:lnTo>
                    <a:pt x="373048" y="892811"/>
                  </a:lnTo>
                  <a:lnTo>
                    <a:pt x="377171" y="876936"/>
                  </a:lnTo>
                  <a:lnTo>
                    <a:pt x="382245" y="861696"/>
                  </a:lnTo>
                  <a:lnTo>
                    <a:pt x="387953" y="847091"/>
                  </a:lnTo>
                  <a:lnTo>
                    <a:pt x="393979" y="832168"/>
                  </a:lnTo>
                  <a:lnTo>
                    <a:pt x="400956" y="818198"/>
                  </a:lnTo>
                  <a:lnTo>
                    <a:pt x="408568" y="804546"/>
                  </a:lnTo>
                  <a:lnTo>
                    <a:pt x="416179" y="791211"/>
                  </a:lnTo>
                  <a:lnTo>
                    <a:pt x="424425" y="778511"/>
                  </a:lnTo>
                  <a:lnTo>
                    <a:pt x="433305" y="766446"/>
                  </a:lnTo>
                  <a:lnTo>
                    <a:pt x="442819" y="754698"/>
                  </a:lnTo>
                  <a:lnTo>
                    <a:pt x="452650" y="743586"/>
                  </a:lnTo>
                  <a:lnTo>
                    <a:pt x="462482" y="732791"/>
                  </a:lnTo>
                  <a:lnTo>
                    <a:pt x="473264" y="722631"/>
                  </a:lnTo>
                  <a:lnTo>
                    <a:pt x="484047" y="713423"/>
                  </a:lnTo>
                  <a:lnTo>
                    <a:pt x="495464" y="704533"/>
                  </a:lnTo>
                  <a:lnTo>
                    <a:pt x="507516" y="696596"/>
                  </a:lnTo>
                  <a:lnTo>
                    <a:pt x="519567" y="688976"/>
                  </a:lnTo>
                  <a:lnTo>
                    <a:pt x="531936" y="682308"/>
                  </a:lnTo>
                  <a:lnTo>
                    <a:pt x="538278" y="679133"/>
                  </a:lnTo>
                  <a:lnTo>
                    <a:pt x="544938" y="676276"/>
                  </a:lnTo>
                  <a:lnTo>
                    <a:pt x="551281" y="673418"/>
                  </a:lnTo>
                  <a:lnTo>
                    <a:pt x="557941" y="670878"/>
                  </a:lnTo>
                  <a:lnTo>
                    <a:pt x="564284" y="668338"/>
                  </a:lnTo>
                  <a:lnTo>
                    <a:pt x="571261" y="666433"/>
                  </a:lnTo>
                  <a:lnTo>
                    <a:pt x="577921" y="664211"/>
                  </a:lnTo>
                  <a:lnTo>
                    <a:pt x="584898" y="662623"/>
                  </a:lnTo>
                  <a:lnTo>
                    <a:pt x="591875" y="661036"/>
                  </a:lnTo>
                  <a:lnTo>
                    <a:pt x="598535" y="659766"/>
                  </a:lnTo>
                  <a:lnTo>
                    <a:pt x="605830" y="658178"/>
                  </a:lnTo>
                  <a:lnTo>
                    <a:pt x="612490" y="657226"/>
                  </a:lnTo>
                  <a:lnTo>
                    <a:pt x="619784" y="656591"/>
                  </a:lnTo>
                  <a:lnTo>
                    <a:pt x="627078" y="655956"/>
                  </a:lnTo>
                  <a:lnTo>
                    <a:pt x="634055" y="655638"/>
                  </a:lnTo>
                  <a:close/>
                  <a:moveTo>
                    <a:pt x="1604962" y="463550"/>
                  </a:moveTo>
                  <a:lnTo>
                    <a:pt x="1776412" y="463550"/>
                  </a:lnTo>
                  <a:lnTo>
                    <a:pt x="1776412" y="1252538"/>
                  </a:lnTo>
                  <a:lnTo>
                    <a:pt x="1604962" y="1252538"/>
                  </a:lnTo>
                  <a:lnTo>
                    <a:pt x="1604962" y="463550"/>
                  </a:lnTo>
                  <a:close/>
                  <a:moveTo>
                    <a:pt x="0" y="0"/>
                  </a:moveTo>
                  <a:lnTo>
                    <a:pt x="2125663" y="0"/>
                  </a:lnTo>
                  <a:lnTo>
                    <a:pt x="2125663" y="171553"/>
                  </a:lnTo>
                  <a:lnTo>
                    <a:pt x="2039621" y="171553"/>
                  </a:lnTo>
                  <a:lnTo>
                    <a:pt x="2039621" y="1577975"/>
                  </a:lnTo>
                  <a:lnTo>
                    <a:pt x="1252220" y="1577975"/>
                  </a:lnTo>
                  <a:lnTo>
                    <a:pt x="1252220" y="1449310"/>
                  </a:lnTo>
                  <a:lnTo>
                    <a:pt x="1911033" y="1449310"/>
                  </a:lnTo>
                  <a:lnTo>
                    <a:pt x="1911033" y="171553"/>
                  </a:lnTo>
                  <a:lnTo>
                    <a:pt x="195263" y="171553"/>
                  </a:lnTo>
                  <a:lnTo>
                    <a:pt x="195263" y="1249164"/>
                  </a:lnTo>
                  <a:lnTo>
                    <a:pt x="66675" y="1249164"/>
                  </a:lnTo>
                  <a:lnTo>
                    <a:pt x="66675" y="171553"/>
                  </a:lnTo>
                  <a:lnTo>
                    <a:pt x="0" y="171553"/>
                  </a:lnTo>
                  <a:lnTo>
                    <a:pt x="0" y="0"/>
                  </a:lnTo>
                  <a:close/>
                </a:path>
              </a:pathLst>
            </a:custGeom>
            <a:solidFill>
              <a:schemeClr val="bg1"/>
            </a:solidFill>
            <a:ln>
              <a:noFill/>
            </a:ln>
          </p:spPr>
          <p:txBody>
            <a:bodyPr anchor="ctr">
              <a:scene3d>
                <a:camera prst="orthographicFront"/>
                <a:lightRig rig="threePt" dir="t"/>
              </a:scene3d>
              <a:sp3d contourW="12700">
                <a:contourClr>
                  <a:srgbClr val="FFFFFF"/>
                </a:contourClr>
              </a:sp3d>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srgbClr val="FFFFFF"/>
                </a:solidFill>
                <a:effectLst/>
                <a:uLnTx/>
                <a:uFillTx/>
                <a:latin typeface="Calibri" panose="020F0502020204030204"/>
                <a:ea typeface="宋体" panose="02010600030101010101" pitchFamily="2" charset="-122"/>
                <a:cs typeface="+mn-cs"/>
              </a:endParaRPr>
            </a:p>
          </p:txBody>
        </p:sp>
      </p:grpSp>
      <p:grpSp>
        <p:nvGrpSpPr>
          <p:cNvPr id="18" name="组合 17">
            <a:extLst>
              <a:ext uri="{FF2B5EF4-FFF2-40B4-BE49-F238E27FC236}">
                <a16:creationId xmlns:a16="http://schemas.microsoft.com/office/drawing/2014/main" id="{9FBD3E24-FC84-488E-BAD6-EE6D666F6178}"/>
              </a:ext>
            </a:extLst>
          </p:cNvPr>
          <p:cNvGrpSpPr/>
          <p:nvPr/>
        </p:nvGrpSpPr>
        <p:grpSpPr>
          <a:xfrm>
            <a:off x="3633046" y="1046492"/>
            <a:ext cx="1321544" cy="1320691"/>
            <a:chOff x="1991991" y="1508806"/>
            <a:chExt cx="1501200" cy="1500230"/>
          </a:xfrm>
        </p:grpSpPr>
        <p:sp>
          <p:nvSpPr>
            <p:cNvPr id="19" name="Freeform 5">
              <a:extLst>
                <a:ext uri="{FF2B5EF4-FFF2-40B4-BE49-F238E27FC236}">
                  <a16:creationId xmlns:a16="http://schemas.microsoft.com/office/drawing/2014/main" id="{F3C77E0D-2375-44F5-9441-B642DDE5BE04}"/>
                </a:ext>
              </a:extLst>
            </p:cNvPr>
            <p:cNvSpPr/>
            <p:nvPr/>
          </p:nvSpPr>
          <p:spPr bwMode="auto">
            <a:xfrm rot="10800000">
              <a:off x="1991991" y="1508806"/>
              <a:ext cx="1501200" cy="1500230"/>
            </a:xfrm>
            <a:prstGeom prst="ellipse">
              <a:avLst/>
            </a:prstGeom>
            <a:gradFill flip="none" rotWithShape="1">
              <a:gsLst>
                <a:gs pos="0">
                  <a:schemeClr val="bg1"/>
                </a:gs>
                <a:gs pos="100000">
                  <a:srgbClr val="D9D9D9"/>
                </a:gs>
              </a:gsLst>
              <a:lin ang="2700000" scaled="1"/>
              <a:tileRect/>
            </a:gradFill>
            <a:ln w="25400">
              <a:gradFill flip="none" rotWithShape="1">
                <a:gsLst>
                  <a:gs pos="29000">
                    <a:srgbClr val="E0E0E0"/>
                  </a:gs>
                  <a:gs pos="0">
                    <a:schemeClr val="bg1">
                      <a:lumMod val="65000"/>
                    </a:schemeClr>
                  </a:gs>
                  <a:gs pos="83000">
                    <a:schemeClr val="bg1"/>
                  </a:gs>
                </a:gsLst>
                <a:lin ang="2700000" scaled="1"/>
                <a:tileRect/>
              </a:gradFill>
            </a:ln>
            <a:effectLst>
              <a:outerShdw blurRad="355600" dist="88900" dir="2700000" algn="tl" rotWithShape="0">
                <a:prstClr val="black">
                  <a:alpha val="3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0" name="Freeform 5">
              <a:extLst>
                <a:ext uri="{FF2B5EF4-FFF2-40B4-BE49-F238E27FC236}">
                  <a16:creationId xmlns:a16="http://schemas.microsoft.com/office/drawing/2014/main" id="{A51BCDD1-4D39-4C80-B626-790C6C3B7881}"/>
                </a:ext>
              </a:extLst>
            </p:cNvPr>
            <p:cNvSpPr/>
            <p:nvPr/>
          </p:nvSpPr>
          <p:spPr bwMode="auto">
            <a:xfrm rot="10800000">
              <a:off x="2159391" y="1675388"/>
              <a:ext cx="1166400" cy="1167066"/>
            </a:xfrm>
            <a:prstGeom prst="ellipse">
              <a:avLst/>
            </a:prstGeom>
            <a:gradFill flip="none" rotWithShape="1">
              <a:gsLst>
                <a:gs pos="38600">
                  <a:srgbClr val="3C67B3"/>
                </a:gs>
                <a:gs pos="0">
                  <a:schemeClr val="accent1"/>
                </a:gs>
                <a:gs pos="100000">
                  <a:schemeClr val="accent1">
                    <a:lumMod val="75000"/>
                  </a:schemeClr>
                </a:gs>
              </a:gsLst>
              <a:lin ang="2700000" scaled="1"/>
              <a:tileRect/>
            </a:gradFill>
            <a:ln w="25400">
              <a:gradFill flip="none" rotWithShape="1">
                <a:gsLst>
                  <a:gs pos="0">
                    <a:schemeClr val="accent1">
                      <a:lumMod val="75000"/>
                    </a:schemeClr>
                  </a:gs>
                  <a:gs pos="100000">
                    <a:schemeClr val="accent1"/>
                  </a:gs>
                </a:gsLst>
                <a:lin ang="2700000" scaled="1"/>
                <a:tileRect/>
              </a:gradFill>
            </a:ln>
            <a:effectLst>
              <a:outerShdw blurRad="254000" dist="114300" dir="2700000" algn="tl" rotWithShape="0">
                <a:prstClr val="black">
                  <a:alpha val="2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1" name="TextBox 12">
              <a:extLst>
                <a:ext uri="{FF2B5EF4-FFF2-40B4-BE49-F238E27FC236}">
                  <a16:creationId xmlns:a16="http://schemas.microsoft.com/office/drawing/2014/main" id="{37124C54-5DC1-4807-B070-F91E0BAA1AFF}"/>
                </a:ext>
              </a:extLst>
            </p:cNvPr>
            <p:cNvSpPr txBox="1"/>
            <p:nvPr/>
          </p:nvSpPr>
          <p:spPr>
            <a:xfrm>
              <a:off x="2423875" y="1889589"/>
              <a:ext cx="637430" cy="839080"/>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square" lIns="0" tIns="0" rIns="0" bIns="0">
              <a:spAutoFit/>
            </a:bodyPr>
            <a:lstStyle>
              <a:defPPr>
                <a:defRPr lang="zh-CN"/>
              </a:defPPr>
              <a:lvl1pPr algn="ctr" fontAlgn="auto">
                <a:spcBef>
                  <a:spcPts val="0"/>
                </a:spcBef>
                <a:spcAft>
                  <a:spcPts val="0"/>
                </a:spcAft>
                <a:defRPr sz="14000" b="1">
                  <a:ln w="12700">
                    <a:gradFill flip="none" rotWithShape="1">
                      <a:gsLst>
                        <a:gs pos="20000">
                          <a:schemeClr val="bg1">
                            <a:alpha val="0"/>
                          </a:schemeClr>
                        </a:gs>
                        <a:gs pos="80000">
                          <a:schemeClr val="bg1"/>
                        </a:gs>
                      </a:gsLst>
                      <a:lin ang="8100000" scaled="1"/>
                      <a:tileRect/>
                    </a:gradFill>
                  </a:ln>
                  <a:solidFill>
                    <a:schemeClr val="bg2">
                      <a:lumMod val="50000"/>
                    </a:schemeClr>
                  </a:solidFill>
                  <a:effectLst>
                    <a:innerShdw blurRad="38100" dist="25400" dir="18900000">
                      <a:prstClr val="black">
                        <a:alpha val="50000"/>
                      </a:prstClr>
                    </a:innerShdw>
                  </a:effectLst>
                  <a:latin typeface="Agency FB" panose="020B0503020202020204" pitchFamily="34" charset="0"/>
                  <a:ea typeface="微软雅黑" panose="020B0503020204020204" pitchFamily="34" charset="-122"/>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CN" sz="4800" b="0" i="0" u="none" strike="noStrike" kern="1200" cap="none" spc="0" normalizeH="0" baseline="0" noProof="0">
                  <a:ln w="12700">
                    <a:noFill/>
                  </a:ln>
                  <a:solidFill>
                    <a:prstClr val="white"/>
                  </a:solidFill>
                  <a:effectLst/>
                  <a:uLnTx/>
                  <a:uFillTx/>
                  <a:latin typeface="Agency FB" panose="020B0503020202020204" pitchFamily="34" charset="0"/>
                  <a:ea typeface="微软雅黑" panose="020B0503020204020204" pitchFamily="34" charset="-122"/>
                  <a:cs typeface="+mn-cs"/>
                </a:rPr>
                <a:t>01</a:t>
              </a:r>
              <a:endParaRPr kumimoji="0" lang="zh-CN" altLang="en-US" sz="4800" b="0" i="0" u="none" strike="noStrike" kern="1200" cap="none" spc="0" normalizeH="0" baseline="0" noProof="0">
                <a:ln w="12700">
                  <a:noFill/>
                </a:ln>
                <a:solidFill>
                  <a:prstClr val="white"/>
                </a:solidFill>
                <a:effectLst/>
                <a:uLnTx/>
                <a:uFillTx/>
                <a:latin typeface="Agency FB" panose="020B0503020202020204" pitchFamily="34" charset="0"/>
                <a:ea typeface="微软雅黑" panose="020B0503020204020204" pitchFamily="34" charset="-122"/>
                <a:cs typeface="+mn-cs"/>
              </a:endParaRPr>
            </a:p>
          </p:txBody>
        </p:sp>
      </p:grpSp>
      <p:grpSp>
        <p:nvGrpSpPr>
          <p:cNvPr id="22" name="组合 21">
            <a:extLst>
              <a:ext uri="{FF2B5EF4-FFF2-40B4-BE49-F238E27FC236}">
                <a16:creationId xmlns:a16="http://schemas.microsoft.com/office/drawing/2014/main" id="{1326D838-8134-4EF1-B439-3963A131D883}"/>
              </a:ext>
            </a:extLst>
          </p:cNvPr>
          <p:cNvGrpSpPr/>
          <p:nvPr/>
        </p:nvGrpSpPr>
        <p:grpSpPr>
          <a:xfrm>
            <a:off x="3633046" y="2545503"/>
            <a:ext cx="1321544" cy="1320691"/>
            <a:chOff x="8955123" y="2633014"/>
            <a:chExt cx="1501200" cy="1500230"/>
          </a:xfrm>
        </p:grpSpPr>
        <p:sp>
          <p:nvSpPr>
            <p:cNvPr id="23" name="Freeform 5">
              <a:extLst>
                <a:ext uri="{FF2B5EF4-FFF2-40B4-BE49-F238E27FC236}">
                  <a16:creationId xmlns:a16="http://schemas.microsoft.com/office/drawing/2014/main" id="{7747ADEA-F80B-437E-A446-97D1A66E2601}"/>
                </a:ext>
              </a:extLst>
            </p:cNvPr>
            <p:cNvSpPr/>
            <p:nvPr/>
          </p:nvSpPr>
          <p:spPr bwMode="auto">
            <a:xfrm rot="10800000">
              <a:off x="8955123" y="2633014"/>
              <a:ext cx="1501200" cy="1500230"/>
            </a:xfrm>
            <a:prstGeom prst="ellipse">
              <a:avLst/>
            </a:prstGeom>
            <a:gradFill flip="none" rotWithShape="1">
              <a:gsLst>
                <a:gs pos="0">
                  <a:schemeClr val="bg1"/>
                </a:gs>
                <a:gs pos="100000">
                  <a:srgbClr val="D9D9D9"/>
                </a:gs>
              </a:gsLst>
              <a:lin ang="2700000" scaled="1"/>
              <a:tileRect/>
            </a:gradFill>
            <a:ln w="25400">
              <a:gradFill flip="none" rotWithShape="1">
                <a:gsLst>
                  <a:gs pos="29000">
                    <a:srgbClr val="E0E0E0"/>
                  </a:gs>
                  <a:gs pos="0">
                    <a:schemeClr val="bg1">
                      <a:lumMod val="65000"/>
                    </a:schemeClr>
                  </a:gs>
                  <a:gs pos="83000">
                    <a:schemeClr val="bg1"/>
                  </a:gs>
                </a:gsLst>
                <a:lin ang="2700000" scaled="1"/>
                <a:tileRect/>
              </a:gradFill>
            </a:ln>
            <a:effectLst>
              <a:outerShdw blurRad="355600" dist="88900" dir="2700000" algn="tl" rotWithShape="0">
                <a:prstClr val="black">
                  <a:alpha val="3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4" name="Freeform 5">
              <a:extLst>
                <a:ext uri="{FF2B5EF4-FFF2-40B4-BE49-F238E27FC236}">
                  <a16:creationId xmlns:a16="http://schemas.microsoft.com/office/drawing/2014/main" id="{372DEDFC-F5B3-4510-9AAF-C975E6E5D87A}"/>
                </a:ext>
              </a:extLst>
            </p:cNvPr>
            <p:cNvSpPr/>
            <p:nvPr/>
          </p:nvSpPr>
          <p:spPr bwMode="auto">
            <a:xfrm rot="10800000">
              <a:off x="9122523" y="2799596"/>
              <a:ext cx="1166400" cy="1167066"/>
            </a:xfrm>
            <a:prstGeom prst="ellipse">
              <a:avLst/>
            </a:prstGeom>
            <a:gradFill flip="none" rotWithShape="1">
              <a:gsLst>
                <a:gs pos="0">
                  <a:schemeClr val="accent2"/>
                </a:gs>
                <a:gs pos="100000">
                  <a:schemeClr val="accent2">
                    <a:lumMod val="75000"/>
                  </a:schemeClr>
                </a:gs>
              </a:gsLst>
              <a:lin ang="2700000" scaled="1"/>
              <a:tileRect/>
            </a:gradFill>
            <a:ln w="25400">
              <a:gradFill flip="none" rotWithShape="1">
                <a:gsLst>
                  <a:gs pos="0">
                    <a:schemeClr val="accent2">
                      <a:lumMod val="75000"/>
                    </a:schemeClr>
                  </a:gs>
                  <a:gs pos="100000">
                    <a:schemeClr val="accent2"/>
                  </a:gs>
                </a:gsLst>
                <a:lin ang="2700000" scaled="1"/>
                <a:tileRect/>
              </a:gradFill>
            </a:ln>
            <a:effectLst>
              <a:outerShdw blurRad="254000" dist="114300" dir="2700000" algn="tl" rotWithShape="0">
                <a:prstClr val="black">
                  <a:alpha val="2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5" name="TextBox 12">
              <a:extLst>
                <a:ext uri="{FF2B5EF4-FFF2-40B4-BE49-F238E27FC236}">
                  <a16:creationId xmlns:a16="http://schemas.microsoft.com/office/drawing/2014/main" id="{815A86A2-11BB-4CEA-980C-E72D746E3B20}"/>
                </a:ext>
              </a:extLst>
            </p:cNvPr>
            <p:cNvSpPr txBox="1"/>
            <p:nvPr/>
          </p:nvSpPr>
          <p:spPr>
            <a:xfrm>
              <a:off x="9387007" y="3013797"/>
              <a:ext cx="637430" cy="839080"/>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square" lIns="0" tIns="0" rIns="0" bIns="0">
              <a:spAutoFit/>
            </a:bodyPr>
            <a:lstStyle>
              <a:defPPr>
                <a:defRPr lang="zh-CN"/>
              </a:defPPr>
              <a:lvl1pPr algn="ctr" fontAlgn="auto">
                <a:spcBef>
                  <a:spcPts val="0"/>
                </a:spcBef>
                <a:spcAft>
                  <a:spcPts val="0"/>
                </a:spcAft>
                <a:defRPr sz="14000" b="1">
                  <a:ln w="12700">
                    <a:gradFill flip="none" rotWithShape="1">
                      <a:gsLst>
                        <a:gs pos="20000">
                          <a:schemeClr val="bg1">
                            <a:alpha val="0"/>
                          </a:schemeClr>
                        </a:gs>
                        <a:gs pos="80000">
                          <a:schemeClr val="bg1"/>
                        </a:gs>
                      </a:gsLst>
                      <a:lin ang="8100000" scaled="1"/>
                      <a:tileRect/>
                    </a:gradFill>
                  </a:ln>
                  <a:solidFill>
                    <a:schemeClr val="bg2">
                      <a:lumMod val="50000"/>
                    </a:schemeClr>
                  </a:solidFill>
                  <a:effectLst>
                    <a:innerShdw blurRad="38100" dist="25400" dir="18900000">
                      <a:prstClr val="black">
                        <a:alpha val="50000"/>
                      </a:prstClr>
                    </a:innerShdw>
                  </a:effectLst>
                  <a:latin typeface="Agency FB" panose="020B0503020202020204" pitchFamily="34" charset="0"/>
                  <a:ea typeface="微软雅黑" panose="020B0503020204020204" pitchFamily="34" charset="-122"/>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CN" sz="4800" b="0" i="0" u="none" strike="noStrike" kern="1200" cap="none" spc="0" normalizeH="0" baseline="0" noProof="0">
                  <a:ln w="12700">
                    <a:noFill/>
                  </a:ln>
                  <a:solidFill>
                    <a:prstClr val="white"/>
                  </a:solidFill>
                  <a:effectLst/>
                  <a:uLnTx/>
                  <a:uFillTx/>
                  <a:latin typeface="Agency FB" panose="020B0503020202020204" pitchFamily="34" charset="0"/>
                  <a:ea typeface="微软雅黑" panose="020B0503020204020204" pitchFamily="34" charset="-122"/>
                  <a:cs typeface="+mn-cs"/>
                </a:rPr>
                <a:t>02</a:t>
              </a:r>
              <a:endParaRPr kumimoji="0" lang="zh-CN" altLang="en-US" sz="4800" b="0" i="0" u="none" strike="noStrike" kern="1200" cap="none" spc="0" normalizeH="0" baseline="0" noProof="0">
                <a:ln w="12700">
                  <a:noFill/>
                </a:ln>
                <a:solidFill>
                  <a:prstClr val="white"/>
                </a:solidFill>
                <a:effectLst/>
                <a:uLnTx/>
                <a:uFillTx/>
                <a:latin typeface="Agency FB" panose="020B0503020202020204" pitchFamily="34" charset="0"/>
                <a:ea typeface="微软雅黑" panose="020B0503020204020204" pitchFamily="34" charset="-122"/>
                <a:cs typeface="+mn-cs"/>
              </a:endParaRPr>
            </a:p>
          </p:txBody>
        </p:sp>
      </p:grpSp>
      <p:grpSp>
        <p:nvGrpSpPr>
          <p:cNvPr id="26" name="组合 25">
            <a:extLst>
              <a:ext uri="{FF2B5EF4-FFF2-40B4-BE49-F238E27FC236}">
                <a16:creationId xmlns:a16="http://schemas.microsoft.com/office/drawing/2014/main" id="{772570F2-84EA-477A-910C-BEA44695D095}"/>
              </a:ext>
            </a:extLst>
          </p:cNvPr>
          <p:cNvGrpSpPr/>
          <p:nvPr/>
        </p:nvGrpSpPr>
        <p:grpSpPr>
          <a:xfrm>
            <a:off x="3633046" y="4044514"/>
            <a:ext cx="1321544" cy="1320691"/>
            <a:chOff x="1991991" y="3757222"/>
            <a:chExt cx="1501200" cy="1500230"/>
          </a:xfrm>
        </p:grpSpPr>
        <p:sp>
          <p:nvSpPr>
            <p:cNvPr id="27" name="Freeform 5">
              <a:extLst>
                <a:ext uri="{FF2B5EF4-FFF2-40B4-BE49-F238E27FC236}">
                  <a16:creationId xmlns:a16="http://schemas.microsoft.com/office/drawing/2014/main" id="{CDB7224C-9EF4-4C56-A7F9-252DBEDADA1C}"/>
                </a:ext>
              </a:extLst>
            </p:cNvPr>
            <p:cNvSpPr/>
            <p:nvPr/>
          </p:nvSpPr>
          <p:spPr bwMode="auto">
            <a:xfrm rot="10800000">
              <a:off x="1991991" y="3757222"/>
              <a:ext cx="1501200" cy="1500230"/>
            </a:xfrm>
            <a:prstGeom prst="ellipse">
              <a:avLst/>
            </a:prstGeom>
            <a:gradFill flip="none" rotWithShape="1">
              <a:gsLst>
                <a:gs pos="0">
                  <a:schemeClr val="bg1"/>
                </a:gs>
                <a:gs pos="100000">
                  <a:srgbClr val="D9D9D9"/>
                </a:gs>
              </a:gsLst>
              <a:lin ang="2700000" scaled="1"/>
              <a:tileRect/>
            </a:gradFill>
            <a:ln w="25400">
              <a:gradFill flip="none" rotWithShape="1">
                <a:gsLst>
                  <a:gs pos="29000">
                    <a:srgbClr val="E0E0E0"/>
                  </a:gs>
                  <a:gs pos="0">
                    <a:schemeClr val="bg1">
                      <a:lumMod val="65000"/>
                    </a:schemeClr>
                  </a:gs>
                  <a:gs pos="83000">
                    <a:schemeClr val="bg1"/>
                  </a:gs>
                </a:gsLst>
                <a:lin ang="2700000" scaled="1"/>
                <a:tileRect/>
              </a:gradFill>
            </a:ln>
            <a:effectLst>
              <a:outerShdw blurRad="355600" dist="88900" dir="2700000" algn="tl" rotWithShape="0">
                <a:prstClr val="black">
                  <a:alpha val="3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8" name="Freeform 5">
              <a:extLst>
                <a:ext uri="{FF2B5EF4-FFF2-40B4-BE49-F238E27FC236}">
                  <a16:creationId xmlns:a16="http://schemas.microsoft.com/office/drawing/2014/main" id="{16A249B5-9B6A-4187-8468-4F701EA0F947}"/>
                </a:ext>
              </a:extLst>
            </p:cNvPr>
            <p:cNvSpPr/>
            <p:nvPr/>
          </p:nvSpPr>
          <p:spPr bwMode="auto">
            <a:xfrm rot="10800000">
              <a:off x="2159391" y="3923804"/>
              <a:ext cx="1166400" cy="1167066"/>
            </a:xfrm>
            <a:prstGeom prst="ellipse">
              <a:avLst/>
            </a:prstGeom>
            <a:solidFill>
              <a:schemeClr val="accent6">
                <a:lumMod val="75000"/>
              </a:schemeClr>
            </a:solidFill>
            <a:ln w="25400">
              <a:gradFill flip="none" rotWithShape="1">
                <a:gsLst>
                  <a:gs pos="0">
                    <a:schemeClr val="accent3">
                      <a:lumMod val="75000"/>
                    </a:schemeClr>
                  </a:gs>
                  <a:gs pos="100000">
                    <a:schemeClr val="accent3"/>
                  </a:gs>
                </a:gsLst>
                <a:lin ang="2700000" scaled="1"/>
                <a:tileRect/>
              </a:gradFill>
            </a:ln>
            <a:effectLst>
              <a:outerShdw blurRad="254000" dist="114300" dir="2700000" algn="tl" rotWithShape="0">
                <a:prstClr val="black">
                  <a:alpha val="2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9" name="TextBox 12">
              <a:extLst>
                <a:ext uri="{FF2B5EF4-FFF2-40B4-BE49-F238E27FC236}">
                  <a16:creationId xmlns:a16="http://schemas.microsoft.com/office/drawing/2014/main" id="{1E0989C8-3638-41A9-88F8-922E23FA8F1A}"/>
                </a:ext>
              </a:extLst>
            </p:cNvPr>
            <p:cNvSpPr txBox="1"/>
            <p:nvPr/>
          </p:nvSpPr>
          <p:spPr>
            <a:xfrm>
              <a:off x="2423875" y="4138005"/>
              <a:ext cx="637430" cy="839080"/>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square" lIns="0" tIns="0" rIns="0" bIns="0">
              <a:spAutoFit/>
            </a:bodyPr>
            <a:lstStyle>
              <a:defPPr>
                <a:defRPr lang="zh-CN"/>
              </a:defPPr>
              <a:lvl1pPr algn="ctr" fontAlgn="auto">
                <a:spcBef>
                  <a:spcPts val="0"/>
                </a:spcBef>
                <a:spcAft>
                  <a:spcPts val="0"/>
                </a:spcAft>
                <a:defRPr sz="14000" b="1">
                  <a:ln w="12700">
                    <a:gradFill flip="none" rotWithShape="1">
                      <a:gsLst>
                        <a:gs pos="20000">
                          <a:schemeClr val="bg1">
                            <a:alpha val="0"/>
                          </a:schemeClr>
                        </a:gs>
                        <a:gs pos="80000">
                          <a:schemeClr val="bg1"/>
                        </a:gs>
                      </a:gsLst>
                      <a:lin ang="8100000" scaled="1"/>
                      <a:tileRect/>
                    </a:gradFill>
                  </a:ln>
                  <a:solidFill>
                    <a:schemeClr val="bg2">
                      <a:lumMod val="50000"/>
                    </a:schemeClr>
                  </a:solidFill>
                  <a:effectLst>
                    <a:innerShdw blurRad="38100" dist="25400" dir="18900000">
                      <a:prstClr val="black">
                        <a:alpha val="50000"/>
                      </a:prstClr>
                    </a:innerShdw>
                  </a:effectLst>
                  <a:latin typeface="Agency FB" panose="020B0503020202020204" pitchFamily="34" charset="0"/>
                  <a:ea typeface="微软雅黑" panose="020B0503020204020204" pitchFamily="34" charset="-122"/>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CN" sz="4800" b="0" i="0" u="none" strike="noStrike" kern="1200" cap="none" spc="0" normalizeH="0" baseline="0" noProof="0">
                  <a:ln w="12700">
                    <a:noFill/>
                  </a:ln>
                  <a:solidFill>
                    <a:prstClr val="white"/>
                  </a:solidFill>
                  <a:effectLst/>
                  <a:uLnTx/>
                  <a:uFillTx/>
                  <a:latin typeface="Agency FB" panose="020B0503020202020204" pitchFamily="34" charset="0"/>
                  <a:ea typeface="微软雅黑" panose="020B0503020204020204" pitchFamily="34" charset="-122"/>
                  <a:cs typeface="+mn-cs"/>
                </a:rPr>
                <a:t>03</a:t>
              </a:r>
              <a:endParaRPr kumimoji="0" lang="zh-CN" altLang="en-US" sz="4800" b="0" i="0" u="none" strike="noStrike" kern="1200" cap="none" spc="0" normalizeH="0" baseline="0" noProof="0">
                <a:ln w="12700">
                  <a:noFill/>
                </a:ln>
                <a:solidFill>
                  <a:prstClr val="white"/>
                </a:solidFill>
                <a:effectLst/>
                <a:uLnTx/>
                <a:uFillTx/>
                <a:latin typeface="Agency FB" panose="020B0503020202020204" pitchFamily="34" charset="0"/>
                <a:ea typeface="微软雅黑" panose="020B0503020204020204" pitchFamily="34" charset="-122"/>
                <a:cs typeface="+mn-cs"/>
              </a:endParaRPr>
            </a:p>
          </p:txBody>
        </p:sp>
      </p:grpSp>
      <p:grpSp>
        <p:nvGrpSpPr>
          <p:cNvPr id="37" name="组合 36">
            <a:extLst>
              <a:ext uri="{FF2B5EF4-FFF2-40B4-BE49-F238E27FC236}">
                <a16:creationId xmlns:a16="http://schemas.microsoft.com/office/drawing/2014/main" id="{6569CE94-4EB6-4B34-A9CA-8FE6C7BD242E}"/>
              </a:ext>
            </a:extLst>
          </p:cNvPr>
          <p:cNvGrpSpPr/>
          <p:nvPr/>
        </p:nvGrpSpPr>
        <p:grpSpPr>
          <a:xfrm>
            <a:off x="10716933" y="2827848"/>
            <a:ext cx="755664" cy="756000"/>
            <a:chOff x="3099566" y="2962000"/>
            <a:chExt cx="755664" cy="756000"/>
          </a:xfrm>
        </p:grpSpPr>
        <p:sp>
          <p:nvSpPr>
            <p:cNvPr id="38" name="Freeform 5">
              <a:extLst>
                <a:ext uri="{FF2B5EF4-FFF2-40B4-BE49-F238E27FC236}">
                  <a16:creationId xmlns:a16="http://schemas.microsoft.com/office/drawing/2014/main" id="{885975A9-5942-422A-B131-B6BBACFEF615}"/>
                </a:ext>
              </a:extLst>
            </p:cNvPr>
            <p:cNvSpPr/>
            <p:nvPr/>
          </p:nvSpPr>
          <p:spPr bwMode="auto">
            <a:xfrm rot="10800000">
              <a:off x="3099566" y="2962000"/>
              <a:ext cx="755664" cy="756000"/>
            </a:xfrm>
            <a:prstGeom prst="ellipse">
              <a:avLst/>
            </a:prstGeom>
            <a:gradFill flip="none" rotWithShape="1">
              <a:gsLst>
                <a:gs pos="0">
                  <a:schemeClr val="accent2"/>
                </a:gs>
                <a:gs pos="100000">
                  <a:schemeClr val="accent2">
                    <a:lumMod val="75000"/>
                  </a:schemeClr>
                </a:gs>
              </a:gsLst>
              <a:lin ang="2700000" scaled="1"/>
              <a:tileRect/>
            </a:gradFill>
            <a:ln w="25400">
              <a:gradFill flip="none" rotWithShape="1">
                <a:gsLst>
                  <a:gs pos="0">
                    <a:schemeClr val="accent2">
                      <a:lumMod val="75000"/>
                    </a:schemeClr>
                  </a:gs>
                  <a:gs pos="100000">
                    <a:schemeClr val="accent2"/>
                  </a:gs>
                </a:gsLst>
                <a:lin ang="2700000" scaled="1"/>
                <a:tileRect/>
              </a:gradFill>
            </a:ln>
            <a:effectLst>
              <a:outerShdw blurRad="254000" dist="114300" dir="2700000" algn="tl" rotWithShape="0">
                <a:prstClr val="black">
                  <a:alpha val="2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39" name="KSO_Shape">
              <a:extLst>
                <a:ext uri="{FF2B5EF4-FFF2-40B4-BE49-F238E27FC236}">
                  <a16:creationId xmlns:a16="http://schemas.microsoft.com/office/drawing/2014/main" id="{3603E0B7-EFD9-41A5-8683-AE47F1719343}"/>
                </a:ext>
              </a:extLst>
            </p:cNvPr>
            <p:cNvSpPr/>
            <p:nvPr/>
          </p:nvSpPr>
          <p:spPr bwMode="auto">
            <a:xfrm>
              <a:off x="3289471" y="3178070"/>
              <a:ext cx="375854" cy="323860"/>
            </a:xfrm>
            <a:custGeom>
              <a:avLst/>
              <a:gdLst>
                <a:gd name="T0" fmla="*/ 838518 w 3856038"/>
                <a:gd name="T1" fmla="*/ 3035936 h 3319463"/>
                <a:gd name="T2" fmla="*/ 807086 w 3856038"/>
                <a:gd name="T3" fmla="*/ 3078481 h 3319463"/>
                <a:gd name="T4" fmla="*/ 345758 w 3856038"/>
                <a:gd name="T5" fmla="*/ 3083244 h 3319463"/>
                <a:gd name="T6" fmla="*/ 306705 w 3856038"/>
                <a:gd name="T7" fmla="*/ 3047684 h 3319463"/>
                <a:gd name="T8" fmla="*/ 1938189 w 3856038"/>
                <a:gd name="T9" fmla="*/ 1874411 h 3319463"/>
                <a:gd name="T10" fmla="*/ 2032113 w 3856038"/>
                <a:gd name="T11" fmla="*/ 1927728 h 3319463"/>
                <a:gd name="T12" fmla="*/ 2127625 w 3856038"/>
                <a:gd name="T13" fmla="*/ 1936931 h 3319463"/>
                <a:gd name="T14" fmla="*/ 2209174 w 3856038"/>
                <a:gd name="T15" fmla="*/ 1913446 h 3319463"/>
                <a:gd name="T16" fmla="*/ 2208222 w 3856038"/>
                <a:gd name="T17" fmla="*/ 3063251 h 3319463"/>
                <a:gd name="T18" fmla="*/ 2159673 w 3856038"/>
                <a:gd name="T19" fmla="*/ 3086101 h 3319463"/>
                <a:gd name="T20" fmla="*/ 1703060 w 3856038"/>
                <a:gd name="T21" fmla="*/ 3067694 h 3319463"/>
                <a:gd name="T22" fmla="*/ 1684338 w 3856038"/>
                <a:gd name="T23" fmla="*/ 1620838 h 3319463"/>
                <a:gd name="T24" fmla="*/ 1517659 w 3856038"/>
                <a:gd name="T25" fmla="*/ 3063249 h 3319463"/>
                <a:gd name="T26" fmla="*/ 1469110 w 3856038"/>
                <a:gd name="T27" fmla="*/ 3086100 h 3319463"/>
                <a:gd name="T28" fmla="*/ 1012179 w 3856038"/>
                <a:gd name="T29" fmla="*/ 3067693 h 3319463"/>
                <a:gd name="T30" fmla="*/ 993775 w 3856038"/>
                <a:gd name="T31" fmla="*/ 2030516 h 3319463"/>
                <a:gd name="T32" fmla="*/ 2903512 w 3856038"/>
                <a:gd name="T33" fmla="*/ 3058483 h 3319463"/>
                <a:gd name="T34" fmla="*/ 2858002 w 3856038"/>
                <a:gd name="T35" fmla="*/ 3085784 h 3319463"/>
                <a:gd name="T36" fmla="*/ 2397814 w 3856038"/>
                <a:gd name="T37" fmla="*/ 3071816 h 3319463"/>
                <a:gd name="T38" fmla="*/ 2374900 w 3856038"/>
                <a:gd name="T39" fmla="*/ 3023247 h 3319463"/>
                <a:gd name="T40" fmla="*/ 3393565 w 3856038"/>
                <a:gd name="T41" fmla="*/ 829618 h 3319463"/>
                <a:gd name="T42" fmla="*/ 3441797 w 3856038"/>
                <a:gd name="T43" fmla="*/ 916284 h 3319463"/>
                <a:gd name="T44" fmla="*/ 3518904 w 3856038"/>
                <a:gd name="T45" fmla="*/ 976601 h 3319463"/>
                <a:gd name="T46" fmla="*/ 3605213 w 3856038"/>
                <a:gd name="T47" fmla="*/ 3023244 h 3319463"/>
                <a:gd name="T48" fmla="*/ 3582367 w 3856038"/>
                <a:gd name="T49" fmla="*/ 3071815 h 3319463"/>
                <a:gd name="T50" fmla="*/ 3123532 w 3856038"/>
                <a:gd name="T51" fmla="*/ 3085783 h 3319463"/>
                <a:gd name="T52" fmla="*/ 3077839 w 3856038"/>
                <a:gd name="T53" fmla="*/ 3058481 h 3319463"/>
                <a:gd name="T54" fmla="*/ 3032368 w 3856038"/>
                <a:gd name="T55" fmla="*/ 0 h 3319463"/>
                <a:gd name="T56" fmla="*/ 3669057 w 3856038"/>
                <a:gd name="T57" fmla="*/ 6984 h 3319463"/>
                <a:gd name="T58" fmla="*/ 3714445 w 3856038"/>
                <a:gd name="T59" fmla="*/ 35552 h 3319463"/>
                <a:gd name="T60" fmla="*/ 3742692 w 3856038"/>
                <a:gd name="T61" fmla="*/ 80308 h 3319463"/>
                <a:gd name="T62" fmla="*/ 3749358 w 3856038"/>
                <a:gd name="T63" fmla="*/ 717377 h 3319463"/>
                <a:gd name="T64" fmla="*/ 3735075 w 3856038"/>
                <a:gd name="T65" fmla="*/ 769117 h 3319463"/>
                <a:gd name="T66" fmla="*/ 3700797 w 3856038"/>
                <a:gd name="T67" fmla="*/ 808795 h 3319463"/>
                <a:gd name="T68" fmla="*/ 3652870 w 3856038"/>
                <a:gd name="T69" fmla="*/ 830698 h 3319463"/>
                <a:gd name="T70" fmla="*/ 3597644 w 3856038"/>
                <a:gd name="T71" fmla="*/ 829110 h 3319463"/>
                <a:gd name="T72" fmla="*/ 3550670 w 3856038"/>
                <a:gd name="T73" fmla="*/ 804986 h 3319463"/>
                <a:gd name="T74" fmla="*/ 3518296 w 3856038"/>
                <a:gd name="T75" fmla="*/ 764039 h 3319463"/>
                <a:gd name="T76" fmla="*/ 3506552 w 3856038"/>
                <a:gd name="T77" fmla="*/ 711346 h 3319463"/>
                <a:gd name="T78" fmla="*/ 2155095 w 3856038"/>
                <a:gd name="T79" fmla="*/ 1756621 h 3319463"/>
                <a:gd name="T80" fmla="*/ 2103678 w 3856038"/>
                <a:gd name="T81" fmla="*/ 1768049 h 3319463"/>
                <a:gd name="T82" fmla="*/ 2052577 w 3856038"/>
                <a:gd name="T83" fmla="*/ 1756621 h 3319463"/>
                <a:gd name="T84" fmla="*/ 207257 w 3856038"/>
                <a:gd name="T85" fmla="*/ 2594619 h 3319463"/>
                <a:gd name="T86" fmla="*/ 161553 w 3856038"/>
                <a:gd name="T87" fmla="*/ 2623505 h 3319463"/>
                <a:gd name="T88" fmla="*/ 109818 w 3856038"/>
                <a:gd name="T89" fmla="*/ 2629853 h 3319463"/>
                <a:gd name="T90" fmla="*/ 59670 w 3856038"/>
                <a:gd name="T91" fmla="*/ 2613665 h 3319463"/>
                <a:gd name="T92" fmla="*/ 19996 w 3856038"/>
                <a:gd name="T93" fmla="*/ 2575574 h 3319463"/>
                <a:gd name="T94" fmla="*/ 952 w 3856038"/>
                <a:gd name="T95" fmla="*/ 2526056 h 3319463"/>
                <a:gd name="T96" fmla="*/ 5078 w 3856038"/>
                <a:gd name="T97" fmla="*/ 2473998 h 3319463"/>
                <a:gd name="T98" fmla="*/ 31105 w 3856038"/>
                <a:gd name="T99" fmla="*/ 2427337 h 3319463"/>
                <a:gd name="T100" fmla="*/ 1492697 w 3856038"/>
                <a:gd name="T101" fmla="*/ 975760 h 3319463"/>
                <a:gd name="T102" fmla="*/ 1543797 w 3856038"/>
                <a:gd name="T103" fmla="*/ 964333 h 3319463"/>
                <a:gd name="T104" fmla="*/ 1595215 w 3856038"/>
                <a:gd name="T105" fmla="*/ 975760 h 3319463"/>
                <a:gd name="T106" fmla="*/ 3334526 w 3856038"/>
                <a:gd name="T107" fmla="*/ 243464 h 3319463"/>
                <a:gd name="T108" fmla="*/ 2991107 w 3856038"/>
                <a:gd name="T109" fmla="*/ 233624 h 3319463"/>
                <a:gd name="T110" fmla="*/ 2948576 w 3856038"/>
                <a:gd name="T111" fmla="*/ 203151 h 3319463"/>
                <a:gd name="T112" fmla="*/ 2922550 w 3856038"/>
                <a:gd name="T113" fmla="*/ 157760 h 3319463"/>
                <a:gd name="T114" fmla="*/ 2918424 w 3856038"/>
                <a:gd name="T115" fmla="*/ 102845 h 3319463"/>
                <a:gd name="T116" fmla="*/ 2937468 w 3856038"/>
                <a:gd name="T117" fmla="*/ 53645 h 3319463"/>
                <a:gd name="T118" fmla="*/ 2975555 w 3856038"/>
                <a:gd name="T119" fmla="*/ 17459 h 3319463"/>
                <a:gd name="T120" fmla="*/ 3026338 w 3856038"/>
                <a:gd name="T121" fmla="*/ 318 h 33194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3856038" h="3319463">
                  <a:moveTo>
                    <a:pt x="50800" y="3187700"/>
                  </a:moveTo>
                  <a:lnTo>
                    <a:pt x="3856038" y="3187700"/>
                  </a:lnTo>
                  <a:lnTo>
                    <a:pt x="3856038" y="3319463"/>
                  </a:lnTo>
                  <a:lnTo>
                    <a:pt x="50800" y="3319463"/>
                  </a:lnTo>
                  <a:lnTo>
                    <a:pt x="50800" y="3187700"/>
                  </a:lnTo>
                  <a:close/>
                  <a:moveTo>
                    <a:pt x="839788" y="2182813"/>
                  </a:moveTo>
                  <a:lnTo>
                    <a:pt x="839788" y="3023236"/>
                  </a:lnTo>
                  <a:lnTo>
                    <a:pt x="839471" y="3029586"/>
                  </a:lnTo>
                  <a:lnTo>
                    <a:pt x="838518" y="3035936"/>
                  </a:lnTo>
                  <a:lnTo>
                    <a:pt x="837248" y="3041969"/>
                  </a:lnTo>
                  <a:lnTo>
                    <a:pt x="834708" y="3047684"/>
                  </a:lnTo>
                  <a:lnTo>
                    <a:pt x="832486" y="3053399"/>
                  </a:lnTo>
                  <a:lnTo>
                    <a:pt x="829311" y="3058479"/>
                  </a:lnTo>
                  <a:lnTo>
                    <a:pt x="825501" y="3063241"/>
                  </a:lnTo>
                  <a:lnTo>
                    <a:pt x="821373" y="3067686"/>
                  </a:lnTo>
                  <a:lnTo>
                    <a:pt x="816928" y="3071814"/>
                  </a:lnTo>
                  <a:lnTo>
                    <a:pt x="812166" y="3075306"/>
                  </a:lnTo>
                  <a:lnTo>
                    <a:pt x="807086" y="3078481"/>
                  </a:lnTo>
                  <a:lnTo>
                    <a:pt x="801688" y="3081339"/>
                  </a:lnTo>
                  <a:lnTo>
                    <a:pt x="795656" y="3083244"/>
                  </a:lnTo>
                  <a:lnTo>
                    <a:pt x="789623" y="3084831"/>
                  </a:lnTo>
                  <a:lnTo>
                    <a:pt x="783591" y="3085784"/>
                  </a:lnTo>
                  <a:lnTo>
                    <a:pt x="777241" y="3086101"/>
                  </a:lnTo>
                  <a:lnTo>
                    <a:pt x="364173" y="3086101"/>
                  </a:lnTo>
                  <a:lnTo>
                    <a:pt x="357823" y="3085784"/>
                  </a:lnTo>
                  <a:lnTo>
                    <a:pt x="351473" y="3084831"/>
                  </a:lnTo>
                  <a:lnTo>
                    <a:pt x="345758" y="3083244"/>
                  </a:lnTo>
                  <a:lnTo>
                    <a:pt x="339725" y="3081339"/>
                  </a:lnTo>
                  <a:lnTo>
                    <a:pt x="334328" y="3078481"/>
                  </a:lnTo>
                  <a:lnTo>
                    <a:pt x="329248" y="3075306"/>
                  </a:lnTo>
                  <a:lnTo>
                    <a:pt x="324485" y="3071814"/>
                  </a:lnTo>
                  <a:lnTo>
                    <a:pt x="320040" y="3067686"/>
                  </a:lnTo>
                  <a:lnTo>
                    <a:pt x="315595" y="3063241"/>
                  </a:lnTo>
                  <a:lnTo>
                    <a:pt x="312103" y="3058479"/>
                  </a:lnTo>
                  <a:lnTo>
                    <a:pt x="308928" y="3053399"/>
                  </a:lnTo>
                  <a:lnTo>
                    <a:pt x="306705" y="3047684"/>
                  </a:lnTo>
                  <a:lnTo>
                    <a:pt x="304165" y="3041969"/>
                  </a:lnTo>
                  <a:lnTo>
                    <a:pt x="302578" y="3035936"/>
                  </a:lnTo>
                  <a:lnTo>
                    <a:pt x="301943" y="3029586"/>
                  </a:lnTo>
                  <a:lnTo>
                    <a:pt x="301625" y="3023236"/>
                  </a:lnTo>
                  <a:lnTo>
                    <a:pt x="301625" y="2721293"/>
                  </a:lnTo>
                  <a:lnTo>
                    <a:pt x="839788" y="2182813"/>
                  </a:lnTo>
                  <a:close/>
                  <a:moveTo>
                    <a:pt x="1684338" y="1620838"/>
                  </a:moveTo>
                  <a:lnTo>
                    <a:pt x="1929304" y="1865842"/>
                  </a:lnTo>
                  <a:lnTo>
                    <a:pt x="1938189" y="1874411"/>
                  </a:lnTo>
                  <a:lnTo>
                    <a:pt x="1947708" y="1882345"/>
                  </a:lnTo>
                  <a:lnTo>
                    <a:pt x="1957227" y="1889644"/>
                  </a:lnTo>
                  <a:lnTo>
                    <a:pt x="1967064" y="1896944"/>
                  </a:lnTo>
                  <a:lnTo>
                    <a:pt x="1977218" y="1903291"/>
                  </a:lnTo>
                  <a:lnTo>
                    <a:pt x="1987690" y="1909003"/>
                  </a:lnTo>
                  <a:lnTo>
                    <a:pt x="1998478" y="1914716"/>
                  </a:lnTo>
                  <a:lnTo>
                    <a:pt x="2009267" y="1919476"/>
                  </a:lnTo>
                  <a:lnTo>
                    <a:pt x="2020690" y="1923602"/>
                  </a:lnTo>
                  <a:lnTo>
                    <a:pt x="2032113" y="1927728"/>
                  </a:lnTo>
                  <a:lnTo>
                    <a:pt x="2043537" y="1930901"/>
                  </a:lnTo>
                  <a:lnTo>
                    <a:pt x="2055277" y="1933440"/>
                  </a:lnTo>
                  <a:lnTo>
                    <a:pt x="2067335" y="1935344"/>
                  </a:lnTo>
                  <a:lnTo>
                    <a:pt x="2079393" y="1936931"/>
                  </a:lnTo>
                  <a:lnTo>
                    <a:pt x="2091768" y="1937883"/>
                  </a:lnTo>
                  <a:lnTo>
                    <a:pt x="2103826" y="1938201"/>
                  </a:lnTo>
                  <a:lnTo>
                    <a:pt x="2111759" y="1937883"/>
                  </a:lnTo>
                  <a:lnTo>
                    <a:pt x="2119692" y="1937566"/>
                  </a:lnTo>
                  <a:lnTo>
                    <a:pt x="2127625" y="1936931"/>
                  </a:lnTo>
                  <a:lnTo>
                    <a:pt x="2135240" y="1935979"/>
                  </a:lnTo>
                  <a:lnTo>
                    <a:pt x="2142856" y="1934710"/>
                  </a:lnTo>
                  <a:lnTo>
                    <a:pt x="2150788" y="1933440"/>
                  </a:lnTo>
                  <a:lnTo>
                    <a:pt x="2158404" y="1931536"/>
                  </a:lnTo>
                  <a:lnTo>
                    <a:pt x="2165702" y="1929949"/>
                  </a:lnTo>
                  <a:lnTo>
                    <a:pt x="2173318" y="1927728"/>
                  </a:lnTo>
                  <a:lnTo>
                    <a:pt x="2180299" y="1925189"/>
                  </a:lnTo>
                  <a:lnTo>
                    <a:pt x="2194895" y="1919794"/>
                  </a:lnTo>
                  <a:lnTo>
                    <a:pt x="2209174" y="1913446"/>
                  </a:lnTo>
                  <a:lnTo>
                    <a:pt x="2222501" y="1906782"/>
                  </a:lnTo>
                  <a:lnTo>
                    <a:pt x="2222501" y="3023263"/>
                  </a:lnTo>
                  <a:lnTo>
                    <a:pt x="2222501" y="3029611"/>
                  </a:lnTo>
                  <a:lnTo>
                    <a:pt x="2221232" y="3035958"/>
                  </a:lnTo>
                  <a:lnTo>
                    <a:pt x="2219645" y="3041988"/>
                  </a:lnTo>
                  <a:lnTo>
                    <a:pt x="2217742" y="3047700"/>
                  </a:lnTo>
                  <a:lnTo>
                    <a:pt x="2214886" y="3053413"/>
                  </a:lnTo>
                  <a:lnTo>
                    <a:pt x="2211713" y="3058491"/>
                  </a:lnTo>
                  <a:lnTo>
                    <a:pt x="2208222" y="3063251"/>
                  </a:lnTo>
                  <a:lnTo>
                    <a:pt x="2204414" y="3067694"/>
                  </a:lnTo>
                  <a:lnTo>
                    <a:pt x="2199655" y="3071820"/>
                  </a:lnTo>
                  <a:lnTo>
                    <a:pt x="2194895" y="3075311"/>
                  </a:lnTo>
                  <a:lnTo>
                    <a:pt x="2189818" y="3078484"/>
                  </a:lnTo>
                  <a:lnTo>
                    <a:pt x="2184424" y="3081341"/>
                  </a:lnTo>
                  <a:lnTo>
                    <a:pt x="2178712" y="3083245"/>
                  </a:lnTo>
                  <a:lnTo>
                    <a:pt x="2172366" y="3084832"/>
                  </a:lnTo>
                  <a:lnTo>
                    <a:pt x="2166654" y="3085784"/>
                  </a:lnTo>
                  <a:lnTo>
                    <a:pt x="2159673" y="3086101"/>
                  </a:lnTo>
                  <a:lnTo>
                    <a:pt x="1747166" y="3086101"/>
                  </a:lnTo>
                  <a:lnTo>
                    <a:pt x="1740820" y="3085784"/>
                  </a:lnTo>
                  <a:lnTo>
                    <a:pt x="1734474" y="3084832"/>
                  </a:lnTo>
                  <a:lnTo>
                    <a:pt x="1728445" y="3083245"/>
                  </a:lnTo>
                  <a:lnTo>
                    <a:pt x="1723050" y="3081341"/>
                  </a:lnTo>
                  <a:lnTo>
                    <a:pt x="1717656" y="3078484"/>
                  </a:lnTo>
                  <a:lnTo>
                    <a:pt x="1712579" y="3075311"/>
                  </a:lnTo>
                  <a:lnTo>
                    <a:pt x="1707185" y="3071820"/>
                  </a:lnTo>
                  <a:lnTo>
                    <a:pt x="1703060" y="3067694"/>
                  </a:lnTo>
                  <a:lnTo>
                    <a:pt x="1698935" y="3063251"/>
                  </a:lnTo>
                  <a:lnTo>
                    <a:pt x="1695444" y="3058491"/>
                  </a:lnTo>
                  <a:lnTo>
                    <a:pt x="1692271" y="3053413"/>
                  </a:lnTo>
                  <a:lnTo>
                    <a:pt x="1689415" y="3047700"/>
                  </a:lnTo>
                  <a:lnTo>
                    <a:pt x="1687511" y="3041988"/>
                  </a:lnTo>
                  <a:lnTo>
                    <a:pt x="1685925" y="3035958"/>
                  </a:lnTo>
                  <a:lnTo>
                    <a:pt x="1684973" y="3029611"/>
                  </a:lnTo>
                  <a:lnTo>
                    <a:pt x="1684338" y="3023263"/>
                  </a:lnTo>
                  <a:lnTo>
                    <a:pt x="1684338" y="1620838"/>
                  </a:lnTo>
                  <a:close/>
                  <a:moveTo>
                    <a:pt x="1531938" y="1492251"/>
                  </a:moveTo>
                  <a:lnTo>
                    <a:pt x="1531938" y="3023260"/>
                  </a:lnTo>
                  <a:lnTo>
                    <a:pt x="1531304" y="3029608"/>
                  </a:lnTo>
                  <a:lnTo>
                    <a:pt x="1530669" y="3035955"/>
                  </a:lnTo>
                  <a:lnTo>
                    <a:pt x="1529082" y="3041985"/>
                  </a:lnTo>
                  <a:lnTo>
                    <a:pt x="1527178" y="3047698"/>
                  </a:lnTo>
                  <a:lnTo>
                    <a:pt x="1524323" y="3053411"/>
                  </a:lnTo>
                  <a:lnTo>
                    <a:pt x="1521150" y="3058489"/>
                  </a:lnTo>
                  <a:lnTo>
                    <a:pt x="1517659" y="3063249"/>
                  </a:lnTo>
                  <a:lnTo>
                    <a:pt x="1513217" y="3067693"/>
                  </a:lnTo>
                  <a:lnTo>
                    <a:pt x="1509092" y="3071818"/>
                  </a:lnTo>
                  <a:lnTo>
                    <a:pt x="1504332" y="3075309"/>
                  </a:lnTo>
                  <a:lnTo>
                    <a:pt x="1498938" y="3078483"/>
                  </a:lnTo>
                  <a:lnTo>
                    <a:pt x="1493543" y="3081340"/>
                  </a:lnTo>
                  <a:lnTo>
                    <a:pt x="1487514" y="3083244"/>
                  </a:lnTo>
                  <a:lnTo>
                    <a:pt x="1481803" y="3084831"/>
                  </a:lnTo>
                  <a:lnTo>
                    <a:pt x="1475456" y="3085783"/>
                  </a:lnTo>
                  <a:lnTo>
                    <a:pt x="1469110" y="3086100"/>
                  </a:lnTo>
                  <a:lnTo>
                    <a:pt x="1056286" y="3086100"/>
                  </a:lnTo>
                  <a:lnTo>
                    <a:pt x="1050257" y="3085783"/>
                  </a:lnTo>
                  <a:lnTo>
                    <a:pt x="1043911" y="3084831"/>
                  </a:lnTo>
                  <a:lnTo>
                    <a:pt x="1037882" y="3083244"/>
                  </a:lnTo>
                  <a:lnTo>
                    <a:pt x="1031853" y="3081340"/>
                  </a:lnTo>
                  <a:lnTo>
                    <a:pt x="1026776" y="3078483"/>
                  </a:lnTo>
                  <a:lnTo>
                    <a:pt x="1021381" y="3075309"/>
                  </a:lnTo>
                  <a:lnTo>
                    <a:pt x="1016622" y="3071818"/>
                  </a:lnTo>
                  <a:lnTo>
                    <a:pt x="1012179" y="3067693"/>
                  </a:lnTo>
                  <a:lnTo>
                    <a:pt x="1008372" y="3063249"/>
                  </a:lnTo>
                  <a:lnTo>
                    <a:pt x="1004246" y="3058489"/>
                  </a:lnTo>
                  <a:lnTo>
                    <a:pt x="1001391" y="3053411"/>
                  </a:lnTo>
                  <a:lnTo>
                    <a:pt x="998852" y="3047698"/>
                  </a:lnTo>
                  <a:lnTo>
                    <a:pt x="996631" y="3041985"/>
                  </a:lnTo>
                  <a:lnTo>
                    <a:pt x="995044" y="3035955"/>
                  </a:lnTo>
                  <a:lnTo>
                    <a:pt x="994092" y="3029608"/>
                  </a:lnTo>
                  <a:lnTo>
                    <a:pt x="993775" y="3023260"/>
                  </a:lnTo>
                  <a:lnTo>
                    <a:pt x="993775" y="2030516"/>
                  </a:lnTo>
                  <a:lnTo>
                    <a:pt x="1531938" y="1492251"/>
                  </a:lnTo>
                  <a:close/>
                  <a:moveTo>
                    <a:pt x="2914650" y="1230313"/>
                  </a:moveTo>
                  <a:lnTo>
                    <a:pt x="2914650" y="3023247"/>
                  </a:lnTo>
                  <a:lnTo>
                    <a:pt x="2914014" y="3029596"/>
                  </a:lnTo>
                  <a:lnTo>
                    <a:pt x="2913059" y="3035945"/>
                  </a:lnTo>
                  <a:lnTo>
                    <a:pt x="2911468" y="3041976"/>
                  </a:lnTo>
                  <a:lnTo>
                    <a:pt x="2909240" y="3047690"/>
                  </a:lnTo>
                  <a:lnTo>
                    <a:pt x="2906694" y="3053404"/>
                  </a:lnTo>
                  <a:lnTo>
                    <a:pt x="2903512" y="3058483"/>
                  </a:lnTo>
                  <a:lnTo>
                    <a:pt x="2900011" y="3063245"/>
                  </a:lnTo>
                  <a:lnTo>
                    <a:pt x="2895874" y="3067689"/>
                  </a:lnTo>
                  <a:lnTo>
                    <a:pt x="2891736" y="3071816"/>
                  </a:lnTo>
                  <a:lnTo>
                    <a:pt x="2886326" y="3075308"/>
                  </a:lnTo>
                  <a:lnTo>
                    <a:pt x="2881234" y="3078482"/>
                  </a:lnTo>
                  <a:lnTo>
                    <a:pt x="2875824" y="3081340"/>
                  </a:lnTo>
                  <a:lnTo>
                    <a:pt x="2870414" y="3083244"/>
                  </a:lnTo>
                  <a:lnTo>
                    <a:pt x="2864367" y="3084831"/>
                  </a:lnTo>
                  <a:lnTo>
                    <a:pt x="2858002" y="3085784"/>
                  </a:lnTo>
                  <a:lnTo>
                    <a:pt x="2851637" y="3086101"/>
                  </a:lnTo>
                  <a:lnTo>
                    <a:pt x="2437914" y="3086101"/>
                  </a:lnTo>
                  <a:lnTo>
                    <a:pt x="2430912" y="3085784"/>
                  </a:lnTo>
                  <a:lnTo>
                    <a:pt x="2425184" y="3084831"/>
                  </a:lnTo>
                  <a:lnTo>
                    <a:pt x="2418819" y="3083244"/>
                  </a:lnTo>
                  <a:lnTo>
                    <a:pt x="2413090" y="3081340"/>
                  </a:lnTo>
                  <a:lnTo>
                    <a:pt x="2407680" y="3078482"/>
                  </a:lnTo>
                  <a:lnTo>
                    <a:pt x="2402588" y="3075308"/>
                  </a:lnTo>
                  <a:lnTo>
                    <a:pt x="2397814" y="3071816"/>
                  </a:lnTo>
                  <a:lnTo>
                    <a:pt x="2393040" y="3067689"/>
                  </a:lnTo>
                  <a:lnTo>
                    <a:pt x="2389221" y="3063245"/>
                  </a:lnTo>
                  <a:lnTo>
                    <a:pt x="2385721" y="3058483"/>
                  </a:lnTo>
                  <a:lnTo>
                    <a:pt x="2382538" y="3053404"/>
                  </a:lnTo>
                  <a:lnTo>
                    <a:pt x="2379674" y="3047690"/>
                  </a:lnTo>
                  <a:lnTo>
                    <a:pt x="2377764" y="3041976"/>
                  </a:lnTo>
                  <a:lnTo>
                    <a:pt x="2376173" y="3035945"/>
                  </a:lnTo>
                  <a:lnTo>
                    <a:pt x="2374900" y="3029596"/>
                  </a:lnTo>
                  <a:lnTo>
                    <a:pt x="2374900" y="3023247"/>
                  </a:lnTo>
                  <a:lnTo>
                    <a:pt x="2374900" y="1768701"/>
                  </a:lnTo>
                  <a:lnTo>
                    <a:pt x="2914650" y="1230313"/>
                  </a:lnTo>
                  <a:close/>
                  <a:moveTo>
                    <a:pt x="3382142" y="762000"/>
                  </a:moveTo>
                  <a:lnTo>
                    <a:pt x="3382777" y="774063"/>
                  </a:lnTo>
                  <a:lnTo>
                    <a:pt x="3384046" y="785492"/>
                  </a:lnTo>
                  <a:lnTo>
                    <a:pt x="3385633" y="796920"/>
                  </a:lnTo>
                  <a:lnTo>
                    <a:pt x="3387536" y="808031"/>
                  </a:lnTo>
                  <a:lnTo>
                    <a:pt x="3390392" y="818825"/>
                  </a:lnTo>
                  <a:lnTo>
                    <a:pt x="3393565" y="829618"/>
                  </a:lnTo>
                  <a:lnTo>
                    <a:pt x="3397056" y="840094"/>
                  </a:lnTo>
                  <a:lnTo>
                    <a:pt x="3401181" y="850888"/>
                  </a:lnTo>
                  <a:lnTo>
                    <a:pt x="3405623" y="860729"/>
                  </a:lnTo>
                  <a:lnTo>
                    <a:pt x="3410383" y="870570"/>
                  </a:lnTo>
                  <a:lnTo>
                    <a:pt x="3416095" y="880411"/>
                  </a:lnTo>
                  <a:lnTo>
                    <a:pt x="3421806" y="889935"/>
                  </a:lnTo>
                  <a:lnTo>
                    <a:pt x="3427835" y="899141"/>
                  </a:lnTo>
                  <a:lnTo>
                    <a:pt x="3434499" y="907713"/>
                  </a:lnTo>
                  <a:lnTo>
                    <a:pt x="3441797" y="916284"/>
                  </a:lnTo>
                  <a:lnTo>
                    <a:pt x="3448778" y="924220"/>
                  </a:lnTo>
                  <a:lnTo>
                    <a:pt x="3456711" y="932157"/>
                  </a:lnTo>
                  <a:lnTo>
                    <a:pt x="3464644" y="939776"/>
                  </a:lnTo>
                  <a:lnTo>
                    <a:pt x="3472894" y="946760"/>
                  </a:lnTo>
                  <a:lnTo>
                    <a:pt x="3481461" y="953426"/>
                  </a:lnTo>
                  <a:lnTo>
                    <a:pt x="3490663" y="960093"/>
                  </a:lnTo>
                  <a:lnTo>
                    <a:pt x="3499548" y="966125"/>
                  </a:lnTo>
                  <a:lnTo>
                    <a:pt x="3509067" y="971521"/>
                  </a:lnTo>
                  <a:lnTo>
                    <a:pt x="3518904" y="976601"/>
                  </a:lnTo>
                  <a:lnTo>
                    <a:pt x="3529058" y="981363"/>
                  </a:lnTo>
                  <a:lnTo>
                    <a:pt x="3539529" y="985807"/>
                  </a:lnTo>
                  <a:lnTo>
                    <a:pt x="3549683" y="989616"/>
                  </a:lnTo>
                  <a:lnTo>
                    <a:pt x="3560155" y="992791"/>
                  </a:lnTo>
                  <a:lnTo>
                    <a:pt x="3571261" y="995966"/>
                  </a:lnTo>
                  <a:lnTo>
                    <a:pt x="3582367" y="998505"/>
                  </a:lnTo>
                  <a:lnTo>
                    <a:pt x="3593790" y="1000093"/>
                  </a:lnTo>
                  <a:lnTo>
                    <a:pt x="3605213" y="1001680"/>
                  </a:lnTo>
                  <a:lnTo>
                    <a:pt x="3605213" y="3023244"/>
                  </a:lnTo>
                  <a:lnTo>
                    <a:pt x="3604896" y="3029593"/>
                  </a:lnTo>
                  <a:lnTo>
                    <a:pt x="3603944" y="3035942"/>
                  </a:lnTo>
                  <a:lnTo>
                    <a:pt x="3602357" y="3041974"/>
                  </a:lnTo>
                  <a:lnTo>
                    <a:pt x="3600136" y="3047688"/>
                  </a:lnTo>
                  <a:lnTo>
                    <a:pt x="3597598" y="3053402"/>
                  </a:lnTo>
                  <a:lnTo>
                    <a:pt x="3594425" y="3058481"/>
                  </a:lnTo>
                  <a:lnTo>
                    <a:pt x="3590617" y="3063243"/>
                  </a:lnTo>
                  <a:lnTo>
                    <a:pt x="3586809" y="3067688"/>
                  </a:lnTo>
                  <a:lnTo>
                    <a:pt x="3582367" y="3071815"/>
                  </a:lnTo>
                  <a:lnTo>
                    <a:pt x="3577607" y="3075307"/>
                  </a:lnTo>
                  <a:lnTo>
                    <a:pt x="3572213" y="3078481"/>
                  </a:lnTo>
                  <a:lnTo>
                    <a:pt x="3567136" y="3081338"/>
                  </a:lnTo>
                  <a:lnTo>
                    <a:pt x="3561107" y="3083243"/>
                  </a:lnTo>
                  <a:lnTo>
                    <a:pt x="3555078" y="3084830"/>
                  </a:lnTo>
                  <a:lnTo>
                    <a:pt x="3548732" y="3085783"/>
                  </a:lnTo>
                  <a:lnTo>
                    <a:pt x="3542703" y="3086100"/>
                  </a:lnTo>
                  <a:lnTo>
                    <a:pt x="3129878" y="3086100"/>
                  </a:lnTo>
                  <a:lnTo>
                    <a:pt x="3123532" y="3085783"/>
                  </a:lnTo>
                  <a:lnTo>
                    <a:pt x="3117186" y="3084830"/>
                  </a:lnTo>
                  <a:lnTo>
                    <a:pt x="3111474" y="3083243"/>
                  </a:lnTo>
                  <a:lnTo>
                    <a:pt x="3105445" y="3081338"/>
                  </a:lnTo>
                  <a:lnTo>
                    <a:pt x="3099733" y="3078481"/>
                  </a:lnTo>
                  <a:lnTo>
                    <a:pt x="3094656" y="3075307"/>
                  </a:lnTo>
                  <a:lnTo>
                    <a:pt x="3089897" y="3071815"/>
                  </a:lnTo>
                  <a:lnTo>
                    <a:pt x="3085454" y="3067688"/>
                  </a:lnTo>
                  <a:lnTo>
                    <a:pt x="3081329" y="3063243"/>
                  </a:lnTo>
                  <a:lnTo>
                    <a:pt x="3077839" y="3058481"/>
                  </a:lnTo>
                  <a:lnTo>
                    <a:pt x="3074666" y="3053402"/>
                  </a:lnTo>
                  <a:lnTo>
                    <a:pt x="3071810" y="3047688"/>
                  </a:lnTo>
                  <a:lnTo>
                    <a:pt x="3069906" y="3041974"/>
                  </a:lnTo>
                  <a:lnTo>
                    <a:pt x="3068320" y="3035942"/>
                  </a:lnTo>
                  <a:lnTo>
                    <a:pt x="3067685" y="3029593"/>
                  </a:lnTo>
                  <a:lnTo>
                    <a:pt x="3067050" y="3023244"/>
                  </a:lnTo>
                  <a:lnTo>
                    <a:pt x="3067050" y="1077552"/>
                  </a:lnTo>
                  <a:lnTo>
                    <a:pt x="3382142" y="762000"/>
                  </a:lnTo>
                  <a:close/>
                  <a:moveTo>
                    <a:pt x="3032368" y="0"/>
                  </a:moveTo>
                  <a:lnTo>
                    <a:pt x="3038399" y="0"/>
                  </a:lnTo>
                  <a:lnTo>
                    <a:pt x="3628114" y="0"/>
                  </a:lnTo>
                  <a:lnTo>
                    <a:pt x="3634144" y="0"/>
                  </a:lnTo>
                  <a:lnTo>
                    <a:pt x="3640175" y="318"/>
                  </a:lnTo>
                  <a:lnTo>
                    <a:pt x="3646205" y="1270"/>
                  </a:lnTo>
                  <a:lnTo>
                    <a:pt x="3651918" y="2222"/>
                  </a:lnTo>
                  <a:lnTo>
                    <a:pt x="3657631" y="3492"/>
                  </a:lnTo>
                  <a:lnTo>
                    <a:pt x="3663344" y="5079"/>
                  </a:lnTo>
                  <a:lnTo>
                    <a:pt x="3669057" y="6984"/>
                  </a:lnTo>
                  <a:lnTo>
                    <a:pt x="3674453" y="9206"/>
                  </a:lnTo>
                  <a:lnTo>
                    <a:pt x="3680166" y="11428"/>
                  </a:lnTo>
                  <a:lnTo>
                    <a:pt x="3685562" y="14284"/>
                  </a:lnTo>
                  <a:lnTo>
                    <a:pt x="3690640" y="17459"/>
                  </a:lnTo>
                  <a:lnTo>
                    <a:pt x="3695718" y="20633"/>
                  </a:lnTo>
                  <a:lnTo>
                    <a:pt x="3700479" y="23807"/>
                  </a:lnTo>
                  <a:lnTo>
                    <a:pt x="3705240" y="27616"/>
                  </a:lnTo>
                  <a:lnTo>
                    <a:pt x="3710001" y="31425"/>
                  </a:lnTo>
                  <a:lnTo>
                    <a:pt x="3714445" y="35552"/>
                  </a:lnTo>
                  <a:lnTo>
                    <a:pt x="3718253" y="39678"/>
                  </a:lnTo>
                  <a:lnTo>
                    <a:pt x="3722062" y="44440"/>
                  </a:lnTo>
                  <a:lnTo>
                    <a:pt x="3725871" y="49201"/>
                  </a:lnTo>
                  <a:lnTo>
                    <a:pt x="3729362" y="53962"/>
                  </a:lnTo>
                  <a:lnTo>
                    <a:pt x="3732536" y="59041"/>
                  </a:lnTo>
                  <a:lnTo>
                    <a:pt x="3735075" y="64437"/>
                  </a:lnTo>
                  <a:lnTo>
                    <a:pt x="3737932" y="69516"/>
                  </a:lnTo>
                  <a:lnTo>
                    <a:pt x="3740471" y="74912"/>
                  </a:lnTo>
                  <a:lnTo>
                    <a:pt x="3742692" y="80308"/>
                  </a:lnTo>
                  <a:lnTo>
                    <a:pt x="3744279" y="86339"/>
                  </a:lnTo>
                  <a:lnTo>
                    <a:pt x="3745866" y="91736"/>
                  </a:lnTo>
                  <a:lnTo>
                    <a:pt x="3747453" y="97767"/>
                  </a:lnTo>
                  <a:lnTo>
                    <a:pt x="3748088" y="103798"/>
                  </a:lnTo>
                  <a:lnTo>
                    <a:pt x="3749040" y="109511"/>
                  </a:lnTo>
                  <a:lnTo>
                    <a:pt x="3749358" y="115542"/>
                  </a:lnTo>
                  <a:lnTo>
                    <a:pt x="3749675" y="121573"/>
                  </a:lnTo>
                  <a:lnTo>
                    <a:pt x="3749675" y="711346"/>
                  </a:lnTo>
                  <a:lnTo>
                    <a:pt x="3749358" y="717377"/>
                  </a:lnTo>
                  <a:lnTo>
                    <a:pt x="3749040" y="723726"/>
                  </a:lnTo>
                  <a:lnTo>
                    <a:pt x="3748088" y="729757"/>
                  </a:lnTo>
                  <a:lnTo>
                    <a:pt x="3747453" y="735788"/>
                  </a:lnTo>
                  <a:lnTo>
                    <a:pt x="3745866" y="741819"/>
                  </a:lnTo>
                  <a:lnTo>
                    <a:pt x="3744279" y="747215"/>
                  </a:lnTo>
                  <a:lnTo>
                    <a:pt x="3742375" y="753246"/>
                  </a:lnTo>
                  <a:lnTo>
                    <a:pt x="3740471" y="758642"/>
                  </a:lnTo>
                  <a:lnTo>
                    <a:pt x="3737614" y="764039"/>
                  </a:lnTo>
                  <a:lnTo>
                    <a:pt x="3735075" y="769117"/>
                  </a:lnTo>
                  <a:lnTo>
                    <a:pt x="3732219" y="774196"/>
                  </a:lnTo>
                  <a:lnTo>
                    <a:pt x="3729045" y="779275"/>
                  </a:lnTo>
                  <a:lnTo>
                    <a:pt x="3725871" y="784036"/>
                  </a:lnTo>
                  <a:lnTo>
                    <a:pt x="3721745" y="788798"/>
                  </a:lnTo>
                  <a:lnTo>
                    <a:pt x="3718253" y="793242"/>
                  </a:lnTo>
                  <a:lnTo>
                    <a:pt x="3714445" y="797368"/>
                  </a:lnTo>
                  <a:lnTo>
                    <a:pt x="3710001" y="801495"/>
                  </a:lnTo>
                  <a:lnTo>
                    <a:pt x="3705558" y="804986"/>
                  </a:lnTo>
                  <a:lnTo>
                    <a:pt x="3700797" y="808795"/>
                  </a:lnTo>
                  <a:lnTo>
                    <a:pt x="3696036" y="811970"/>
                  </a:lnTo>
                  <a:lnTo>
                    <a:pt x="3690958" y="815144"/>
                  </a:lnTo>
                  <a:lnTo>
                    <a:pt x="3685879" y="818318"/>
                  </a:lnTo>
                  <a:lnTo>
                    <a:pt x="3680801" y="820857"/>
                  </a:lnTo>
                  <a:lnTo>
                    <a:pt x="3675405" y="823397"/>
                  </a:lnTo>
                  <a:lnTo>
                    <a:pt x="3669692" y="825301"/>
                  </a:lnTo>
                  <a:lnTo>
                    <a:pt x="3664297" y="827523"/>
                  </a:lnTo>
                  <a:lnTo>
                    <a:pt x="3658583" y="829110"/>
                  </a:lnTo>
                  <a:lnTo>
                    <a:pt x="3652870" y="830698"/>
                  </a:lnTo>
                  <a:lnTo>
                    <a:pt x="3646523" y="831332"/>
                  </a:lnTo>
                  <a:lnTo>
                    <a:pt x="3640492" y="832285"/>
                  </a:lnTo>
                  <a:lnTo>
                    <a:pt x="3634144" y="832919"/>
                  </a:lnTo>
                  <a:lnTo>
                    <a:pt x="3628114" y="832919"/>
                  </a:lnTo>
                  <a:lnTo>
                    <a:pt x="3622083" y="832919"/>
                  </a:lnTo>
                  <a:lnTo>
                    <a:pt x="3615735" y="832285"/>
                  </a:lnTo>
                  <a:lnTo>
                    <a:pt x="3609705" y="831332"/>
                  </a:lnTo>
                  <a:lnTo>
                    <a:pt x="3603675" y="830698"/>
                  </a:lnTo>
                  <a:lnTo>
                    <a:pt x="3597644" y="829110"/>
                  </a:lnTo>
                  <a:lnTo>
                    <a:pt x="3592248" y="827523"/>
                  </a:lnTo>
                  <a:lnTo>
                    <a:pt x="3586218" y="825301"/>
                  </a:lnTo>
                  <a:lnTo>
                    <a:pt x="3580822" y="823397"/>
                  </a:lnTo>
                  <a:lnTo>
                    <a:pt x="3575427" y="820857"/>
                  </a:lnTo>
                  <a:lnTo>
                    <a:pt x="3570031" y="818318"/>
                  </a:lnTo>
                  <a:lnTo>
                    <a:pt x="3565270" y="815144"/>
                  </a:lnTo>
                  <a:lnTo>
                    <a:pt x="3560192" y="811970"/>
                  </a:lnTo>
                  <a:lnTo>
                    <a:pt x="3555431" y="808795"/>
                  </a:lnTo>
                  <a:lnTo>
                    <a:pt x="3550670" y="804986"/>
                  </a:lnTo>
                  <a:lnTo>
                    <a:pt x="3546227" y="801495"/>
                  </a:lnTo>
                  <a:lnTo>
                    <a:pt x="3542100" y="797368"/>
                  </a:lnTo>
                  <a:lnTo>
                    <a:pt x="3537974" y="793242"/>
                  </a:lnTo>
                  <a:lnTo>
                    <a:pt x="3534166" y="788798"/>
                  </a:lnTo>
                  <a:lnTo>
                    <a:pt x="3530674" y="784036"/>
                  </a:lnTo>
                  <a:lnTo>
                    <a:pt x="3527500" y="779275"/>
                  </a:lnTo>
                  <a:lnTo>
                    <a:pt x="3524326" y="774196"/>
                  </a:lnTo>
                  <a:lnTo>
                    <a:pt x="3521153" y="769117"/>
                  </a:lnTo>
                  <a:lnTo>
                    <a:pt x="3518296" y="764039"/>
                  </a:lnTo>
                  <a:lnTo>
                    <a:pt x="3516074" y="758642"/>
                  </a:lnTo>
                  <a:lnTo>
                    <a:pt x="3514170" y="753246"/>
                  </a:lnTo>
                  <a:lnTo>
                    <a:pt x="3511948" y="747215"/>
                  </a:lnTo>
                  <a:lnTo>
                    <a:pt x="3510361" y="741819"/>
                  </a:lnTo>
                  <a:lnTo>
                    <a:pt x="3508774" y="735788"/>
                  </a:lnTo>
                  <a:lnTo>
                    <a:pt x="3508139" y="729757"/>
                  </a:lnTo>
                  <a:lnTo>
                    <a:pt x="3507187" y="723726"/>
                  </a:lnTo>
                  <a:lnTo>
                    <a:pt x="3506552" y="717377"/>
                  </a:lnTo>
                  <a:lnTo>
                    <a:pt x="3506552" y="711346"/>
                  </a:lnTo>
                  <a:lnTo>
                    <a:pt x="3506552" y="415190"/>
                  </a:lnTo>
                  <a:lnTo>
                    <a:pt x="2189691" y="1732180"/>
                  </a:lnTo>
                  <a:lnTo>
                    <a:pt x="2185247" y="1736624"/>
                  </a:lnTo>
                  <a:lnTo>
                    <a:pt x="2180487" y="1740433"/>
                  </a:lnTo>
                  <a:lnTo>
                    <a:pt x="2175726" y="1744242"/>
                  </a:lnTo>
                  <a:lnTo>
                    <a:pt x="2170647" y="1748051"/>
                  </a:lnTo>
                  <a:lnTo>
                    <a:pt x="2165569" y="1750908"/>
                  </a:lnTo>
                  <a:lnTo>
                    <a:pt x="2160491" y="1753765"/>
                  </a:lnTo>
                  <a:lnTo>
                    <a:pt x="2155095" y="1756621"/>
                  </a:lnTo>
                  <a:lnTo>
                    <a:pt x="2149382" y="1758843"/>
                  </a:lnTo>
                  <a:lnTo>
                    <a:pt x="2143986" y="1761065"/>
                  </a:lnTo>
                  <a:lnTo>
                    <a:pt x="2138273" y="1762970"/>
                  </a:lnTo>
                  <a:lnTo>
                    <a:pt x="2132878" y="1764557"/>
                  </a:lnTo>
                  <a:lnTo>
                    <a:pt x="2126847" y="1765509"/>
                  </a:lnTo>
                  <a:lnTo>
                    <a:pt x="2121452" y="1766461"/>
                  </a:lnTo>
                  <a:lnTo>
                    <a:pt x="2115421" y="1767096"/>
                  </a:lnTo>
                  <a:lnTo>
                    <a:pt x="2109708" y="1767731"/>
                  </a:lnTo>
                  <a:lnTo>
                    <a:pt x="2103678" y="1768049"/>
                  </a:lnTo>
                  <a:lnTo>
                    <a:pt x="2098282" y="1767731"/>
                  </a:lnTo>
                  <a:lnTo>
                    <a:pt x="2092252" y="1767096"/>
                  </a:lnTo>
                  <a:lnTo>
                    <a:pt x="2086221" y="1766461"/>
                  </a:lnTo>
                  <a:lnTo>
                    <a:pt x="2080508" y="1765509"/>
                  </a:lnTo>
                  <a:lnTo>
                    <a:pt x="2074795" y="1764557"/>
                  </a:lnTo>
                  <a:lnTo>
                    <a:pt x="2069399" y="1762970"/>
                  </a:lnTo>
                  <a:lnTo>
                    <a:pt x="2063369" y="1761065"/>
                  </a:lnTo>
                  <a:lnTo>
                    <a:pt x="2057973" y="1758843"/>
                  </a:lnTo>
                  <a:lnTo>
                    <a:pt x="2052577" y="1756621"/>
                  </a:lnTo>
                  <a:lnTo>
                    <a:pt x="2047182" y="1753765"/>
                  </a:lnTo>
                  <a:lnTo>
                    <a:pt x="2042104" y="1750908"/>
                  </a:lnTo>
                  <a:lnTo>
                    <a:pt x="2037025" y="1748051"/>
                  </a:lnTo>
                  <a:lnTo>
                    <a:pt x="2031947" y="1744242"/>
                  </a:lnTo>
                  <a:lnTo>
                    <a:pt x="2027186" y="1740433"/>
                  </a:lnTo>
                  <a:lnTo>
                    <a:pt x="2022425" y="1736624"/>
                  </a:lnTo>
                  <a:lnTo>
                    <a:pt x="2017664" y="1732180"/>
                  </a:lnTo>
                  <a:lnTo>
                    <a:pt x="1543797" y="1257949"/>
                  </a:lnTo>
                  <a:lnTo>
                    <a:pt x="207257" y="2594619"/>
                  </a:lnTo>
                  <a:lnTo>
                    <a:pt x="202814" y="2599063"/>
                  </a:lnTo>
                  <a:lnTo>
                    <a:pt x="198053" y="2602872"/>
                  </a:lnTo>
                  <a:lnTo>
                    <a:pt x="193292" y="2606999"/>
                  </a:lnTo>
                  <a:lnTo>
                    <a:pt x="188214" y="2610490"/>
                  </a:lnTo>
                  <a:lnTo>
                    <a:pt x="183136" y="2613665"/>
                  </a:lnTo>
                  <a:lnTo>
                    <a:pt x="178057" y="2616204"/>
                  </a:lnTo>
                  <a:lnTo>
                    <a:pt x="172662" y="2619061"/>
                  </a:lnTo>
                  <a:lnTo>
                    <a:pt x="166949" y="2621600"/>
                  </a:lnTo>
                  <a:lnTo>
                    <a:pt x="161553" y="2623505"/>
                  </a:lnTo>
                  <a:lnTo>
                    <a:pt x="155840" y="2625409"/>
                  </a:lnTo>
                  <a:lnTo>
                    <a:pt x="150444" y="2626996"/>
                  </a:lnTo>
                  <a:lnTo>
                    <a:pt x="144414" y="2628266"/>
                  </a:lnTo>
                  <a:lnTo>
                    <a:pt x="139018" y="2628901"/>
                  </a:lnTo>
                  <a:lnTo>
                    <a:pt x="132988" y="2629853"/>
                  </a:lnTo>
                  <a:lnTo>
                    <a:pt x="127275" y="2630171"/>
                  </a:lnTo>
                  <a:lnTo>
                    <a:pt x="121244" y="2630488"/>
                  </a:lnTo>
                  <a:lnTo>
                    <a:pt x="115214" y="2630171"/>
                  </a:lnTo>
                  <a:lnTo>
                    <a:pt x="109818" y="2629853"/>
                  </a:lnTo>
                  <a:lnTo>
                    <a:pt x="103787" y="2628901"/>
                  </a:lnTo>
                  <a:lnTo>
                    <a:pt x="98074" y="2628266"/>
                  </a:lnTo>
                  <a:lnTo>
                    <a:pt x="92361" y="2626996"/>
                  </a:lnTo>
                  <a:lnTo>
                    <a:pt x="86648" y="2625409"/>
                  </a:lnTo>
                  <a:lnTo>
                    <a:pt x="80935" y="2623505"/>
                  </a:lnTo>
                  <a:lnTo>
                    <a:pt x="75540" y="2621600"/>
                  </a:lnTo>
                  <a:lnTo>
                    <a:pt x="70144" y="2619061"/>
                  </a:lnTo>
                  <a:lnTo>
                    <a:pt x="64748" y="2616204"/>
                  </a:lnTo>
                  <a:lnTo>
                    <a:pt x="59670" y="2613665"/>
                  </a:lnTo>
                  <a:lnTo>
                    <a:pt x="54592" y="2610490"/>
                  </a:lnTo>
                  <a:lnTo>
                    <a:pt x="49513" y="2606999"/>
                  </a:lnTo>
                  <a:lnTo>
                    <a:pt x="44752" y="2602872"/>
                  </a:lnTo>
                  <a:lnTo>
                    <a:pt x="39992" y="2599063"/>
                  </a:lnTo>
                  <a:lnTo>
                    <a:pt x="35231" y="2594619"/>
                  </a:lnTo>
                  <a:lnTo>
                    <a:pt x="31105" y="2590175"/>
                  </a:lnTo>
                  <a:lnTo>
                    <a:pt x="26978" y="2585731"/>
                  </a:lnTo>
                  <a:lnTo>
                    <a:pt x="23170" y="2580335"/>
                  </a:lnTo>
                  <a:lnTo>
                    <a:pt x="19996" y="2575574"/>
                  </a:lnTo>
                  <a:lnTo>
                    <a:pt x="16822" y="2570495"/>
                  </a:lnTo>
                  <a:lnTo>
                    <a:pt x="13648" y="2565099"/>
                  </a:lnTo>
                  <a:lnTo>
                    <a:pt x="10791" y="2560020"/>
                  </a:lnTo>
                  <a:lnTo>
                    <a:pt x="8570" y="2554307"/>
                  </a:lnTo>
                  <a:lnTo>
                    <a:pt x="6665" y="2548910"/>
                  </a:lnTo>
                  <a:lnTo>
                    <a:pt x="5078" y="2543514"/>
                  </a:lnTo>
                  <a:lnTo>
                    <a:pt x="3491" y="2537483"/>
                  </a:lnTo>
                  <a:lnTo>
                    <a:pt x="2222" y="2532087"/>
                  </a:lnTo>
                  <a:lnTo>
                    <a:pt x="952" y="2526056"/>
                  </a:lnTo>
                  <a:lnTo>
                    <a:pt x="318" y="2520660"/>
                  </a:lnTo>
                  <a:lnTo>
                    <a:pt x="0" y="2514629"/>
                  </a:lnTo>
                  <a:lnTo>
                    <a:pt x="0" y="2508598"/>
                  </a:lnTo>
                  <a:lnTo>
                    <a:pt x="0" y="2502884"/>
                  </a:lnTo>
                  <a:lnTo>
                    <a:pt x="318" y="2497170"/>
                  </a:lnTo>
                  <a:lnTo>
                    <a:pt x="952" y="2491457"/>
                  </a:lnTo>
                  <a:lnTo>
                    <a:pt x="2222" y="2485426"/>
                  </a:lnTo>
                  <a:lnTo>
                    <a:pt x="3491" y="2480029"/>
                  </a:lnTo>
                  <a:lnTo>
                    <a:pt x="5078" y="2473998"/>
                  </a:lnTo>
                  <a:lnTo>
                    <a:pt x="6665" y="2468285"/>
                  </a:lnTo>
                  <a:lnTo>
                    <a:pt x="8570" y="2462889"/>
                  </a:lnTo>
                  <a:lnTo>
                    <a:pt x="10791" y="2457492"/>
                  </a:lnTo>
                  <a:lnTo>
                    <a:pt x="13648" y="2452414"/>
                  </a:lnTo>
                  <a:lnTo>
                    <a:pt x="16822" y="2446700"/>
                  </a:lnTo>
                  <a:lnTo>
                    <a:pt x="19996" y="2441621"/>
                  </a:lnTo>
                  <a:lnTo>
                    <a:pt x="23487" y="2436860"/>
                  </a:lnTo>
                  <a:lnTo>
                    <a:pt x="26978" y="2431781"/>
                  </a:lnTo>
                  <a:lnTo>
                    <a:pt x="31105" y="2427337"/>
                  </a:lnTo>
                  <a:lnTo>
                    <a:pt x="35231" y="2422576"/>
                  </a:lnTo>
                  <a:lnTo>
                    <a:pt x="1457784" y="1000202"/>
                  </a:lnTo>
                  <a:lnTo>
                    <a:pt x="1462227" y="995758"/>
                  </a:lnTo>
                  <a:lnTo>
                    <a:pt x="1466988" y="991631"/>
                  </a:lnTo>
                  <a:lnTo>
                    <a:pt x="1471749" y="987822"/>
                  </a:lnTo>
                  <a:lnTo>
                    <a:pt x="1476827" y="984330"/>
                  </a:lnTo>
                  <a:lnTo>
                    <a:pt x="1481906" y="981156"/>
                  </a:lnTo>
                  <a:lnTo>
                    <a:pt x="1486984" y="978617"/>
                  </a:lnTo>
                  <a:lnTo>
                    <a:pt x="1492697" y="975760"/>
                  </a:lnTo>
                  <a:lnTo>
                    <a:pt x="1498093" y="973221"/>
                  </a:lnTo>
                  <a:lnTo>
                    <a:pt x="1503488" y="971316"/>
                  </a:lnTo>
                  <a:lnTo>
                    <a:pt x="1509202" y="969411"/>
                  </a:lnTo>
                  <a:lnTo>
                    <a:pt x="1514597" y="967824"/>
                  </a:lnTo>
                  <a:lnTo>
                    <a:pt x="1520628" y="966555"/>
                  </a:lnTo>
                  <a:lnTo>
                    <a:pt x="1526023" y="965602"/>
                  </a:lnTo>
                  <a:lnTo>
                    <a:pt x="1532054" y="964968"/>
                  </a:lnTo>
                  <a:lnTo>
                    <a:pt x="1537767" y="964650"/>
                  </a:lnTo>
                  <a:lnTo>
                    <a:pt x="1543797" y="964333"/>
                  </a:lnTo>
                  <a:lnTo>
                    <a:pt x="1549828" y="964650"/>
                  </a:lnTo>
                  <a:lnTo>
                    <a:pt x="1555223" y="964968"/>
                  </a:lnTo>
                  <a:lnTo>
                    <a:pt x="1561254" y="965602"/>
                  </a:lnTo>
                  <a:lnTo>
                    <a:pt x="1566967" y="966555"/>
                  </a:lnTo>
                  <a:lnTo>
                    <a:pt x="1572680" y="967824"/>
                  </a:lnTo>
                  <a:lnTo>
                    <a:pt x="1578393" y="969411"/>
                  </a:lnTo>
                  <a:lnTo>
                    <a:pt x="1584106" y="971316"/>
                  </a:lnTo>
                  <a:lnTo>
                    <a:pt x="1589502" y="973221"/>
                  </a:lnTo>
                  <a:lnTo>
                    <a:pt x="1595215" y="975760"/>
                  </a:lnTo>
                  <a:lnTo>
                    <a:pt x="1600293" y="978617"/>
                  </a:lnTo>
                  <a:lnTo>
                    <a:pt x="1605371" y="981156"/>
                  </a:lnTo>
                  <a:lnTo>
                    <a:pt x="1610450" y="984330"/>
                  </a:lnTo>
                  <a:lnTo>
                    <a:pt x="1615528" y="987822"/>
                  </a:lnTo>
                  <a:lnTo>
                    <a:pt x="1620289" y="991631"/>
                  </a:lnTo>
                  <a:lnTo>
                    <a:pt x="1625050" y="995758"/>
                  </a:lnTo>
                  <a:lnTo>
                    <a:pt x="1629811" y="1000202"/>
                  </a:lnTo>
                  <a:lnTo>
                    <a:pt x="2103678" y="1474115"/>
                  </a:lnTo>
                  <a:lnTo>
                    <a:pt x="3334526" y="243464"/>
                  </a:lnTo>
                  <a:lnTo>
                    <a:pt x="3038399" y="243464"/>
                  </a:lnTo>
                  <a:lnTo>
                    <a:pt x="3032368" y="242829"/>
                  </a:lnTo>
                  <a:lnTo>
                    <a:pt x="3026338" y="242512"/>
                  </a:lnTo>
                  <a:lnTo>
                    <a:pt x="3019990" y="241877"/>
                  </a:lnTo>
                  <a:lnTo>
                    <a:pt x="3013959" y="240607"/>
                  </a:lnTo>
                  <a:lnTo>
                    <a:pt x="3008246" y="239338"/>
                  </a:lnTo>
                  <a:lnTo>
                    <a:pt x="3002216" y="237750"/>
                  </a:lnTo>
                  <a:lnTo>
                    <a:pt x="2996820" y="235846"/>
                  </a:lnTo>
                  <a:lnTo>
                    <a:pt x="2991107" y="233624"/>
                  </a:lnTo>
                  <a:lnTo>
                    <a:pt x="2985711" y="231085"/>
                  </a:lnTo>
                  <a:lnTo>
                    <a:pt x="2980633" y="228228"/>
                  </a:lnTo>
                  <a:lnTo>
                    <a:pt x="2975555" y="225688"/>
                  </a:lnTo>
                  <a:lnTo>
                    <a:pt x="2970794" y="222514"/>
                  </a:lnTo>
                  <a:lnTo>
                    <a:pt x="2966033" y="219022"/>
                  </a:lnTo>
                  <a:lnTo>
                    <a:pt x="2961272" y="215213"/>
                  </a:lnTo>
                  <a:lnTo>
                    <a:pt x="2956829" y="211404"/>
                  </a:lnTo>
                  <a:lnTo>
                    <a:pt x="2952703" y="207595"/>
                  </a:lnTo>
                  <a:lnTo>
                    <a:pt x="2948576" y="203151"/>
                  </a:lnTo>
                  <a:lnTo>
                    <a:pt x="2944768" y="198707"/>
                  </a:lnTo>
                  <a:lnTo>
                    <a:pt x="2941276" y="194581"/>
                  </a:lnTo>
                  <a:lnTo>
                    <a:pt x="2937468" y="189820"/>
                  </a:lnTo>
                  <a:lnTo>
                    <a:pt x="2934294" y="184423"/>
                  </a:lnTo>
                  <a:lnTo>
                    <a:pt x="2931755" y="179345"/>
                  </a:lnTo>
                  <a:lnTo>
                    <a:pt x="2928898" y="174266"/>
                  </a:lnTo>
                  <a:lnTo>
                    <a:pt x="2926676" y="168870"/>
                  </a:lnTo>
                  <a:lnTo>
                    <a:pt x="2924137" y="163156"/>
                  </a:lnTo>
                  <a:lnTo>
                    <a:pt x="2922550" y="157760"/>
                  </a:lnTo>
                  <a:lnTo>
                    <a:pt x="2920646" y="151729"/>
                  </a:lnTo>
                  <a:lnTo>
                    <a:pt x="2919376" y="146015"/>
                  </a:lnTo>
                  <a:lnTo>
                    <a:pt x="2918424" y="139984"/>
                  </a:lnTo>
                  <a:lnTo>
                    <a:pt x="2917472" y="133953"/>
                  </a:lnTo>
                  <a:lnTo>
                    <a:pt x="2917155" y="127922"/>
                  </a:lnTo>
                  <a:lnTo>
                    <a:pt x="2917155" y="121573"/>
                  </a:lnTo>
                  <a:lnTo>
                    <a:pt x="2917155" y="115225"/>
                  </a:lnTo>
                  <a:lnTo>
                    <a:pt x="2917472" y="109194"/>
                  </a:lnTo>
                  <a:lnTo>
                    <a:pt x="2918424" y="102845"/>
                  </a:lnTo>
                  <a:lnTo>
                    <a:pt x="2919376" y="97132"/>
                  </a:lnTo>
                  <a:lnTo>
                    <a:pt x="2920646" y="91101"/>
                  </a:lnTo>
                  <a:lnTo>
                    <a:pt x="2922550" y="85070"/>
                  </a:lnTo>
                  <a:lnTo>
                    <a:pt x="2924137" y="79674"/>
                  </a:lnTo>
                  <a:lnTo>
                    <a:pt x="2926676" y="74277"/>
                  </a:lnTo>
                  <a:lnTo>
                    <a:pt x="2928898" y="68564"/>
                  </a:lnTo>
                  <a:lnTo>
                    <a:pt x="2931755" y="63485"/>
                  </a:lnTo>
                  <a:lnTo>
                    <a:pt x="2934294" y="58406"/>
                  </a:lnTo>
                  <a:lnTo>
                    <a:pt x="2937468" y="53645"/>
                  </a:lnTo>
                  <a:lnTo>
                    <a:pt x="2941276" y="48883"/>
                  </a:lnTo>
                  <a:lnTo>
                    <a:pt x="2944768" y="44122"/>
                  </a:lnTo>
                  <a:lnTo>
                    <a:pt x="2948576" y="39678"/>
                  </a:lnTo>
                  <a:lnTo>
                    <a:pt x="2952703" y="35552"/>
                  </a:lnTo>
                  <a:lnTo>
                    <a:pt x="2956829" y="31425"/>
                  </a:lnTo>
                  <a:lnTo>
                    <a:pt x="2961272" y="27616"/>
                  </a:lnTo>
                  <a:lnTo>
                    <a:pt x="2966033" y="24124"/>
                  </a:lnTo>
                  <a:lnTo>
                    <a:pt x="2970794" y="20633"/>
                  </a:lnTo>
                  <a:lnTo>
                    <a:pt x="2975555" y="17459"/>
                  </a:lnTo>
                  <a:lnTo>
                    <a:pt x="2980633" y="14602"/>
                  </a:lnTo>
                  <a:lnTo>
                    <a:pt x="2985711" y="11745"/>
                  </a:lnTo>
                  <a:lnTo>
                    <a:pt x="2991107" y="9523"/>
                  </a:lnTo>
                  <a:lnTo>
                    <a:pt x="2996820" y="6984"/>
                  </a:lnTo>
                  <a:lnTo>
                    <a:pt x="3002216" y="5397"/>
                  </a:lnTo>
                  <a:lnTo>
                    <a:pt x="3008246" y="3492"/>
                  </a:lnTo>
                  <a:lnTo>
                    <a:pt x="3013959" y="2222"/>
                  </a:lnTo>
                  <a:lnTo>
                    <a:pt x="3019990" y="1270"/>
                  </a:lnTo>
                  <a:lnTo>
                    <a:pt x="3026338" y="318"/>
                  </a:lnTo>
                  <a:lnTo>
                    <a:pt x="3032368" y="0"/>
                  </a:lnTo>
                  <a:close/>
                </a:path>
              </a:pathLst>
            </a:custGeom>
            <a:solidFill>
              <a:schemeClr val="bg1"/>
            </a:solidFill>
            <a:ln>
              <a:noFill/>
            </a:ln>
          </p:spPr>
          <p:txBody>
            <a:bodyPr anchor="ctr">
              <a:scene3d>
                <a:camera prst="orthographicFront"/>
                <a:lightRig rig="threePt" dir="t"/>
              </a:scene3d>
              <a:sp3d contourW="12700">
                <a:contourClr>
                  <a:srgbClr val="FFFFFF"/>
                </a:contourClr>
              </a:sp3d>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srgbClr val="FFFFFF"/>
                </a:solidFill>
                <a:effectLst/>
                <a:uLnTx/>
                <a:uFillTx/>
                <a:latin typeface="Calibri" panose="020F0502020204030204"/>
                <a:ea typeface="宋体" panose="02010600030101010101" pitchFamily="2" charset="-122"/>
                <a:cs typeface="+mn-cs"/>
              </a:endParaRPr>
            </a:p>
          </p:txBody>
        </p:sp>
      </p:grpSp>
      <p:grpSp>
        <p:nvGrpSpPr>
          <p:cNvPr id="40" name="组合 39">
            <a:extLst>
              <a:ext uri="{FF2B5EF4-FFF2-40B4-BE49-F238E27FC236}">
                <a16:creationId xmlns:a16="http://schemas.microsoft.com/office/drawing/2014/main" id="{0683C4E5-DF2E-4128-855A-00D57F6C0571}"/>
              </a:ext>
            </a:extLst>
          </p:cNvPr>
          <p:cNvGrpSpPr/>
          <p:nvPr/>
        </p:nvGrpSpPr>
        <p:grpSpPr>
          <a:xfrm>
            <a:off x="10716933" y="4326859"/>
            <a:ext cx="755664" cy="756000"/>
            <a:chOff x="8409111" y="4086208"/>
            <a:chExt cx="755664" cy="756000"/>
          </a:xfrm>
        </p:grpSpPr>
        <p:sp>
          <p:nvSpPr>
            <p:cNvPr id="41" name="Freeform 5">
              <a:extLst>
                <a:ext uri="{FF2B5EF4-FFF2-40B4-BE49-F238E27FC236}">
                  <a16:creationId xmlns:a16="http://schemas.microsoft.com/office/drawing/2014/main" id="{5075CBFE-FC62-4DCD-B11B-42BC5EA33519}"/>
                </a:ext>
              </a:extLst>
            </p:cNvPr>
            <p:cNvSpPr/>
            <p:nvPr/>
          </p:nvSpPr>
          <p:spPr bwMode="auto">
            <a:xfrm rot="10800000">
              <a:off x="8409111" y="4086208"/>
              <a:ext cx="755664" cy="756000"/>
            </a:xfrm>
            <a:prstGeom prst="ellipse">
              <a:avLst/>
            </a:prstGeom>
            <a:solidFill>
              <a:schemeClr val="accent6">
                <a:lumMod val="75000"/>
              </a:schemeClr>
            </a:solidFill>
            <a:ln w="25400">
              <a:gradFill flip="none" rotWithShape="1">
                <a:gsLst>
                  <a:gs pos="0">
                    <a:schemeClr val="accent3">
                      <a:lumMod val="75000"/>
                    </a:schemeClr>
                  </a:gs>
                  <a:gs pos="100000">
                    <a:schemeClr val="accent3"/>
                  </a:gs>
                </a:gsLst>
                <a:lin ang="2700000" scaled="1"/>
                <a:tileRect/>
              </a:gradFill>
            </a:ln>
            <a:effectLst>
              <a:outerShdw blurRad="254000" dist="114300" dir="2700000" algn="tl" rotWithShape="0">
                <a:prstClr val="black">
                  <a:alpha val="2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grpSp>
          <p:nvGrpSpPr>
            <p:cNvPr id="42" name="组合 41">
              <a:extLst>
                <a:ext uri="{FF2B5EF4-FFF2-40B4-BE49-F238E27FC236}">
                  <a16:creationId xmlns:a16="http://schemas.microsoft.com/office/drawing/2014/main" id="{702A1881-AA0E-4FB5-99D0-7D8C387A3C2C}"/>
                </a:ext>
              </a:extLst>
            </p:cNvPr>
            <p:cNvGrpSpPr/>
            <p:nvPr/>
          </p:nvGrpSpPr>
          <p:grpSpPr>
            <a:xfrm>
              <a:off x="8644543" y="4276505"/>
              <a:ext cx="315158" cy="393578"/>
              <a:chOff x="2116138" y="2506419"/>
              <a:chExt cx="338137" cy="422275"/>
            </a:xfrm>
            <a:solidFill>
              <a:schemeClr val="bg1"/>
            </a:solidFill>
          </p:grpSpPr>
          <p:sp>
            <p:nvSpPr>
              <p:cNvPr id="43" name="Freeform 20">
                <a:extLst>
                  <a:ext uri="{FF2B5EF4-FFF2-40B4-BE49-F238E27FC236}">
                    <a16:creationId xmlns:a16="http://schemas.microsoft.com/office/drawing/2014/main" id="{4B051F53-12B2-49DD-A0CC-3DF7957CFE06}"/>
                  </a:ext>
                </a:extLst>
              </p:cNvPr>
              <p:cNvSpPr>
                <a:spLocks noEditPoints="1"/>
              </p:cNvSpPr>
              <p:nvPr/>
            </p:nvSpPr>
            <p:spPr bwMode="auto">
              <a:xfrm>
                <a:off x="2116138" y="2506419"/>
                <a:ext cx="338137" cy="422275"/>
              </a:xfrm>
              <a:custGeom>
                <a:avLst/>
                <a:gdLst>
                  <a:gd name="T0" fmla="*/ 147 w 216"/>
                  <a:gd name="T1" fmla="*/ 233 h 270"/>
                  <a:gd name="T2" fmla="*/ 165 w 216"/>
                  <a:gd name="T3" fmla="*/ 200 h 270"/>
                  <a:gd name="T4" fmla="*/ 216 w 216"/>
                  <a:gd name="T5" fmla="*/ 108 h 270"/>
                  <a:gd name="T6" fmla="*/ 108 w 216"/>
                  <a:gd name="T7" fmla="*/ 0 h 270"/>
                  <a:gd name="T8" fmla="*/ 0 w 216"/>
                  <a:gd name="T9" fmla="*/ 108 h 270"/>
                  <a:gd name="T10" fmla="*/ 51 w 216"/>
                  <a:gd name="T11" fmla="*/ 200 h 270"/>
                  <a:gd name="T12" fmla="*/ 70 w 216"/>
                  <a:gd name="T13" fmla="*/ 233 h 270"/>
                  <a:gd name="T14" fmla="*/ 70 w 216"/>
                  <a:gd name="T15" fmla="*/ 247 h 270"/>
                  <a:gd name="T16" fmla="*/ 93 w 216"/>
                  <a:gd name="T17" fmla="*/ 270 h 270"/>
                  <a:gd name="T18" fmla="*/ 123 w 216"/>
                  <a:gd name="T19" fmla="*/ 270 h 270"/>
                  <a:gd name="T20" fmla="*/ 147 w 216"/>
                  <a:gd name="T21" fmla="*/ 247 h 270"/>
                  <a:gd name="T22" fmla="*/ 147 w 216"/>
                  <a:gd name="T23" fmla="*/ 233 h 270"/>
                  <a:gd name="T24" fmla="*/ 124 w 216"/>
                  <a:gd name="T25" fmla="*/ 224 h 270"/>
                  <a:gd name="T26" fmla="*/ 92 w 216"/>
                  <a:gd name="T27" fmla="*/ 224 h 270"/>
                  <a:gd name="T28" fmla="*/ 64 w 216"/>
                  <a:gd name="T29" fmla="*/ 180 h 270"/>
                  <a:gd name="T30" fmla="*/ 23 w 216"/>
                  <a:gd name="T31" fmla="*/ 108 h 270"/>
                  <a:gd name="T32" fmla="*/ 108 w 216"/>
                  <a:gd name="T33" fmla="*/ 23 h 270"/>
                  <a:gd name="T34" fmla="*/ 193 w 216"/>
                  <a:gd name="T35" fmla="*/ 108 h 270"/>
                  <a:gd name="T36" fmla="*/ 153 w 216"/>
                  <a:gd name="T37" fmla="*/ 180 h 270"/>
                  <a:gd name="T38" fmla="*/ 124 w 216"/>
                  <a:gd name="T39" fmla="*/ 224 h 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16" h="270">
                    <a:moveTo>
                      <a:pt x="147" y="233"/>
                    </a:moveTo>
                    <a:cubicBezTo>
                      <a:pt x="147" y="219"/>
                      <a:pt x="153" y="207"/>
                      <a:pt x="165" y="200"/>
                    </a:cubicBezTo>
                    <a:cubicBezTo>
                      <a:pt x="195" y="181"/>
                      <a:pt x="216" y="147"/>
                      <a:pt x="216" y="108"/>
                    </a:cubicBezTo>
                    <a:cubicBezTo>
                      <a:pt x="216" y="49"/>
                      <a:pt x="168" y="0"/>
                      <a:pt x="108" y="0"/>
                    </a:cubicBezTo>
                    <a:cubicBezTo>
                      <a:pt x="49" y="0"/>
                      <a:pt x="0" y="49"/>
                      <a:pt x="0" y="108"/>
                    </a:cubicBezTo>
                    <a:cubicBezTo>
                      <a:pt x="0" y="147"/>
                      <a:pt x="21" y="181"/>
                      <a:pt x="51" y="200"/>
                    </a:cubicBezTo>
                    <a:cubicBezTo>
                      <a:pt x="63" y="207"/>
                      <a:pt x="70" y="219"/>
                      <a:pt x="70" y="233"/>
                    </a:cubicBezTo>
                    <a:cubicBezTo>
                      <a:pt x="70" y="247"/>
                      <a:pt x="70" y="247"/>
                      <a:pt x="70" y="247"/>
                    </a:cubicBezTo>
                    <a:cubicBezTo>
                      <a:pt x="93" y="270"/>
                      <a:pt x="93" y="270"/>
                      <a:pt x="93" y="270"/>
                    </a:cubicBezTo>
                    <a:cubicBezTo>
                      <a:pt x="123" y="270"/>
                      <a:pt x="123" y="270"/>
                      <a:pt x="123" y="270"/>
                    </a:cubicBezTo>
                    <a:cubicBezTo>
                      <a:pt x="147" y="247"/>
                      <a:pt x="147" y="247"/>
                      <a:pt x="147" y="247"/>
                    </a:cubicBezTo>
                    <a:lnTo>
                      <a:pt x="147" y="233"/>
                    </a:lnTo>
                    <a:close/>
                    <a:moveTo>
                      <a:pt x="124" y="224"/>
                    </a:moveTo>
                    <a:cubicBezTo>
                      <a:pt x="92" y="224"/>
                      <a:pt x="92" y="224"/>
                      <a:pt x="92" y="224"/>
                    </a:cubicBezTo>
                    <a:cubicBezTo>
                      <a:pt x="89" y="206"/>
                      <a:pt x="79" y="190"/>
                      <a:pt x="64" y="180"/>
                    </a:cubicBezTo>
                    <a:cubicBezTo>
                      <a:pt x="38" y="165"/>
                      <a:pt x="23" y="138"/>
                      <a:pt x="23" y="108"/>
                    </a:cubicBezTo>
                    <a:cubicBezTo>
                      <a:pt x="23" y="62"/>
                      <a:pt x="61" y="23"/>
                      <a:pt x="108" y="23"/>
                    </a:cubicBezTo>
                    <a:cubicBezTo>
                      <a:pt x="155" y="23"/>
                      <a:pt x="193" y="62"/>
                      <a:pt x="193" y="108"/>
                    </a:cubicBezTo>
                    <a:cubicBezTo>
                      <a:pt x="193" y="138"/>
                      <a:pt x="178" y="165"/>
                      <a:pt x="153" y="180"/>
                    </a:cubicBezTo>
                    <a:cubicBezTo>
                      <a:pt x="137" y="190"/>
                      <a:pt x="127" y="206"/>
                      <a:pt x="124" y="224"/>
                    </a:cubicBezTo>
                    <a:close/>
                  </a:path>
                </a:pathLst>
              </a:custGeom>
              <a:grpFill/>
              <a:ln>
                <a:noFill/>
              </a:ln>
            </p:spPr>
            <p:txBody>
              <a:bodyPr anchor="ctr">
                <a:scene3d>
                  <a:camera prst="orthographicFront"/>
                  <a:lightRig rig="threePt" dir="t"/>
                </a:scene3d>
                <a:sp3d contourW="12700">
                  <a:contourClr>
                    <a:srgbClr val="FFFFFF"/>
                  </a:contourClr>
                </a:sp3d>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srgbClr val="FFFFFF"/>
                  </a:solidFill>
                  <a:effectLst/>
                  <a:uLnTx/>
                  <a:uFillTx/>
                  <a:latin typeface="Calibri" panose="020F0502020204030204"/>
                  <a:ea typeface="宋体" panose="02010600030101010101" pitchFamily="2" charset="-122"/>
                  <a:cs typeface="+mn-cs"/>
                </a:endParaRPr>
              </a:p>
            </p:txBody>
          </p:sp>
          <p:sp>
            <p:nvSpPr>
              <p:cNvPr id="44" name="Freeform 21">
                <a:extLst>
                  <a:ext uri="{FF2B5EF4-FFF2-40B4-BE49-F238E27FC236}">
                    <a16:creationId xmlns:a16="http://schemas.microsoft.com/office/drawing/2014/main" id="{262FA638-728A-4BD2-8F58-E23A8DB409F5}"/>
                  </a:ext>
                </a:extLst>
              </p:cNvPr>
              <p:cNvSpPr/>
              <p:nvPr/>
            </p:nvSpPr>
            <p:spPr bwMode="auto">
              <a:xfrm>
                <a:off x="2212975" y="2581031"/>
                <a:ext cx="144462" cy="180975"/>
              </a:xfrm>
              <a:custGeom>
                <a:avLst/>
                <a:gdLst>
                  <a:gd name="T0" fmla="*/ 57 w 91"/>
                  <a:gd name="T1" fmla="*/ 44 h 114"/>
                  <a:gd name="T2" fmla="*/ 75 w 91"/>
                  <a:gd name="T3" fmla="*/ 0 h 114"/>
                  <a:gd name="T4" fmla="*/ 0 w 91"/>
                  <a:gd name="T5" fmla="*/ 70 h 114"/>
                  <a:gd name="T6" fmla="*/ 34 w 91"/>
                  <a:gd name="T7" fmla="*/ 70 h 114"/>
                  <a:gd name="T8" fmla="*/ 16 w 91"/>
                  <a:gd name="T9" fmla="*/ 114 h 114"/>
                  <a:gd name="T10" fmla="*/ 91 w 91"/>
                  <a:gd name="T11" fmla="*/ 44 h 114"/>
                  <a:gd name="T12" fmla="*/ 57 w 91"/>
                  <a:gd name="T13" fmla="*/ 44 h 114"/>
                </a:gdLst>
                <a:ahLst/>
                <a:cxnLst>
                  <a:cxn ang="0">
                    <a:pos x="T0" y="T1"/>
                  </a:cxn>
                  <a:cxn ang="0">
                    <a:pos x="T2" y="T3"/>
                  </a:cxn>
                  <a:cxn ang="0">
                    <a:pos x="T4" y="T5"/>
                  </a:cxn>
                  <a:cxn ang="0">
                    <a:pos x="T6" y="T7"/>
                  </a:cxn>
                  <a:cxn ang="0">
                    <a:pos x="T8" y="T9"/>
                  </a:cxn>
                  <a:cxn ang="0">
                    <a:pos x="T10" y="T11"/>
                  </a:cxn>
                  <a:cxn ang="0">
                    <a:pos x="T12" y="T13"/>
                  </a:cxn>
                </a:cxnLst>
                <a:rect l="0" t="0" r="r" b="b"/>
                <a:pathLst>
                  <a:path w="91" h="114">
                    <a:moveTo>
                      <a:pt x="57" y="44"/>
                    </a:moveTo>
                    <a:lnTo>
                      <a:pt x="75" y="0"/>
                    </a:lnTo>
                    <a:lnTo>
                      <a:pt x="0" y="70"/>
                    </a:lnTo>
                    <a:lnTo>
                      <a:pt x="34" y="70"/>
                    </a:lnTo>
                    <a:lnTo>
                      <a:pt x="16" y="114"/>
                    </a:lnTo>
                    <a:lnTo>
                      <a:pt x="91" y="44"/>
                    </a:lnTo>
                    <a:lnTo>
                      <a:pt x="57" y="44"/>
                    </a:lnTo>
                    <a:close/>
                  </a:path>
                </a:pathLst>
              </a:custGeom>
              <a:grpFill/>
              <a:ln>
                <a:noFill/>
              </a:ln>
            </p:spPr>
            <p:txBody>
              <a:bodyPr anchor="ctr">
                <a:scene3d>
                  <a:camera prst="orthographicFront"/>
                  <a:lightRig rig="threePt" dir="t"/>
                </a:scene3d>
                <a:sp3d contourW="12700">
                  <a:contourClr>
                    <a:srgbClr val="FFFFFF"/>
                  </a:contourClr>
                </a:sp3d>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srgbClr val="FFFFFF"/>
                  </a:solidFill>
                  <a:effectLst/>
                  <a:uLnTx/>
                  <a:uFillTx/>
                  <a:latin typeface="Calibri" panose="020F0502020204030204"/>
                  <a:ea typeface="宋体" panose="02010600030101010101" pitchFamily="2" charset="-122"/>
                  <a:cs typeface="+mn-cs"/>
                </a:endParaRPr>
              </a:p>
            </p:txBody>
          </p:sp>
        </p:grpSp>
      </p:grpSp>
      <p:sp>
        <p:nvSpPr>
          <p:cNvPr id="33" name="文本框 42">
            <a:extLst>
              <a:ext uri="{FF2B5EF4-FFF2-40B4-BE49-F238E27FC236}">
                <a16:creationId xmlns:a16="http://schemas.microsoft.com/office/drawing/2014/main" id="{E15A83BA-E17C-9085-1162-1E7FDEEF45AC}"/>
              </a:ext>
            </a:extLst>
          </p:cNvPr>
          <p:cNvSpPr txBox="1"/>
          <p:nvPr/>
        </p:nvSpPr>
        <p:spPr>
          <a:xfrm rot="5400000">
            <a:off x="-1122053" y="3101499"/>
            <a:ext cx="5257802" cy="1175706"/>
          </a:xfrm>
          <a:prstGeom prst="rect">
            <a:avLst/>
          </a:prstGeom>
          <a:noFill/>
        </p:spPr>
        <p:txBody>
          <a:bodyPr wrap="square" lIns="91440" tIns="45720" rIns="91440" bIns="45720" rtlCol="0">
            <a:spAutoFit/>
          </a:bodyPr>
          <a:lstStyle/>
          <a:p>
            <a:pPr marL="0" marR="0" lvl="0" indent="0" algn="ctr" defTabSz="457200" rtl="0" eaLnBrk="1" fontAlgn="auto" latinLnBrk="0" hangingPunct="1">
              <a:lnSpc>
                <a:spcPct val="130000"/>
              </a:lnSpc>
              <a:spcBef>
                <a:spcPts val="0"/>
              </a:spcBef>
              <a:spcAft>
                <a:spcPts val="0"/>
              </a:spcAft>
              <a:buClrTx/>
              <a:buSzTx/>
              <a:buFontTx/>
              <a:buNone/>
              <a:tabLst/>
              <a:defRPr/>
            </a:pPr>
            <a:r>
              <a:rPr kumimoji="0" lang="en-US" altLang="zh-CN" sz="6000" b="1"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Arial" panose="020B0604020202020204" pitchFamily="34" charset="0"/>
              </a:rPr>
              <a:t>CONTENTS</a:t>
            </a:r>
          </a:p>
        </p:txBody>
      </p:sp>
    </p:spTree>
    <p:extLst>
      <p:ext uri="{BB962C8B-B14F-4D97-AF65-F5344CB8AC3E}">
        <p14:creationId xmlns:p14="http://schemas.microsoft.com/office/powerpoint/2010/main" val="87081390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矩形: 圆角 72">
            <a:extLst>
              <a:ext uri="{FF2B5EF4-FFF2-40B4-BE49-F238E27FC236}">
                <a16:creationId xmlns:a16="http://schemas.microsoft.com/office/drawing/2014/main" id="{653DE789-6203-45DD-9E2E-A1E2234207C4}"/>
              </a:ext>
            </a:extLst>
          </p:cNvPr>
          <p:cNvSpPr/>
          <p:nvPr/>
        </p:nvSpPr>
        <p:spPr>
          <a:xfrm>
            <a:off x="3703319" y="1792183"/>
            <a:ext cx="7827745" cy="4117461"/>
          </a:xfrm>
          <a:prstGeom prst="roundRect">
            <a:avLst>
              <a:gd name="adj" fmla="val 6116"/>
            </a:avLst>
          </a:prstGeom>
          <a:gradFill>
            <a:gsLst>
              <a:gs pos="0">
                <a:srgbClr val="8064A2">
                  <a:lumMod val="42000"/>
                  <a:lumOff val="58000"/>
                </a:srgbClr>
              </a:gs>
              <a:gs pos="100000">
                <a:sysClr val="window" lastClr="FFFFFF"/>
              </a:gs>
            </a:gsLst>
            <a:lin ang="5400000" scaled="0"/>
          </a:gradFill>
          <a:ln w="25400" cap="flat" cmpd="sng" algn="ctr">
            <a:gradFill>
              <a:gsLst>
                <a:gs pos="0">
                  <a:srgbClr val="4F81BD">
                    <a:lumMod val="5000"/>
                    <a:lumOff val="95000"/>
                  </a:srgbClr>
                </a:gs>
                <a:gs pos="100000">
                  <a:srgbClr val="4F81BD">
                    <a:lumMod val="30000"/>
                    <a:lumOff val="70000"/>
                  </a:srgbClr>
                </a:gs>
              </a:gsLst>
              <a:lin ang="5400000" scaled="1"/>
            </a:gradFill>
            <a:prstDash val="solid"/>
          </a:ln>
          <a:effectLst>
            <a:outerShdw blurRad="50800" dist="38100" dir="10800000" algn="r" rotWithShape="0">
              <a:prstClr val="black">
                <a:alpha val="40000"/>
              </a:prstClr>
            </a:outerShdw>
          </a:effectLst>
        </p:spPr>
        <p:txBody>
          <a:bodyPr rtlCol="0" anchor="ctr"/>
          <a:lstStyle/>
          <a:p>
            <a:pPr marL="0" marR="0" lvl="0" indent="0" algn="ctr" defTabSz="914133"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Arial" panose="020B0604020202020204" pitchFamily="34" charset="0"/>
              <a:ea typeface="宋体" panose="02010600030101010101" pitchFamily="2" charset="-122"/>
              <a:cs typeface="Arial" panose="020B0604020202020204" pitchFamily="34" charset="0"/>
            </a:endParaRPr>
          </a:p>
        </p:txBody>
      </p:sp>
      <p:sp>
        <p:nvSpPr>
          <p:cNvPr id="96" name="TextBox 28">
            <a:extLst>
              <a:ext uri="{FF2B5EF4-FFF2-40B4-BE49-F238E27FC236}">
                <a16:creationId xmlns:a16="http://schemas.microsoft.com/office/drawing/2014/main" id="{2A23ADB5-F4E9-47FC-9F3F-69206123A5AF}"/>
              </a:ext>
            </a:extLst>
          </p:cNvPr>
          <p:cNvSpPr txBox="1"/>
          <p:nvPr/>
        </p:nvSpPr>
        <p:spPr>
          <a:xfrm>
            <a:off x="7218932" y="4924900"/>
            <a:ext cx="1008112" cy="338554"/>
          </a:xfrm>
          <a:prstGeom prst="rect">
            <a:avLst/>
          </a:prstGeom>
          <a:noFill/>
        </p:spPr>
        <p:txBody>
          <a:bodyPr wrap="square" rtlCol="0">
            <a:spAutoFit/>
          </a:bodyPr>
          <a:lstStyle/>
          <a:p>
            <a:pPr defTabSz="914133"/>
            <a:r>
              <a:rPr lang="en-US" altLang="zh-CN" sz="1600" b="1">
                <a:solidFill>
                  <a:prstClr val="white"/>
                </a:solidFill>
                <a:latin typeface="Arial" panose="020B0604020202020204" pitchFamily="34" charset="0"/>
                <a:ea typeface="微软雅黑 Light" panose="020B0502040204020203" pitchFamily="34" charset="-122"/>
                <a:cs typeface="Arial" panose="020B0604020202020204" pitchFamily="34" charset="0"/>
              </a:rPr>
              <a:t>CM2-5</a:t>
            </a:r>
            <a:endParaRPr lang="en-US" b="1">
              <a:solidFill>
                <a:prstClr val="white"/>
              </a:solidFill>
              <a:latin typeface="Arial" panose="020B0604020202020204" pitchFamily="34" charset="0"/>
              <a:cs typeface="Arial" panose="020B0604020202020204" pitchFamily="34" charset="0"/>
            </a:endParaRPr>
          </a:p>
        </p:txBody>
      </p:sp>
      <p:cxnSp>
        <p:nvCxnSpPr>
          <p:cNvPr id="97" name="直接箭头连接符 96">
            <a:extLst>
              <a:ext uri="{FF2B5EF4-FFF2-40B4-BE49-F238E27FC236}">
                <a16:creationId xmlns:a16="http://schemas.microsoft.com/office/drawing/2014/main" id="{A283DF27-DEB1-45BC-B6F5-1DEB70F96C9F}"/>
              </a:ext>
            </a:extLst>
          </p:cNvPr>
          <p:cNvCxnSpPr>
            <a:cxnSpLocks/>
          </p:cNvCxnSpPr>
          <p:nvPr/>
        </p:nvCxnSpPr>
        <p:spPr bwMode="auto">
          <a:xfrm>
            <a:off x="7874572" y="4275178"/>
            <a:ext cx="1014688" cy="0"/>
          </a:xfrm>
          <a:prstGeom prst="straightConnector1">
            <a:avLst/>
          </a:prstGeom>
          <a:solidFill>
            <a:sysClr val="window" lastClr="FFFFFF"/>
          </a:solidFill>
          <a:ln w="12700" cap="flat" cmpd="sng" algn="ctr">
            <a:solidFill>
              <a:srgbClr val="EEECE1"/>
            </a:solidFill>
            <a:prstDash val="solid"/>
            <a:round/>
            <a:headEnd type="triangle"/>
            <a:tailEnd type="triangle"/>
          </a:ln>
        </p:spPr>
      </p:cxnSp>
      <p:pic>
        <p:nvPicPr>
          <p:cNvPr id="99" name="图形 98">
            <a:extLst>
              <a:ext uri="{FF2B5EF4-FFF2-40B4-BE49-F238E27FC236}">
                <a16:creationId xmlns:a16="http://schemas.microsoft.com/office/drawing/2014/main" id="{950F54BC-D402-434E-B97F-867334D30493}"/>
              </a:ext>
            </a:extLst>
          </p:cNvPr>
          <p:cNvPicPr>
            <a:picLocks noChangeAspect="1"/>
          </p:cNvPicPr>
          <p:nvPr/>
        </p:nvPicPr>
        <p:blipFill rotWithShape="1">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r="6049"/>
          <a:stretch/>
        </p:blipFill>
        <p:spPr>
          <a:xfrm>
            <a:off x="7285454" y="2171010"/>
            <a:ext cx="3927645" cy="3639070"/>
          </a:xfrm>
          <a:prstGeom prst="rect">
            <a:avLst/>
          </a:prstGeom>
        </p:spPr>
      </p:pic>
      <p:sp>
        <p:nvSpPr>
          <p:cNvPr id="101" name="文本框 100">
            <a:extLst>
              <a:ext uri="{FF2B5EF4-FFF2-40B4-BE49-F238E27FC236}">
                <a16:creationId xmlns:a16="http://schemas.microsoft.com/office/drawing/2014/main" id="{B80AE830-1D9F-4691-94E1-AA881462461D}"/>
              </a:ext>
            </a:extLst>
          </p:cNvPr>
          <p:cNvSpPr txBox="1"/>
          <p:nvPr/>
        </p:nvSpPr>
        <p:spPr>
          <a:xfrm>
            <a:off x="3703319" y="1820356"/>
            <a:ext cx="4096671" cy="338554"/>
          </a:xfrm>
          <a:prstGeom prst="rect">
            <a:avLst/>
          </a:prstGeom>
          <a:noFill/>
        </p:spPr>
        <p:txBody>
          <a:bodyPr wrap="square" rtlCol="0">
            <a:spAutoFit/>
          </a:bodyPr>
          <a:lstStyle/>
          <a:p>
            <a:pPr defTabSz="914133"/>
            <a:r>
              <a:rPr lang="en-US" altLang="zh-CN" sz="1600" b="1">
                <a:solidFill>
                  <a:srgbClr val="2B519A"/>
                </a:solidFill>
                <a:latin typeface="Arial" panose="020B0604020202020204" pitchFamily="34" charset="0"/>
                <a:ea typeface="微软雅黑 Light" panose="020B0502040204020203" pitchFamily="34" charset="-122"/>
                <a:cs typeface="Arial" panose="020B0604020202020204" pitchFamily="34" charset="0"/>
              </a:rPr>
              <a:t>“dark-current”-induced transient (I/Q)</a:t>
            </a:r>
          </a:p>
        </p:txBody>
      </p:sp>
      <p:sp>
        <p:nvSpPr>
          <p:cNvPr id="102" name="文本框 101">
            <a:extLst>
              <a:ext uri="{FF2B5EF4-FFF2-40B4-BE49-F238E27FC236}">
                <a16:creationId xmlns:a16="http://schemas.microsoft.com/office/drawing/2014/main" id="{D85FBD0E-44B0-44EB-9C84-1C1FB556F579}"/>
              </a:ext>
            </a:extLst>
          </p:cNvPr>
          <p:cNvSpPr txBox="1"/>
          <p:nvPr/>
        </p:nvSpPr>
        <p:spPr>
          <a:xfrm>
            <a:off x="8301865" y="1820356"/>
            <a:ext cx="2732858" cy="338554"/>
          </a:xfrm>
          <a:prstGeom prst="rect">
            <a:avLst/>
          </a:prstGeom>
          <a:noFill/>
        </p:spPr>
        <p:txBody>
          <a:bodyPr wrap="square" rtlCol="0">
            <a:spAutoFit/>
          </a:bodyPr>
          <a:lstStyle/>
          <a:p>
            <a:pPr defTabSz="914133"/>
            <a:r>
              <a:rPr lang="en-US" altLang="zh-CN" sz="1600" b="1">
                <a:solidFill>
                  <a:srgbClr val="2B519A"/>
                </a:solidFill>
                <a:latin typeface="Arial" panose="020B0604020202020204" pitchFamily="34" charset="0"/>
                <a:ea typeface="微软雅黑 Light" panose="020B0502040204020203" pitchFamily="34" charset="-122"/>
                <a:cs typeface="Arial" panose="020B0604020202020204" pitchFamily="34" charset="0"/>
              </a:rPr>
              <a:t>Statistical Distribution</a:t>
            </a:r>
            <a:endParaRPr lang="zh-CN" altLang="en-US" sz="1600" b="1">
              <a:solidFill>
                <a:srgbClr val="2B519A"/>
              </a:solidFill>
              <a:latin typeface="Arial" panose="020B0604020202020204" pitchFamily="34" charset="0"/>
              <a:ea typeface="微软雅黑 Light" panose="020B0502040204020203" pitchFamily="34" charset="-122"/>
              <a:cs typeface="Arial" panose="020B0604020202020204" pitchFamily="34" charset="0"/>
            </a:endParaRPr>
          </a:p>
        </p:txBody>
      </p:sp>
      <p:sp>
        <p:nvSpPr>
          <p:cNvPr id="111" name="灯片编号占位符 2">
            <a:extLst>
              <a:ext uri="{FF2B5EF4-FFF2-40B4-BE49-F238E27FC236}">
                <a16:creationId xmlns:a16="http://schemas.microsoft.com/office/drawing/2014/main" id="{B7300D91-BBE0-4805-93AA-20055F16009E}"/>
              </a:ext>
            </a:extLst>
          </p:cNvPr>
          <p:cNvSpPr>
            <a:spLocks noGrp="1"/>
          </p:cNvSpPr>
          <p:nvPr>
            <p:ph type="sldNum" sz="quarter" idx="4"/>
          </p:nvPr>
        </p:nvSpPr>
        <p:spPr/>
        <p:txBody>
          <a:bodyPr/>
          <a:lstStyle/>
          <a:p>
            <a:fld id="{B7FA2BBD-743F-C946-849D-BD878E6EB367}" type="slidenum">
              <a:rPr kumimoji="1" lang="zh-CN" altLang="en-US" smtClean="0">
                <a:latin typeface="Arial" panose="020B0604020202020204" pitchFamily="34" charset="0"/>
                <a:cs typeface="Arial" panose="020B0604020202020204" pitchFamily="34" charset="0"/>
              </a:rPr>
              <a:pPr/>
              <a:t>19</a:t>
            </a:fld>
            <a:endParaRPr kumimoji="1" lang="zh-CN" altLang="en-US">
              <a:latin typeface="Arial" panose="020B0604020202020204" pitchFamily="34" charset="0"/>
              <a:cs typeface="Arial" panose="020B0604020202020204" pitchFamily="34" charset="0"/>
            </a:endParaRPr>
          </a:p>
        </p:txBody>
      </p:sp>
      <p:pic>
        <p:nvPicPr>
          <p:cNvPr id="2" name="图片 1">
            <a:extLst>
              <a:ext uri="{FF2B5EF4-FFF2-40B4-BE49-F238E27FC236}">
                <a16:creationId xmlns:a16="http://schemas.microsoft.com/office/drawing/2014/main" id="{3A4D735A-C29D-AD47-73BE-95FB967F0298}"/>
              </a:ext>
            </a:extLst>
          </p:cNvPr>
          <p:cNvPicPr>
            <a:picLocks noChangeAspect="1"/>
          </p:cNvPicPr>
          <p:nvPr/>
        </p:nvPicPr>
        <p:blipFill>
          <a:blip r:embed="rId5"/>
          <a:stretch>
            <a:fillRect/>
          </a:stretch>
        </p:blipFill>
        <p:spPr>
          <a:xfrm>
            <a:off x="918940" y="1857325"/>
            <a:ext cx="2282505" cy="1554042"/>
          </a:xfrm>
          <a:prstGeom prst="rect">
            <a:avLst/>
          </a:prstGeom>
        </p:spPr>
      </p:pic>
      <p:sp>
        <p:nvSpPr>
          <p:cNvPr id="3" name="文本框 2">
            <a:extLst>
              <a:ext uri="{FF2B5EF4-FFF2-40B4-BE49-F238E27FC236}">
                <a16:creationId xmlns:a16="http://schemas.microsoft.com/office/drawing/2014/main" id="{E264D97A-F0DB-3005-85A1-0552AAD800AE}"/>
              </a:ext>
            </a:extLst>
          </p:cNvPr>
          <p:cNvSpPr txBox="1"/>
          <p:nvPr/>
        </p:nvSpPr>
        <p:spPr>
          <a:xfrm>
            <a:off x="4024105" y="-2768354"/>
            <a:ext cx="10731500" cy="1135952"/>
          </a:xfrm>
          <a:prstGeom prst="rect">
            <a:avLst/>
          </a:prstGeom>
          <a:noFill/>
        </p:spPr>
        <p:txBody>
          <a:bodyPr wrap="square">
            <a:spAutoFit/>
          </a:bodyPr>
          <a:lstStyle/>
          <a:p>
            <a:pPr marL="285750" indent="-285750" algn="l">
              <a:lnSpc>
                <a:spcPct val="120000"/>
              </a:lnSpc>
              <a:spcAft>
                <a:spcPts val="600"/>
              </a:spcAft>
              <a:buFont typeface="Wingdings" panose="05000000000000000000" pitchFamily="2" charset="2"/>
              <a:buChar char="l"/>
            </a:pPr>
            <a:r>
              <a:rPr lang="en-US" altLang="zh-CN">
                <a:latin typeface="Arial" panose="020B0604020202020204" pitchFamily="34" charset="0"/>
                <a:cs typeface="Arial" panose="020B0604020202020204" pitchFamily="34" charset="0"/>
              </a:rPr>
              <a:t>The “partial E-quench” caused dark-current can be seen as a kind of beam-loading. It is possible to characterize the dark current using the “beam (dark-current)”-induced RF transient </a:t>
            </a:r>
          </a:p>
          <a:p>
            <a:pPr algn="l">
              <a:lnSpc>
                <a:spcPct val="120000"/>
              </a:lnSpc>
              <a:spcAft>
                <a:spcPts val="600"/>
              </a:spcAft>
            </a:pPr>
            <a:endParaRPr lang="zh-CN" altLang="en-US">
              <a:latin typeface="Arial" panose="020B0604020202020204" pitchFamily="34" charset="0"/>
              <a:cs typeface="Arial" panose="020B0604020202020204" pitchFamily="34" charset="0"/>
            </a:endParaRPr>
          </a:p>
        </p:txBody>
      </p:sp>
      <p:pic>
        <p:nvPicPr>
          <p:cNvPr id="9" name="图形 8">
            <a:extLst>
              <a:ext uri="{FF2B5EF4-FFF2-40B4-BE49-F238E27FC236}">
                <a16:creationId xmlns:a16="http://schemas.microsoft.com/office/drawing/2014/main" id="{38616BD4-FBD5-ECB7-AF40-EE113BDC0082}"/>
              </a:ext>
            </a:extLst>
          </p:cNvPr>
          <p:cNvPicPr>
            <a:picLocks noChangeAspect="1"/>
          </p:cNvPicPr>
          <p:nvPr/>
        </p:nvPicPr>
        <p:blipFill rotWithShape="1">
          <a:blip r:embed="rId6">
            <a:extLst>
              <a:ext uri="{96DAC541-7B7A-43D3-8B79-37D633B846F1}">
                <asvg:svgBlip xmlns:asvg="http://schemas.microsoft.com/office/drawing/2016/SVG/main" r:embed="rId7"/>
              </a:ext>
            </a:extLst>
          </a:blip>
          <a:srcRect l="738" t="2075" r="5126" b="2440"/>
          <a:stretch/>
        </p:blipFill>
        <p:spPr>
          <a:xfrm>
            <a:off x="938531" y="3942878"/>
            <a:ext cx="2363210" cy="2187473"/>
          </a:xfrm>
          <a:prstGeom prst="rect">
            <a:avLst/>
          </a:prstGeom>
        </p:spPr>
      </p:pic>
      <p:sp>
        <p:nvSpPr>
          <p:cNvPr id="11" name="文本框 10">
            <a:extLst>
              <a:ext uri="{FF2B5EF4-FFF2-40B4-BE49-F238E27FC236}">
                <a16:creationId xmlns:a16="http://schemas.microsoft.com/office/drawing/2014/main" id="{C617ED46-D7B1-254A-BF80-2A7A6B1FAC48}"/>
              </a:ext>
            </a:extLst>
          </p:cNvPr>
          <p:cNvSpPr txBox="1"/>
          <p:nvPr/>
        </p:nvSpPr>
        <p:spPr>
          <a:xfrm>
            <a:off x="1245732" y="3602109"/>
            <a:ext cx="2156460" cy="369332"/>
          </a:xfrm>
          <a:prstGeom prst="rect">
            <a:avLst/>
          </a:prstGeom>
          <a:noFill/>
        </p:spPr>
        <p:txBody>
          <a:bodyPr wrap="square">
            <a:spAutoFit/>
          </a:bodyPr>
          <a:lstStyle/>
          <a:p>
            <a:r>
              <a:rPr lang="en-US" altLang="zh-CN" sz="1800" b="1">
                <a:solidFill>
                  <a:srgbClr val="2B519A"/>
                </a:solidFill>
                <a:latin typeface="Arial" panose="020B0604020202020204" pitchFamily="34" charset="0"/>
                <a:cs typeface="Arial" panose="020B0604020202020204" pitchFamily="34" charset="0"/>
              </a:rPr>
              <a:t>Partial E-quench </a:t>
            </a:r>
            <a:endParaRPr lang="zh-CN" altLang="en-US">
              <a:solidFill>
                <a:srgbClr val="2B519A"/>
              </a:solidFill>
            </a:endParaRPr>
          </a:p>
        </p:txBody>
      </p:sp>
      <p:sp>
        <p:nvSpPr>
          <p:cNvPr id="12" name="文本框 11">
            <a:extLst>
              <a:ext uri="{FF2B5EF4-FFF2-40B4-BE49-F238E27FC236}">
                <a16:creationId xmlns:a16="http://schemas.microsoft.com/office/drawing/2014/main" id="{56984025-2227-B17D-254B-1659FCC9C89E}"/>
              </a:ext>
            </a:extLst>
          </p:cNvPr>
          <p:cNvSpPr txBox="1"/>
          <p:nvPr/>
        </p:nvSpPr>
        <p:spPr>
          <a:xfrm>
            <a:off x="998743" y="6218708"/>
            <a:ext cx="10214356" cy="303032"/>
          </a:xfrm>
          <a:prstGeom prst="rect">
            <a:avLst/>
          </a:prstGeom>
          <a:solidFill>
            <a:schemeClr val="bg1">
              <a:lumMod val="95000"/>
            </a:schemeClr>
          </a:solidFill>
          <a:ln>
            <a:noFill/>
          </a:ln>
          <a:effectLst>
            <a:outerShdw blurRad="50800" dist="38100" dir="16200000" rotWithShape="0">
              <a:prstClr val="black">
                <a:alpha val="40000"/>
              </a:prstClr>
            </a:outerShdw>
          </a:effectLst>
        </p:spPr>
        <p:txBody>
          <a:bodyPr wrap="square">
            <a:spAutoFit/>
          </a:bodyPr>
          <a:lstStyle>
            <a:defPPr>
              <a:defRPr lang="zh-CN"/>
            </a:defPPr>
            <a:lvl1pPr marL="228600" indent="-228600">
              <a:lnSpc>
                <a:spcPct val="125000"/>
              </a:lnSpc>
              <a:buAutoNum type="arabicParenR"/>
              <a:defRPr kumimoji="1" sz="1100">
                <a:latin typeface="微软雅黑" panose="020B0503020204020204" pitchFamily="34" charset="-122"/>
                <a:ea typeface="微软雅黑" panose="020B0503020204020204" pitchFamily="34" charset="-122"/>
                <a:cs typeface="Times" panose="02020603050405020304" pitchFamily="18" charset="0"/>
              </a:defRPr>
            </a:lvl1pPr>
            <a:lvl2pPr>
              <a:defRPr kumimoji="1"/>
            </a:lvl2pPr>
            <a:lvl3pPr>
              <a:defRPr kumimoji="1"/>
            </a:lvl3pPr>
            <a:lvl4pPr>
              <a:defRPr kumimoji="1"/>
            </a:lvl4pPr>
            <a:lvl5pPr>
              <a:defRPr kumimoji="1"/>
            </a:lvl5pPr>
            <a:lvl6pPr>
              <a:defRPr kumimoji="1"/>
            </a:lvl6pPr>
            <a:lvl7pPr>
              <a:defRPr kumimoji="1"/>
            </a:lvl7pPr>
            <a:lvl8pPr>
              <a:defRPr kumimoji="1"/>
            </a:lvl8pPr>
            <a:lvl9pPr>
              <a:defRPr kumimoji="1"/>
            </a:lvl9pPr>
          </a:lstStyle>
          <a:p>
            <a:pPr marL="0" indent="0" algn="l">
              <a:buNone/>
            </a:pPr>
            <a:r>
              <a:rPr lang="en-US" altLang="zh-CN" sz="1200" b="1">
                <a:latin typeface="Arial" panose="020B0604020202020204" pitchFamily="34" charset="0"/>
                <a:cs typeface="Arial" panose="020B0604020202020204" pitchFamily="34" charset="0"/>
              </a:rPr>
              <a:t>F. Qiu* </a:t>
            </a:r>
            <a:r>
              <a:rPr lang="en-US" altLang="zh-CN">
                <a:latin typeface="Arial" panose="020B0604020202020204" pitchFamily="34" charset="0"/>
                <a:ea typeface="微软雅黑 Light" panose="020B0502040204020203" pitchFamily="34" charset="-122"/>
                <a:cs typeface="Arial" panose="020B0604020202020204" pitchFamily="34" charset="0"/>
              </a:rPr>
              <a:t>et al., </a:t>
            </a:r>
            <a:r>
              <a:rPr lang="en-US" altLang="zh-CN" sz="1200" b="0" i="0" u="none" strike="noStrike" baseline="0">
                <a:latin typeface="Arial" panose="020B0604020202020204" pitchFamily="34" charset="0"/>
                <a:ea typeface="微软雅黑 Light" panose="020B0502040204020203" pitchFamily="34" charset="-122"/>
                <a:cs typeface="Arial" panose="020B0604020202020204" pitchFamily="34" charset="0"/>
              </a:rPr>
              <a:t>In-situ mitigation strategies of field emission induced cavity fault using low-level radio-frequency system, Nucl. Sci. Tech. 33:140, 2022</a:t>
            </a:r>
            <a:endParaRPr lang="zh-CN" altLang="en-US">
              <a:latin typeface="Arial" panose="020B0604020202020204" pitchFamily="34" charset="0"/>
              <a:ea typeface="微软雅黑 Light" panose="020B0502040204020203" pitchFamily="34" charset="-122"/>
              <a:cs typeface="Arial" panose="020B0604020202020204" pitchFamily="34" charset="0"/>
            </a:endParaRPr>
          </a:p>
        </p:txBody>
      </p:sp>
      <p:pic>
        <p:nvPicPr>
          <p:cNvPr id="13" name="图片 12" descr="图片包含 文本&#10;&#10;描述已自动生成">
            <a:extLst>
              <a:ext uri="{FF2B5EF4-FFF2-40B4-BE49-F238E27FC236}">
                <a16:creationId xmlns:a16="http://schemas.microsoft.com/office/drawing/2014/main" id="{853A99BB-14B2-BD78-12E8-6B9E7D267F31}"/>
              </a:ext>
            </a:extLst>
          </p:cNvPr>
          <p:cNvPicPr>
            <a:picLocks noChangeAspect="1"/>
          </p:cNvPicPr>
          <p:nvPr/>
        </p:nvPicPr>
        <p:blipFill>
          <a:blip r:embed="rId8"/>
          <a:stretch>
            <a:fillRect/>
          </a:stretch>
        </p:blipFill>
        <p:spPr>
          <a:xfrm>
            <a:off x="594998" y="6228914"/>
            <a:ext cx="338287" cy="309983"/>
          </a:xfrm>
          <a:prstGeom prst="rect">
            <a:avLst/>
          </a:prstGeom>
          <a:solidFill>
            <a:schemeClr val="bg1">
              <a:lumMod val="85000"/>
            </a:schemeClr>
          </a:solidFill>
          <a:ln>
            <a:noFill/>
          </a:ln>
          <a:effectLst>
            <a:outerShdw blurRad="50800" dist="38100" dir="16200000" rotWithShape="0">
              <a:prstClr val="black">
                <a:alpha val="40000"/>
              </a:prstClr>
            </a:outerShdw>
          </a:effectLst>
        </p:spPr>
      </p:pic>
      <p:sp>
        <p:nvSpPr>
          <p:cNvPr id="14" name="文本框 13">
            <a:extLst>
              <a:ext uri="{FF2B5EF4-FFF2-40B4-BE49-F238E27FC236}">
                <a16:creationId xmlns:a16="http://schemas.microsoft.com/office/drawing/2014/main" id="{7D0C0FEC-1E6E-42F6-0D4C-1ED081CA9E06}"/>
              </a:ext>
            </a:extLst>
          </p:cNvPr>
          <p:cNvSpPr txBox="1"/>
          <p:nvPr/>
        </p:nvSpPr>
        <p:spPr>
          <a:xfrm>
            <a:off x="2232969" y="3974237"/>
            <a:ext cx="1236443" cy="646331"/>
          </a:xfrm>
          <a:prstGeom prst="rect">
            <a:avLst/>
          </a:prstGeom>
          <a:solidFill>
            <a:schemeClr val="bg1"/>
          </a:solidFill>
        </p:spPr>
        <p:txBody>
          <a:bodyPr wrap="square">
            <a:spAutoFit/>
          </a:bodyPr>
          <a:lstStyle/>
          <a:p>
            <a:r>
              <a:rPr lang="en-US" altLang="zh-CN" sz="1200">
                <a:solidFill>
                  <a:srgbClr val="C00000"/>
                </a:solidFill>
                <a:latin typeface="Arial" panose="020B0604020202020204" pitchFamily="34" charset="0"/>
                <a:cs typeface="Arial" panose="020B0604020202020204" pitchFamily="34" charset="0"/>
              </a:rPr>
              <a:t>“dark-current”-induced RF transient</a:t>
            </a:r>
            <a:endParaRPr lang="zh-CN" altLang="en-US" sz="1200">
              <a:solidFill>
                <a:srgbClr val="C00000"/>
              </a:solidFill>
            </a:endParaRPr>
          </a:p>
        </p:txBody>
      </p:sp>
      <p:cxnSp>
        <p:nvCxnSpPr>
          <p:cNvPr id="15" name="直接箭头连接符 14">
            <a:extLst>
              <a:ext uri="{FF2B5EF4-FFF2-40B4-BE49-F238E27FC236}">
                <a16:creationId xmlns:a16="http://schemas.microsoft.com/office/drawing/2014/main" id="{EF2D0CD3-AF33-F561-F4EA-F54C7F75D8D2}"/>
              </a:ext>
            </a:extLst>
          </p:cNvPr>
          <p:cNvCxnSpPr>
            <a:cxnSpLocks/>
          </p:cNvCxnSpPr>
          <p:nvPr/>
        </p:nvCxnSpPr>
        <p:spPr>
          <a:xfrm flipH="1">
            <a:off x="1475151" y="4205070"/>
            <a:ext cx="859386" cy="338727"/>
          </a:xfrm>
          <a:prstGeom prst="straightConnector1">
            <a:avLst/>
          </a:prstGeom>
          <a:noFill/>
          <a:ln w="9525" cap="flat" cmpd="sng" algn="ctr">
            <a:gradFill>
              <a:gsLst>
                <a:gs pos="0">
                  <a:srgbClr val="991A1A"/>
                </a:gs>
                <a:gs pos="100000">
                  <a:sysClr val="window" lastClr="FFFFFF"/>
                </a:gs>
                <a:gs pos="100000">
                  <a:srgbClr val="8064A2">
                    <a:lumMod val="20000"/>
                    <a:lumOff val="80000"/>
                  </a:srgbClr>
                </a:gs>
              </a:gsLst>
              <a:lin ang="16200000" scaled="0"/>
            </a:gradFill>
            <a:prstDash val="solid"/>
            <a:tailEnd type="stealth" w="med" len="lg"/>
          </a:ln>
          <a:effectLst/>
        </p:spPr>
      </p:cxnSp>
      <p:cxnSp>
        <p:nvCxnSpPr>
          <p:cNvPr id="21" name="直接箭头连接符 20">
            <a:extLst>
              <a:ext uri="{FF2B5EF4-FFF2-40B4-BE49-F238E27FC236}">
                <a16:creationId xmlns:a16="http://schemas.microsoft.com/office/drawing/2014/main" id="{4C2DC1E8-1829-726D-2BA2-6AD2E82A61B5}"/>
              </a:ext>
            </a:extLst>
          </p:cNvPr>
          <p:cNvCxnSpPr>
            <a:cxnSpLocks/>
          </p:cNvCxnSpPr>
          <p:nvPr/>
        </p:nvCxnSpPr>
        <p:spPr>
          <a:xfrm flipH="1">
            <a:off x="1475151" y="4363975"/>
            <a:ext cx="880862" cy="1163522"/>
          </a:xfrm>
          <a:prstGeom prst="straightConnector1">
            <a:avLst/>
          </a:prstGeom>
          <a:noFill/>
          <a:ln w="9525" cap="flat" cmpd="sng" algn="ctr">
            <a:gradFill>
              <a:gsLst>
                <a:gs pos="0">
                  <a:srgbClr val="991A1A"/>
                </a:gs>
                <a:gs pos="100000">
                  <a:sysClr val="window" lastClr="FFFFFF"/>
                </a:gs>
                <a:gs pos="100000">
                  <a:srgbClr val="8064A2">
                    <a:lumMod val="20000"/>
                    <a:lumOff val="80000"/>
                  </a:srgbClr>
                </a:gs>
              </a:gsLst>
              <a:lin ang="16200000" scaled="0"/>
            </a:gradFill>
            <a:prstDash val="solid"/>
            <a:tailEnd type="stealth" w="med" len="lg"/>
          </a:ln>
          <a:effectLst/>
        </p:spPr>
      </p:cxnSp>
      <p:sp>
        <p:nvSpPr>
          <p:cNvPr id="8" name="矩形 7">
            <a:extLst>
              <a:ext uri="{FF2B5EF4-FFF2-40B4-BE49-F238E27FC236}">
                <a16:creationId xmlns:a16="http://schemas.microsoft.com/office/drawing/2014/main" id="{806DB420-5533-A26E-1042-7EC8798DE143}"/>
              </a:ext>
            </a:extLst>
          </p:cNvPr>
          <p:cNvSpPr/>
          <p:nvPr/>
        </p:nvSpPr>
        <p:spPr>
          <a:xfrm>
            <a:off x="640526" y="881067"/>
            <a:ext cx="11352552" cy="824008"/>
          </a:xfrm>
          <a:prstGeom prst="rect">
            <a:avLst/>
          </a:prstGeom>
        </p:spPr>
        <p:txBody>
          <a:bodyPr wrap="square">
            <a:spAutoFit/>
          </a:bodyPr>
          <a:lstStyle/>
          <a:p>
            <a:pPr marL="457200" indent="-457200">
              <a:lnSpc>
                <a:spcPct val="125000"/>
              </a:lnSpc>
              <a:spcAft>
                <a:spcPts val="1200"/>
              </a:spcAft>
              <a:buFont typeface="Wingdings" panose="05000000000000000000" pitchFamily="2" charset="2"/>
              <a:buChar char="l"/>
            </a:pPr>
            <a:r>
              <a:rPr lang="en-US" altLang="zh-CN" sz="2000" dirty="0">
                <a:latin typeface="Arial" panose="020B0604020202020204" pitchFamily="34" charset="0"/>
                <a:ea typeface="微软雅黑" panose="020B0503020204020204" pitchFamily="34" charset="-122"/>
                <a:cs typeface="Arial" panose="020B0604020202020204" pitchFamily="34" charset="0"/>
              </a:rPr>
              <a:t>The “partial E-quench” is accompanied by </a:t>
            </a:r>
            <a:r>
              <a:rPr lang="en-US" altLang="zh-CN" sz="2000" b="1" dirty="0">
                <a:latin typeface="Arial" panose="020B0604020202020204" pitchFamily="34" charset="0"/>
                <a:ea typeface="微软雅黑" panose="020B0503020204020204" pitchFamily="34" charset="-122"/>
                <a:cs typeface="Arial" panose="020B0604020202020204" pitchFamily="34" charset="0"/>
              </a:rPr>
              <a:t>dark-current </a:t>
            </a:r>
            <a:r>
              <a:rPr lang="en-US" altLang="zh-CN" sz="2000" dirty="0">
                <a:latin typeface="Arial" panose="020B0604020202020204" pitchFamily="34" charset="0"/>
                <a:ea typeface="微软雅黑" panose="020B0503020204020204" pitchFamily="34" charset="-122"/>
                <a:cs typeface="Arial" panose="020B0604020202020204" pitchFamily="34" charset="0"/>
              </a:rPr>
              <a:t>which can be seen as a kind of beam-loading. It is possible to characterize the dark current using the </a:t>
            </a:r>
            <a:r>
              <a:rPr lang="en-US" altLang="zh-CN" sz="2000" b="1" dirty="0">
                <a:latin typeface="Arial" panose="020B0604020202020204" pitchFamily="34" charset="0"/>
                <a:ea typeface="微软雅黑" panose="020B0503020204020204" pitchFamily="34" charset="-122"/>
                <a:cs typeface="Arial" panose="020B0604020202020204" pitchFamily="34" charset="0"/>
              </a:rPr>
              <a:t>“beam induced RF transient” </a:t>
            </a:r>
          </a:p>
        </p:txBody>
      </p:sp>
      <p:pic>
        <p:nvPicPr>
          <p:cNvPr id="17" name="图形 16">
            <a:extLst>
              <a:ext uri="{FF2B5EF4-FFF2-40B4-BE49-F238E27FC236}">
                <a16:creationId xmlns:a16="http://schemas.microsoft.com/office/drawing/2014/main" id="{A1556E5C-A0CF-5875-A6A0-3D483F855A0E}"/>
              </a:ext>
            </a:extLst>
          </p:cNvPr>
          <p:cNvPicPr>
            <a:picLocks noChangeAspect="1"/>
          </p:cNvPicPr>
          <p:nvPr/>
        </p:nvPicPr>
        <p:blipFill rotWithShape="1">
          <a:blip r:embed="rId9">
            <a:extLst>
              <a:ext uri="{96DAC541-7B7A-43D3-8B79-37D633B846F1}">
                <asvg:svgBlip xmlns:asvg="http://schemas.microsoft.com/office/drawing/2016/SVG/main" r:embed="rId10"/>
              </a:ext>
            </a:extLst>
          </a:blip>
          <a:srcRect l="3383" r="7890" b="2035"/>
          <a:stretch/>
        </p:blipFill>
        <p:spPr>
          <a:xfrm>
            <a:off x="4188682" y="2171010"/>
            <a:ext cx="2912588" cy="3342530"/>
          </a:xfrm>
          <a:prstGeom prst="rect">
            <a:avLst/>
          </a:prstGeom>
        </p:spPr>
      </p:pic>
      <p:sp>
        <p:nvSpPr>
          <p:cNvPr id="19" name="文本框 18">
            <a:extLst>
              <a:ext uri="{FF2B5EF4-FFF2-40B4-BE49-F238E27FC236}">
                <a16:creationId xmlns:a16="http://schemas.microsoft.com/office/drawing/2014/main" id="{68321800-936E-B5D4-3AE4-BDB56D9E158B}"/>
              </a:ext>
            </a:extLst>
          </p:cNvPr>
          <p:cNvSpPr txBox="1"/>
          <p:nvPr/>
        </p:nvSpPr>
        <p:spPr>
          <a:xfrm>
            <a:off x="7572422" y="5501440"/>
            <a:ext cx="3772024" cy="323165"/>
          </a:xfrm>
          <a:prstGeom prst="rect">
            <a:avLst/>
          </a:prstGeom>
          <a:solidFill>
            <a:schemeClr val="bg1"/>
          </a:solidFill>
        </p:spPr>
        <p:txBody>
          <a:bodyPr wrap="square">
            <a:spAutoFit/>
          </a:bodyPr>
          <a:lstStyle/>
          <a:p>
            <a:r>
              <a:rPr lang="en-US" altLang="zh-CN" sz="1500">
                <a:latin typeface="Arial" panose="020B0604020202020204" pitchFamily="34" charset="0"/>
                <a:ea typeface="微软雅黑" panose="020B0503020204020204" pitchFamily="34" charset="-122"/>
                <a:cs typeface="Arial" panose="020B0604020202020204" pitchFamily="34" charset="0"/>
              </a:rPr>
              <a:t>Dark-current induced gradient loss [MV/m]</a:t>
            </a:r>
            <a:endParaRPr lang="zh-CN" altLang="en-US" sz="1500"/>
          </a:p>
        </p:txBody>
      </p:sp>
      <p:sp>
        <p:nvSpPr>
          <p:cNvPr id="20" name="文本框 19">
            <a:extLst>
              <a:ext uri="{FF2B5EF4-FFF2-40B4-BE49-F238E27FC236}">
                <a16:creationId xmlns:a16="http://schemas.microsoft.com/office/drawing/2014/main" id="{E9290196-7E37-8451-2E46-800804B1C20D}"/>
              </a:ext>
            </a:extLst>
          </p:cNvPr>
          <p:cNvSpPr txBox="1"/>
          <p:nvPr/>
        </p:nvSpPr>
        <p:spPr>
          <a:xfrm rot="16200000">
            <a:off x="6214909" y="3595467"/>
            <a:ext cx="2480426" cy="323165"/>
          </a:xfrm>
          <a:prstGeom prst="rect">
            <a:avLst/>
          </a:prstGeom>
          <a:solidFill>
            <a:schemeClr val="bg1"/>
          </a:solidFill>
        </p:spPr>
        <p:txBody>
          <a:bodyPr wrap="square">
            <a:spAutoFit/>
          </a:bodyPr>
          <a:lstStyle/>
          <a:p>
            <a:r>
              <a:rPr lang="en-US" altLang="zh-CN" sz="1500">
                <a:latin typeface="Arial" panose="020B0604020202020204" pitchFamily="34" charset="0"/>
                <a:ea typeface="微软雅黑" panose="020B0503020204020204" pitchFamily="34" charset="-122"/>
                <a:cs typeface="Arial" panose="020B0604020202020204" pitchFamily="34" charset="0"/>
              </a:rPr>
              <a:t>Phase of dark-current [deg]</a:t>
            </a:r>
            <a:endParaRPr lang="zh-CN" altLang="en-US" sz="1500"/>
          </a:p>
        </p:txBody>
      </p:sp>
      <p:sp>
        <p:nvSpPr>
          <p:cNvPr id="22" name="文本框 21">
            <a:extLst>
              <a:ext uri="{FF2B5EF4-FFF2-40B4-BE49-F238E27FC236}">
                <a16:creationId xmlns:a16="http://schemas.microsoft.com/office/drawing/2014/main" id="{5C6D85F4-23AF-387C-983B-87F150F0EEF7}"/>
              </a:ext>
            </a:extLst>
          </p:cNvPr>
          <p:cNvSpPr txBox="1"/>
          <p:nvPr/>
        </p:nvSpPr>
        <p:spPr>
          <a:xfrm>
            <a:off x="4810485" y="5499439"/>
            <a:ext cx="2073391" cy="323165"/>
          </a:xfrm>
          <a:prstGeom prst="rect">
            <a:avLst/>
          </a:prstGeom>
          <a:solidFill>
            <a:schemeClr val="bg1"/>
          </a:solidFill>
        </p:spPr>
        <p:txBody>
          <a:bodyPr wrap="square">
            <a:spAutoFit/>
          </a:bodyPr>
          <a:lstStyle/>
          <a:p>
            <a:r>
              <a:rPr lang="en-US" altLang="zh-CN" sz="1500">
                <a:latin typeface="Arial" panose="020B0604020202020204" pitchFamily="34" charset="0"/>
                <a:ea typeface="微软雅黑" panose="020B0503020204020204" pitchFamily="34" charset="-122"/>
                <a:cs typeface="Arial" panose="020B0604020202020204" pitchFamily="34" charset="0"/>
              </a:rPr>
              <a:t>Real part [norm. units]</a:t>
            </a:r>
            <a:endParaRPr lang="zh-CN" altLang="en-US" sz="1500"/>
          </a:p>
        </p:txBody>
      </p:sp>
      <p:sp>
        <p:nvSpPr>
          <p:cNvPr id="24" name="文本框 23">
            <a:extLst>
              <a:ext uri="{FF2B5EF4-FFF2-40B4-BE49-F238E27FC236}">
                <a16:creationId xmlns:a16="http://schemas.microsoft.com/office/drawing/2014/main" id="{1C786A4F-9F60-F575-29B9-944916EE101A}"/>
              </a:ext>
            </a:extLst>
          </p:cNvPr>
          <p:cNvSpPr txBox="1"/>
          <p:nvPr/>
        </p:nvSpPr>
        <p:spPr>
          <a:xfrm rot="16200000">
            <a:off x="2466516" y="3575211"/>
            <a:ext cx="3131567" cy="323165"/>
          </a:xfrm>
          <a:prstGeom prst="rect">
            <a:avLst/>
          </a:prstGeom>
          <a:solidFill>
            <a:schemeClr val="bg1"/>
          </a:solidFill>
        </p:spPr>
        <p:txBody>
          <a:bodyPr wrap="square">
            <a:spAutoFit/>
          </a:bodyPr>
          <a:lstStyle/>
          <a:p>
            <a:pPr algn="ctr"/>
            <a:r>
              <a:rPr lang="en-US" altLang="zh-CN" sz="1500" err="1">
                <a:latin typeface="Arial" panose="020B0604020202020204" pitchFamily="34" charset="0"/>
                <a:ea typeface="微软雅黑" panose="020B0503020204020204" pitchFamily="34" charset="-122"/>
                <a:cs typeface="Arial" panose="020B0604020202020204" pitchFamily="34" charset="0"/>
              </a:rPr>
              <a:t>Imag</a:t>
            </a:r>
            <a:r>
              <a:rPr lang="en-US" altLang="zh-CN" sz="1500">
                <a:latin typeface="Arial" panose="020B0604020202020204" pitchFamily="34" charset="0"/>
                <a:ea typeface="微软雅黑" panose="020B0503020204020204" pitchFamily="34" charset="-122"/>
                <a:cs typeface="Arial" panose="020B0604020202020204" pitchFamily="34" charset="0"/>
              </a:rPr>
              <a:t>. Part [norm. units]</a:t>
            </a:r>
            <a:endParaRPr lang="zh-CN" altLang="en-US" sz="1500"/>
          </a:p>
        </p:txBody>
      </p:sp>
      <p:sp>
        <p:nvSpPr>
          <p:cNvPr id="4" name="标题 21">
            <a:extLst>
              <a:ext uri="{FF2B5EF4-FFF2-40B4-BE49-F238E27FC236}">
                <a16:creationId xmlns:a16="http://schemas.microsoft.com/office/drawing/2014/main" id="{F704DD0F-4532-3C30-AC5E-046E38FE2913}"/>
              </a:ext>
            </a:extLst>
          </p:cNvPr>
          <p:cNvSpPr txBox="1">
            <a:spLocks/>
          </p:cNvSpPr>
          <p:nvPr/>
        </p:nvSpPr>
        <p:spPr>
          <a:xfrm>
            <a:off x="1545996" y="-3175"/>
            <a:ext cx="9767586" cy="840105"/>
          </a:xfrm>
          <a:prstGeom prst="rect">
            <a:avLst/>
          </a:prstGeom>
        </p:spPr>
        <p:txBody>
          <a:bodyPr anchor="ctr"/>
          <a:lstStyle>
            <a:lvl1pPr algn="l" defTabSz="914400" rtl="0" eaLnBrk="1" latinLnBrk="0" hangingPunct="1">
              <a:lnSpc>
                <a:spcPct val="90000"/>
              </a:lnSpc>
              <a:spcBef>
                <a:spcPct val="0"/>
              </a:spcBef>
              <a:buNone/>
              <a:defRPr sz="3600" b="1" kern="1200">
                <a:solidFill>
                  <a:schemeClr val="tx1"/>
                </a:solidFill>
                <a:latin typeface="Times New Roman" charset="0"/>
                <a:ea typeface="Times New Roman" charset="0"/>
                <a:cs typeface="Times New Roman" charset="0"/>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lang="en-US" altLang="zh-CN">
                <a:solidFill>
                  <a:prstClr val="black">
                    <a:lumMod val="95000"/>
                    <a:lumOff val="5000"/>
                  </a:prstClr>
                </a:solidFill>
                <a:latin typeface="Arial" panose="020B0604020202020204" pitchFamily="34" charset="0"/>
                <a:ea typeface="微软雅黑" panose="020B0503020204020204" pitchFamily="34" charset="-122"/>
                <a:cs typeface="Arial" panose="020B0604020202020204" pitchFamily="34" charset="0"/>
              </a:rPr>
              <a:t>Dark-current Characteristic</a:t>
            </a:r>
            <a:endParaRPr kumimoji="0" lang="zh-CN" altLang="en-US" b="1" i="0" u="none" strike="noStrike" kern="1200" cap="none" spc="0" normalizeH="0" baseline="0" noProof="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4260795277"/>
      </p:ext>
    </p:ext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57104977-1319-4358-AA80-B531FF2A2397}"/>
              </a:ext>
            </a:extLst>
          </p:cNvPr>
          <p:cNvSpPr/>
          <p:nvPr/>
        </p:nvSpPr>
        <p:spPr>
          <a:xfrm>
            <a:off x="1" y="0"/>
            <a:ext cx="3208470" cy="6860118"/>
          </a:xfrm>
          <a:prstGeom prst="rect">
            <a:avLst/>
          </a:prstGeom>
          <a:solidFill>
            <a:srgbClr val="44546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7" name="任意多边形 4">
            <a:extLst>
              <a:ext uri="{FF2B5EF4-FFF2-40B4-BE49-F238E27FC236}">
                <a16:creationId xmlns:a16="http://schemas.microsoft.com/office/drawing/2014/main" id="{E63C3836-762A-4012-8DFC-2357956D224E}"/>
              </a:ext>
            </a:extLst>
          </p:cNvPr>
          <p:cNvSpPr/>
          <p:nvPr/>
        </p:nvSpPr>
        <p:spPr bwMode="auto">
          <a:xfrm>
            <a:off x="5144495" y="2791388"/>
            <a:ext cx="5414234" cy="828920"/>
          </a:xfrm>
          <a:custGeom>
            <a:avLst/>
            <a:gdLst>
              <a:gd name="connsiteX0" fmla="*/ 6197162 w 6565124"/>
              <a:gd name="connsiteY0" fmla="*/ 1112703 h 1112703"/>
              <a:gd name="connsiteX1" fmla="*/ 5690821 w 6565124"/>
              <a:gd name="connsiteY1" fmla="*/ 1112703 h 1112703"/>
              <a:gd name="connsiteX2" fmla="*/ 5685849 w 6565124"/>
              <a:gd name="connsiteY2" fmla="*/ 1112703 h 1112703"/>
              <a:gd name="connsiteX3" fmla="*/ 5186165 w 6565124"/>
              <a:gd name="connsiteY3" fmla="*/ 1112703 h 1112703"/>
              <a:gd name="connsiteX4" fmla="*/ 5179508 w 6565124"/>
              <a:gd name="connsiteY4" fmla="*/ 1112703 h 1112703"/>
              <a:gd name="connsiteX5" fmla="*/ 4679824 w 6565124"/>
              <a:gd name="connsiteY5" fmla="*/ 1112703 h 1112703"/>
              <a:gd name="connsiteX6" fmla="*/ 4674852 w 6565124"/>
              <a:gd name="connsiteY6" fmla="*/ 1112703 h 1112703"/>
              <a:gd name="connsiteX7" fmla="*/ 4354760 w 6565124"/>
              <a:gd name="connsiteY7" fmla="*/ 1112703 h 1112703"/>
              <a:gd name="connsiteX8" fmla="*/ 4238331 w 6565124"/>
              <a:gd name="connsiteY8" fmla="*/ 1112703 h 1112703"/>
              <a:gd name="connsiteX9" fmla="*/ 4168511 w 6565124"/>
              <a:gd name="connsiteY9" fmla="*/ 1112703 h 1112703"/>
              <a:gd name="connsiteX10" fmla="*/ 3848419 w 6565124"/>
              <a:gd name="connsiteY10" fmla="*/ 1112703 h 1112703"/>
              <a:gd name="connsiteX11" fmla="*/ 3843447 w 6565124"/>
              <a:gd name="connsiteY11" fmla="*/ 1112703 h 1112703"/>
              <a:gd name="connsiteX12" fmla="*/ 3731991 w 6565124"/>
              <a:gd name="connsiteY12" fmla="*/ 1112703 h 1112703"/>
              <a:gd name="connsiteX13" fmla="*/ 3727018 w 6565124"/>
              <a:gd name="connsiteY13" fmla="*/ 1112703 h 1112703"/>
              <a:gd name="connsiteX14" fmla="*/ 3343763 w 6565124"/>
              <a:gd name="connsiteY14" fmla="*/ 1112703 h 1112703"/>
              <a:gd name="connsiteX15" fmla="*/ 3337106 w 6565124"/>
              <a:gd name="connsiteY15" fmla="*/ 1112703 h 1112703"/>
              <a:gd name="connsiteX16" fmla="*/ 3227334 w 6565124"/>
              <a:gd name="connsiteY16" fmla="*/ 1112703 h 1112703"/>
              <a:gd name="connsiteX17" fmla="*/ 3220677 w 6565124"/>
              <a:gd name="connsiteY17" fmla="*/ 1112703 h 1112703"/>
              <a:gd name="connsiteX18" fmla="*/ 2837422 w 6565124"/>
              <a:gd name="connsiteY18" fmla="*/ 1112703 h 1112703"/>
              <a:gd name="connsiteX19" fmla="*/ 2832450 w 6565124"/>
              <a:gd name="connsiteY19" fmla="*/ 1112703 h 1112703"/>
              <a:gd name="connsiteX20" fmla="*/ 2720994 w 6565124"/>
              <a:gd name="connsiteY20" fmla="*/ 1112703 h 1112703"/>
              <a:gd name="connsiteX21" fmla="*/ 2716021 w 6565124"/>
              <a:gd name="connsiteY21" fmla="*/ 1112703 h 1112703"/>
              <a:gd name="connsiteX22" fmla="*/ 2395929 w 6565124"/>
              <a:gd name="connsiteY22" fmla="*/ 1112703 h 1112703"/>
              <a:gd name="connsiteX23" fmla="*/ 2326109 w 6565124"/>
              <a:gd name="connsiteY23" fmla="*/ 1112703 h 1112703"/>
              <a:gd name="connsiteX24" fmla="*/ 2209681 w 6565124"/>
              <a:gd name="connsiteY24" fmla="*/ 1112703 h 1112703"/>
              <a:gd name="connsiteX25" fmla="*/ 1889589 w 6565124"/>
              <a:gd name="connsiteY25" fmla="*/ 1112703 h 1112703"/>
              <a:gd name="connsiteX26" fmla="*/ 1884616 w 6565124"/>
              <a:gd name="connsiteY26" fmla="*/ 1112703 h 1112703"/>
              <a:gd name="connsiteX27" fmla="*/ 1384932 w 6565124"/>
              <a:gd name="connsiteY27" fmla="*/ 1112703 h 1112703"/>
              <a:gd name="connsiteX28" fmla="*/ 1378275 w 6565124"/>
              <a:gd name="connsiteY28" fmla="*/ 1112703 h 1112703"/>
              <a:gd name="connsiteX29" fmla="*/ 878592 w 6565124"/>
              <a:gd name="connsiteY29" fmla="*/ 1112703 h 1112703"/>
              <a:gd name="connsiteX30" fmla="*/ 873619 w 6565124"/>
              <a:gd name="connsiteY30" fmla="*/ 1112703 h 1112703"/>
              <a:gd name="connsiteX31" fmla="*/ 367278 w 6565124"/>
              <a:gd name="connsiteY31" fmla="*/ 1112703 h 1112703"/>
              <a:gd name="connsiteX32" fmla="*/ 268668 w 6565124"/>
              <a:gd name="connsiteY32" fmla="*/ 1056063 h 1112703"/>
              <a:gd name="connsiteX33" fmla="*/ 13011 w 6565124"/>
              <a:gd name="connsiteY33" fmla="*/ 612992 h 1112703"/>
              <a:gd name="connsiteX34" fmla="*/ 13011 w 6565124"/>
              <a:gd name="connsiteY34" fmla="*/ 499712 h 1112703"/>
              <a:gd name="connsiteX35" fmla="*/ 268668 w 6565124"/>
              <a:gd name="connsiteY35" fmla="*/ 56641 h 1112703"/>
              <a:gd name="connsiteX36" fmla="*/ 367278 w 6565124"/>
              <a:gd name="connsiteY36" fmla="*/ 0 h 1112703"/>
              <a:gd name="connsiteX37" fmla="*/ 870602 w 6565124"/>
              <a:gd name="connsiteY37" fmla="*/ 0 h 1112703"/>
              <a:gd name="connsiteX38" fmla="*/ 873619 w 6565124"/>
              <a:gd name="connsiteY38" fmla="*/ 0 h 1112703"/>
              <a:gd name="connsiteX39" fmla="*/ 877593 w 6565124"/>
              <a:gd name="connsiteY39" fmla="*/ 0 h 1112703"/>
              <a:gd name="connsiteX40" fmla="*/ 878592 w 6565124"/>
              <a:gd name="connsiteY40" fmla="*/ 0 h 1112703"/>
              <a:gd name="connsiteX41" fmla="*/ 963623 w 6565124"/>
              <a:gd name="connsiteY41" fmla="*/ 0 h 1112703"/>
              <a:gd name="connsiteX42" fmla="*/ 1362715 w 6565124"/>
              <a:gd name="connsiteY42" fmla="*/ 0 h 1112703"/>
              <a:gd name="connsiteX43" fmla="*/ 1378275 w 6565124"/>
              <a:gd name="connsiteY43" fmla="*/ 0 h 1112703"/>
              <a:gd name="connsiteX44" fmla="*/ 1378349 w 6565124"/>
              <a:gd name="connsiteY44" fmla="*/ 0 h 1112703"/>
              <a:gd name="connsiteX45" fmla="*/ 1384932 w 6565124"/>
              <a:gd name="connsiteY45" fmla="*/ 0 h 1112703"/>
              <a:gd name="connsiteX46" fmla="*/ 1509022 w 6565124"/>
              <a:gd name="connsiteY46" fmla="*/ 0 h 1112703"/>
              <a:gd name="connsiteX47" fmla="*/ 1881599 w 6565124"/>
              <a:gd name="connsiteY47" fmla="*/ 0 h 1112703"/>
              <a:gd name="connsiteX48" fmla="*/ 1884616 w 6565124"/>
              <a:gd name="connsiteY48" fmla="*/ 0 h 1112703"/>
              <a:gd name="connsiteX49" fmla="*/ 1888590 w 6565124"/>
              <a:gd name="connsiteY49" fmla="*/ 0 h 1112703"/>
              <a:gd name="connsiteX50" fmla="*/ 1889589 w 6565124"/>
              <a:gd name="connsiteY50" fmla="*/ 0 h 1112703"/>
              <a:gd name="connsiteX51" fmla="*/ 1974620 w 6565124"/>
              <a:gd name="connsiteY51" fmla="*/ 0 h 1112703"/>
              <a:gd name="connsiteX52" fmla="*/ 2169948 w 6565124"/>
              <a:gd name="connsiteY52" fmla="*/ 0 h 1112703"/>
              <a:gd name="connsiteX53" fmla="*/ 2209681 w 6565124"/>
              <a:gd name="connsiteY53" fmla="*/ 0 h 1112703"/>
              <a:gd name="connsiteX54" fmla="*/ 2293070 w 6565124"/>
              <a:gd name="connsiteY54" fmla="*/ 0 h 1112703"/>
              <a:gd name="connsiteX55" fmla="*/ 2326109 w 6565124"/>
              <a:gd name="connsiteY55" fmla="*/ 0 h 1112703"/>
              <a:gd name="connsiteX56" fmla="*/ 2343265 w 6565124"/>
              <a:gd name="connsiteY56" fmla="*/ 0 h 1112703"/>
              <a:gd name="connsiteX57" fmla="*/ 2395929 w 6565124"/>
              <a:gd name="connsiteY57" fmla="*/ 0 h 1112703"/>
              <a:gd name="connsiteX58" fmla="*/ 2446737 w 6565124"/>
              <a:gd name="connsiteY58" fmla="*/ 0 h 1112703"/>
              <a:gd name="connsiteX59" fmla="*/ 2456856 w 6565124"/>
              <a:gd name="connsiteY59" fmla="*/ 0 h 1112703"/>
              <a:gd name="connsiteX60" fmla="*/ 2596162 w 6565124"/>
              <a:gd name="connsiteY60" fmla="*/ 0 h 1112703"/>
              <a:gd name="connsiteX61" fmla="*/ 2628383 w 6565124"/>
              <a:gd name="connsiteY61" fmla="*/ 0 h 1112703"/>
              <a:gd name="connsiteX62" fmla="*/ 2678176 w 6565124"/>
              <a:gd name="connsiteY62" fmla="*/ 0 h 1112703"/>
              <a:gd name="connsiteX63" fmla="*/ 2713004 w 6565124"/>
              <a:gd name="connsiteY63" fmla="*/ 0 h 1112703"/>
              <a:gd name="connsiteX64" fmla="*/ 2716021 w 6565124"/>
              <a:gd name="connsiteY64" fmla="*/ 0 h 1112703"/>
              <a:gd name="connsiteX65" fmla="*/ 2719995 w 6565124"/>
              <a:gd name="connsiteY65" fmla="*/ 0 h 1112703"/>
              <a:gd name="connsiteX66" fmla="*/ 2720994 w 6565124"/>
              <a:gd name="connsiteY66" fmla="*/ 0 h 1112703"/>
              <a:gd name="connsiteX67" fmla="*/ 2738624 w 6565124"/>
              <a:gd name="connsiteY67" fmla="*/ 0 h 1112703"/>
              <a:gd name="connsiteX68" fmla="*/ 2801125 w 6565124"/>
              <a:gd name="connsiteY68" fmla="*/ 0 h 1112703"/>
              <a:gd name="connsiteX69" fmla="*/ 2806025 w 6565124"/>
              <a:gd name="connsiteY69" fmla="*/ 0 h 1112703"/>
              <a:gd name="connsiteX70" fmla="*/ 2829433 w 6565124"/>
              <a:gd name="connsiteY70" fmla="*/ 0 h 1112703"/>
              <a:gd name="connsiteX71" fmla="*/ 2832450 w 6565124"/>
              <a:gd name="connsiteY71" fmla="*/ 0 h 1112703"/>
              <a:gd name="connsiteX72" fmla="*/ 2836424 w 6565124"/>
              <a:gd name="connsiteY72" fmla="*/ 0 h 1112703"/>
              <a:gd name="connsiteX73" fmla="*/ 2837422 w 6565124"/>
              <a:gd name="connsiteY73" fmla="*/ 0 h 1112703"/>
              <a:gd name="connsiteX74" fmla="*/ 2922453 w 6565124"/>
              <a:gd name="connsiteY74" fmla="*/ 0 h 1112703"/>
              <a:gd name="connsiteX75" fmla="*/ 2974263 w 6565124"/>
              <a:gd name="connsiteY75" fmla="*/ 0 h 1112703"/>
              <a:gd name="connsiteX76" fmla="*/ 3090429 w 6565124"/>
              <a:gd name="connsiteY76" fmla="*/ 0 h 1112703"/>
              <a:gd name="connsiteX77" fmla="*/ 3090692 w 6565124"/>
              <a:gd name="connsiteY77" fmla="*/ 0 h 1112703"/>
              <a:gd name="connsiteX78" fmla="*/ 3205117 w 6565124"/>
              <a:gd name="connsiteY78" fmla="*/ 0 h 1112703"/>
              <a:gd name="connsiteX79" fmla="*/ 3206858 w 6565124"/>
              <a:gd name="connsiteY79" fmla="*/ 0 h 1112703"/>
              <a:gd name="connsiteX80" fmla="*/ 3220677 w 6565124"/>
              <a:gd name="connsiteY80" fmla="*/ 0 h 1112703"/>
              <a:gd name="connsiteX81" fmla="*/ 3220751 w 6565124"/>
              <a:gd name="connsiteY81" fmla="*/ 0 h 1112703"/>
              <a:gd name="connsiteX82" fmla="*/ 3227334 w 6565124"/>
              <a:gd name="connsiteY82" fmla="*/ 0 h 1112703"/>
              <a:gd name="connsiteX83" fmla="*/ 3321545 w 6565124"/>
              <a:gd name="connsiteY83" fmla="*/ 0 h 1112703"/>
              <a:gd name="connsiteX84" fmla="*/ 3337106 w 6565124"/>
              <a:gd name="connsiteY84" fmla="*/ 0 h 1112703"/>
              <a:gd name="connsiteX85" fmla="*/ 3337180 w 6565124"/>
              <a:gd name="connsiteY85" fmla="*/ 0 h 1112703"/>
              <a:gd name="connsiteX86" fmla="*/ 3343763 w 6565124"/>
              <a:gd name="connsiteY86" fmla="*/ 0 h 1112703"/>
              <a:gd name="connsiteX87" fmla="*/ 3351424 w 6565124"/>
              <a:gd name="connsiteY87" fmla="*/ 0 h 1112703"/>
              <a:gd name="connsiteX88" fmla="*/ 3467852 w 6565124"/>
              <a:gd name="connsiteY88" fmla="*/ 0 h 1112703"/>
              <a:gd name="connsiteX89" fmla="*/ 3522951 w 6565124"/>
              <a:gd name="connsiteY89" fmla="*/ 0 h 1112703"/>
              <a:gd name="connsiteX90" fmla="*/ 3633192 w 6565124"/>
              <a:gd name="connsiteY90" fmla="*/ 0 h 1112703"/>
              <a:gd name="connsiteX91" fmla="*/ 3639380 w 6565124"/>
              <a:gd name="connsiteY91" fmla="*/ 0 h 1112703"/>
              <a:gd name="connsiteX92" fmla="*/ 3695692 w 6565124"/>
              <a:gd name="connsiteY92" fmla="*/ 0 h 1112703"/>
              <a:gd name="connsiteX93" fmla="*/ 3724001 w 6565124"/>
              <a:gd name="connsiteY93" fmla="*/ 0 h 1112703"/>
              <a:gd name="connsiteX94" fmla="*/ 3727018 w 6565124"/>
              <a:gd name="connsiteY94" fmla="*/ 0 h 1112703"/>
              <a:gd name="connsiteX95" fmla="*/ 3730992 w 6565124"/>
              <a:gd name="connsiteY95" fmla="*/ 0 h 1112703"/>
              <a:gd name="connsiteX96" fmla="*/ 3731991 w 6565124"/>
              <a:gd name="connsiteY96" fmla="*/ 0 h 1112703"/>
              <a:gd name="connsiteX97" fmla="*/ 3749620 w 6565124"/>
              <a:gd name="connsiteY97" fmla="*/ 0 h 1112703"/>
              <a:gd name="connsiteX98" fmla="*/ 3812121 w 6565124"/>
              <a:gd name="connsiteY98" fmla="*/ 0 h 1112703"/>
              <a:gd name="connsiteX99" fmla="*/ 3817022 w 6565124"/>
              <a:gd name="connsiteY99" fmla="*/ 0 h 1112703"/>
              <a:gd name="connsiteX100" fmla="*/ 3840430 w 6565124"/>
              <a:gd name="connsiteY100" fmla="*/ 0 h 1112703"/>
              <a:gd name="connsiteX101" fmla="*/ 3843447 w 6565124"/>
              <a:gd name="connsiteY101" fmla="*/ 0 h 1112703"/>
              <a:gd name="connsiteX102" fmla="*/ 3847421 w 6565124"/>
              <a:gd name="connsiteY102" fmla="*/ 0 h 1112703"/>
              <a:gd name="connsiteX103" fmla="*/ 3848419 w 6565124"/>
              <a:gd name="connsiteY103" fmla="*/ 0 h 1112703"/>
              <a:gd name="connsiteX104" fmla="*/ 3933450 w 6565124"/>
              <a:gd name="connsiteY104" fmla="*/ 0 h 1112703"/>
              <a:gd name="connsiteX105" fmla="*/ 4012350 w 6565124"/>
              <a:gd name="connsiteY105" fmla="*/ 0 h 1112703"/>
              <a:gd name="connsiteX106" fmla="*/ 4135472 w 6565124"/>
              <a:gd name="connsiteY106" fmla="*/ 0 h 1112703"/>
              <a:gd name="connsiteX107" fmla="*/ 4168511 w 6565124"/>
              <a:gd name="connsiteY107" fmla="*/ 0 h 1112703"/>
              <a:gd name="connsiteX108" fmla="*/ 4177020 w 6565124"/>
              <a:gd name="connsiteY108" fmla="*/ 0 h 1112703"/>
              <a:gd name="connsiteX109" fmla="*/ 4185667 w 6565124"/>
              <a:gd name="connsiteY109" fmla="*/ 0 h 1112703"/>
              <a:gd name="connsiteX110" fmla="*/ 4231748 w 6565124"/>
              <a:gd name="connsiteY110" fmla="*/ 0 h 1112703"/>
              <a:gd name="connsiteX111" fmla="*/ 4238331 w 6565124"/>
              <a:gd name="connsiteY111" fmla="*/ 0 h 1112703"/>
              <a:gd name="connsiteX112" fmla="*/ 4299258 w 6565124"/>
              <a:gd name="connsiteY112" fmla="*/ 0 h 1112703"/>
              <a:gd name="connsiteX113" fmla="*/ 4302096 w 6565124"/>
              <a:gd name="connsiteY113" fmla="*/ 0 h 1112703"/>
              <a:gd name="connsiteX114" fmla="*/ 4354760 w 6565124"/>
              <a:gd name="connsiteY114" fmla="*/ 0 h 1112703"/>
              <a:gd name="connsiteX115" fmla="*/ 4470785 w 6565124"/>
              <a:gd name="connsiteY115" fmla="*/ 0 h 1112703"/>
              <a:gd name="connsiteX116" fmla="*/ 4671835 w 6565124"/>
              <a:gd name="connsiteY116" fmla="*/ 0 h 1112703"/>
              <a:gd name="connsiteX117" fmla="*/ 4674852 w 6565124"/>
              <a:gd name="connsiteY117" fmla="*/ 0 h 1112703"/>
              <a:gd name="connsiteX118" fmla="*/ 4678826 w 6565124"/>
              <a:gd name="connsiteY118" fmla="*/ 0 h 1112703"/>
              <a:gd name="connsiteX119" fmla="*/ 4679824 w 6565124"/>
              <a:gd name="connsiteY119" fmla="*/ 0 h 1112703"/>
              <a:gd name="connsiteX120" fmla="*/ 4764855 w 6565124"/>
              <a:gd name="connsiteY120" fmla="*/ 0 h 1112703"/>
              <a:gd name="connsiteX121" fmla="*/ 5163947 w 6565124"/>
              <a:gd name="connsiteY121" fmla="*/ 0 h 1112703"/>
              <a:gd name="connsiteX122" fmla="*/ 5179508 w 6565124"/>
              <a:gd name="connsiteY122" fmla="*/ 0 h 1112703"/>
              <a:gd name="connsiteX123" fmla="*/ 5179582 w 6565124"/>
              <a:gd name="connsiteY123" fmla="*/ 0 h 1112703"/>
              <a:gd name="connsiteX124" fmla="*/ 5186165 w 6565124"/>
              <a:gd name="connsiteY124" fmla="*/ 0 h 1112703"/>
              <a:gd name="connsiteX125" fmla="*/ 5310254 w 6565124"/>
              <a:gd name="connsiteY125" fmla="*/ 0 h 1112703"/>
              <a:gd name="connsiteX126" fmla="*/ 5682832 w 6565124"/>
              <a:gd name="connsiteY126" fmla="*/ 0 h 1112703"/>
              <a:gd name="connsiteX127" fmla="*/ 5685849 w 6565124"/>
              <a:gd name="connsiteY127" fmla="*/ 0 h 1112703"/>
              <a:gd name="connsiteX128" fmla="*/ 5689822 w 6565124"/>
              <a:gd name="connsiteY128" fmla="*/ 0 h 1112703"/>
              <a:gd name="connsiteX129" fmla="*/ 5690821 w 6565124"/>
              <a:gd name="connsiteY129" fmla="*/ 0 h 1112703"/>
              <a:gd name="connsiteX130" fmla="*/ 5775852 w 6565124"/>
              <a:gd name="connsiteY130" fmla="*/ 0 h 1112703"/>
              <a:gd name="connsiteX131" fmla="*/ 6197162 w 6565124"/>
              <a:gd name="connsiteY131" fmla="*/ 0 h 1112703"/>
              <a:gd name="connsiteX132" fmla="*/ 6295772 w 6565124"/>
              <a:gd name="connsiteY132" fmla="*/ 56641 h 1112703"/>
              <a:gd name="connsiteX133" fmla="*/ 6551428 w 6565124"/>
              <a:gd name="connsiteY133" fmla="*/ 499712 h 1112703"/>
              <a:gd name="connsiteX134" fmla="*/ 6551428 w 6565124"/>
              <a:gd name="connsiteY134" fmla="*/ 612992 h 1112703"/>
              <a:gd name="connsiteX135" fmla="*/ 6295772 w 6565124"/>
              <a:gd name="connsiteY135" fmla="*/ 1056063 h 1112703"/>
              <a:gd name="connsiteX136" fmla="*/ 6197162 w 6565124"/>
              <a:gd name="connsiteY136" fmla="*/ 1112703 h 11127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Lst>
            <a:rect l="l" t="t" r="r" b="b"/>
            <a:pathLst>
              <a:path w="6565124" h="1112703">
                <a:moveTo>
                  <a:pt x="6197162" y="1112703"/>
                </a:moveTo>
                <a:lnTo>
                  <a:pt x="5690821" y="1112703"/>
                </a:lnTo>
                <a:lnTo>
                  <a:pt x="5685849" y="1112703"/>
                </a:lnTo>
                <a:lnTo>
                  <a:pt x="5186165" y="1112703"/>
                </a:lnTo>
                <a:lnTo>
                  <a:pt x="5179508" y="1112703"/>
                </a:lnTo>
                <a:lnTo>
                  <a:pt x="4679824" y="1112703"/>
                </a:lnTo>
                <a:lnTo>
                  <a:pt x="4674852" y="1112703"/>
                </a:lnTo>
                <a:lnTo>
                  <a:pt x="4354760" y="1112703"/>
                </a:lnTo>
                <a:lnTo>
                  <a:pt x="4238331" y="1112703"/>
                </a:lnTo>
                <a:lnTo>
                  <a:pt x="4168511" y="1112703"/>
                </a:lnTo>
                <a:lnTo>
                  <a:pt x="3848419" y="1112703"/>
                </a:lnTo>
                <a:lnTo>
                  <a:pt x="3843447" y="1112703"/>
                </a:lnTo>
                <a:lnTo>
                  <a:pt x="3731991" y="1112703"/>
                </a:lnTo>
                <a:lnTo>
                  <a:pt x="3727018" y="1112703"/>
                </a:lnTo>
                <a:lnTo>
                  <a:pt x="3343763" y="1112703"/>
                </a:lnTo>
                <a:lnTo>
                  <a:pt x="3337106" y="1112703"/>
                </a:lnTo>
                <a:lnTo>
                  <a:pt x="3227334" y="1112703"/>
                </a:lnTo>
                <a:lnTo>
                  <a:pt x="3220677" y="1112703"/>
                </a:lnTo>
                <a:lnTo>
                  <a:pt x="2837422" y="1112703"/>
                </a:lnTo>
                <a:lnTo>
                  <a:pt x="2832450" y="1112703"/>
                </a:lnTo>
                <a:lnTo>
                  <a:pt x="2720994" y="1112703"/>
                </a:lnTo>
                <a:lnTo>
                  <a:pt x="2716021" y="1112703"/>
                </a:lnTo>
                <a:lnTo>
                  <a:pt x="2395929" y="1112703"/>
                </a:lnTo>
                <a:lnTo>
                  <a:pt x="2326109" y="1112703"/>
                </a:lnTo>
                <a:lnTo>
                  <a:pt x="2209681" y="1112703"/>
                </a:lnTo>
                <a:lnTo>
                  <a:pt x="1889589" y="1112703"/>
                </a:lnTo>
                <a:lnTo>
                  <a:pt x="1884616" y="1112703"/>
                </a:lnTo>
                <a:lnTo>
                  <a:pt x="1384932" y="1112703"/>
                </a:lnTo>
                <a:lnTo>
                  <a:pt x="1378275" y="1112703"/>
                </a:lnTo>
                <a:lnTo>
                  <a:pt x="878592" y="1112703"/>
                </a:lnTo>
                <a:lnTo>
                  <a:pt x="873619" y="1112703"/>
                </a:lnTo>
                <a:lnTo>
                  <a:pt x="367278" y="1112703"/>
                </a:lnTo>
                <a:cubicBezTo>
                  <a:pt x="331669" y="1112703"/>
                  <a:pt x="286929" y="1087124"/>
                  <a:pt x="268668" y="1056063"/>
                </a:cubicBezTo>
                <a:cubicBezTo>
                  <a:pt x="13011" y="612992"/>
                  <a:pt x="13011" y="612992"/>
                  <a:pt x="13011" y="612992"/>
                </a:cubicBezTo>
                <a:cubicBezTo>
                  <a:pt x="-4337" y="581931"/>
                  <a:pt x="-4337" y="530773"/>
                  <a:pt x="13011" y="499712"/>
                </a:cubicBezTo>
                <a:cubicBezTo>
                  <a:pt x="268668" y="56641"/>
                  <a:pt x="268668" y="56641"/>
                  <a:pt x="268668" y="56641"/>
                </a:cubicBezTo>
                <a:cubicBezTo>
                  <a:pt x="286929" y="25580"/>
                  <a:pt x="331669" y="0"/>
                  <a:pt x="367278" y="0"/>
                </a:cubicBezTo>
                <a:cubicBezTo>
                  <a:pt x="750764" y="0"/>
                  <a:pt x="846635" y="0"/>
                  <a:pt x="870602" y="0"/>
                </a:cubicBezTo>
                <a:lnTo>
                  <a:pt x="873619" y="0"/>
                </a:lnTo>
                <a:lnTo>
                  <a:pt x="877593" y="0"/>
                </a:lnTo>
                <a:cubicBezTo>
                  <a:pt x="878592" y="0"/>
                  <a:pt x="878592" y="0"/>
                  <a:pt x="878592" y="0"/>
                </a:cubicBezTo>
                <a:lnTo>
                  <a:pt x="963623" y="0"/>
                </a:lnTo>
                <a:cubicBezTo>
                  <a:pt x="1226941" y="0"/>
                  <a:pt x="1325686" y="0"/>
                  <a:pt x="1362715" y="0"/>
                </a:cubicBezTo>
                <a:lnTo>
                  <a:pt x="1378275" y="0"/>
                </a:lnTo>
                <a:lnTo>
                  <a:pt x="1378349" y="0"/>
                </a:lnTo>
                <a:cubicBezTo>
                  <a:pt x="1384932" y="0"/>
                  <a:pt x="1384932" y="0"/>
                  <a:pt x="1384932" y="0"/>
                </a:cubicBezTo>
                <a:lnTo>
                  <a:pt x="1509022" y="0"/>
                </a:lnTo>
                <a:cubicBezTo>
                  <a:pt x="1784605" y="0"/>
                  <a:pt x="1860628" y="0"/>
                  <a:pt x="1881599" y="0"/>
                </a:cubicBezTo>
                <a:lnTo>
                  <a:pt x="1884616" y="0"/>
                </a:lnTo>
                <a:lnTo>
                  <a:pt x="1888590" y="0"/>
                </a:lnTo>
                <a:cubicBezTo>
                  <a:pt x="1889589" y="0"/>
                  <a:pt x="1889589" y="0"/>
                  <a:pt x="1889589" y="0"/>
                </a:cubicBezTo>
                <a:lnTo>
                  <a:pt x="1974620" y="0"/>
                </a:lnTo>
                <a:cubicBezTo>
                  <a:pt x="2053615" y="0"/>
                  <a:pt x="2117799" y="0"/>
                  <a:pt x="2169948" y="0"/>
                </a:cubicBezTo>
                <a:lnTo>
                  <a:pt x="2209681" y="0"/>
                </a:lnTo>
                <a:lnTo>
                  <a:pt x="2293070" y="0"/>
                </a:lnTo>
                <a:lnTo>
                  <a:pt x="2326109" y="0"/>
                </a:lnTo>
                <a:lnTo>
                  <a:pt x="2343265" y="0"/>
                </a:lnTo>
                <a:cubicBezTo>
                  <a:pt x="2395929" y="0"/>
                  <a:pt x="2395929" y="0"/>
                  <a:pt x="2395929" y="0"/>
                </a:cubicBezTo>
                <a:lnTo>
                  <a:pt x="2446737" y="0"/>
                </a:lnTo>
                <a:lnTo>
                  <a:pt x="2456856" y="0"/>
                </a:lnTo>
                <a:lnTo>
                  <a:pt x="2596162" y="0"/>
                </a:lnTo>
                <a:lnTo>
                  <a:pt x="2628383" y="0"/>
                </a:lnTo>
                <a:lnTo>
                  <a:pt x="2678176" y="0"/>
                </a:lnTo>
                <a:lnTo>
                  <a:pt x="2713004" y="0"/>
                </a:lnTo>
                <a:lnTo>
                  <a:pt x="2716021" y="0"/>
                </a:lnTo>
                <a:lnTo>
                  <a:pt x="2719995" y="0"/>
                </a:lnTo>
                <a:lnTo>
                  <a:pt x="2720994" y="0"/>
                </a:lnTo>
                <a:lnTo>
                  <a:pt x="2738624" y="0"/>
                </a:lnTo>
                <a:cubicBezTo>
                  <a:pt x="2766661" y="0"/>
                  <a:pt x="2786742" y="0"/>
                  <a:pt x="2801125" y="0"/>
                </a:cubicBezTo>
                <a:lnTo>
                  <a:pt x="2806025" y="0"/>
                </a:lnTo>
                <a:lnTo>
                  <a:pt x="2829433" y="0"/>
                </a:lnTo>
                <a:lnTo>
                  <a:pt x="2832450" y="0"/>
                </a:lnTo>
                <a:lnTo>
                  <a:pt x="2836424" y="0"/>
                </a:lnTo>
                <a:cubicBezTo>
                  <a:pt x="2837422" y="0"/>
                  <a:pt x="2837422" y="0"/>
                  <a:pt x="2837422" y="0"/>
                </a:cubicBezTo>
                <a:lnTo>
                  <a:pt x="2922453" y="0"/>
                </a:lnTo>
                <a:lnTo>
                  <a:pt x="2974263" y="0"/>
                </a:lnTo>
                <a:lnTo>
                  <a:pt x="3090429" y="0"/>
                </a:lnTo>
                <a:lnTo>
                  <a:pt x="3090692" y="0"/>
                </a:lnTo>
                <a:lnTo>
                  <a:pt x="3205117" y="0"/>
                </a:lnTo>
                <a:lnTo>
                  <a:pt x="3206858" y="0"/>
                </a:lnTo>
                <a:lnTo>
                  <a:pt x="3220677" y="0"/>
                </a:lnTo>
                <a:lnTo>
                  <a:pt x="3220751" y="0"/>
                </a:lnTo>
                <a:lnTo>
                  <a:pt x="3227334" y="0"/>
                </a:lnTo>
                <a:lnTo>
                  <a:pt x="3321545" y="0"/>
                </a:lnTo>
                <a:lnTo>
                  <a:pt x="3337106" y="0"/>
                </a:lnTo>
                <a:lnTo>
                  <a:pt x="3337180" y="0"/>
                </a:lnTo>
                <a:cubicBezTo>
                  <a:pt x="3343763" y="0"/>
                  <a:pt x="3343763" y="0"/>
                  <a:pt x="3343763" y="0"/>
                </a:cubicBezTo>
                <a:lnTo>
                  <a:pt x="3351424" y="0"/>
                </a:lnTo>
                <a:lnTo>
                  <a:pt x="3467852" y="0"/>
                </a:lnTo>
                <a:lnTo>
                  <a:pt x="3522951" y="0"/>
                </a:lnTo>
                <a:lnTo>
                  <a:pt x="3633192" y="0"/>
                </a:lnTo>
                <a:lnTo>
                  <a:pt x="3639380" y="0"/>
                </a:lnTo>
                <a:lnTo>
                  <a:pt x="3695692" y="0"/>
                </a:lnTo>
                <a:lnTo>
                  <a:pt x="3724001" y="0"/>
                </a:lnTo>
                <a:lnTo>
                  <a:pt x="3727018" y="0"/>
                </a:lnTo>
                <a:lnTo>
                  <a:pt x="3730992" y="0"/>
                </a:lnTo>
                <a:lnTo>
                  <a:pt x="3731991" y="0"/>
                </a:lnTo>
                <a:lnTo>
                  <a:pt x="3749620" y="0"/>
                </a:lnTo>
                <a:cubicBezTo>
                  <a:pt x="3777658" y="0"/>
                  <a:pt x="3797739" y="0"/>
                  <a:pt x="3812121" y="0"/>
                </a:cubicBezTo>
                <a:lnTo>
                  <a:pt x="3817022" y="0"/>
                </a:lnTo>
                <a:lnTo>
                  <a:pt x="3840430" y="0"/>
                </a:lnTo>
                <a:lnTo>
                  <a:pt x="3843447" y="0"/>
                </a:lnTo>
                <a:lnTo>
                  <a:pt x="3847421" y="0"/>
                </a:lnTo>
                <a:cubicBezTo>
                  <a:pt x="3848419" y="0"/>
                  <a:pt x="3848419" y="0"/>
                  <a:pt x="3848419" y="0"/>
                </a:cubicBezTo>
                <a:lnTo>
                  <a:pt x="3933450" y="0"/>
                </a:lnTo>
                <a:lnTo>
                  <a:pt x="4012350" y="0"/>
                </a:lnTo>
                <a:lnTo>
                  <a:pt x="4135472" y="0"/>
                </a:lnTo>
                <a:lnTo>
                  <a:pt x="4168511" y="0"/>
                </a:lnTo>
                <a:lnTo>
                  <a:pt x="4177020" y="0"/>
                </a:lnTo>
                <a:lnTo>
                  <a:pt x="4185667" y="0"/>
                </a:lnTo>
                <a:lnTo>
                  <a:pt x="4231748" y="0"/>
                </a:lnTo>
                <a:lnTo>
                  <a:pt x="4238331" y="0"/>
                </a:lnTo>
                <a:lnTo>
                  <a:pt x="4299258" y="0"/>
                </a:lnTo>
                <a:lnTo>
                  <a:pt x="4302096" y="0"/>
                </a:lnTo>
                <a:cubicBezTo>
                  <a:pt x="4354760" y="0"/>
                  <a:pt x="4354760" y="0"/>
                  <a:pt x="4354760" y="0"/>
                </a:cubicBezTo>
                <a:lnTo>
                  <a:pt x="4470785" y="0"/>
                </a:lnTo>
                <a:cubicBezTo>
                  <a:pt x="4609411" y="0"/>
                  <a:pt x="4656107" y="0"/>
                  <a:pt x="4671835" y="0"/>
                </a:cubicBezTo>
                <a:lnTo>
                  <a:pt x="4674852" y="0"/>
                </a:lnTo>
                <a:lnTo>
                  <a:pt x="4678826" y="0"/>
                </a:lnTo>
                <a:cubicBezTo>
                  <a:pt x="4679824" y="0"/>
                  <a:pt x="4679824" y="0"/>
                  <a:pt x="4679824" y="0"/>
                </a:cubicBezTo>
                <a:lnTo>
                  <a:pt x="4764855" y="0"/>
                </a:lnTo>
                <a:cubicBezTo>
                  <a:pt x="5028174" y="0"/>
                  <a:pt x="5126918" y="0"/>
                  <a:pt x="5163947" y="0"/>
                </a:cubicBezTo>
                <a:lnTo>
                  <a:pt x="5179508" y="0"/>
                </a:lnTo>
                <a:lnTo>
                  <a:pt x="5179582" y="0"/>
                </a:lnTo>
                <a:cubicBezTo>
                  <a:pt x="5186165" y="0"/>
                  <a:pt x="5186165" y="0"/>
                  <a:pt x="5186165" y="0"/>
                </a:cubicBezTo>
                <a:lnTo>
                  <a:pt x="5310254" y="0"/>
                </a:lnTo>
                <a:cubicBezTo>
                  <a:pt x="5585838" y="0"/>
                  <a:pt x="5661860" y="0"/>
                  <a:pt x="5682832" y="0"/>
                </a:cubicBezTo>
                <a:lnTo>
                  <a:pt x="5685849" y="0"/>
                </a:lnTo>
                <a:lnTo>
                  <a:pt x="5689822" y="0"/>
                </a:lnTo>
                <a:cubicBezTo>
                  <a:pt x="5690821" y="0"/>
                  <a:pt x="5690821" y="0"/>
                  <a:pt x="5690821" y="0"/>
                </a:cubicBezTo>
                <a:lnTo>
                  <a:pt x="5775852" y="0"/>
                </a:lnTo>
                <a:cubicBezTo>
                  <a:pt x="6197162" y="0"/>
                  <a:pt x="6197162" y="0"/>
                  <a:pt x="6197162" y="0"/>
                </a:cubicBezTo>
                <a:cubicBezTo>
                  <a:pt x="6233684" y="0"/>
                  <a:pt x="6277511" y="25580"/>
                  <a:pt x="6295772" y="56641"/>
                </a:cubicBezTo>
                <a:cubicBezTo>
                  <a:pt x="6551428" y="499712"/>
                  <a:pt x="6551428" y="499712"/>
                  <a:pt x="6551428" y="499712"/>
                </a:cubicBezTo>
                <a:cubicBezTo>
                  <a:pt x="6569690" y="530772"/>
                  <a:pt x="6569690" y="581931"/>
                  <a:pt x="6551428" y="612992"/>
                </a:cubicBezTo>
                <a:cubicBezTo>
                  <a:pt x="6295772" y="1056063"/>
                  <a:pt x="6295772" y="1056063"/>
                  <a:pt x="6295772" y="1056063"/>
                </a:cubicBezTo>
                <a:cubicBezTo>
                  <a:pt x="6277511" y="1087124"/>
                  <a:pt x="6233684" y="1112703"/>
                  <a:pt x="6197162" y="1112703"/>
                </a:cubicBezTo>
                <a:close/>
              </a:path>
            </a:pathLst>
          </a:custGeom>
          <a:gradFill>
            <a:gsLst>
              <a:gs pos="0">
                <a:srgbClr val="DEDEDE"/>
              </a:gs>
              <a:gs pos="100000">
                <a:srgbClr val="FBFBFB"/>
              </a:gs>
            </a:gsLst>
            <a:lin ang="5400000" scaled="1"/>
          </a:gradFill>
          <a:ln w="31750" cap="flat">
            <a:gradFill>
              <a:gsLst>
                <a:gs pos="0">
                  <a:schemeClr val="bg1"/>
                </a:gs>
                <a:gs pos="100000">
                  <a:srgbClr val="DDDDDD"/>
                </a:gs>
              </a:gsLst>
              <a:lin ang="5400000" scaled="1"/>
            </a:gradFill>
            <a:prstDash val="solid"/>
            <a:miter lim="800000"/>
          </a:ln>
          <a:effectLst>
            <a:outerShdw blurRad="228600" dist="101600" dir="5400000" algn="t" rotWithShape="0">
              <a:schemeClr val="tx1">
                <a:lumMod val="85000"/>
                <a:lumOff val="15000"/>
                <a:alpha val="33000"/>
              </a:schemeClr>
            </a:outerShdw>
          </a:effectLst>
        </p:spPr>
        <p:txBody>
          <a:bodyPr vert="horz" wrap="square" lIns="91440" tIns="45720" rIns="91440" bIns="45720" numCol="1" anchor="t" anchorCtr="0" compatLnSpc="1"/>
          <a:lstStyle/>
          <a:p>
            <a:pPr marL="0" marR="0" lvl="0" indent="0"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10" name="任意多边形 7">
            <a:extLst>
              <a:ext uri="{FF2B5EF4-FFF2-40B4-BE49-F238E27FC236}">
                <a16:creationId xmlns:a16="http://schemas.microsoft.com/office/drawing/2014/main" id="{9874932E-2AC6-4B50-A76E-BDFB80A685E7}"/>
              </a:ext>
            </a:extLst>
          </p:cNvPr>
          <p:cNvSpPr/>
          <p:nvPr/>
        </p:nvSpPr>
        <p:spPr bwMode="auto">
          <a:xfrm>
            <a:off x="5144495" y="1292377"/>
            <a:ext cx="5414234" cy="828920"/>
          </a:xfrm>
          <a:custGeom>
            <a:avLst/>
            <a:gdLst>
              <a:gd name="connsiteX0" fmla="*/ 6197162 w 6565124"/>
              <a:gd name="connsiteY0" fmla="*/ 1112703 h 1112703"/>
              <a:gd name="connsiteX1" fmla="*/ 5690821 w 6565124"/>
              <a:gd name="connsiteY1" fmla="*/ 1112703 h 1112703"/>
              <a:gd name="connsiteX2" fmla="*/ 5685849 w 6565124"/>
              <a:gd name="connsiteY2" fmla="*/ 1112703 h 1112703"/>
              <a:gd name="connsiteX3" fmla="*/ 5186165 w 6565124"/>
              <a:gd name="connsiteY3" fmla="*/ 1112703 h 1112703"/>
              <a:gd name="connsiteX4" fmla="*/ 5179508 w 6565124"/>
              <a:gd name="connsiteY4" fmla="*/ 1112703 h 1112703"/>
              <a:gd name="connsiteX5" fmla="*/ 4679824 w 6565124"/>
              <a:gd name="connsiteY5" fmla="*/ 1112703 h 1112703"/>
              <a:gd name="connsiteX6" fmla="*/ 4674852 w 6565124"/>
              <a:gd name="connsiteY6" fmla="*/ 1112703 h 1112703"/>
              <a:gd name="connsiteX7" fmla="*/ 4354760 w 6565124"/>
              <a:gd name="connsiteY7" fmla="*/ 1112703 h 1112703"/>
              <a:gd name="connsiteX8" fmla="*/ 4238331 w 6565124"/>
              <a:gd name="connsiteY8" fmla="*/ 1112703 h 1112703"/>
              <a:gd name="connsiteX9" fmla="*/ 4168511 w 6565124"/>
              <a:gd name="connsiteY9" fmla="*/ 1112703 h 1112703"/>
              <a:gd name="connsiteX10" fmla="*/ 3848419 w 6565124"/>
              <a:gd name="connsiteY10" fmla="*/ 1112703 h 1112703"/>
              <a:gd name="connsiteX11" fmla="*/ 3843447 w 6565124"/>
              <a:gd name="connsiteY11" fmla="*/ 1112703 h 1112703"/>
              <a:gd name="connsiteX12" fmla="*/ 3731991 w 6565124"/>
              <a:gd name="connsiteY12" fmla="*/ 1112703 h 1112703"/>
              <a:gd name="connsiteX13" fmla="*/ 3727018 w 6565124"/>
              <a:gd name="connsiteY13" fmla="*/ 1112703 h 1112703"/>
              <a:gd name="connsiteX14" fmla="*/ 3343763 w 6565124"/>
              <a:gd name="connsiteY14" fmla="*/ 1112703 h 1112703"/>
              <a:gd name="connsiteX15" fmla="*/ 3337106 w 6565124"/>
              <a:gd name="connsiteY15" fmla="*/ 1112703 h 1112703"/>
              <a:gd name="connsiteX16" fmla="*/ 3227334 w 6565124"/>
              <a:gd name="connsiteY16" fmla="*/ 1112703 h 1112703"/>
              <a:gd name="connsiteX17" fmla="*/ 3220677 w 6565124"/>
              <a:gd name="connsiteY17" fmla="*/ 1112703 h 1112703"/>
              <a:gd name="connsiteX18" fmla="*/ 2837422 w 6565124"/>
              <a:gd name="connsiteY18" fmla="*/ 1112703 h 1112703"/>
              <a:gd name="connsiteX19" fmla="*/ 2832450 w 6565124"/>
              <a:gd name="connsiteY19" fmla="*/ 1112703 h 1112703"/>
              <a:gd name="connsiteX20" fmla="*/ 2720994 w 6565124"/>
              <a:gd name="connsiteY20" fmla="*/ 1112703 h 1112703"/>
              <a:gd name="connsiteX21" fmla="*/ 2716021 w 6565124"/>
              <a:gd name="connsiteY21" fmla="*/ 1112703 h 1112703"/>
              <a:gd name="connsiteX22" fmla="*/ 2395929 w 6565124"/>
              <a:gd name="connsiteY22" fmla="*/ 1112703 h 1112703"/>
              <a:gd name="connsiteX23" fmla="*/ 2326109 w 6565124"/>
              <a:gd name="connsiteY23" fmla="*/ 1112703 h 1112703"/>
              <a:gd name="connsiteX24" fmla="*/ 2209681 w 6565124"/>
              <a:gd name="connsiteY24" fmla="*/ 1112703 h 1112703"/>
              <a:gd name="connsiteX25" fmla="*/ 1889589 w 6565124"/>
              <a:gd name="connsiteY25" fmla="*/ 1112703 h 1112703"/>
              <a:gd name="connsiteX26" fmla="*/ 1884616 w 6565124"/>
              <a:gd name="connsiteY26" fmla="*/ 1112703 h 1112703"/>
              <a:gd name="connsiteX27" fmla="*/ 1384932 w 6565124"/>
              <a:gd name="connsiteY27" fmla="*/ 1112703 h 1112703"/>
              <a:gd name="connsiteX28" fmla="*/ 1378275 w 6565124"/>
              <a:gd name="connsiteY28" fmla="*/ 1112703 h 1112703"/>
              <a:gd name="connsiteX29" fmla="*/ 878592 w 6565124"/>
              <a:gd name="connsiteY29" fmla="*/ 1112703 h 1112703"/>
              <a:gd name="connsiteX30" fmla="*/ 873619 w 6565124"/>
              <a:gd name="connsiteY30" fmla="*/ 1112703 h 1112703"/>
              <a:gd name="connsiteX31" fmla="*/ 367278 w 6565124"/>
              <a:gd name="connsiteY31" fmla="*/ 1112703 h 1112703"/>
              <a:gd name="connsiteX32" fmla="*/ 268668 w 6565124"/>
              <a:gd name="connsiteY32" fmla="*/ 1056063 h 1112703"/>
              <a:gd name="connsiteX33" fmla="*/ 13011 w 6565124"/>
              <a:gd name="connsiteY33" fmla="*/ 612992 h 1112703"/>
              <a:gd name="connsiteX34" fmla="*/ 13011 w 6565124"/>
              <a:gd name="connsiteY34" fmla="*/ 499712 h 1112703"/>
              <a:gd name="connsiteX35" fmla="*/ 268668 w 6565124"/>
              <a:gd name="connsiteY35" fmla="*/ 56641 h 1112703"/>
              <a:gd name="connsiteX36" fmla="*/ 367278 w 6565124"/>
              <a:gd name="connsiteY36" fmla="*/ 0 h 1112703"/>
              <a:gd name="connsiteX37" fmla="*/ 870602 w 6565124"/>
              <a:gd name="connsiteY37" fmla="*/ 0 h 1112703"/>
              <a:gd name="connsiteX38" fmla="*/ 873619 w 6565124"/>
              <a:gd name="connsiteY38" fmla="*/ 0 h 1112703"/>
              <a:gd name="connsiteX39" fmla="*/ 877593 w 6565124"/>
              <a:gd name="connsiteY39" fmla="*/ 0 h 1112703"/>
              <a:gd name="connsiteX40" fmla="*/ 878592 w 6565124"/>
              <a:gd name="connsiteY40" fmla="*/ 0 h 1112703"/>
              <a:gd name="connsiteX41" fmla="*/ 963623 w 6565124"/>
              <a:gd name="connsiteY41" fmla="*/ 0 h 1112703"/>
              <a:gd name="connsiteX42" fmla="*/ 1362715 w 6565124"/>
              <a:gd name="connsiteY42" fmla="*/ 0 h 1112703"/>
              <a:gd name="connsiteX43" fmla="*/ 1378275 w 6565124"/>
              <a:gd name="connsiteY43" fmla="*/ 0 h 1112703"/>
              <a:gd name="connsiteX44" fmla="*/ 1378349 w 6565124"/>
              <a:gd name="connsiteY44" fmla="*/ 0 h 1112703"/>
              <a:gd name="connsiteX45" fmla="*/ 1384932 w 6565124"/>
              <a:gd name="connsiteY45" fmla="*/ 0 h 1112703"/>
              <a:gd name="connsiteX46" fmla="*/ 1509022 w 6565124"/>
              <a:gd name="connsiteY46" fmla="*/ 0 h 1112703"/>
              <a:gd name="connsiteX47" fmla="*/ 1881599 w 6565124"/>
              <a:gd name="connsiteY47" fmla="*/ 0 h 1112703"/>
              <a:gd name="connsiteX48" fmla="*/ 1884616 w 6565124"/>
              <a:gd name="connsiteY48" fmla="*/ 0 h 1112703"/>
              <a:gd name="connsiteX49" fmla="*/ 1888590 w 6565124"/>
              <a:gd name="connsiteY49" fmla="*/ 0 h 1112703"/>
              <a:gd name="connsiteX50" fmla="*/ 1889589 w 6565124"/>
              <a:gd name="connsiteY50" fmla="*/ 0 h 1112703"/>
              <a:gd name="connsiteX51" fmla="*/ 1974620 w 6565124"/>
              <a:gd name="connsiteY51" fmla="*/ 0 h 1112703"/>
              <a:gd name="connsiteX52" fmla="*/ 2169948 w 6565124"/>
              <a:gd name="connsiteY52" fmla="*/ 0 h 1112703"/>
              <a:gd name="connsiteX53" fmla="*/ 2209681 w 6565124"/>
              <a:gd name="connsiteY53" fmla="*/ 0 h 1112703"/>
              <a:gd name="connsiteX54" fmla="*/ 2293070 w 6565124"/>
              <a:gd name="connsiteY54" fmla="*/ 0 h 1112703"/>
              <a:gd name="connsiteX55" fmla="*/ 2326109 w 6565124"/>
              <a:gd name="connsiteY55" fmla="*/ 0 h 1112703"/>
              <a:gd name="connsiteX56" fmla="*/ 2343265 w 6565124"/>
              <a:gd name="connsiteY56" fmla="*/ 0 h 1112703"/>
              <a:gd name="connsiteX57" fmla="*/ 2395929 w 6565124"/>
              <a:gd name="connsiteY57" fmla="*/ 0 h 1112703"/>
              <a:gd name="connsiteX58" fmla="*/ 2446737 w 6565124"/>
              <a:gd name="connsiteY58" fmla="*/ 0 h 1112703"/>
              <a:gd name="connsiteX59" fmla="*/ 2456856 w 6565124"/>
              <a:gd name="connsiteY59" fmla="*/ 0 h 1112703"/>
              <a:gd name="connsiteX60" fmla="*/ 2596162 w 6565124"/>
              <a:gd name="connsiteY60" fmla="*/ 0 h 1112703"/>
              <a:gd name="connsiteX61" fmla="*/ 2628383 w 6565124"/>
              <a:gd name="connsiteY61" fmla="*/ 0 h 1112703"/>
              <a:gd name="connsiteX62" fmla="*/ 2678176 w 6565124"/>
              <a:gd name="connsiteY62" fmla="*/ 0 h 1112703"/>
              <a:gd name="connsiteX63" fmla="*/ 2713004 w 6565124"/>
              <a:gd name="connsiteY63" fmla="*/ 0 h 1112703"/>
              <a:gd name="connsiteX64" fmla="*/ 2716021 w 6565124"/>
              <a:gd name="connsiteY64" fmla="*/ 0 h 1112703"/>
              <a:gd name="connsiteX65" fmla="*/ 2719995 w 6565124"/>
              <a:gd name="connsiteY65" fmla="*/ 0 h 1112703"/>
              <a:gd name="connsiteX66" fmla="*/ 2720994 w 6565124"/>
              <a:gd name="connsiteY66" fmla="*/ 0 h 1112703"/>
              <a:gd name="connsiteX67" fmla="*/ 2738624 w 6565124"/>
              <a:gd name="connsiteY67" fmla="*/ 0 h 1112703"/>
              <a:gd name="connsiteX68" fmla="*/ 2801125 w 6565124"/>
              <a:gd name="connsiteY68" fmla="*/ 0 h 1112703"/>
              <a:gd name="connsiteX69" fmla="*/ 2806025 w 6565124"/>
              <a:gd name="connsiteY69" fmla="*/ 0 h 1112703"/>
              <a:gd name="connsiteX70" fmla="*/ 2829433 w 6565124"/>
              <a:gd name="connsiteY70" fmla="*/ 0 h 1112703"/>
              <a:gd name="connsiteX71" fmla="*/ 2832450 w 6565124"/>
              <a:gd name="connsiteY71" fmla="*/ 0 h 1112703"/>
              <a:gd name="connsiteX72" fmla="*/ 2836424 w 6565124"/>
              <a:gd name="connsiteY72" fmla="*/ 0 h 1112703"/>
              <a:gd name="connsiteX73" fmla="*/ 2837422 w 6565124"/>
              <a:gd name="connsiteY73" fmla="*/ 0 h 1112703"/>
              <a:gd name="connsiteX74" fmla="*/ 2922453 w 6565124"/>
              <a:gd name="connsiteY74" fmla="*/ 0 h 1112703"/>
              <a:gd name="connsiteX75" fmla="*/ 2974263 w 6565124"/>
              <a:gd name="connsiteY75" fmla="*/ 0 h 1112703"/>
              <a:gd name="connsiteX76" fmla="*/ 3090429 w 6565124"/>
              <a:gd name="connsiteY76" fmla="*/ 0 h 1112703"/>
              <a:gd name="connsiteX77" fmla="*/ 3090692 w 6565124"/>
              <a:gd name="connsiteY77" fmla="*/ 0 h 1112703"/>
              <a:gd name="connsiteX78" fmla="*/ 3205117 w 6565124"/>
              <a:gd name="connsiteY78" fmla="*/ 0 h 1112703"/>
              <a:gd name="connsiteX79" fmla="*/ 3206858 w 6565124"/>
              <a:gd name="connsiteY79" fmla="*/ 0 h 1112703"/>
              <a:gd name="connsiteX80" fmla="*/ 3220677 w 6565124"/>
              <a:gd name="connsiteY80" fmla="*/ 0 h 1112703"/>
              <a:gd name="connsiteX81" fmla="*/ 3220751 w 6565124"/>
              <a:gd name="connsiteY81" fmla="*/ 0 h 1112703"/>
              <a:gd name="connsiteX82" fmla="*/ 3227334 w 6565124"/>
              <a:gd name="connsiteY82" fmla="*/ 0 h 1112703"/>
              <a:gd name="connsiteX83" fmla="*/ 3321545 w 6565124"/>
              <a:gd name="connsiteY83" fmla="*/ 0 h 1112703"/>
              <a:gd name="connsiteX84" fmla="*/ 3337106 w 6565124"/>
              <a:gd name="connsiteY84" fmla="*/ 0 h 1112703"/>
              <a:gd name="connsiteX85" fmla="*/ 3337180 w 6565124"/>
              <a:gd name="connsiteY85" fmla="*/ 0 h 1112703"/>
              <a:gd name="connsiteX86" fmla="*/ 3343763 w 6565124"/>
              <a:gd name="connsiteY86" fmla="*/ 0 h 1112703"/>
              <a:gd name="connsiteX87" fmla="*/ 3351424 w 6565124"/>
              <a:gd name="connsiteY87" fmla="*/ 0 h 1112703"/>
              <a:gd name="connsiteX88" fmla="*/ 3467852 w 6565124"/>
              <a:gd name="connsiteY88" fmla="*/ 0 h 1112703"/>
              <a:gd name="connsiteX89" fmla="*/ 3522951 w 6565124"/>
              <a:gd name="connsiteY89" fmla="*/ 0 h 1112703"/>
              <a:gd name="connsiteX90" fmla="*/ 3633192 w 6565124"/>
              <a:gd name="connsiteY90" fmla="*/ 0 h 1112703"/>
              <a:gd name="connsiteX91" fmla="*/ 3639380 w 6565124"/>
              <a:gd name="connsiteY91" fmla="*/ 0 h 1112703"/>
              <a:gd name="connsiteX92" fmla="*/ 3695692 w 6565124"/>
              <a:gd name="connsiteY92" fmla="*/ 0 h 1112703"/>
              <a:gd name="connsiteX93" fmla="*/ 3724001 w 6565124"/>
              <a:gd name="connsiteY93" fmla="*/ 0 h 1112703"/>
              <a:gd name="connsiteX94" fmla="*/ 3727018 w 6565124"/>
              <a:gd name="connsiteY94" fmla="*/ 0 h 1112703"/>
              <a:gd name="connsiteX95" fmla="*/ 3730992 w 6565124"/>
              <a:gd name="connsiteY95" fmla="*/ 0 h 1112703"/>
              <a:gd name="connsiteX96" fmla="*/ 3731991 w 6565124"/>
              <a:gd name="connsiteY96" fmla="*/ 0 h 1112703"/>
              <a:gd name="connsiteX97" fmla="*/ 3749620 w 6565124"/>
              <a:gd name="connsiteY97" fmla="*/ 0 h 1112703"/>
              <a:gd name="connsiteX98" fmla="*/ 3812121 w 6565124"/>
              <a:gd name="connsiteY98" fmla="*/ 0 h 1112703"/>
              <a:gd name="connsiteX99" fmla="*/ 3817022 w 6565124"/>
              <a:gd name="connsiteY99" fmla="*/ 0 h 1112703"/>
              <a:gd name="connsiteX100" fmla="*/ 3840430 w 6565124"/>
              <a:gd name="connsiteY100" fmla="*/ 0 h 1112703"/>
              <a:gd name="connsiteX101" fmla="*/ 3843447 w 6565124"/>
              <a:gd name="connsiteY101" fmla="*/ 0 h 1112703"/>
              <a:gd name="connsiteX102" fmla="*/ 3847421 w 6565124"/>
              <a:gd name="connsiteY102" fmla="*/ 0 h 1112703"/>
              <a:gd name="connsiteX103" fmla="*/ 3848419 w 6565124"/>
              <a:gd name="connsiteY103" fmla="*/ 0 h 1112703"/>
              <a:gd name="connsiteX104" fmla="*/ 3933450 w 6565124"/>
              <a:gd name="connsiteY104" fmla="*/ 0 h 1112703"/>
              <a:gd name="connsiteX105" fmla="*/ 4012350 w 6565124"/>
              <a:gd name="connsiteY105" fmla="*/ 0 h 1112703"/>
              <a:gd name="connsiteX106" fmla="*/ 4135472 w 6565124"/>
              <a:gd name="connsiteY106" fmla="*/ 0 h 1112703"/>
              <a:gd name="connsiteX107" fmla="*/ 4168511 w 6565124"/>
              <a:gd name="connsiteY107" fmla="*/ 0 h 1112703"/>
              <a:gd name="connsiteX108" fmla="*/ 4177020 w 6565124"/>
              <a:gd name="connsiteY108" fmla="*/ 0 h 1112703"/>
              <a:gd name="connsiteX109" fmla="*/ 4185667 w 6565124"/>
              <a:gd name="connsiteY109" fmla="*/ 0 h 1112703"/>
              <a:gd name="connsiteX110" fmla="*/ 4231748 w 6565124"/>
              <a:gd name="connsiteY110" fmla="*/ 0 h 1112703"/>
              <a:gd name="connsiteX111" fmla="*/ 4238331 w 6565124"/>
              <a:gd name="connsiteY111" fmla="*/ 0 h 1112703"/>
              <a:gd name="connsiteX112" fmla="*/ 4299258 w 6565124"/>
              <a:gd name="connsiteY112" fmla="*/ 0 h 1112703"/>
              <a:gd name="connsiteX113" fmla="*/ 4302096 w 6565124"/>
              <a:gd name="connsiteY113" fmla="*/ 0 h 1112703"/>
              <a:gd name="connsiteX114" fmla="*/ 4354760 w 6565124"/>
              <a:gd name="connsiteY114" fmla="*/ 0 h 1112703"/>
              <a:gd name="connsiteX115" fmla="*/ 4470785 w 6565124"/>
              <a:gd name="connsiteY115" fmla="*/ 0 h 1112703"/>
              <a:gd name="connsiteX116" fmla="*/ 4671835 w 6565124"/>
              <a:gd name="connsiteY116" fmla="*/ 0 h 1112703"/>
              <a:gd name="connsiteX117" fmla="*/ 4674852 w 6565124"/>
              <a:gd name="connsiteY117" fmla="*/ 0 h 1112703"/>
              <a:gd name="connsiteX118" fmla="*/ 4678826 w 6565124"/>
              <a:gd name="connsiteY118" fmla="*/ 0 h 1112703"/>
              <a:gd name="connsiteX119" fmla="*/ 4679824 w 6565124"/>
              <a:gd name="connsiteY119" fmla="*/ 0 h 1112703"/>
              <a:gd name="connsiteX120" fmla="*/ 4764855 w 6565124"/>
              <a:gd name="connsiteY120" fmla="*/ 0 h 1112703"/>
              <a:gd name="connsiteX121" fmla="*/ 5163947 w 6565124"/>
              <a:gd name="connsiteY121" fmla="*/ 0 h 1112703"/>
              <a:gd name="connsiteX122" fmla="*/ 5179508 w 6565124"/>
              <a:gd name="connsiteY122" fmla="*/ 0 h 1112703"/>
              <a:gd name="connsiteX123" fmla="*/ 5179582 w 6565124"/>
              <a:gd name="connsiteY123" fmla="*/ 0 h 1112703"/>
              <a:gd name="connsiteX124" fmla="*/ 5186165 w 6565124"/>
              <a:gd name="connsiteY124" fmla="*/ 0 h 1112703"/>
              <a:gd name="connsiteX125" fmla="*/ 5310254 w 6565124"/>
              <a:gd name="connsiteY125" fmla="*/ 0 h 1112703"/>
              <a:gd name="connsiteX126" fmla="*/ 5682832 w 6565124"/>
              <a:gd name="connsiteY126" fmla="*/ 0 h 1112703"/>
              <a:gd name="connsiteX127" fmla="*/ 5685849 w 6565124"/>
              <a:gd name="connsiteY127" fmla="*/ 0 h 1112703"/>
              <a:gd name="connsiteX128" fmla="*/ 5689822 w 6565124"/>
              <a:gd name="connsiteY128" fmla="*/ 0 h 1112703"/>
              <a:gd name="connsiteX129" fmla="*/ 5690821 w 6565124"/>
              <a:gd name="connsiteY129" fmla="*/ 0 h 1112703"/>
              <a:gd name="connsiteX130" fmla="*/ 5775852 w 6565124"/>
              <a:gd name="connsiteY130" fmla="*/ 0 h 1112703"/>
              <a:gd name="connsiteX131" fmla="*/ 6197162 w 6565124"/>
              <a:gd name="connsiteY131" fmla="*/ 0 h 1112703"/>
              <a:gd name="connsiteX132" fmla="*/ 6295772 w 6565124"/>
              <a:gd name="connsiteY132" fmla="*/ 56641 h 1112703"/>
              <a:gd name="connsiteX133" fmla="*/ 6551428 w 6565124"/>
              <a:gd name="connsiteY133" fmla="*/ 499712 h 1112703"/>
              <a:gd name="connsiteX134" fmla="*/ 6551428 w 6565124"/>
              <a:gd name="connsiteY134" fmla="*/ 612992 h 1112703"/>
              <a:gd name="connsiteX135" fmla="*/ 6295772 w 6565124"/>
              <a:gd name="connsiteY135" fmla="*/ 1056063 h 1112703"/>
              <a:gd name="connsiteX136" fmla="*/ 6197162 w 6565124"/>
              <a:gd name="connsiteY136" fmla="*/ 1112703 h 11127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Lst>
            <a:rect l="l" t="t" r="r" b="b"/>
            <a:pathLst>
              <a:path w="6565124" h="1112703">
                <a:moveTo>
                  <a:pt x="6197162" y="1112703"/>
                </a:moveTo>
                <a:lnTo>
                  <a:pt x="5690821" y="1112703"/>
                </a:lnTo>
                <a:lnTo>
                  <a:pt x="5685849" y="1112703"/>
                </a:lnTo>
                <a:lnTo>
                  <a:pt x="5186165" y="1112703"/>
                </a:lnTo>
                <a:lnTo>
                  <a:pt x="5179508" y="1112703"/>
                </a:lnTo>
                <a:lnTo>
                  <a:pt x="4679824" y="1112703"/>
                </a:lnTo>
                <a:lnTo>
                  <a:pt x="4674852" y="1112703"/>
                </a:lnTo>
                <a:lnTo>
                  <a:pt x="4354760" y="1112703"/>
                </a:lnTo>
                <a:lnTo>
                  <a:pt x="4238331" y="1112703"/>
                </a:lnTo>
                <a:lnTo>
                  <a:pt x="4168511" y="1112703"/>
                </a:lnTo>
                <a:lnTo>
                  <a:pt x="3848419" y="1112703"/>
                </a:lnTo>
                <a:lnTo>
                  <a:pt x="3843447" y="1112703"/>
                </a:lnTo>
                <a:lnTo>
                  <a:pt x="3731991" y="1112703"/>
                </a:lnTo>
                <a:lnTo>
                  <a:pt x="3727018" y="1112703"/>
                </a:lnTo>
                <a:lnTo>
                  <a:pt x="3343763" y="1112703"/>
                </a:lnTo>
                <a:lnTo>
                  <a:pt x="3337106" y="1112703"/>
                </a:lnTo>
                <a:lnTo>
                  <a:pt x="3227334" y="1112703"/>
                </a:lnTo>
                <a:lnTo>
                  <a:pt x="3220677" y="1112703"/>
                </a:lnTo>
                <a:lnTo>
                  <a:pt x="2837422" y="1112703"/>
                </a:lnTo>
                <a:lnTo>
                  <a:pt x="2832450" y="1112703"/>
                </a:lnTo>
                <a:lnTo>
                  <a:pt x="2720994" y="1112703"/>
                </a:lnTo>
                <a:lnTo>
                  <a:pt x="2716021" y="1112703"/>
                </a:lnTo>
                <a:lnTo>
                  <a:pt x="2395929" y="1112703"/>
                </a:lnTo>
                <a:lnTo>
                  <a:pt x="2326109" y="1112703"/>
                </a:lnTo>
                <a:lnTo>
                  <a:pt x="2209681" y="1112703"/>
                </a:lnTo>
                <a:lnTo>
                  <a:pt x="1889589" y="1112703"/>
                </a:lnTo>
                <a:lnTo>
                  <a:pt x="1884616" y="1112703"/>
                </a:lnTo>
                <a:lnTo>
                  <a:pt x="1384932" y="1112703"/>
                </a:lnTo>
                <a:lnTo>
                  <a:pt x="1378275" y="1112703"/>
                </a:lnTo>
                <a:lnTo>
                  <a:pt x="878592" y="1112703"/>
                </a:lnTo>
                <a:lnTo>
                  <a:pt x="873619" y="1112703"/>
                </a:lnTo>
                <a:lnTo>
                  <a:pt x="367278" y="1112703"/>
                </a:lnTo>
                <a:cubicBezTo>
                  <a:pt x="331669" y="1112703"/>
                  <a:pt x="286929" y="1087124"/>
                  <a:pt x="268668" y="1056063"/>
                </a:cubicBezTo>
                <a:cubicBezTo>
                  <a:pt x="13011" y="612992"/>
                  <a:pt x="13011" y="612992"/>
                  <a:pt x="13011" y="612992"/>
                </a:cubicBezTo>
                <a:cubicBezTo>
                  <a:pt x="-4337" y="581931"/>
                  <a:pt x="-4337" y="530773"/>
                  <a:pt x="13011" y="499712"/>
                </a:cubicBezTo>
                <a:cubicBezTo>
                  <a:pt x="268668" y="56641"/>
                  <a:pt x="268668" y="56641"/>
                  <a:pt x="268668" y="56641"/>
                </a:cubicBezTo>
                <a:cubicBezTo>
                  <a:pt x="286929" y="25580"/>
                  <a:pt x="331669" y="0"/>
                  <a:pt x="367278" y="0"/>
                </a:cubicBezTo>
                <a:cubicBezTo>
                  <a:pt x="750764" y="0"/>
                  <a:pt x="846635" y="0"/>
                  <a:pt x="870602" y="0"/>
                </a:cubicBezTo>
                <a:lnTo>
                  <a:pt x="873619" y="0"/>
                </a:lnTo>
                <a:lnTo>
                  <a:pt x="877593" y="0"/>
                </a:lnTo>
                <a:cubicBezTo>
                  <a:pt x="878592" y="0"/>
                  <a:pt x="878592" y="0"/>
                  <a:pt x="878592" y="0"/>
                </a:cubicBezTo>
                <a:lnTo>
                  <a:pt x="963623" y="0"/>
                </a:lnTo>
                <a:cubicBezTo>
                  <a:pt x="1226941" y="0"/>
                  <a:pt x="1325686" y="0"/>
                  <a:pt x="1362715" y="0"/>
                </a:cubicBezTo>
                <a:lnTo>
                  <a:pt x="1378275" y="0"/>
                </a:lnTo>
                <a:lnTo>
                  <a:pt x="1378349" y="0"/>
                </a:lnTo>
                <a:cubicBezTo>
                  <a:pt x="1384932" y="0"/>
                  <a:pt x="1384932" y="0"/>
                  <a:pt x="1384932" y="0"/>
                </a:cubicBezTo>
                <a:lnTo>
                  <a:pt x="1509022" y="0"/>
                </a:lnTo>
                <a:cubicBezTo>
                  <a:pt x="1784605" y="0"/>
                  <a:pt x="1860628" y="0"/>
                  <a:pt x="1881599" y="0"/>
                </a:cubicBezTo>
                <a:lnTo>
                  <a:pt x="1884616" y="0"/>
                </a:lnTo>
                <a:lnTo>
                  <a:pt x="1888590" y="0"/>
                </a:lnTo>
                <a:cubicBezTo>
                  <a:pt x="1889589" y="0"/>
                  <a:pt x="1889589" y="0"/>
                  <a:pt x="1889589" y="0"/>
                </a:cubicBezTo>
                <a:lnTo>
                  <a:pt x="1974620" y="0"/>
                </a:lnTo>
                <a:cubicBezTo>
                  <a:pt x="2053615" y="0"/>
                  <a:pt x="2117799" y="0"/>
                  <a:pt x="2169948" y="0"/>
                </a:cubicBezTo>
                <a:lnTo>
                  <a:pt x="2209681" y="0"/>
                </a:lnTo>
                <a:lnTo>
                  <a:pt x="2293070" y="0"/>
                </a:lnTo>
                <a:lnTo>
                  <a:pt x="2326109" y="0"/>
                </a:lnTo>
                <a:lnTo>
                  <a:pt x="2343265" y="0"/>
                </a:lnTo>
                <a:cubicBezTo>
                  <a:pt x="2395929" y="0"/>
                  <a:pt x="2395929" y="0"/>
                  <a:pt x="2395929" y="0"/>
                </a:cubicBezTo>
                <a:lnTo>
                  <a:pt x="2446737" y="0"/>
                </a:lnTo>
                <a:lnTo>
                  <a:pt x="2456856" y="0"/>
                </a:lnTo>
                <a:lnTo>
                  <a:pt x="2596162" y="0"/>
                </a:lnTo>
                <a:lnTo>
                  <a:pt x="2628383" y="0"/>
                </a:lnTo>
                <a:lnTo>
                  <a:pt x="2678176" y="0"/>
                </a:lnTo>
                <a:lnTo>
                  <a:pt x="2713004" y="0"/>
                </a:lnTo>
                <a:lnTo>
                  <a:pt x="2716021" y="0"/>
                </a:lnTo>
                <a:lnTo>
                  <a:pt x="2719995" y="0"/>
                </a:lnTo>
                <a:lnTo>
                  <a:pt x="2720994" y="0"/>
                </a:lnTo>
                <a:lnTo>
                  <a:pt x="2738624" y="0"/>
                </a:lnTo>
                <a:cubicBezTo>
                  <a:pt x="2766661" y="0"/>
                  <a:pt x="2786742" y="0"/>
                  <a:pt x="2801125" y="0"/>
                </a:cubicBezTo>
                <a:lnTo>
                  <a:pt x="2806025" y="0"/>
                </a:lnTo>
                <a:lnTo>
                  <a:pt x="2829433" y="0"/>
                </a:lnTo>
                <a:lnTo>
                  <a:pt x="2832450" y="0"/>
                </a:lnTo>
                <a:lnTo>
                  <a:pt x="2836424" y="0"/>
                </a:lnTo>
                <a:cubicBezTo>
                  <a:pt x="2837422" y="0"/>
                  <a:pt x="2837422" y="0"/>
                  <a:pt x="2837422" y="0"/>
                </a:cubicBezTo>
                <a:lnTo>
                  <a:pt x="2922453" y="0"/>
                </a:lnTo>
                <a:lnTo>
                  <a:pt x="2974263" y="0"/>
                </a:lnTo>
                <a:lnTo>
                  <a:pt x="3090429" y="0"/>
                </a:lnTo>
                <a:lnTo>
                  <a:pt x="3090692" y="0"/>
                </a:lnTo>
                <a:lnTo>
                  <a:pt x="3205117" y="0"/>
                </a:lnTo>
                <a:lnTo>
                  <a:pt x="3206858" y="0"/>
                </a:lnTo>
                <a:lnTo>
                  <a:pt x="3220677" y="0"/>
                </a:lnTo>
                <a:lnTo>
                  <a:pt x="3220751" y="0"/>
                </a:lnTo>
                <a:lnTo>
                  <a:pt x="3227334" y="0"/>
                </a:lnTo>
                <a:lnTo>
                  <a:pt x="3321545" y="0"/>
                </a:lnTo>
                <a:lnTo>
                  <a:pt x="3337106" y="0"/>
                </a:lnTo>
                <a:lnTo>
                  <a:pt x="3337180" y="0"/>
                </a:lnTo>
                <a:cubicBezTo>
                  <a:pt x="3343763" y="0"/>
                  <a:pt x="3343763" y="0"/>
                  <a:pt x="3343763" y="0"/>
                </a:cubicBezTo>
                <a:lnTo>
                  <a:pt x="3351424" y="0"/>
                </a:lnTo>
                <a:lnTo>
                  <a:pt x="3467852" y="0"/>
                </a:lnTo>
                <a:lnTo>
                  <a:pt x="3522951" y="0"/>
                </a:lnTo>
                <a:lnTo>
                  <a:pt x="3633192" y="0"/>
                </a:lnTo>
                <a:lnTo>
                  <a:pt x="3639380" y="0"/>
                </a:lnTo>
                <a:lnTo>
                  <a:pt x="3695692" y="0"/>
                </a:lnTo>
                <a:lnTo>
                  <a:pt x="3724001" y="0"/>
                </a:lnTo>
                <a:lnTo>
                  <a:pt x="3727018" y="0"/>
                </a:lnTo>
                <a:lnTo>
                  <a:pt x="3730992" y="0"/>
                </a:lnTo>
                <a:lnTo>
                  <a:pt x="3731991" y="0"/>
                </a:lnTo>
                <a:lnTo>
                  <a:pt x="3749620" y="0"/>
                </a:lnTo>
                <a:cubicBezTo>
                  <a:pt x="3777658" y="0"/>
                  <a:pt x="3797739" y="0"/>
                  <a:pt x="3812121" y="0"/>
                </a:cubicBezTo>
                <a:lnTo>
                  <a:pt x="3817022" y="0"/>
                </a:lnTo>
                <a:lnTo>
                  <a:pt x="3840430" y="0"/>
                </a:lnTo>
                <a:lnTo>
                  <a:pt x="3843447" y="0"/>
                </a:lnTo>
                <a:lnTo>
                  <a:pt x="3847421" y="0"/>
                </a:lnTo>
                <a:cubicBezTo>
                  <a:pt x="3848419" y="0"/>
                  <a:pt x="3848419" y="0"/>
                  <a:pt x="3848419" y="0"/>
                </a:cubicBezTo>
                <a:lnTo>
                  <a:pt x="3933450" y="0"/>
                </a:lnTo>
                <a:lnTo>
                  <a:pt x="4012350" y="0"/>
                </a:lnTo>
                <a:lnTo>
                  <a:pt x="4135472" y="0"/>
                </a:lnTo>
                <a:lnTo>
                  <a:pt x="4168511" y="0"/>
                </a:lnTo>
                <a:lnTo>
                  <a:pt x="4177020" y="0"/>
                </a:lnTo>
                <a:lnTo>
                  <a:pt x="4185667" y="0"/>
                </a:lnTo>
                <a:lnTo>
                  <a:pt x="4231748" y="0"/>
                </a:lnTo>
                <a:lnTo>
                  <a:pt x="4238331" y="0"/>
                </a:lnTo>
                <a:lnTo>
                  <a:pt x="4299258" y="0"/>
                </a:lnTo>
                <a:lnTo>
                  <a:pt x="4302096" y="0"/>
                </a:lnTo>
                <a:cubicBezTo>
                  <a:pt x="4354760" y="0"/>
                  <a:pt x="4354760" y="0"/>
                  <a:pt x="4354760" y="0"/>
                </a:cubicBezTo>
                <a:lnTo>
                  <a:pt x="4470785" y="0"/>
                </a:lnTo>
                <a:cubicBezTo>
                  <a:pt x="4609411" y="0"/>
                  <a:pt x="4656107" y="0"/>
                  <a:pt x="4671835" y="0"/>
                </a:cubicBezTo>
                <a:lnTo>
                  <a:pt x="4674852" y="0"/>
                </a:lnTo>
                <a:lnTo>
                  <a:pt x="4678826" y="0"/>
                </a:lnTo>
                <a:cubicBezTo>
                  <a:pt x="4679824" y="0"/>
                  <a:pt x="4679824" y="0"/>
                  <a:pt x="4679824" y="0"/>
                </a:cubicBezTo>
                <a:lnTo>
                  <a:pt x="4764855" y="0"/>
                </a:lnTo>
                <a:cubicBezTo>
                  <a:pt x="5028174" y="0"/>
                  <a:pt x="5126918" y="0"/>
                  <a:pt x="5163947" y="0"/>
                </a:cubicBezTo>
                <a:lnTo>
                  <a:pt x="5179508" y="0"/>
                </a:lnTo>
                <a:lnTo>
                  <a:pt x="5179582" y="0"/>
                </a:lnTo>
                <a:cubicBezTo>
                  <a:pt x="5186165" y="0"/>
                  <a:pt x="5186165" y="0"/>
                  <a:pt x="5186165" y="0"/>
                </a:cubicBezTo>
                <a:lnTo>
                  <a:pt x="5310254" y="0"/>
                </a:lnTo>
                <a:cubicBezTo>
                  <a:pt x="5585838" y="0"/>
                  <a:pt x="5661860" y="0"/>
                  <a:pt x="5682832" y="0"/>
                </a:cubicBezTo>
                <a:lnTo>
                  <a:pt x="5685849" y="0"/>
                </a:lnTo>
                <a:lnTo>
                  <a:pt x="5689822" y="0"/>
                </a:lnTo>
                <a:cubicBezTo>
                  <a:pt x="5690821" y="0"/>
                  <a:pt x="5690821" y="0"/>
                  <a:pt x="5690821" y="0"/>
                </a:cubicBezTo>
                <a:lnTo>
                  <a:pt x="5775852" y="0"/>
                </a:lnTo>
                <a:cubicBezTo>
                  <a:pt x="6197162" y="0"/>
                  <a:pt x="6197162" y="0"/>
                  <a:pt x="6197162" y="0"/>
                </a:cubicBezTo>
                <a:cubicBezTo>
                  <a:pt x="6233684" y="0"/>
                  <a:pt x="6277511" y="25580"/>
                  <a:pt x="6295772" y="56641"/>
                </a:cubicBezTo>
                <a:cubicBezTo>
                  <a:pt x="6551428" y="499712"/>
                  <a:pt x="6551428" y="499712"/>
                  <a:pt x="6551428" y="499712"/>
                </a:cubicBezTo>
                <a:cubicBezTo>
                  <a:pt x="6569690" y="530772"/>
                  <a:pt x="6569690" y="581931"/>
                  <a:pt x="6551428" y="612992"/>
                </a:cubicBezTo>
                <a:cubicBezTo>
                  <a:pt x="6295772" y="1056063"/>
                  <a:pt x="6295772" y="1056063"/>
                  <a:pt x="6295772" y="1056063"/>
                </a:cubicBezTo>
                <a:cubicBezTo>
                  <a:pt x="6277511" y="1087124"/>
                  <a:pt x="6233684" y="1112703"/>
                  <a:pt x="6197162" y="1112703"/>
                </a:cubicBezTo>
                <a:close/>
              </a:path>
            </a:pathLst>
          </a:custGeom>
          <a:solidFill>
            <a:schemeClr val="bg1">
              <a:lumMod val="75000"/>
            </a:schemeClr>
          </a:solidFill>
          <a:ln w="31750" cap="flat">
            <a:gradFill>
              <a:gsLst>
                <a:gs pos="0">
                  <a:schemeClr val="bg1"/>
                </a:gs>
                <a:gs pos="100000">
                  <a:srgbClr val="DDDDDD"/>
                </a:gs>
              </a:gsLst>
              <a:lin ang="5400000" scaled="1"/>
            </a:gradFill>
            <a:prstDash val="solid"/>
            <a:miter lim="800000"/>
          </a:ln>
          <a:effectLst>
            <a:outerShdw blurRad="228600" dist="101600" dir="5400000" algn="t" rotWithShape="0">
              <a:schemeClr val="tx1">
                <a:lumMod val="85000"/>
                <a:lumOff val="15000"/>
                <a:alpha val="33000"/>
              </a:schemeClr>
            </a:outerShdw>
          </a:effectLst>
        </p:spPr>
        <p:txBody>
          <a:bodyPr vert="horz" wrap="square" lIns="91440" tIns="45720" rIns="91440" bIns="45720" numCol="1" anchor="t" anchorCtr="0" compatLnSpc="1"/>
          <a:lstStyle/>
          <a:p>
            <a:pPr defTabSz="457200"/>
            <a:endParaRPr lang="zh-CN" altLang="en-US" sz="2400">
              <a:solidFill>
                <a:prstClr val="black"/>
              </a:solidFill>
              <a:latin typeface="Calibri" panose="020F0502020204030204"/>
              <a:ea typeface="等线" panose="02010600030101010101" pitchFamily="2" charset="-122"/>
            </a:endParaRPr>
          </a:p>
        </p:txBody>
      </p:sp>
      <p:sp>
        <p:nvSpPr>
          <p:cNvPr id="11" name="Rectangle 11">
            <a:extLst>
              <a:ext uri="{FF2B5EF4-FFF2-40B4-BE49-F238E27FC236}">
                <a16:creationId xmlns:a16="http://schemas.microsoft.com/office/drawing/2014/main" id="{528859ED-251B-4149-B1DC-78ADAEE81FCC}"/>
              </a:ext>
            </a:extLst>
          </p:cNvPr>
          <p:cNvSpPr>
            <a:spLocks noChangeArrowheads="1"/>
          </p:cNvSpPr>
          <p:nvPr/>
        </p:nvSpPr>
        <p:spPr bwMode="gray">
          <a:xfrm>
            <a:off x="5561901" y="2970014"/>
            <a:ext cx="4283483" cy="471668"/>
          </a:xfrm>
          <a:prstGeom prst="rect">
            <a:avLst/>
          </a:prstGeom>
          <a:noFill/>
          <a:ln>
            <a:noFill/>
          </a:ln>
        </p:spPr>
        <p:txBody>
          <a:bodyPr wrap="square" lIns="0" tIns="0" rIns="0" bIns="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3000" b="0" i="0" u="none" strike="noStrike" kern="1200" cap="none" spc="0" normalizeH="0" baseline="0" noProof="0">
                <a:ln>
                  <a:noFill/>
                </a:ln>
                <a:solidFill>
                  <a:srgbClr val="44546A"/>
                </a:solidFill>
                <a:effectLst/>
                <a:uLnTx/>
                <a:uFillTx/>
                <a:latin typeface="Arial Black" panose="020B0A04020102020204" pitchFamily="34" charset="0"/>
                <a:ea typeface="微软雅黑" panose="020B0503020204020204" pitchFamily="34" charset="-122"/>
              </a:rPr>
              <a:t>Research Activities</a:t>
            </a:r>
            <a:endParaRPr kumimoji="0" lang="zh-CN" altLang="en-US" sz="3000" b="0" i="0" u="none" strike="noStrike" kern="1200" cap="none" spc="0" normalizeH="0" baseline="0" noProof="0">
              <a:ln>
                <a:noFill/>
              </a:ln>
              <a:solidFill>
                <a:srgbClr val="44546A"/>
              </a:solidFill>
              <a:effectLst/>
              <a:uLnTx/>
              <a:uFillTx/>
              <a:latin typeface="Arial Black" panose="020B0A04020102020204" pitchFamily="34" charset="0"/>
              <a:ea typeface="微软雅黑" panose="020B0503020204020204" pitchFamily="34" charset="-122"/>
            </a:endParaRPr>
          </a:p>
        </p:txBody>
      </p:sp>
      <p:sp>
        <p:nvSpPr>
          <p:cNvPr id="13" name="Rectangle 11">
            <a:extLst>
              <a:ext uri="{FF2B5EF4-FFF2-40B4-BE49-F238E27FC236}">
                <a16:creationId xmlns:a16="http://schemas.microsoft.com/office/drawing/2014/main" id="{918CA88D-C449-4A36-8B6B-BAC1880E5AF0}"/>
              </a:ext>
            </a:extLst>
          </p:cNvPr>
          <p:cNvSpPr>
            <a:spLocks noChangeArrowheads="1"/>
          </p:cNvSpPr>
          <p:nvPr/>
        </p:nvSpPr>
        <p:spPr bwMode="gray">
          <a:xfrm>
            <a:off x="5561901" y="1476005"/>
            <a:ext cx="3707934" cy="461665"/>
          </a:xfrm>
          <a:prstGeom prst="rect">
            <a:avLst/>
          </a:prstGeom>
          <a:noFill/>
          <a:ln>
            <a:noFill/>
          </a:ln>
        </p:spPr>
        <p:txBody>
          <a:bodyPr wrap="square" lIns="0" tIns="0" rIns="0" bIns="0">
            <a:spAutoFit/>
          </a:bodyPr>
          <a:lstStyle/>
          <a:p>
            <a:pPr marR="0" lvl="0" indent="0" defTabSz="457200" fontAlgn="auto">
              <a:lnSpc>
                <a:spcPct val="100000"/>
              </a:lnSpc>
              <a:spcBef>
                <a:spcPts val="0"/>
              </a:spcBef>
              <a:spcAft>
                <a:spcPts val="0"/>
              </a:spcAft>
              <a:buClrTx/>
              <a:buSzTx/>
              <a:buFontTx/>
              <a:buNone/>
              <a:tabLst/>
              <a:defRPr/>
            </a:pPr>
            <a:r>
              <a:rPr lang="en-US" altLang="zh-CN" sz="3000">
                <a:solidFill>
                  <a:schemeClr val="bg1"/>
                </a:solidFill>
                <a:latin typeface="Arial Black" panose="020B0A04020102020204" pitchFamily="34" charset="0"/>
                <a:ea typeface="微软雅黑" panose="020B0503020204020204" pitchFamily="34" charset="-122"/>
              </a:rPr>
              <a:t>Self-Introduction</a:t>
            </a:r>
            <a:endParaRPr lang="zh-CN" altLang="en-US" sz="3000">
              <a:solidFill>
                <a:schemeClr val="bg1"/>
              </a:solidFill>
              <a:latin typeface="Arial Black" panose="020B0A04020102020204" pitchFamily="34" charset="0"/>
              <a:ea typeface="微软雅黑" panose="020B0503020204020204" pitchFamily="34" charset="-122"/>
            </a:endParaRPr>
          </a:p>
        </p:txBody>
      </p:sp>
      <p:grpSp>
        <p:nvGrpSpPr>
          <p:cNvPr id="15" name="组合 14">
            <a:extLst>
              <a:ext uri="{FF2B5EF4-FFF2-40B4-BE49-F238E27FC236}">
                <a16:creationId xmlns:a16="http://schemas.microsoft.com/office/drawing/2014/main" id="{D73886A8-3EDE-4E36-8649-2B1B2329FE7F}"/>
              </a:ext>
            </a:extLst>
          </p:cNvPr>
          <p:cNvGrpSpPr/>
          <p:nvPr/>
        </p:nvGrpSpPr>
        <p:grpSpPr>
          <a:xfrm>
            <a:off x="10716933" y="1328837"/>
            <a:ext cx="755664" cy="756000"/>
            <a:chOff x="8424290" y="1837792"/>
            <a:chExt cx="755664" cy="756000"/>
          </a:xfrm>
        </p:grpSpPr>
        <p:sp>
          <p:nvSpPr>
            <p:cNvPr id="16" name="Freeform 5">
              <a:extLst>
                <a:ext uri="{FF2B5EF4-FFF2-40B4-BE49-F238E27FC236}">
                  <a16:creationId xmlns:a16="http://schemas.microsoft.com/office/drawing/2014/main" id="{F69F46A9-FCED-4915-A772-5B8E6C5AA64A}"/>
                </a:ext>
              </a:extLst>
            </p:cNvPr>
            <p:cNvSpPr/>
            <p:nvPr/>
          </p:nvSpPr>
          <p:spPr bwMode="auto">
            <a:xfrm rot="10800000">
              <a:off x="8424290" y="1837792"/>
              <a:ext cx="755664" cy="756000"/>
            </a:xfrm>
            <a:prstGeom prst="ellipse">
              <a:avLst/>
            </a:prstGeom>
            <a:solidFill>
              <a:schemeClr val="bg1">
                <a:lumMod val="85000"/>
              </a:schemeClr>
            </a:solidFill>
            <a:ln w="25400">
              <a:solidFill>
                <a:schemeClr val="bg1">
                  <a:lumMod val="75000"/>
                </a:schemeClr>
              </a:solidFill>
            </a:ln>
            <a:effectLst>
              <a:outerShdw blurRad="254000" dist="114300" dir="2700000" algn="tl" rotWithShape="0">
                <a:prstClr val="black">
                  <a:alpha val="2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17" name="KSO_Shape">
              <a:extLst>
                <a:ext uri="{FF2B5EF4-FFF2-40B4-BE49-F238E27FC236}">
                  <a16:creationId xmlns:a16="http://schemas.microsoft.com/office/drawing/2014/main" id="{9C9B22B3-9045-42CC-A1BE-D345A73414D0}"/>
                </a:ext>
              </a:extLst>
            </p:cNvPr>
            <p:cNvSpPr/>
            <p:nvPr/>
          </p:nvSpPr>
          <p:spPr bwMode="auto">
            <a:xfrm>
              <a:off x="8626330" y="2066077"/>
              <a:ext cx="351584" cy="299431"/>
            </a:xfrm>
            <a:custGeom>
              <a:avLst/>
              <a:gdLst>
                <a:gd name="T0" fmla="*/ 432030 w 2125663"/>
                <a:gd name="T1" fmla="*/ 1344893 h 1811338"/>
                <a:gd name="T2" fmla="*/ 462740 w 2125663"/>
                <a:gd name="T3" fmla="*/ 1477960 h 1811338"/>
                <a:gd name="T4" fmla="*/ 513638 w 2125663"/>
                <a:gd name="T5" fmla="*/ 1557743 h 1811338"/>
                <a:gd name="T6" fmla="*/ 516481 w 2125663"/>
                <a:gd name="T7" fmla="*/ 1336346 h 1811338"/>
                <a:gd name="T8" fmla="*/ 503401 w 2125663"/>
                <a:gd name="T9" fmla="*/ 1310416 h 1811338"/>
                <a:gd name="T10" fmla="*/ 515913 w 2125663"/>
                <a:gd name="T11" fmla="*/ 1250009 h 1811338"/>
                <a:gd name="T12" fmla="*/ 618846 w 2125663"/>
                <a:gd name="T13" fmla="*/ 1242885 h 1811338"/>
                <a:gd name="T14" fmla="*/ 643583 w 2125663"/>
                <a:gd name="T15" fmla="*/ 1263116 h 1811338"/>
                <a:gd name="T16" fmla="*/ 642446 w 2125663"/>
                <a:gd name="T17" fmla="*/ 1324948 h 1811338"/>
                <a:gd name="T18" fmla="*/ 619414 w 2125663"/>
                <a:gd name="T19" fmla="*/ 1342899 h 1811338"/>
                <a:gd name="T20" fmla="*/ 664057 w 2125663"/>
                <a:gd name="T21" fmla="*/ 1524691 h 1811338"/>
                <a:gd name="T22" fmla="*/ 704434 w 2125663"/>
                <a:gd name="T23" fmla="*/ 1417553 h 1811338"/>
                <a:gd name="T24" fmla="*/ 725191 w 2125663"/>
                <a:gd name="T25" fmla="*/ 1259697 h 1811338"/>
                <a:gd name="T26" fmla="*/ 857412 w 2125663"/>
                <a:gd name="T27" fmla="*/ 1192451 h 1811338"/>
                <a:gd name="T28" fmla="*/ 923096 w 2125663"/>
                <a:gd name="T29" fmla="*/ 1212682 h 1811338"/>
                <a:gd name="T30" fmla="*/ 970013 w 2125663"/>
                <a:gd name="T31" fmla="*/ 1259697 h 1811338"/>
                <a:gd name="T32" fmla="*/ 990201 w 2125663"/>
                <a:gd name="T33" fmla="*/ 1325233 h 1811338"/>
                <a:gd name="T34" fmla="*/ 980818 w 2125663"/>
                <a:gd name="T35" fmla="*/ 1537228 h 1811338"/>
                <a:gd name="T36" fmla="*/ 935891 w 2125663"/>
                <a:gd name="T37" fmla="*/ 1570566 h 1811338"/>
                <a:gd name="T38" fmla="*/ 798837 w 2125663"/>
                <a:gd name="T39" fmla="*/ 1607608 h 1811338"/>
                <a:gd name="T40" fmla="*/ 617424 w 2125663"/>
                <a:gd name="T41" fmla="*/ 1622140 h 1811338"/>
                <a:gd name="T42" fmla="*/ 428049 w 2125663"/>
                <a:gd name="T43" fmla="*/ 1615872 h 1811338"/>
                <a:gd name="T44" fmla="*/ 264551 w 2125663"/>
                <a:gd name="T45" fmla="*/ 1588232 h 1811338"/>
                <a:gd name="T46" fmla="*/ 180669 w 2125663"/>
                <a:gd name="T47" fmla="*/ 1549481 h 1811338"/>
                <a:gd name="T48" fmla="*/ 159912 w 2125663"/>
                <a:gd name="T49" fmla="*/ 1517283 h 1811338"/>
                <a:gd name="T50" fmla="*/ 167873 w 2125663"/>
                <a:gd name="T51" fmla="*/ 1284201 h 1811338"/>
                <a:gd name="T52" fmla="*/ 205123 w 2125663"/>
                <a:gd name="T53" fmla="*/ 1228638 h 1811338"/>
                <a:gd name="T54" fmla="*/ 264266 w 2125663"/>
                <a:gd name="T55" fmla="*/ 1196440 h 1811338"/>
                <a:gd name="T56" fmla="*/ 421225 w 2125663"/>
                <a:gd name="T57" fmla="*/ 1183048 h 1811338"/>
                <a:gd name="T58" fmla="*/ 433514 w 2125663"/>
                <a:gd name="T59" fmla="*/ 761303 h 1811338"/>
                <a:gd name="T60" fmla="*/ 391450 w 2125663"/>
                <a:gd name="T61" fmla="*/ 813630 h 1811338"/>
                <a:gd name="T62" fmla="*/ 379229 w 2125663"/>
                <a:gd name="T63" fmla="*/ 902075 h 1811338"/>
                <a:gd name="T64" fmla="*/ 414756 w 2125663"/>
                <a:gd name="T65" fmla="*/ 1016114 h 1811338"/>
                <a:gd name="T66" fmla="*/ 487516 w 2125663"/>
                <a:gd name="T67" fmla="*/ 1099439 h 1811338"/>
                <a:gd name="T68" fmla="*/ 567666 w 2125663"/>
                <a:gd name="T69" fmla="*/ 1135272 h 1811338"/>
                <a:gd name="T70" fmla="*/ 645542 w 2125663"/>
                <a:gd name="T71" fmla="*/ 1111099 h 1811338"/>
                <a:gd name="T72" fmla="*/ 722282 w 2125663"/>
                <a:gd name="T73" fmla="*/ 1035452 h 1811338"/>
                <a:gd name="T74" fmla="*/ 767757 w 2125663"/>
                <a:gd name="T75" fmla="*/ 926248 h 1811338"/>
                <a:gd name="T76" fmla="*/ 666290 w 2125663"/>
                <a:gd name="T77" fmla="*/ 863967 h 1811338"/>
                <a:gd name="T78" fmla="*/ 546918 w 2125663"/>
                <a:gd name="T79" fmla="*/ 832116 h 1811338"/>
                <a:gd name="T80" fmla="*/ 484389 w 2125663"/>
                <a:gd name="T81" fmla="*/ 790595 h 1811338"/>
                <a:gd name="T82" fmla="*/ 452273 w 2125663"/>
                <a:gd name="T83" fmla="*/ 760734 h 1811338"/>
                <a:gd name="T84" fmla="*/ 568234 w 2125663"/>
                <a:gd name="T85" fmla="*/ 587258 h 1811338"/>
                <a:gd name="T86" fmla="*/ 631616 w 2125663"/>
                <a:gd name="T87" fmla="*/ 594937 h 1811338"/>
                <a:gd name="T88" fmla="*/ 705513 w 2125663"/>
                <a:gd name="T89" fmla="*/ 631054 h 1811338"/>
                <a:gd name="T90" fmla="*/ 790210 w 2125663"/>
                <a:gd name="T91" fmla="*/ 732864 h 1811338"/>
                <a:gd name="T92" fmla="*/ 826306 w 2125663"/>
                <a:gd name="T93" fmla="*/ 873920 h 1811338"/>
                <a:gd name="T94" fmla="*/ 818064 w 2125663"/>
                <a:gd name="T95" fmla="*/ 959237 h 1811338"/>
                <a:gd name="T96" fmla="*/ 780831 w 2125663"/>
                <a:gd name="T97" fmla="*/ 1048534 h 1811338"/>
                <a:gd name="T98" fmla="*/ 687607 w 2125663"/>
                <a:gd name="T99" fmla="*/ 1148922 h 1811338"/>
                <a:gd name="T100" fmla="*/ 588983 w 2125663"/>
                <a:gd name="T101" fmla="*/ 1190727 h 1811338"/>
                <a:gd name="T102" fmla="*/ 525033 w 2125663"/>
                <a:gd name="T103" fmla="*/ 1182480 h 1811338"/>
                <a:gd name="T104" fmla="*/ 421293 w 2125663"/>
                <a:gd name="T105" fmla="*/ 1115081 h 1811338"/>
                <a:gd name="T106" fmla="*/ 345406 w 2125663"/>
                <a:gd name="T107" fmla="*/ 1002463 h 1811338"/>
                <a:gd name="T108" fmla="*/ 325511 w 2125663"/>
                <a:gd name="T109" fmla="*/ 929092 h 1811338"/>
                <a:gd name="T110" fmla="*/ 330627 w 2125663"/>
                <a:gd name="T111" fmla="*/ 813915 h 1811338"/>
                <a:gd name="T112" fmla="*/ 388324 w 2125663"/>
                <a:gd name="T113" fmla="*/ 686510 h 1811338"/>
                <a:gd name="T114" fmla="*/ 482400 w 2125663"/>
                <a:gd name="T115" fmla="*/ 608303 h 1811338"/>
                <a:gd name="T116" fmla="*/ 542939 w 2125663"/>
                <a:gd name="T117" fmla="*/ 589534 h 1811338"/>
                <a:gd name="T118" fmla="*/ 0 w 2125663"/>
                <a:gd name="T119" fmla="*/ 0 h 1811338"/>
                <a:gd name="T120" fmla="*/ 174993 w 2125663"/>
                <a:gd name="T121" fmla="*/ 1118883 h 1811338"/>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2125663" h="1811338">
                  <a:moveTo>
                    <a:pt x="470017" y="1320800"/>
                  </a:moveTo>
                  <a:lnTo>
                    <a:pt x="470335" y="1343069"/>
                  </a:lnTo>
                  <a:lnTo>
                    <a:pt x="471286" y="1364382"/>
                  </a:lnTo>
                  <a:lnTo>
                    <a:pt x="472238" y="1385696"/>
                  </a:lnTo>
                  <a:lnTo>
                    <a:pt x="473190" y="1406374"/>
                  </a:lnTo>
                  <a:lnTo>
                    <a:pt x="474459" y="1426415"/>
                  </a:lnTo>
                  <a:lnTo>
                    <a:pt x="476363" y="1446139"/>
                  </a:lnTo>
                  <a:lnTo>
                    <a:pt x="478267" y="1464908"/>
                  </a:lnTo>
                  <a:lnTo>
                    <a:pt x="480170" y="1483677"/>
                  </a:lnTo>
                  <a:lnTo>
                    <a:pt x="482074" y="1501491"/>
                  </a:lnTo>
                  <a:lnTo>
                    <a:pt x="484612" y="1518988"/>
                  </a:lnTo>
                  <a:lnTo>
                    <a:pt x="487468" y="1535530"/>
                  </a:lnTo>
                  <a:lnTo>
                    <a:pt x="490323" y="1552072"/>
                  </a:lnTo>
                  <a:lnTo>
                    <a:pt x="493179" y="1567660"/>
                  </a:lnTo>
                  <a:lnTo>
                    <a:pt x="496352" y="1582611"/>
                  </a:lnTo>
                  <a:lnTo>
                    <a:pt x="500159" y="1597563"/>
                  </a:lnTo>
                  <a:lnTo>
                    <a:pt x="503649" y="1611560"/>
                  </a:lnTo>
                  <a:lnTo>
                    <a:pt x="507774" y="1624921"/>
                  </a:lnTo>
                  <a:lnTo>
                    <a:pt x="511899" y="1637646"/>
                  </a:lnTo>
                  <a:lnTo>
                    <a:pt x="516341" y="1650052"/>
                  </a:lnTo>
                  <a:lnTo>
                    <a:pt x="520783" y="1661505"/>
                  </a:lnTo>
                  <a:lnTo>
                    <a:pt x="525859" y="1672639"/>
                  </a:lnTo>
                  <a:lnTo>
                    <a:pt x="530936" y="1683137"/>
                  </a:lnTo>
                  <a:lnTo>
                    <a:pt x="536329" y="1692998"/>
                  </a:lnTo>
                  <a:lnTo>
                    <a:pt x="541723" y="1702224"/>
                  </a:lnTo>
                  <a:lnTo>
                    <a:pt x="547752" y="1710813"/>
                  </a:lnTo>
                  <a:lnTo>
                    <a:pt x="553463" y="1718766"/>
                  </a:lnTo>
                  <a:lnTo>
                    <a:pt x="559808" y="1726083"/>
                  </a:lnTo>
                  <a:lnTo>
                    <a:pt x="566154" y="1732763"/>
                  </a:lnTo>
                  <a:lnTo>
                    <a:pt x="573134" y="1739125"/>
                  </a:lnTo>
                  <a:lnTo>
                    <a:pt x="580114" y="1744215"/>
                  </a:lnTo>
                  <a:lnTo>
                    <a:pt x="587412" y="1749305"/>
                  </a:lnTo>
                  <a:lnTo>
                    <a:pt x="594709" y="1753123"/>
                  </a:lnTo>
                  <a:lnTo>
                    <a:pt x="594709" y="1499901"/>
                  </a:lnTo>
                  <a:lnTo>
                    <a:pt x="591537" y="1499264"/>
                  </a:lnTo>
                  <a:lnTo>
                    <a:pt x="588047" y="1498310"/>
                  </a:lnTo>
                  <a:lnTo>
                    <a:pt x="584874" y="1497038"/>
                  </a:lnTo>
                  <a:lnTo>
                    <a:pt x="582018" y="1495765"/>
                  </a:lnTo>
                  <a:lnTo>
                    <a:pt x="579163" y="1494175"/>
                  </a:lnTo>
                  <a:lnTo>
                    <a:pt x="576307" y="1491948"/>
                  </a:lnTo>
                  <a:lnTo>
                    <a:pt x="573769" y="1489721"/>
                  </a:lnTo>
                  <a:lnTo>
                    <a:pt x="571548" y="1487494"/>
                  </a:lnTo>
                  <a:lnTo>
                    <a:pt x="569327" y="1484949"/>
                  </a:lnTo>
                  <a:lnTo>
                    <a:pt x="567106" y="1482404"/>
                  </a:lnTo>
                  <a:lnTo>
                    <a:pt x="565519" y="1479223"/>
                  </a:lnTo>
                  <a:lnTo>
                    <a:pt x="564250" y="1476360"/>
                  </a:lnTo>
                  <a:lnTo>
                    <a:pt x="563298" y="1473179"/>
                  </a:lnTo>
                  <a:lnTo>
                    <a:pt x="562347" y="1469998"/>
                  </a:lnTo>
                  <a:lnTo>
                    <a:pt x="562029" y="1466180"/>
                  </a:lnTo>
                  <a:lnTo>
                    <a:pt x="561712" y="1462999"/>
                  </a:lnTo>
                  <a:lnTo>
                    <a:pt x="561712" y="1425143"/>
                  </a:lnTo>
                  <a:lnTo>
                    <a:pt x="562029" y="1421007"/>
                  </a:lnTo>
                  <a:lnTo>
                    <a:pt x="562664" y="1417508"/>
                  </a:lnTo>
                  <a:lnTo>
                    <a:pt x="563616" y="1414009"/>
                  </a:lnTo>
                  <a:lnTo>
                    <a:pt x="564885" y="1410191"/>
                  </a:lnTo>
                  <a:lnTo>
                    <a:pt x="566154" y="1407010"/>
                  </a:lnTo>
                  <a:lnTo>
                    <a:pt x="568375" y="1403829"/>
                  </a:lnTo>
                  <a:lnTo>
                    <a:pt x="570596" y="1400966"/>
                  </a:lnTo>
                  <a:lnTo>
                    <a:pt x="572817" y="1398103"/>
                  </a:lnTo>
                  <a:lnTo>
                    <a:pt x="575673" y="1395558"/>
                  </a:lnTo>
                  <a:lnTo>
                    <a:pt x="578528" y="1393649"/>
                  </a:lnTo>
                  <a:lnTo>
                    <a:pt x="581701" y="1391741"/>
                  </a:lnTo>
                  <a:lnTo>
                    <a:pt x="584874" y="1390150"/>
                  </a:lnTo>
                  <a:lnTo>
                    <a:pt x="588364" y="1388878"/>
                  </a:lnTo>
                  <a:lnTo>
                    <a:pt x="592171" y="1387605"/>
                  </a:lnTo>
                  <a:lnTo>
                    <a:pt x="595979" y="1386969"/>
                  </a:lnTo>
                  <a:lnTo>
                    <a:pt x="599786" y="1386969"/>
                  </a:lnTo>
                  <a:lnTo>
                    <a:pt x="682597" y="1386969"/>
                  </a:lnTo>
                  <a:lnTo>
                    <a:pt x="686721" y="1386969"/>
                  </a:lnTo>
                  <a:lnTo>
                    <a:pt x="690529" y="1387605"/>
                  </a:lnTo>
                  <a:lnTo>
                    <a:pt x="694019" y="1388878"/>
                  </a:lnTo>
                  <a:lnTo>
                    <a:pt x="697826" y="1390150"/>
                  </a:lnTo>
                  <a:lnTo>
                    <a:pt x="700999" y="1391741"/>
                  </a:lnTo>
                  <a:lnTo>
                    <a:pt x="704172" y="1393649"/>
                  </a:lnTo>
                  <a:lnTo>
                    <a:pt x="707345" y="1395558"/>
                  </a:lnTo>
                  <a:lnTo>
                    <a:pt x="709883" y="1398103"/>
                  </a:lnTo>
                  <a:lnTo>
                    <a:pt x="712104" y="1400966"/>
                  </a:lnTo>
                  <a:lnTo>
                    <a:pt x="714325" y="1403829"/>
                  </a:lnTo>
                  <a:lnTo>
                    <a:pt x="716229" y="1407010"/>
                  </a:lnTo>
                  <a:lnTo>
                    <a:pt x="718132" y="1410191"/>
                  </a:lnTo>
                  <a:lnTo>
                    <a:pt x="719402" y="1414009"/>
                  </a:lnTo>
                  <a:lnTo>
                    <a:pt x="720353" y="1417508"/>
                  </a:lnTo>
                  <a:lnTo>
                    <a:pt x="720671" y="1421007"/>
                  </a:lnTo>
                  <a:lnTo>
                    <a:pt x="720988" y="1425143"/>
                  </a:lnTo>
                  <a:lnTo>
                    <a:pt x="720988" y="1462999"/>
                  </a:lnTo>
                  <a:lnTo>
                    <a:pt x="720988" y="1466180"/>
                  </a:lnTo>
                  <a:lnTo>
                    <a:pt x="720353" y="1469998"/>
                  </a:lnTo>
                  <a:lnTo>
                    <a:pt x="719719" y="1473179"/>
                  </a:lnTo>
                  <a:lnTo>
                    <a:pt x="718450" y="1476360"/>
                  </a:lnTo>
                  <a:lnTo>
                    <a:pt x="716863" y="1479223"/>
                  </a:lnTo>
                  <a:lnTo>
                    <a:pt x="715277" y="1482404"/>
                  </a:lnTo>
                  <a:lnTo>
                    <a:pt x="713373" y="1484949"/>
                  </a:lnTo>
                  <a:lnTo>
                    <a:pt x="711469" y="1487494"/>
                  </a:lnTo>
                  <a:lnTo>
                    <a:pt x="708931" y="1489721"/>
                  </a:lnTo>
                  <a:lnTo>
                    <a:pt x="706710" y="1491948"/>
                  </a:lnTo>
                  <a:lnTo>
                    <a:pt x="703537" y="1494175"/>
                  </a:lnTo>
                  <a:lnTo>
                    <a:pt x="700682" y="1495765"/>
                  </a:lnTo>
                  <a:lnTo>
                    <a:pt x="697826" y="1497038"/>
                  </a:lnTo>
                  <a:lnTo>
                    <a:pt x="694653" y="1498310"/>
                  </a:lnTo>
                  <a:lnTo>
                    <a:pt x="691163" y="1499264"/>
                  </a:lnTo>
                  <a:lnTo>
                    <a:pt x="687991" y="1499901"/>
                  </a:lnTo>
                  <a:lnTo>
                    <a:pt x="687991" y="1753123"/>
                  </a:lnTo>
                  <a:lnTo>
                    <a:pt x="695605" y="1749305"/>
                  </a:lnTo>
                  <a:lnTo>
                    <a:pt x="702586" y="1744215"/>
                  </a:lnTo>
                  <a:lnTo>
                    <a:pt x="709566" y="1739125"/>
                  </a:lnTo>
                  <a:lnTo>
                    <a:pt x="716229" y="1732763"/>
                  </a:lnTo>
                  <a:lnTo>
                    <a:pt x="722892" y="1726083"/>
                  </a:lnTo>
                  <a:lnTo>
                    <a:pt x="729237" y="1718766"/>
                  </a:lnTo>
                  <a:lnTo>
                    <a:pt x="734948" y="1710813"/>
                  </a:lnTo>
                  <a:lnTo>
                    <a:pt x="740977" y="1702224"/>
                  </a:lnTo>
                  <a:lnTo>
                    <a:pt x="746371" y="1692998"/>
                  </a:lnTo>
                  <a:lnTo>
                    <a:pt x="751447" y="1683137"/>
                  </a:lnTo>
                  <a:lnTo>
                    <a:pt x="756841" y="1672639"/>
                  </a:lnTo>
                  <a:lnTo>
                    <a:pt x="761600" y="1661505"/>
                  </a:lnTo>
                  <a:lnTo>
                    <a:pt x="766359" y="1650052"/>
                  </a:lnTo>
                  <a:lnTo>
                    <a:pt x="770801" y="1637646"/>
                  </a:lnTo>
                  <a:lnTo>
                    <a:pt x="774926" y="1624921"/>
                  </a:lnTo>
                  <a:lnTo>
                    <a:pt x="779051" y="1611560"/>
                  </a:lnTo>
                  <a:lnTo>
                    <a:pt x="782541" y="1597563"/>
                  </a:lnTo>
                  <a:lnTo>
                    <a:pt x="786031" y="1582611"/>
                  </a:lnTo>
                  <a:lnTo>
                    <a:pt x="789521" y="1567660"/>
                  </a:lnTo>
                  <a:lnTo>
                    <a:pt x="792377" y="1552072"/>
                  </a:lnTo>
                  <a:lnTo>
                    <a:pt x="795232" y="1535530"/>
                  </a:lnTo>
                  <a:lnTo>
                    <a:pt x="797770" y="1518988"/>
                  </a:lnTo>
                  <a:lnTo>
                    <a:pt x="800626" y="1501491"/>
                  </a:lnTo>
                  <a:lnTo>
                    <a:pt x="802530" y="1483677"/>
                  </a:lnTo>
                  <a:lnTo>
                    <a:pt x="804751" y="1464908"/>
                  </a:lnTo>
                  <a:lnTo>
                    <a:pt x="806337" y="1446139"/>
                  </a:lnTo>
                  <a:lnTo>
                    <a:pt x="807923" y="1426415"/>
                  </a:lnTo>
                  <a:lnTo>
                    <a:pt x="809193" y="1406374"/>
                  </a:lnTo>
                  <a:lnTo>
                    <a:pt x="810779" y="1385696"/>
                  </a:lnTo>
                  <a:lnTo>
                    <a:pt x="811731" y="1364382"/>
                  </a:lnTo>
                  <a:lnTo>
                    <a:pt x="812365" y="1343069"/>
                  </a:lnTo>
                  <a:lnTo>
                    <a:pt x="813000" y="1320800"/>
                  </a:lnTo>
                  <a:lnTo>
                    <a:pt x="840921" y="1322709"/>
                  </a:lnTo>
                  <a:lnTo>
                    <a:pt x="866621" y="1324300"/>
                  </a:lnTo>
                  <a:lnTo>
                    <a:pt x="909771" y="1327481"/>
                  </a:lnTo>
                  <a:lnTo>
                    <a:pt x="938644" y="1330026"/>
                  </a:lnTo>
                  <a:lnTo>
                    <a:pt x="948797" y="1330980"/>
                  </a:lnTo>
                  <a:lnTo>
                    <a:pt x="956729" y="1331298"/>
                  </a:lnTo>
                  <a:lnTo>
                    <a:pt x="964661" y="1331934"/>
                  </a:lnTo>
                  <a:lnTo>
                    <a:pt x="972593" y="1332889"/>
                  </a:lnTo>
                  <a:lnTo>
                    <a:pt x="980208" y="1334161"/>
                  </a:lnTo>
                  <a:lnTo>
                    <a:pt x="987823" y="1335752"/>
                  </a:lnTo>
                  <a:lnTo>
                    <a:pt x="995437" y="1337979"/>
                  </a:lnTo>
                  <a:lnTo>
                    <a:pt x="1002418" y="1340205"/>
                  </a:lnTo>
                  <a:lnTo>
                    <a:pt x="1009715" y="1343387"/>
                  </a:lnTo>
                  <a:lnTo>
                    <a:pt x="1016378" y="1346250"/>
                  </a:lnTo>
                  <a:lnTo>
                    <a:pt x="1023358" y="1349749"/>
                  </a:lnTo>
                  <a:lnTo>
                    <a:pt x="1030021" y="1353885"/>
                  </a:lnTo>
                  <a:lnTo>
                    <a:pt x="1036050" y="1357702"/>
                  </a:lnTo>
                  <a:lnTo>
                    <a:pt x="1042395" y="1361837"/>
                  </a:lnTo>
                  <a:lnTo>
                    <a:pt x="1048106" y="1366927"/>
                  </a:lnTo>
                  <a:lnTo>
                    <a:pt x="1053817" y="1371699"/>
                  </a:lnTo>
                  <a:lnTo>
                    <a:pt x="1059211" y="1377107"/>
                  </a:lnTo>
                  <a:lnTo>
                    <a:pt x="1064605" y="1382197"/>
                  </a:lnTo>
                  <a:lnTo>
                    <a:pt x="1069364" y="1388241"/>
                  </a:lnTo>
                  <a:lnTo>
                    <a:pt x="1073806" y="1393967"/>
                  </a:lnTo>
                  <a:lnTo>
                    <a:pt x="1078248" y="1400012"/>
                  </a:lnTo>
                  <a:lnTo>
                    <a:pt x="1082373" y="1406374"/>
                  </a:lnTo>
                  <a:lnTo>
                    <a:pt x="1085863" y="1413054"/>
                  </a:lnTo>
                  <a:lnTo>
                    <a:pt x="1089670" y="1419735"/>
                  </a:lnTo>
                  <a:lnTo>
                    <a:pt x="1092843" y="1426734"/>
                  </a:lnTo>
                  <a:lnTo>
                    <a:pt x="1095381" y="1433732"/>
                  </a:lnTo>
                  <a:lnTo>
                    <a:pt x="1097920" y="1441049"/>
                  </a:lnTo>
                  <a:lnTo>
                    <a:pt x="1100141" y="1448684"/>
                  </a:lnTo>
                  <a:lnTo>
                    <a:pt x="1101727" y="1456000"/>
                  </a:lnTo>
                  <a:lnTo>
                    <a:pt x="1103314" y="1463635"/>
                  </a:lnTo>
                  <a:lnTo>
                    <a:pt x="1104265" y="1471588"/>
                  </a:lnTo>
                  <a:lnTo>
                    <a:pt x="1104900" y="1479541"/>
                  </a:lnTo>
                  <a:lnTo>
                    <a:pt x="1104900" y="1487494"/>
                  </a:lnTo>
                  <a:lnTo>
                    <a:pt x="1104900" y="1686000"/>
                  </a:lnTo>
                  <a:lnTo>
                    <a:pt x="1104900" y="1690135"/>
                  </a:lnTo>
                  <a:lnTo>
                    <a:pt x="1104265" y="1693953"/>
                  </a:lnTo>
                  <a:lnTo>
                    <a:pt x="1103631" y="1697770"/>
                  </a:lnTo>
                  <a:lnTo>
                    <a:pt x="1102362" y="1701906"/>
                  </a:lnTo>
                  <a:lnTo>
                    <a:pt x="1101093" y="1705405"/>
                  </a:lnTo>
                  <a:lnTo>
                    <a:pt x="1099189" y="1709222"/>
                  </a:lnTo>
                  <a:lnTo>
                    <a:pt x="1096968" y="1713040"/>
                  </a:lnTo>
                  <a:lnTo>
                    <a:pt x="1094430" y="1716221"/>
                  </a:lnTo>
                  <a:lnTo>
                    <a:pt x="1091891" y="1719720"/>
                  </a:lnTo>
                  <a:lnTo>
                    <a:pt x="1089036" y="1722901"/>
                  </a:lnTo>
                  <a:lnTo>
                    <a:pt x="1085546" y="1726719"/>
                  </a:lnTo>
                  <a:lnTo>
                    <a:pt x="1082056" y="1729900"/>
                  </a:lnTo>
                  <a:lnTo>
                    <a:pt x="1078248" y="1732763"/>
                  </a:lnTo>
                  <a:lnTo>
                    <a:pt x="1074124" y="1736262"/>
                  </a:lnTo>
                  <a:lnTo>
                    <a:pt x="1069682" y="1739125"/>
                  </a:lnTo>
                  <a:lnTo>
                    <a:pt x="1065240" y="1741989"/>
                  </a:lnTo>
                  <a:lnTo>
                    <a:pt x="1055404" y="1748033"/>
                  </a:lnTo>
                  <a:lnTo>
                    <a:pt x="1044299" y="1753441"/>
                  </a:lnTo>
                  <a:lnTo>
                    <a:pt x="1032560" y="1758531"/>
                  </a:lnTo>
                  <a:lnTo>
                    <a:pt x="1019868" y="1763939"/>
                  </a:lnTo>
                  <a:lnTo>
                    <a:pt x="1005908" y="1768392"/>
                  </a:lnTo>
                  <a:lnTo>
                    <a:pt x="991630" y="1773164"/>
                  </a:lnTo>
                  <a:lnTo>
                    <a:pt x="976718" y="1777300"/>
                  </a:lnTo>
                  <a:lnTo>
                    <a:pt x="960854" y="1781117"/>
                  </a:lnTo>
                  <a:lnTo>
                    <a:pt x="944038" y="1784934"/>
                  </a:lnTo>
                  <a:lnTo>
                    <a:pt x="927222" y="1788434"/>
                  </a:lnTo>
                  <a:lnTo>
                    <a:pt x="909454" y="1791615"/>
                  </a:lnTo>
                  <a:lnTo>
                    <a:pt x="891369" y="1794796"/>
                  </a:lnTo>
                  <a:lnTo>
                    <a:pt x="872332" y="1797341"/>
                  </a:lnTo>
                  <a:lnTo>
                    <a:pt x="853295" y="1799886"/>
                  </a:lnTo>
                  <a:lnTo>
                    <a:pt x="833941" y="1801795"/>
                  </a:lnTo>
                  <a:lnTo>
                    <a:pt x="813952" y="1804022"/>
                  </a:lnTo>
                  <a:lnTo>
                    <a:pt x="793328" y="1805930"/>
                  </a:lnTo>
                  <a:lnTo>
                    <a:pt x="773022" y="1807203"/>
                  </a:lnTo>
                  <a:lnTo>
                    <a:pt x="752399" y="1808475"/>
                  </a:lnTo>
                  <a:lnTo>
                    <a:pt x="731458" y="1809748"/>
                  </a:lnTo>
                  <a:lnTo>
                    <a:pt x="710200" y="1810384"/>
                  </a:lnTo>
                  <a:lnTo>
                    <a:pt x="688942" y="1811020"/>
                  </a:lnTo>
                  <a:lnTo>
                    <a:pt x="667684" y="1811338"/>
                  </a:lnTo>
                  <a:lnTo>
                    <a:pt x="646427" y="1811338"/>
                  </a:lnTo>
                  <a:lnTo>
                    <a:pt x="625486" y="1811338"/>
                  </a:lnTo>
                  <a:lnTo>
                    <a:pt x="603911" y="1811020"/>
                  </a:lnTo>
                  <a:lnTo>
                    <a:pt x="582653" y="1810384"/>
                  </a:lnTo>
                  <a:lnTo>
                    <a:pt x="561395" y="1809748"/>
                  </a:lnTo>
                  <a:lnTo>
                    <a:pt x="540137" y="1808475"/>
                  </a:lnTo>
                  <a:lnTo>
                    <a:pt x="518879" y="1807203"/>
                  </a:lnTo>
                  <a:lnTo>
                    <a:pt x="498573" y="1805930"/>
                  </a:lnTo>
                  <a:lnTo>
                    <a:pt x="477632" y="1804022"/>
                  </a:lnTo>
                  <a:lnTo>
                    <a:pt x="457326" y="1801795"/>
                  </a:lnTo>
                  <a:lnTo>
                    <a:pt x="437337" y="1799886"/>
                  </a:lnTo>
                  <a:lnTo>
                    <a:pt x="417983" y="1797341"/>
                  </a:lnTo>
                  <a:lnTo>
                    <a:pt x="398629" y="1794796"/>
                  </a:lnTo>
                  <a:lnTo>
                    <a:pt x="379909" y="1791615"/>
                  </a:lnTo>
                  <a:lnTo>
                    <a:pt x="361824" y="1788434"/>
                  </a:lnTo>
                  <a:lnTo>
                    <a:pt x="344056" y="1784934"/>
                  </a:lnTo>
                  <a:lnTo>
                    <a:pt x="327240" y="1781117"/>
                  </a:lnTo>
                  <a:lnTo>
                    <a:pt x="310741" y="1777300"/>
                  </a:lnTo>
                  <a:lnTo>
                    <a:pt x="295195" y="1773164"/>
                  </a:lnTo>
                  <a:lnTo>
                    <a:pt x="280600" y="1768392"/>
                  </a:lnTo>
                  <a:lnTo>
                    <a:pt x="266322" y="1763939"/>
                  </a:lnTo>
                  <a:lnTo>
                    <a:pt x="252996" y="1758531"/>
                  </a:lnTo>
                  <a:lnTo>
                    <a:pt x="240622" y="1753441"/>
                  </a:lnTo>
                  <a:lnTo>
                    <a:pt x="229517" y="1748033"/>
                  </a:lnTo>
                  <a:lnTo>
                    <a:pt x="219047" y="1741989"/>
                  </a:lnTo>
                  <a:lnTo>
                    <a:pt x="214288" y="1739125"/>
                  </a:lnTo>
                  <a:lnTo>
                    <a:pt x="209846" y="1736262"/>
                  </a:lnTo>
                  <a:lnTo>
                    <a:pt x="205404" y="1732763"/>
                  </a:lnTo>
                  <a:lnTo>
                    <a:pt x="201596" y="1729900"/>
                  </a:lnTo>
                  <a:lnTo>
                    <a:pt x="198106" y="1726719"/>
                  </a:lnTo>
                  <a:lnTo>
                    <a:pt x="194299" y="1722901"/>
                  </a:lnTo>
                  <a:lnTo>
                    <a:pt x="191443" y="1719720"/>
                  </a:lnTo>
                  <a:lnTo>
                    <a:pt x="188588" y="1716221"/>
                  </a:lnTo>
                  <a:lnTo>
                    <a:pt x="186367" y="1713040"/>
                  </a:lnTo>
                  <a:lnTo>
                    <a:pt x="183828" y="1709222"/>
                  </a:lnTo>
                  <a:lnTo>
                    <a:pt x="181925" y="1705405"/>
                  </a:lnTo>
                  <a:lnTo>
                    <a:pt x="180338" y="1701906"/>
                  </a:lnTo>
                  <a:lnTo>
                    <a:pt x="179386" y="1697770"/>
                  </a:lnTo>
                  <a:lnTo>
                    <a:pt x="178435" y="1693953"/>
                  </a:lnTo>
                  <a:lnTo>
                    <a:pt x="177800" y="1690135"/>
                  </a:lnTo>
                  <a:lnTo>
                    <a:pt x="177800" y="1686000"/>
                  </a:lnTo>
                  <a:lnTo>
                    <a:pt x="177800" y="1487494"/>
                  </a:lnTo>
                  <a:lnTo>
                    <a:pt x="178117" y="1479541"/>
                  </a:lnTo>
                  <a:lnTo>
                    <a:pt x="178435" y="1471588"/>
                  </a:lnTo>
                  <a:lnTo>
                    <a:pt x="179386" y="1463635"/>
                  </a:lnTo>
                  <a:lnTo>
                    <a:pt x="180973" y="1456000"/>
                  </a:lnTo>
                  <a:lnTo>
                    <a:pt x="182559" y="1448684"/>
                  </a:lnTo>
                  <a:lnTo>
                    <a:pt x="184463" y="1441049"/>
                  </a:lnTo>
                  <a:lnTo>
                    <a:pt x="187318" y="1433732"/>
                  </a:lnTo>
                  <a:lnTo>
                    <a:pt x="190174" y="1426734"/>
                  </a:lnTo>
                  <a:lnTo>
                    <a:pt x="193030" y="1419735"/>
                  </a:lnTo>
                  <a:lnTo>
                    <a:pt x="196520" y="1413054"/>
                  </a:lnTo>
                  <a:lnTo>
                    <a:pt x="200327" y="1406374"/>
                  </a:lnTo>
                  <a:lnTo>
                    <a:pt x="204452" y="1400012"/>
                  </a:lnTo>
                  <a:lnTo>
                    <a:pt x="208576" y="1393967"/>
                  </a:lnTo>
                  <a:lnTo>
                    <a:pt x="213336" y="1388241"/>
                  </a:lnTo>
                  <a:lnTo>
                    <a:pt x="218095" y="1382197"/>
                  </a:lnTo>
                  <a:lnTo>
                    <a:pt x="223489" y="1377107"/>
                  </a:lnTo>
                  <a:lnTo>
                    <a:pt x="228883" y="1371699"/>
                  </a:lnTo>
                  <a:lnTo>
                    <a:pt x="234594" y="1366927"/>
                  </a:lnTo>
                  <a:lnTo>
                    <a:pt x="240305" y="1361837"/>
                  </a:lnTo>
                  <a:lnTo>
                    <a:pt x="246650" y="1357702"/>
                  </a:lnTo>
                  <a:lnTo>
                    <a:pt x="252679" y="1353885"/>
                  </a:lnTo>
                  <a:lnTo>
                    <a:pt x="259659" y="1349749"/>
                  </a:lnTo>
                  <a:lnTo>
                    <a:pt x="266005" y="1346250"/>
                  </a:lnTo>
                  <a:lnTo>
                    <a:pt x="272985" y="1343387"/>
                  </a:lnTo>
                  <a:lnTo>
                    <a:pt x="280282" y="1340205"/>
                  </a:lnTo>
                  <a:lnTo>
                    <a:pt x="287263" y="1337979"/>
                  </a:lnTo>
                  <a:lnTo>
                    <a:pt x="294877" y="1335752"/>
                  </a:lnTo>
                  <a:lnTo>
                    <a:pt x="302492" y="1334161"/>
                  </a:lnTo>
                  <a:lnTo>
                    <a:pt x="310107" y="1332889"/>
                  </a:lnTo>
                  <a:lnTo>
                    <a:pt x="318039" y="1331934"/>
                  </a:lnTo>
                  <a:lnTo>
                    <a:pt x="325971" y="1331298"/>
                  </a:lnTo>
                  <a:lnTo>
                    <a:pt x="333903" y="1330980"/>
                  </a:lnTo>
                  <a:lnTo>
                    <a:pt x="344056" y="1330026"/>
                  </a:lnTo>
                  <a:lnTo>
                    <a:pt x="372929" y="1327481"/>
                  </a:lnTo>
                  <a:lnTo>
                    <a:pt x="415762" y="1324300"/>
                  </a:lnTo>
                  <a:lnTo>
                    <a:pt x="441779" y="1322709"/>
                  </a:lnTo>
                  <a:lnTo>
                    <a:pt x="470017" y="1320800"/>
                  </a:lnTo>
                  <a:close/>
                  <a:moveTo>
                    <a:pt x="1004887" y="995363"/>
                  </a:moveTo>
                  <a:lnTo>
                    <a:pt x="1176337" y="995363"/>
                  </a:lnTo>
                  <a:lnTo>
                    <a:pt x="1176337" y="1265238"/>
                  </a:lnTo>
                  <a:lnTo>
                    <a:pt x="1004887" y="1265238"/>
                  </a:lnTo>
                  <a:lnTo>
                    <a:pt x="1004887" y="995363"/>
                  </a:lnTo>
                  <a:close/>
                  <a:moveTo>
                    <a:pt x="493561" y="847408"/>
                  </a:moveTo>
                  <a:lnTo>
                    <a:pt x="491024" y="847726"/>
                  </a:lnTo>
                  <a:lnTo>
                    <a:pt x="488804" y="848043"/>
                  </a:lnTo>
                  <a:lnTo>
                    <a:pt x="485950" y="848996"/>
                  </a:lnTo>
                  <a:lnTo>
                    <a:pt x="483730" y="849948"/>
                  </a:lnTo>
                  <a:lnTo>
                    <a:pt x="481510" y="851218"/>
                  </a:lnTo>
                  <a:lnTo>
                    <a:pt x="479290" y="852806"/>
                  </a:lnTo>
                  <a:lnTo>
                    <a:pt x="475167" y="856933"/>
                  </a:lnTo>
                  <a:lnTo>
                    <a:pt x="470727" y="861061"/>
                  </a:lnTo>
                  <a:lnTo>
                    <a:pt x="466604" y="865823"/>
                  </a:lnTo>
                  <a:lnTo>
                    <a:pt x="462482" y="871221"/>
                  </a:lnTo>
                  <a:lnTo>
                    <a:pt x="454553" y="882651"/>
                  </a:lnTo>
                  <a:lnTo>
                    <a:pt x="448527" y="890906"/>
                  </a:lnTo>
                  <a:lnTo>
                    <a:pt x="442819" y="899478"/>
                  </a:lnTo>
                  <a:lnTo>
                    <a:pt x="436793" y="908368"/>
                  </a:lnTo>
                  <a:lnTo>
                    <a:pt x="431402" y="917893"/>
                  </a:lnTo>
                  <a:lnTo>
                    <a:pt x="429499" y="926783"/>
                  </a:lnTo>
                  <a:lnTo>
                    <a:pt x="427596" y="935673"/>
                  </a:lnTo>
                  <a:lnTo>
                    <a:pt x="426010" y="945198"/>
                  </a:lnTo>
                  <a:lnTo>
                    <a:pt x="424742" y="954406"/>
                  </a:lnTo>
                  <a:lnTo>
                    <a:pt x="423790" y="963931"/>
                  </a:lnTo>
                  <a:lnTo>
                    <a:pt x="423156" y="973773"/>
                  </a:lnTo>
                  <a:lnTo>
                    <a:pt x="422839" y="982981"/>
                  </a:lnTo>
                  <a:lnTo>
                    <a:pt x="422839" y="992823"/>
                  </a:lnTo>
                  <a:lnTo>
                    <a:pt x="423156" y="1007111"/>
                  </a:lnTo>
                  <a:lnTo>
                    <a:pt x="424107" y="1020764"/>
                  </a:lnTo>
                  <a:lnTo>
                    <a:pt x="426010" y="1034099"/>
                  </a:lnTo>
                  <a:lnTo>
                    <a:pt x="428547" y="1047434"/>
                  </a:lnTo>
                  <a:lnTo>
                    <a:pt x="432036" y="1060769"/>
                  </a:lnTo>
                  <a:lnTo>
                    <a:pt x="435525" y="1073469"/>
                  </a:lnTo>
                  <a:lnTo>
                    <a:pt x="439965" y="1086169"/>
                  </a:lnTo>
                  <a:lnTo>
                    <a:pt x="445039" y="1098551"/>
                  </a:lnTo>
                  <a:lnTo>
                    <a:pt x="450430" y="1110934"/>
                  </a:lnTo>
                  <a:lnTo>
                    <a:pt x="456456" y="1122999"/>
                  </a:lnTo>
                  <a:lnTo>
                    <a:pt x="462799" y="1134429"/>
                  </a:lnTo>
                  <a:lnTo>
                    <a:pt x="469459" y="1145541"/>
                  </a:lnTo>
                  <a:lnTo>
                    <a:pt x="477070" y="1156019"/>
                  </a:lnTo>
                  <a:lnTo>
                    <a:pt x="484364" y="1166496"/>
                  </a:lnTo>
                  <a:lnTo>
                    <a:pt x="492293" y="1176656"/>
                  </a:lnTo>
                  <a:lnTo>
                    <a:pt x="500539" y="1186181"/>
                  </a:lnTo>
                  <a:lnTo>
                    <a:pt x="508784" y="1195389"/>
                  </a:lnTo>
                  <a:lnTo>
                    <a:pt x="517347" y="1204279"/>
                  </a:lnTo>
                  <a:lnTo>
                    <a:pt x="526227" y="1212216"/>
                  </a:lnTo>
                  <a:lnTo>
                    <a:pt x="535107" y="1220154"/>
                  </a:lnTo>
                  <a:lnTo>
                    <a:pt x="543987" y="1227456"/>
                  </a:lnTo>
                  <a:lnTo>
                    <a:pt x="553184" y="1234124"/>
                  </a:lnTo>
                  <a:lnTo>
                    <a:pt x="562381" y="1240474"/>
                  </a:lnTo>
                  <a:lnTo>
                    <a:pt x="571578" y="1245871"/>
                  </a:lnTo>
                  <a:lnTo>
                    <a:pt x="580775" y="1250951"/>
                  </a:lnTo>
                  <a:lnTo>
                    <a:pt x="589655" y="1255079"/>
                  </a:lnTo>
                  <a:lnTo>
                    <a:pt x="598853" y="1258889"/>
                  </a:lnTo>
                  <a:lnTo>
                    <a:pt x="607732" y="1262381"/>
                  </a:lnTo>
                  <a:lnTo>
                    <a:pt x="616612" y="1264604"/>
                  </a:lnTo>
                  <a:lnTo>
                    <a:pt x="624858" y="1266509"/>
                  </a:lnTo>
                  <a:lnTo>
                    <a:pt x="633421" y="1267461"/>
                  </a:lnTo>
                  <a:lnTo>
                    <a:pt x="641349" y="1267779"/>
                  </a:lnTo>
                  <a:lnTo>
                    <a:pt x="649595" y="1267461"/>
                  </a:lnTo>
                  <a:lnTo>
                    <a:pt x="657524" y="1266509"/>
                  </a:lnTo>
                  <a:lnTo>
                    <a:pt x="666404" y="1264604"/>
                  </a:lnTo>
                  <a:lnTo>
                    <a:pt x="674967" y="1262381"/>
                  </a:lnTo>
                  <a:lnTo>
                    <a:pt x="684164" y="1258889"/>
                  </a:lnTo>
                  <a:lnTo>
                    <a:pt x="692726" y="1255079"/>
                  </a:lnTo>
                  <a:lnTo>
                    <a:pt x="701924" y="1250951"/>
                  </a:lnTo>
                  <a:lnTo>
                    <a:pt x="711121" y="1245871"/>
                  </a:lnTo>
                  <a:lnTo>
                    <a:pt x="720318" y="1240474"/>
                  </a:lnTo>
                  <a:lnTo>
                    <a:pt x="729515" y="1234124"/>
                  </a:lnTo>
                  <a:lnTo>
                    <a:pt x="738395" y="1227456"/>
                  </a:lnTo>
                  <a:lnTo>
                    <a:pt x="747592" y="1220154"/>
                  </a:lnTo>
                  <a:lnTo>
                    <a:pt x="756472" y="1212216"/>
                  </a:lnTo>
                  <a:lnTo>
                    <a:pt x="765352" y="1204279"/>
                  </a:lnTo>
                  <a:lnTo>
                    <a:pt x="773915" y="1195389"/>
                  </a:lnTo>
                  <a:lnTo>
                    <a:pt x="782160" y="1186181"/>
                  </a:lnTo>
                  <a:lnTo>
                    <a:pt x="790406" y="1176656"/>
                  </a:lnTo>
                  <a:lnTo>
                    <a:pt x="798652" y="1166496"/>
                  </a:lnTo>
                  <a:lnTo>
                    <a:pt x="805946" y="1156019"/>
                  </a:lnTo>
                  <a:lnTo>
                    <a:pt x="813240" y="1145541"/>
                  </a:lnTo>
                  <a:lnTo>
                    <a:pt x="819900" y="1134429"/>
                  </a:lnTo>
                  <a:lnTo>
                    <a:pt x="826243" y="1122999"/>
                  </a:lnTo>
                  <a:lnTo>
                    <a:pt x="831952" y="1110934"/>
                  </a:lnTo>
                  <a:lnTo>
                    <a:pt x="837660" y="1098551"/>
                  </a:lnTo>
                  <a:lnTo>
                    <a:pt x="842417" y="1086169"/>
                  </a:lnTo>
                  <a:lnTo>
                    <a:pt x="847174" y="1073469"/>
                  </a:lnTo>
                  <a:lnTo>
                    <a:pt x="850980" y="1060769"/>
                  </a:lnTo>
                  <a:lnTo>
                    <a:pt x="853834" y="1047434"/>
                  </a:lnTo>
                  <a:lnTo>
                    <a:pt x="856689" y="1034099"/>
                  </a:lnTo>
                  <a:lnTo>
                    <a:pt x="858592" y="1020764"/>
                  </a:lnTo>
                  <a:lnTo>
                    <a:pt x="859543" y="1007111"/>
                  </a:lnTo>
                  <a:lnTo>
                    <a:pt x="860177" y="992823"/>
                  </a:lnTo>
                  <a:lnTo>
                    <a:pt x="859860" y="984886"/>
                  </a:lnTo>
                  <a:lnTo>
                    <a:pt x="859543" y="976313"/>
                  </a:lnTo>
                  <a:lnTo>
                    <a:pt x="837343" y="975361"/>
                  </a:lnTo>
                  <a:lnTo>
                    <a:pt x="814509" y="973773"/>
                  </a:lnTo>
                  <a:lnTo>
                    <a:pt x="791040" y="970916"/>
                  </a:lnTo>
                  <a:lnTo>
                    <a:pt x="767255" y="968058"/>
                  </a:lnTo>
                  <a:lnTo>
                    <a:pt x="743469" y="964566"/>
                  </a:lnTo>
                  <a:lnTo>
                    <a:pt x="719366" y="960438"/>
                  </a:lnTo>
                  <a:lnTo>
                    <a:pt x="695898" y="955041"/>
                  </a:lnTo>
                  <a:lnTo>
                    <a:pt x="684481" y="952501"/>
                  </a:lnTo>
                  <a:lnTo>
                    <a:pt x="673064" y="949643"/>
                  </a:lnTo>
                  <a:lnTo>
                    <a:pt x="661964" y="946468"/>
                  </a:lnTo>
                  <a:lnTo>
                    <a:pt x="651181" y="943293"/>
                  </a:lnTo>
                  <a:lnTo>
                    <a:pt x="640398" y="940118"/>
                  </a:lnTo>
                  <a:lnTo>
                    <a:pt x="629932" y="936308"/>
                  </a:lnTo>
                  <a:lnTo>
                    <a:pt x="620101" y="932816"/>
                  </a:lnTo>
                  <a:lnTo>
                    <a:pt x="610270" y="929006"/>
                  </a:lnTo>
                  <a:lnTo>
                    <a:pt x="601073" y="924878"/>
                  </a:lnTo>
                  <a:lnTo>
                    <a:pt x="592510" y="921068"/>
                  </a:lnTo>
                  <a:lnTo>
                    <a:pt x="583947" y="916941"/>
                  </a:lnTo>
                  <a:lnTo>
                    <a:pt x="576018" y="912178"/>
                  </a:lnTo>
                  <a:lnTo>
                    <a:pt x="568724" y="907733"/>
                  </a:lnTo>
                  <a:lnTo>
                    <a:pt x="561747" y="903288"/>
                  </a:lnTo>
                  <a:lnTo>
                    <a:pt x="555404" y="898208"/>
                  </a:lnTo>
                  <a:lnTo>
                    <a:pt x="550013" y="893128"/>
                  </a:lnTo>
                  <a:lnTo>
                    <a:pt x="544938" y="887731"/>
                  </a:lnTo>
                  <a:lnTo>
                    <a:pt x="540498" y="882651"/>
                  </a:lnTo>
                  <a:lnTo>
                    <a:pt x="536376" y="876936"/>
                  </a:lnTo>
                  <a:lnTo>
                    <a:pt x="532253" y="872173"/>
                  </a:lnTo>
                  <a:lnTo>
                    <a:pt x="528447" y="867728"/>
                  </a:lnTo>
                  <a:lnTo>
                    <a:pt x="524641" y="863601"/>
                  </a:lnTo>
                  <a:lnTo>
                    <a:pt x="520836" y="860426"/>
                  </a:lnTo>
                  <a:lnTo>
                    <a:pt x="517347" y="857251"/>
                  </a:lnTo>
                  <a:lnTo>
                    <a:pt x="514176" y="854393"/>
                  </a:lnTo>
                  <a:lnTo>
                    <a:pt x="511004" y="852488"/>
                  </a:lnTo>
                  <a:lnTo>
                    <a:pt x="507833" y="850583"/>
                  </a:lnTo>
                  <a:lnTo>
                    <a:pt x="504661" y="849313"/>
                  </a:lnTo>
                  <a:lnTo>
                    <a:pt x="501807" y="848361"/>
                  </a:lnTo>
                  <a:lnTo>
                    <a:pt x="499270" y="847726"/>
                  </a:lnTo>
                  <a:lnTo>
                    <a:pt x="496099" y="847408"/>
                  </a:lnTo>
                  <a:lnTo>
                    <a:pt x="493561" y="847408"/>
                  </a:lnTo>
                  <a:close/>
                  <a:moveTo>
                    <a:pt x="1304925" y="828675"/>
                  </a:moveTo>
                  <a:lnTo>
                    <a:pt x="1476375" y="828675"/>
                  </a:lnTo>
                  <a:lnTo>
                    <a:pt x="1476375" y="1252538"/>
                  </a:lnTo>
                  <a:lnTo>
                    <a:pt x="1304925" y="1252538"/>
                  </a:lnTo>
                  <a:lnTo>
                    <a:pt x="1304925" y="828675"/>
                  </a:lnTo>
                  <a:close/>
                  <a:moveTo>
                    <a:pt x="634055" y="655638"/>
                  </a:moveTo>
                  <a:lnTo>
                    <a:pt x="641349" y="655638"/>
                  </a:lnTo>
                  <a:lnTo>
                    <a:pt x="648644" y="655638"/>
                  </a:lnTo>
                  <a:lnTo>
                    <a:pt x="655938" y="655956"/>
                  </a:lnTo>
                  <a:lnTo>
                    <a:pt x="662915" y="656591"/>
                  </a:lnTo>
                  <a:lnTo>
                    <a:pt x="669892" y="657226"/>
                  </a:lnTo>
                  <a:lnTo>
                    <a:pt x="677187" y="658178"/>
                  </a:lnTo>
                  <a:lnTo>
                    <a:pt x="684164" y="659766"/>
                  </a:lnTo>
                  <a:lnTo>
                    <a:pt x="691141" y="661036"/>
                  </a:lnTo>
                  <a:lnTo>
                    <a:pt x="698118" y="662623"/>
                  </a:lnTo>
                  <a:lnTo>
                    <a:pt x="704778" y="664211"/>
                  </a:lnTo>
                  <a:lnTo>
                    <a:pt x="711438" y="666433"/>
                  </a:lnTo>
                  <a:lnTo>
                    <a:pt x="718415" y="668338"/>
                  </a:lnTo>
                  <a:lnTo>
                    <a:pt x="724758" y="670878"/>
                  </a:lnTo>
                  <a:lnTo>
                    <a:pt x="731418" y="673418"/>
                  </a:lnTo>
                  <a:lnTo>
                    <a:pt x="737761" y="676276"/>
                  </a:lnTo>
                  <a:lnTo>
                    <a:pt x="744421" y="679133"/>
                  </a:lnTo>
                  <a:lnTo>
                    <a:pt x="750446" y="682308"/>
                  </a:lnTo>
                  <a:lnTo>
                    <a:pt x="763132" y="688976"/>
                  </a:lnTo>
                  <a:lnTo>
                    <a:pt x="775500" y="696596"/>
                  </a:lnTo>
                  <a:lnTo>
                    <a:pt x="787235" y="704533"/>
                  </a:lnTo>
                  <a:lnTo>
                    <a:pt x="798652" y="713423"/>
                  </a:lnTo>
                  <a:lnTo>
                    <a:pt x="809435" y="722631"/>
                  </a:lnTo>
                  <a:lnTo>
                    <a:pt x="819900" y="732791"/>
                  </a:lnTo>
                  <a:lnTo>
                    <a:pt x="830049" y="743586"/>
                  </a:lnTo>
                  <a:lnTo>
                    <a:pt x="839880" y="754698"/>
                  </a:lnTo>
                  <a:lnTo>
                    <a:pt x="849394" y="766446"/>
                  </a:lnTo>
                  <a:lnTo>
                    <a:pt x="858274" y="778511"/>
                  </a:lnTo>
                  <a:lnTo>
                    <a:pt x="866520" y="791211"/>
                  </a:lnTo>
                  <a:lnTo>
                    <a:pt x="874449" y="804546"/>
                  </a:lnTo>
                  <a:lnTo>
                    <a:pt x="881743" y="818198"/>
                  </a:lnTo>
                  <a:lnTo>
                    <a:pt x="888403" y="832168"/>
                  </a:lnTo>
                  <a:lnTo>
                    <a:pt x="894746" y="847091"/>
                  </a:lnTo>
                  <a:lnTo>
                    <a:pt x="900137" y="861696"/>
                  </a:lnTo>
                  <a:lnTo>
                    <a:pt x="905529" y="876936"/>
                  </a:lnTo>
                  <a:lnTo>
                    <a:pt x="909651" y="892811"/>
                  </a:lnTo>
                  <a:lnTo>
                    <a:pt x="913457" y="908686"/>
                  </a:lnTo>
                  <a:lnTo>
                    <a:pt x="916946" y="924878"/>
                  </a:lnTo>
                  <a:lnTo>
                    <a:pt x="919166" y="941706"/>
                  </a:lnTo>
                  <a:lnTo>
                    <a:pt x="921068" y="958533"/>
                  </a:lnTo>
                  <a:lnTo>
                    <a:pt x="922020" y="975678"/>
                  </a:lnTo>
                  <a:lnTo>
                    <a:pt x="922337" y="992823"/>
                  </a:lnTo>
                  <a:lnTo>
                    <a:pt x="922337" y="1002031"/>
                  </a:lnTo>
                  <a:lnTo>
                    <a:pt x="922020" y="1010921"/>
                  </a:lnTo>
                  <a:lnTo>
                    <a:pt x="921386" y="1019811"/>
                  </a:lnTo>
                  <a:lnTo>
                    <a:pt x="920434" y="1028384"/>
                  </a:lnTo>
                  <a:lnTo>
                    <a:pt x="919483" y="1037274"/>
                  </a:lnTo>
                  <a:lnTo>
                    <a:pt x="918214" y="1045846"/>
                  </a:lnTo>
                  <a:lnTo>
                    <a:pt x="916628" y="1054419"/>
                  </a:lnTo>
                  <a:lnTo>
                    <a:pt x="915043" y="1062674"/>
                  </a:lnTo>
                  <a:lnTo>
                    <a:pt x="912823" y="1070929"/>
                  </a:lnTo>
                  <a:lnTo>
                    <a:pt x="910603" y="1079501"/>
                  </a:lnTo>
                  <a:lnTo>
                    <a:pt x="908383" y="1087756"/>
                  </a:lnTo>
                  <a:lnTo>
                    <a:pt x="906163" y="1095694"/>
                  </a:lnTo>
                  <a:lnTo>
                    <a:pt x="903309" y="1103631"/>
                  </a:lnTo>
                  <a:lnTo>
                    <a:pt x="900137" y="1111569"/>
                  </a:lnTo>
                  <a:lnTo>
                    <a:pt x="897283" y="1119189"/>
                  </a:lnTo>
                  <a:lnTo>
                    <a:pt x="894111" y="1126809"/>
                  </a:lnTo>
                  <a:lnTo>
                    <a:pt x="887134" y="1141731"/>
                  </a:lnTo>
                  <a:lnTo>
                    <a:pt x="879523" y="1156336"/>
                  </a:lnTo>
                  <a:lnTo>
                    <a:pt x="871277" y="1170624"/>
                  </a:lnTo>
                  <a:lnTo>
                    <a:pt x="862714" y="1184276"/>
                  </a:lnTo>
                  <a:lnTo>
                    <a:pt x="853517" y="1197611"/>
                  </a:lnTo>
                  <a:lnTo>
                    <a:pt x="843686" y="1209994"/>
                  </a:lnTo>
                  <a:lnTo>
                    <a:pt x="833854" y="1222376"/>
                  </a:lnTo>
                  <a:lnTo>
                    <a:pt x="823389" y="1233806"/>
                  </a:lnTo>
                  <a:lnTo>
                    <a:pt x="812606" y="1244919"/>
                  </a:lnTo>
                  <a:lnTo>
                    <a:pt x="801823" y="1255396"/>
                  </a:lnTo>
                  <a:lnTo>
                    <a:pt x="790406" y="1265239"/>
                  </a:lnTo>
                  <a:lnTo>
                    <a:pt x="778989" y="1274446"/>
                  </a:lnTo>
                  <a:lnTo>
                    <a:pt x="767255" y="1282701"/>
                  </a:lnTo>
                  <a:lnTo>
                    <a:pt x="755521" y="1290956"/>
                  </a:lnTo>
                  <a:lnTo>
                    <a:pt x="743786" y="1298259"/>
                  </a:lnTo>
                  <a:lnTo>
                    <a:pt x="732052" y="1304609"/>
                  </a:lnTo>
                  <a:lnTo>
                    <a:pt x="720318" y="1310641"/>
                  </a:lnTo>
                  <a:lnTo>
                    <a:pt x="708584" y="1315721"/>
                  </a:lnTo>
                  <a:lnTo>
                    <a:pt x="696849" y="1320166"/>
                  </a:lnTo>
                  <a:lnTo>
                    <a:pt x="685432" y="1323659"/>
                  </a:lnTo>
                  <a:lnTo>
                    <a:pt x="674015" y="1326516"/>
                  </a:lnTo>
                  <a:lnTo>
                    <a:pt x="662915" y="1328421"/>
                  </a:lnTo>
                  <a:lnTo>
                    <a:pt x="657207" y="1329374"/>
                  </a:lnTo>
                  <a:lnTo>
                    <a:pt x="652132" y="1329691"/>
                  </a:lnTo>
                  <a:lnTo>
                    <a:pt x="646424" y="1330009"/>
                  </a:lnTo>
                  <a:lnTo>
                    <a:pt x="641349" y="1330326"/>
                  </a:lnTo>
                  <a:lnTo>
                    <a:pt x="635958" y="1330009"/>
                  </a:lnTo>
                  <a:lnTo>
                    <a:pt x="630884" y="1329691"/>
                  </a:lnTo>
                  <a:lnTo>
                    <a:pt x="625492" y="1329374"/>
                  </a:lnTo>
                  <a:lnTo>
                    <a:pt x="620101" y="1328421"/>
                  </a:lnTo>
                  <a:lnTo>
                    <a:pt x="609001" y="1326516"/>
                  </a:lnTo>
                  <a:lnTo>
                    <a:pt x="597584" y="1323659"/>
                  </a:lnTo>
                  <a:lnTo>
                    <a:pt x="585850" y="1320166"/>
                  </a:lnTo>
                  <a:lnTo>
                    <a:pt x="574433" y="1315721"/>
                  </a:lnTo>
                  <a:lnTo>
                    <a:pt x="562698" y="1310641"/>
                  </a:lnTo>
                  <a:lnTo>
                    <a:pt x="550647" y="1304609"/>
                  </a:lnTo>
                  <a:lnTo>
                    <a:pt x="538913" y="1298259"/>
                  </a:lnTo>
                  <a:lnTo>
                    <a:pt x="527179" y="1290956"/>
                  </a:lnTo>
                  <a:lnTo>
                    <a:pt x="515444" y="1282701"/>
                  </a:lnTo>
                  <a:lnTo>
                    <a:pt x="503710" y="1274446"/>
                  </a:lnTo>
                  <a:lnTo>
                    <a:pt x="492293" y="1265239"/>
                  </a:lnTo>
                  <a:lnTo>
                    <a:pt x="481193" y="1255396"/>
                  </a:lnTo>
                  <a:lnTo>
                    <a:pt x="470093" y="1244919"/>
                  </a:lnTo>
                  <a:lnTo>
                    <a:pt x="459310" y="1233806"/>
                  </a:lnTo>
                  <a:lnTo>
                    <a:pt x="448845" y="1222376"/>
                  </a:lnTo>
                  <a:lnTo>
                    <a:pt x="438696" y="1209994"/>
                  </a:lnTo>
                  <a:lnTo>
                    <a:pt x="429499" y="1197611"/>
                  </a:lnTo>
                  <a:lnTo>
                    <a:pt x="419985" y="1184276"/>
                  </a:lnTo>
                  <a:lnTo>
                    <a:pt x="411422" y="1170624"/>
                  </a:lnTo>
                  <a:lnTo>
                    <a:pt x="403176" y="1156336"/>
                  </a:lnTo>
                  <a:lnTo>
                    <a:pt x="395565" y="1141731"/>
                  </a:lnTo>
                  <a:lnTo>
                    <a:pt x="388588" y="1126809"/>
                  </a:lnTo>
                  <a:lnTo>
                    <a:pt x="385416" y="1119189"/>
                  </a:lnTo>
                  <a:lnTo>
                    <a:pt x="382245" y="1111569"/>
                  </a:lnTo>
                  <a:lnTo>
                    <a:pt x="379390" y="1103631"/>
                  </a:lnTo>
                  <a:lnTo>
                    <a:pt x="376853" y="1095694"/>
                  </a:lnTo>
                  <a:lnTo>
                    <a:pt x="374316" y="1087756"/>
                  </a:lnTo>
                  <a:lnTo>
                    <a:pt x="372096" y="1079501"/>
                  </a:lnTo>
                  <a:lnTo>
                    <a:pt x="369559" y="1070929"/>
                  </a:lnTo>
                  <a:lnTo>
                    <a:pt x="367656" y="1062674"/>
                  </a:lnTo>
                  <a:lnTo>
                    <a:pt x="366071" y="1054419"/>
                  </a:lnTo>
                  <a:lnTo>
                    <a:pt x="364485" y="1045846"/>
                  </a:lnTo>
                  <a:lnTo>
                    <a:pt x="363216" y="1037274"/>
                  </a:lnTo>
                  <a:lnTo>
                    <a:pt x="362265" y="1028384"/>
                  </a:lnTo>
                  <a:lnTo>
                    <a:pt x="361313" y="1019811"/>
                  </a:lnTo>
                  <a:lnTo>
                    <a:pt x="360996" y="1010921"/>
                  </a:lnTo>
                  <a:lnTo>
                    <a:pt x="360362" y="1002031"/>
                  </a:lnTo>
                  <a:lnTo>
                    <a:pt x="360362" y="992823"/>
                  </a:lnTo>
                  <a:lnTo>
                    <a:pt x="360679" y="975678"/>
                  </a:lnTo>
                  <a:lnTo>
                    <a:pt x="361948" y="958533"/>
                  </a:lnTo>
                  <a:lnTo>
                    <a:pt x="363533" y="941706"/>
                  </a:lnTo>
                  <a:lnTo>
                    <a:pt x="366071" y="924878"/>
                  </a:lnTo>
                  <a:lnTo>
                    <a:pt x="368925" y="908686"/>
                  </a:lnTo>
                  <a:lnTo>
                    <a:pt x="373048" y="892811"/>
                  </a:lnTo>
                  <a:lnTo>
                    <a:pt x="377171" y="876936"/>
                  </a:lnTo>
                  <a:lnTo>
                    <a:pt x="382245" y="861696"/>
                  </a:lnTo>
                  <a:lnTo>
                    <a:pt x="387953" y="847091"/>
                  </a:lnTo>
                  <a:lnTo>
                    <a:pt x="393979" y="832168"/>
                  </a:lnTo>
                  <a:lnTo>
                    <a:pt x="400956" y="818198"/>
                  </a:lnTo>
                  <a:lnTo>
                    <a:pt x="408568" y="804546"/>
                  </a:lnTo>
                  <a:lnTo>
                    <a:pt x="416179" y="791211"/>
                  </a:lnTo>
                  <a:lnTo>
                    <a:pt x="424425" y="778511"/>
                  </a:lnTo>
                  <a:lnTo>
                    <a:pt x="433305" y="766446"/>
                  </a:lnTo>
                  <a:lnTo>
                    <a:pt x="442819" y="754698"/>
                  </a:lnTo>
                  <a:lnTo>
                    <a:pt x="452650" y="743586"/>
                  </a:lnTo>
                  <a:lnTo>
                    <a:pt x="462482" y="732791"/>
                  </a:lnTo>
                  <a:lnTo>
                    <a:pt x="473264" y="722631"/>
                  </a:lnTo>
                  <a:lnTo>
                    <a:pt x="484047" y="713423"/>
                  </a:lnTo>
                  <a:lnTo>
                    <a:pt x="495464" y="704533"/>
                  </a:lnTo>
                  <a:lnTo>
                    <a:pt x="507516" y="696596"/>
                  </a:lnTo>
                  <a:lnTo>
                    <a:pt x="519567" y="688976"/>
                  </a:lnTo>
                  <a:lnTo>
                    <a:pt x="531936" y="682308"/>
                  </a:lnTo>
                  <a:lnTo>
                    <a:pt x="538278" y="679133"/>
                  </a:lnTo>
                  <a:lnTo>
                    <a:pt x="544938" y="676276"/>
                  </a:lnTo>
                  <a:lnTo>
                    <a:pt x="551281" y="673418"/>
                  </a:lnTo>
                  <a:lnTo>
                    <a:pt x="557941" y="670878"/>
                  </a:lnTo>
                  <a:lnTo>
                    <a:pt x="564284" y="668338"/>
                  </a:lnTo>
                  <a:lnTo>
                    <a:pt x="571261" y="666433"/>
                  </a:lnTo>
                  <a:lnTo>
                    <a:pt x="577921" y="664211"/>
                  </a:lnTo>
                  <a:lnTo>
                    <a:pt x="584898" y="662623"/>
                  </a:lnTo>
                  <a:lnTo>
                    <a:pt x="591875" y="661036"/>
                  </a:lnTo>
                  <a:lnTo>
                    <a:pt x="598535" y="659766"/>
                  </a:lnTo>
                  <a:lnTo>
                    <a:pt x="605830" y="658178"/>
                  </a:lnTo>
                  <a:lnTo>
                    <a:pt x="612490" y="657226"/>
                  </a:lnTo>
                  <a:lnTo>
                    <a:pt x="619784" y="656591"/>
                  </a:lnTo>
                  <a:lnTo>
                    <a:pt x="627078" y="655956"/>
                  </a:lnTo>
                  <a:lnTo>
                    <a:pt x="634055" y="655638"/>
                  </a:lnTo>
                  <a:close/>
                  <a:moveTo>
                    <a:pt x="1604962" y="463550"/>
                  </a:moveTo>
                  <a:lnTo>
                    <a:pt x="1776412" y="463550"/>
                  </a:lnTo>
                  <a:lnTo>
                    <a:pt x="1776412" y="1252538"/>
                  </a:lnTo>
                  <a:lnTo>
                    <a:pt x="1604962" y="1252538"/>
                  </a:lnTo>
                  <a:lnTo>
                    <a:pt x="1604962" y="463550"/>
                  </a:lnTo>
                  <a:close/>
                  <a:moveTo>
                    <a:pt x="0" y="0"/>
                  </a:moveTo>
                  <a:lnTo>
                    <a:pt x="2125663" y="0"/>
                  </a:lnTo>
                  <a:lnTo>
                    <a:pt x="2125663" y="171553"/>
                  </a:lnTo>
                  <a:lnTo>
                    <a:pt x="2039621" y="171553"/>
                  </a:lnTo>
                  <a:lnTo>
                    <a:pt x="2039621" y="1577975"/>
                  </a:lnTo>
                  <a:lnTo>
                    <a:pt x="1252220" y="1577975"/>
                  </a:lnTo>
                  <a:lnTo>
                    <a:pt x="1252220" y="1449310"/>
                  </a:lnTo>
                  <a:lnTo>
                    <a:pt x="1911033" y="1449310"/>
                  </a:lnTo>
                  <a:lnTo>
                    <a:pt x="1911033" y="171553"/>
                  </a:lnTo>
                  <a:lnTo>
                    <a:pt x="195263" y="171553"/>
                  </a:lnTo>
                  <a:lnTo>
                    <a:pt x="195263" y="1249164"/>
                  </a:lnTo>
                  <a:lnTo>
                    <a:pt x="66675" y="1249164"/>
                  </a:lnTo>
                  <a:lnTo>
                    <a:pt x="66675" y="171553"/>
                  </a:lnTo>
                  <a:lnTo>
                    <a:pt x="0" y="171553"/>
                  </a:lnTo>
                  <a:lnTo>
                    <a:pt x="0" y="0"/>
                  </a:lnTo>
                  <a:close/>
                </a:path>
              </a:pathLst>
            </a:custGeom>
            <a:solidFill>
              <a:schemeClr val="bg1"/>
            </a:solidFill>
            <a:ln>
              <a:solidFill>
                <a:schemeClr val="bg1">
                  <a:lumMod val="75000"/>
                </a:schemeClr>
              </a:solidFill>
            </a:ln>
          </p:spPr>
          <p:txBody>
            <a:bodyPr anchor="ctr">
              <a:scene3d>
                <a:camera prst="orthographicFront"/>
                <a:lightRig rig="threePt" dir="t"/>
              </a:scene3d>
              <a:sp3d contourW="12700">
                <a:contourClr>
                  <a:srgbClr val="FFFFFF"/>
                </a:contourClr>
              </a:sp3d>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srgbClr val="FFFFFF"/>
                </a:solidFill>
                <a:effectLst/>
                <a:uLnTx/>
                <a:uFillTx/>
                <a:latin typeface="Calibri" panose="020F0502020204030204"/>
                <a:ea typeface="宋体" panose="02010600030101010101" pitchFamily="2" charset="-122"/>
                <a:cs typeface="+mn-cs"/>
              </a:endParaRPr>
            </a:p>
          </p:txBody>
        </p:sp>
      </p:grpSp>
      <p:grpSp>
        <p:nvGrpSpPr>
          <p:cNvPr id="18" name="组合 17">
            <a:extLst>
              <a:ext uri="{FF2B5EF4-FFF2-40B4-BE49-F238E27FC236}">
                <a16:creationId xmlns:a16="http://schemas.microsoft.com/office/drawing/2014/main" id="{9FBD3E24-FC84-488E-BAD6-EE6D666F6178}"/>
              </a:ext>
            </a:extLst>
          </p:cNvPr>
          <p:cNvGrpSpPr/>
          <p:nvPr/>
        </p:nvGrpSpPr>
        <p:grpSpPr>
          <a:xfrm>
            <a:off x="3633046" y="1046492"/>
            <a:ext cx="1321544" cy="1320691"/>
            <a:chOff x="1991991" y="1508806"/>
            <a:chExt cx="1501200" cy="1500230"/>
          </a:xfrm>
        </p:grpSpPr>
        <p:sp>
          <p:nvSpPr>
            <p:cNvPr id="19" name="Freeform 5">
              <a:extLst>
                <a:ext uri="{FF2B5EF4-FFF2-40B4-BE49-F238E27FC236}">
                  <a16:creationId xmlns:a16="http://schemas.microsoft.com/office/drawing/2014/main" id="{F3C77E0D-2375-44F5-9441-B642DDE5BE04}"/>
                </a:ext>
              </a:extLst>
            </p:cNvPr>
            <p:cNvSpPr/>
            <p:nvPr/>
          </p:nvSpPr>
          <p:spPr bwMode="auto">
            <a:xfrm rot="10800000">
              <a:off x="1991991" y="1508806"/>
              <a:ext cx="1501200" cy="1500230"/>
            </a:xfrm>
            <a:prstGeom prst="ellipse">
              <a:avLst/>
            </a:prstGeom>
            <a:gradFill flip="none" rotWithShape="1">
              <a:gsLst>
                <a:gs pos="0">
                  <a:schemeClr val="bg1"/>
                </a:gs>
                <a:gs pos="100000">
                  <a:srgbClr val="D9D9D9"/>
                </a:gs>
              </a:gsLst>
              <a:lin ang="2700000" scaled="1"/>
              <a:tileRect/>
            </a:gradFill>
            <a:ln w="25400">
              <a:gradFill flip="none" rotWithShape="1">
                <a:gsLst>
                  <a:gs pos="29000">
                    <a:srgbClr val="E0E0E0"/>
                  </a:gs>
                  <a:gs pos="0">
                    <a:schemeClr val="bg1">
                      <a:lumMod val="65000"/>
                    </a:schemeClr>
                  </a:gs>
                  <a:gs pos="83000">
                    <a:schemeClr val="bg1"/>
                  </a:gs>
                </a:gsLst>
                <a:lin ang="2700000" scaled="1"/>
                <a:tileRect/>
              </a:gradFill>
            </a:ln>
            <a:effectLst>
              <a:outerShdw blurRad="355600" dist="88900" dir="2700000" algn="tl" rotWithShape="0">
                <a:prstClr val="black">
                  <a:alpha val="3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0" name="Freeform 5">
              <a:extLst>
                <a:ext uri="{FF2B5EF4-FFF2-40B4-BE49-F238E27FC236}">
                  <a16:creationId xmlns:a16="http://schemas.microsoft.com/office/drawing/2014/main" id="{A51BCDD1-4D39-4C80-B626-790C6C3B7881}"/>
                </a:ext>
              </a:extLst>
            </p:cNvPr>
            <p:cNvSpPr/>
            <p:nvPr/>
          </p:nvSpPr>
          <p:spPr bwMode="auto">
            <a:xfrm rot="10800000">
              <a:off x="2159391" y="1675388"/>
              <a:ext cx="1166400" cy="1167066"/>
            </a:xfrm>
            <a:prstGeom prst="ellipse">
              <a:avLst/>
            </a:prstGeom>
            <a:solidFill>
              <a:schemeClr val="bg1">
                <a:lumMod val="85000"/>
              </a:schemeClr>
            </a:solidFill>
            <a:ln w="25400">
              <a:solidFill>
                <a:schemeClr val="bg1">
                  <a:lumMod val="75000"/>
                </a:schemeClr>
              </a:solidFill>
            </a:ln>
            <a:effectLst>
              <a:outerShdw blurRad="254000" dist="114300" dir="2700000" algn="tl" rotWithShape="0">
                <a:prstClr val="black">
                  <a:alpha val="2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1" name="TextBox 12">
              <a:extLst>
                <a:ext uri="{FF2B5EF4-FFF2-40B4-BE49-F238E27FC236}">
                  <a16:creationId xmlns:a16="http://schemas.microsoft.com/office/drawing/2014/main" id="{37124C54-5DC1-4807-B070-F91E0BAA1AFF}"/>
                </a:ext>
              </a:extLst>
            </p:cNvPr>
            <p:cNvSpPr txBox="1"/>
            <p:nvPr/>
          </p:nvSpPr>
          <p:spPr>
            <a:xfrm>
              <a:off x="2423875" y="1889589"/>
              <a:ext cx="637430" cy="839080"/>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square" lIns="0" tIns="0" rIns="0" bIns="0">
              <a:spAutoFit/>
            </a:bodyPr>
            <a:lstStyle>
              <a:defPPr>
                <a:defRPr lang="zh-CN"/>
              </a:defPPr>
              <a:lvl1pPr algn="ctr" fontAlgn="auto">
                <a:spcBef>
                  <a:spcPts val="0"/>
                </a:spcBef>
                <a:spcAft>
                  <a:spcPts val="0"/>
                </a:spcAft>
                <a:defRPr sz="14000" b="1">
                  <a:ln w="12700">
                    <a:gradFill flip="none" rotWithShape="1">
                      <a:gsLst>
                        <a:gs pos="20000">
                          <a:schemeClr val="bg1">
                            <a:alpha val="0"/>
                          </a:schemeClr>
                        </a:gs>
                        <a:gs pos="80000">
                          <a:schemeClr val="bg1"/>
                        </a:gs>
                      </a:gsLst>
                      <a:lin ang="8100000" scaled="1"/>
                      <a:tileRect/>
                    </a:gradFill>
                  </a:ln>
                  <a:solidFill>
                    <a:schemeClr val="bg2">
                      <a:lumMod val="50000"/>
                    </a:schemeClr>
                  </a:solidFill>
                  <a:effectLst>
                    <a:innerShdw blurRad="38100" dist="25400" dir="18900000">
                      <a:prstClr val="black">
                        <a:alpha val="50000"/>
                      </a:prstClr>
                    </a:innerShdw>
                  </a:effectLst>
                  <a:latin typeface="Agency FB" panose="020B0503020202020204" pitchFamily="34" charset="0"/>
                  <a:ea typeface="微软雅黑" panose="020B0503020204020204" pitchFamily="34" charset="-122"/>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CN" sz="4800" b="0" i="0" u="none" strike="noStrike" kern="1200" cap="none" spc="0" normalizeH="0" baseline="0" noProof="0">
                  <a:ln w="12700">
                    <a:noFill/>
                  </a:ln>
                  <a:solidFill>
                    <a:prstClr val="white"/>
                  </a:solidFill>
                  <a:effectLst/>
                  <a:uLnTx/>
                  <a:uFillTx/>
                  <a:latin typeface="Agency FB" panose="020B0503020202020204" pitchFamily="34" charset="0"/>
                  <a:ea typeface="微软雅黑" panose="020B0503020204020204" pitchFamily="34" charset="-122"/>
                  <a:cs typeface="+mn-cs"/>
                </a:rPr>
                <a:t>01</a:t>
              </a:r>
              <a:endParaRPr kumimoji="0" lang="zh-CN" altLang="en-US" sz="4800" b="0" i="0" u="none" strike="noStrike" kern="1200" cap="none" spc="0" normalizeH="0" baseline="0" noProof="0">
                <a:ln w="12700">
                  <a:noFill/>
                </a:ln>
                <a:solidFill>
                  <a:prstClr val="white"/>
                </a:solidFill>
                <a:effectLst/>
                <a:uLnTx/>
                <a:uFillTx/>
                <a:latin typeface="Agency FB" panose="020B0503020202020204" pitchFamily="34" charset="0"/>
                <a:ea typeface="微软雅黑" panose="020B0503020204020204" pitchFamily="34" charset="-122"/>
                <a:cs typeface="+mn-cs"/>
              </a:endParaRPr>
            </a:p>
          </p:txBody>
        </p:sp>
      </p:grpSp>
      <p:grpSp>
        <p:nvGrpSpPr>
          <p:cNvPr id="22" name="组合 21">
            <a:extLst>
              <a:ext uri="{FF2B5EF4-FFF2-40B4-BE49-F238E27FC236}">
                <a16:creationId xmlns:a16="http://schemas.microsoft.com/office/drawing/2014/main" id="{1326D838-8134-4EF1-B439-3963A131D883}"/>
              </a:ext>
            </a:extLst>
          </p:cNvPr>
          <p:cNvGrpSpPr/>
          <p:nvPr/>
        </p:nvGrpSpPr>
        <p:grpSpPr>
          <a:xfrm>
            <a:off x="3633046" y="2545503"/>
            <a:ext cx="1321544" cy="1320691"/>
            <a:chOff x="8955123" y="2633014"/>
            <a:chExt cx="1501200" cy="1500230"/>
          </a:xfrm>
        </p:grpSpPr>
        <p:sp>
          <p:nvSpPr>
            <p:cNvPr id="23" name="Freeform 5">
              <a:extLst>
                <a:ext uri="{FF2B5EF4-FFF2-40B4-BE49-F238E27FC236}">
                  <a16:creationId xmlns:a16="http://schemas.microsoft.com/office/drawing/2014/main" id="{7747ADEA-F80B-437E-A446-97D1A66E2601}"/>
                </a:ext>
              </a:extLst>
            </p:cNvPr>
            <p:cNvSpPr/>
            <p:nvPr/>
          </p:nvSpPr>
          <p:spPr bwMode="auto">
            <a:xfrm rot="10800000">
              <a:off x="8955123" y="2633014"/>
              <a:ext cx="1501200" cy="1500230"/>
            </a:xfrm>
            <a:prstGeom prst="ellipse">
              <a:avLst/>
            </a:prstGeom>
            <a:gradFill flip="none" rotWithShape="1">
              <a:gsLst>
                <a:gs pos="0">
                  <a:schemeClr val="bg1"/>
                </a:gs>
                <a:gs pos="100000">
                  <a:srgbClr val="D9D9D9"/>
                </a:gs>
              </a:gsLst>
              <a:lin ang="2700000" scaled="1"/>
              <a:tileRect/>
            </a:gradFill>
            <a:ln w="25400">
              <a:gradFill flip="none" rotWithShape="1">
                <a:gsLst>
                  <a:gs pos="29000">
                    <a:srgbClr val="E0E0E0"/>
                  </a:gs>
                  <a:gs pos="0">
                    <a:schemeClr val="bg1">
                      <a:lumMod val="65000"/>
                    </a:schemeClr>
                  </a:gs>
                  <a:gs pos="83000">
                    <a:schemeClr val="bg1"/>
                  </a:gs>
                </a:gsLst>
                <a:lin ang="2700000" scaled="1"/>
                <a:tileRect/>
              </a:gradFill>
            </a:ln>
            <a:effectLst>
              <a:outerShdw blurRad="355600" dist="88900" dir="2700000" algn="tl" rotWithShape="0">
                <a:prstClr val="black">
                  <a:alpha val="3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4" name="Freeform 5">
              <a:extLst>
                <a:ext uri="{FF2B5EF4-FFF2-40B4-BE49-F238E27FC236}">
                  <a16:creationId xmlns:a16="http://schemas.microsoft.com/office/drawing/2014/main" id="{372DEDFC-F5B3-4510-9AAF-C975E6E5D87A}"/>
                </a:ext>
              </a:extLst>
            </p:cNvPr>
            <p:cNvSpPr/>
            <p:nvPr/>
          </p:nvSpPr>
          <p:spPr bwMode="auto">
            <a:xfrm rot="10800000">
              <a:off x="9122523" y="2799596"/>
              <a:ext cx="1166400" cy="1167066"/>
            </a:xfrm>
            <a:prstGeom prst="ellipse">
              <a:avLst/>
            </a:prstGeom>
            <a:gradFill flip="none" rotWithShape="1">
              <a:gsLst>
                <a:gs pos="0">
                  <a:schemeClr val="accent2"/>
                </a:gs>
                <a:gs pos="100000">
                  <a:schemeClr val="accent2">
                    <a:lumMod val="75000"/>
                  </a:schemeClr>
                </a:gs>
              </a:gsLst>
              <a:lin ang="2700000" scaled="1"/>
              <a:tileRect/>
            </a:gradFill>
            <a:ln w="25400">
              <a:gradFill flip="none" rotWithShape="1">
                <a:gsLst>
                  <a:gs pos="0">
                    <a:schemeClr val="accent2">
                      <a:lumMod val="75000"/>
                    </a:schemeClr>
                  </a:gs>
                  <a:gs pos="100000">
                    <a:schemeClr val="accent2"/>
                  </a:gs>
                </a:gsLst>
                <a:lin ang="2700000" scaled="1"/>
                <a:tileRect/>
              </a:gradFill>
            </a:ln>
            <a:effectLst>
              <a:outerShdw blurRad="254000" dist="114300" dir="2700000" algn="tl" rotWithShape="0">
                <a:prstClr val="black">
                  <a:alpha val="2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5" name="TextBox 12">
              <a:extLst>
                <a:ext uri="{FF2B5EF4-FFF2-40B4-BE49-F238E27FC236}">
                  <a16:creationId xmlns:a16="http://schemas.microsoft.com/office/drawing/2014/main" id="{815A86A2-11BB-4CEA-980C-E72D746E3B20}"/>
                </a:ext>
              </a:extLst>
            </p:cNvPr>
            <p:cNvSpPr txBox="1"/>
            <p:nvPr/>
          </p:nvSpPr>
          <p:spPr>
            <a:xfrm>
              <a:off x="9387007" y="3013797"/>
              <a:ext cx="637430" cy="839080"/>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square" lIns="0" tIns="0" rIns="0" bIns="0">
              <a:spAutoFit/>
            </a:bodyPr>
            <a:lstStyle>
              <a:defPPr>
                <a:defRPr lang="zh-CN"/>
              </a:defPPr>
              <a:lvl1pPr algn="ctr" fontAlgn="auto">
                <a:spcBef>
                  <a:spcPts val="0"/>
                </a:spcBef>
                <a:spcAft>
                  <a:spcPts val="0"/>
                </a:spcAft>
                <a:defRPr sz="14000" b="1">
                  <a:ln w="12700">
                    <a:gradFill flip="none" rotWithShape="1">
                      <a:gsLst>
                        <a:gs pos="20000">
                          <a:schemeClr val="bg1">
                            <a:alpha val="0"/>
                          </a:schemeClr>
                        </a:gs>
                        <a:gs pos="80000">
                          <a:schemeClr val="bg1"/>
                        </a:gs>
                      </a:gsLst>
                      <a:lin ang="8100000" scaled="1"/>
                      <a:tileRect/>
                    </a:gradFill>
                  </a:ln>
                  <a:solidFill>
                    <a:schemeClr val="bg2">
                      <a:lumMod val="50000"/>
                    </a:schemeClr>
                  </a:solidFill>
                  <a:effectLst>
                    <a:innerShdw blurRad="38100" dist="25400" dir="18900000">
                      <a:prstClr val="black">
                        <a:alpha val="50000"/>
                      </a:prstClr>
                    </a:innerShdw>
                  </a:effectLst>
                  <a:latin typeface="Agency FB" panose="020B0503020202020204" pitchFamily="34" charset="0"/>
                  <a:ea typeface="微软雅黑" panose="020B0503020204020204" pitchFamily="34" charset="-122"/>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CN" sz="4800" b="0" i="0" u="none" strike="noStrike" kern="1200" cap="none" spc="0" normalizeH="0" baseline="0" noProof="0">
                  <a:ln w="12700">
                    <a:noFill/>
                  </a:ln>
                  <a:solidFill>
                    <a:prstClr val="white"/>
                  </a:solidFill>
                  <a:effectLst/>
                  <a:uLnTx/>
                  <a:uFillTx/>
                  <a:latin typeface="Agency FB" panose="020B0503020202020204" pitchFamily="34" charset="0"/>
                  <a:ea typeface="微软雅黑" panose="020B0503020204020204" pitchFamily="34" charset="-122"/>
                  <a:cs typeface="+mn-cs"/>
                </a:rPr>
                <a:t>02</a:t>
              </a:r>
              <a:endParaRPr kumimoji="0" lang="zh-CN" altLang="en-US" sz="4800" b="0" i="0" u="none" strike="noStrike" kern="1200" cap="none" spc="0" normalizeH="0" baseline="0" noProof="0">
                <a:ln w="12700">
                  <a:noFill/>
                </a:ln>
                <a:solidFill>
                  <a:prstClr val="white"/>
                </a:solidFill>
                <a:effectLst/>
                <a:uLnTx/>
                <a:uFillTx/>
                <a:latin typeface="Agency FB" panose="020B0503020202020204" pitchFamily="34" charset="0"/>
                <a:ea typeface="微软雅黑" panose="020B0503020204020204" pitchFamily="34" charset="-122"/>
                <a:cs typeface="+mn-cs"/>
              </a:endParaRPr>
            </a:p>
          </p:txBody>
        </p:sp>
      </p:grpSp>
      <p:grpSp>
        <p:nvGrpSpPr>
          <p:cNvPr id="37" name="组合 36">
            <a:extLst>
              <a:ext uri="{FF2B5EF4-FFF2-40B4-BE49-F238E27FC236}">
                <a16:creationId xmlns:a16="http://schemas.microsoft.com/office/drawing/2014/main" id="{6569CE94-4EB6-4B34-A9CA-8FE6C7BD242E}"/>
              </a:ext>
            </a:extLst>
          </p:cNvPr>
          <p:cNvGrpSpPr/>
          <p:nvPr/>
        </p:nvGrpSpPr>
        <p:grpSpPr>
          <a:xfrm>
            <a:off x="10716933" y="2827848"/>
            <a:ext cx="755664" cy="756000"/>
            <a:chOff x="3099566" y="2962000"/>
            <a:chExt cx="755664" cy="756000"/>
          </a:xfrm>
        </p:grpSpPr>
        <p:sp>
          <p:nvSpPr>
            <p:cNvPr id="38" name="Freeform 5">
              <a:extLst>
                <a:ext uri="{FF2B5EF4-FFF2-40B4-BE49-F238E27FC236}">
                  <a16:creationId xmlns:a16="http://schemas.microsoft.com/office/drawing/2014/main" id="{885975A9-5942-422A-B131-B6BBACFEF615}"/>
                </a:ext>
              </a:extLst>
            </p:cNvPr>
            <p:cNvSpPr/>
            <p:nvPr/>
          </p:nvSpPr>
          <p:spPr bwMode="auto">
            <a:xfrm rot="10800000">
              <a:off x="3099566" y="2962000"/>
              <a:ext cx="755664" cy="756000"/>
            </a:xfrm>
            <a:prstGeom prst="ellipse">
              <a:avLst/>
            </a:prstGeom>
            <a:gradFill flip="none" rotWithShape="1">
              <a:gsLst>
                <a:gs pos="0">
                  <a:schemeClr val="accent2"/>
                </a:gs>
                <a:gs pos="100000">
                  <a:schemeClr val="accent2">
                    <a:lumMod val="75000"/>
                  </a:schemeClr>
                </a:gs>
              </a:gsLst>
              <a:lin ang="2700000" scaled="1"/>
              <a:tileRect/>
            </a:gradFill>
            <a:ln w="25400">
              <a:gradFill flip="none" rotWithShape="1">
                <a:gsLst>
                  <a:gs pos="0">
                    <a:schemeClr val="accent2">
                      <a:lumMod val="75000"/>
                    </a:schemeClr>
                  </a:gs>
                  <a:gs pos="100000">
                    <a:schemeClr val="accent2"/>
                  </a:gs>
                </a:gsLst>
                <a:lin ang="2700000" scaled="1"/>
                <a:tileRect/>
              </a:gradFill>
            </a:ln>
            <a:effectLst>
              <a:outerShdw blurRad="254000" dist="114300" dir="2700000" algn="tl" rotWithShape="0">
                <a:prstClr val="black">
                  <a:alpha val="2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39" name="KSO_Shape">
              <a:extLst>
                <a:ext uri="{FF2B5EF4-FFF2-40B4-BE49-F238E27FC236}">
                  <a16:creationId xmlns:a16="http://schemas.microsoft.com/office/drawing/2014/main" id="{3603E0B7-EFD9-41A5-8683-AE47F1719343}"/>
                </a:ext>
              </a:extLst>
            </p:cNvPr>
            <p:cNvSpPr/>
            <p:nvPr/>
          </p:nvSpPr>
          <p:spPr bwMode="auto">
            <a:xfrm>
              <a:off x="3289471" y="3178070"/>
              <a:ext cx="375854" cy="323860"/>
            </a:xfrm>
            <a:custGeom>
              <a:avLst/>
              <a:gdLst>
                <a:gd name="T0" fmla="*/ 838518 w 3856038"/>
                <a:gd name="T1" fmla="*/ 3035936 h 3319463"/>
                <a:gd name="T2" fmla="*/ 807086 w 3856038"/>
                <a:gd name="T3" fmla="*/ 3078481 h 3319463"/>
                <a:gd name="T4" fmla="*/ 345758 w 3856038"/>
                <a:gd name="T5" fmla="*/ 3083244 h 3319463"/>
                <a:gd name="T6" fmla="*/ 306705 w 3856038"/>
                <a:gd name="T7" fmla="*/ 3047684 h 3319463"/>
                <a:gd name="T8" fmla="*/ 1938189 w 3856038"/>
                <a:gd name="T9" fmla="*/ 1874411 h 3319463"/>
                <a:gd name="T10" fmla="*/ 2032113 w 3856038"/>
                <a:gd name="T11" fmla="*/ 1927728 h 3319463"/>
                <a:gd name="T12" fmla="*/ 2127625 w 3856038"/>
                <a:gd name="T13" fmla="*/ 1936931 h 3319463"/>
                <a:gd name="T14" fmla="*/ 2209174 w 3856038"/>
                <a:gd name="T15" fmla="*/ 1913446 h 3319463"/>
                <a:gd name="T16" fmla="*/ 2208222 w 3856038"/>
                <a:gd name="T17" fmla="*/ 3063251 h 3319463"/>
                <a:gd name="T18" fmla="*/ 2159673 w 3856038"/>
                <a:gd name="T19" fmla="*/ 3086101 h 3319463"/>
                <a:gd name="T20" fmla="*/ 1703060 w 3856038"/>
                <a:gd name="T21" fmla="*/ 3067694 h 3319463"/>
                <a:gd name="T22" fmla="*/ 1684338 w 3856038"/>
                <a:gd name="T23" fmla="*/ 1620838 h 3319463"/>
                <a:gd name="T24" fmla="*/ 1517659 w 3856038"/>
                <a:gd name="T25" fmla="*/ 3063249 h 3319463"/>
                <a:gd name="T26" fmla="*/ 1469110 w 3856038"/>
                <a:gd name="T27" fmla="*/ 3086100 h 3319463"/>
                <a:gd name="T28" fmla="*/ 1012179 w 3856038"/>
                <a:gd name="T29" fmla="*/ 3067693 h 3319463"/>
                <a:gd name="T30" fmla="*/ 993775 w 3856038"/>
                <a:gd name="T31" fmla="*/ 2030516 h 3319463"/>
                <a:gd name="T32" fmla="*/ 2903512 w 3856038"/>
                <a:gd name="T33" fmla="*/ 3058483 h 3319463"/>
                <a:gd name="T34" fmla="*/ 2858002 w 3856038"/>
                <a:gd name="T35" fmla="*/ 3085784 h 3319463"/>
                <a:gd name="T36" fmla="*/ 2397814 w 3856038"/>
                <a:gd name="T37" fmla="*/ 3071816 h 3319463"/>
                <a:gd name="T38" fmla="*/ 2374900 w 3856038"/>
                <a:gd name="T39" fmla="*/ 3023247 h 3319463"/>
                <a:gd name="T40" fmla="*/ 3393565 w 3856038"/>
                <a:gd name="T41" fmla="*/ 829618 h 3319463"/>
                <a:gd name="T42" fmla="*/ 3441797 w 3856038"/>
                <a:gd name="T43" fmla="*/ 916284 h 3319463"/>
                <a:gd name="T44" fmla="*/ 3518904 w 3856038"/>
                <a:gd name="T45" fmla="*/ 976601 h 3319463"/>
                <a:gd name="T46" fmla="*/ 3605213 w 3856038"/>
                <a:gd name="T47" fmla="*/ 3023244 h 3319463"/>
                <a:gd name="T48" fmla="*/ 3582367 w 3856038"/>
                <a:gd name="T49" fmla="*/ 3071815 h 3319463"/>
                <a:gd name="T50" fmla="*/ 3123532 w 3856038"/>
                <a:gd name="T51" fmla="*/ 3085783 h 3319463"/>
                <a:gd name="T52" fmla="*/ 3077839 w 3856038"/>
                <a:gd name="T53" fmla="*/ 3058481 h 3319463"/>
                <a:gd name="T54" fmla="*/ 3032368 w 3856038"/>
                <a:gd name="T55" fmla="*/ 0 h 3319463"/>
                <a:gd name="T56" fmla="*/ 3669057 w 3856038"/>
                <a:gd name="T57" fmla="*/ 6984 h 3319463"/>
                <a:gd name="T58" fmla="*/ 3714445 w 3856038"/>
                <a:gd name="T59" fmla="*/ 35552 h 3319463"/>
                <a:gd name="T60" fmla="*/ 3742692 w 3856038"/>
                <a:gd name="T61" fmla="*/ 80308 h 3319463"/>
                <a:gd name="T62" fmla="*/ 3749358 w 3856038"/>
                <a:gd name="T63" fmla="*/ 717377 h 3319463"/>
                <a:gd name="T64" fmla="*/ 3735075 w 3856038"/>
                <a:gd name="T65" fmla="*/ 769117 h 3319463"/>
                <a:gd name="T66" fmla="*/ 3700797 w 3856038"/>
                <a:gd name="T67" fmla="*/ 808795 h 3319463"/>
                <a:gd name="T68" fmla="*/ 3652870 w 3856038"/>
                <a:gd name="T69" fmla="*/ 830698 h 3319463"/>
                <a:gd name="T70" fmla="*/ 3597644 w 3856038"/>
                <a:gd name="T71" fmla="*/ 829110 h 3319463"/>
                <a:gd name="T72" fmla="*/ 3550670 w 3856038"/>
                <a:gd name="T73" fmla="*/ 804986 h 3319463"/>
                <a:gd name="T74" fmla="*/ 3518296 w 3856038"/>
                <a:gd name="T75" fmla="*/ 764039 h 3319463"/>
                <a:gd name="T76" fmla="*/ 3506552 w 3856038"/>
                <a:gd name="T77" fmla="*/ 711346 h 3319463"/>
                <a:gd name="T78" fmla="*/ 2155095 w 3856038"/>
                <a:gd name="T79" fmla="*/ 1756621 h 3319463"/>
                <a:gd name="T80" fmla="*/ 2103678 w 3856038"/>
                <a:gd name="T81" fmla="*/ 1768049 h 3319463"/>
                <a:gd name="T82" fmla="*/ 2052577 w 3856038"/>
                <a:gd name="T83" fmla="*/ 1756621 h 3319463"/>
                <a:gd name="T84" fmla="*/ 207257 w 3856038"/>
                <a:gd name="T85" fmla="*/ 2594619 h 3319463"/>
                <a:gd name="T86" fmla="*/ 161553 w 3856038"/>
                <a:gd name="T87" fmla="*/ 2623505 h 3319463"/>
                <a:gd name="T88" fmla="*/ 109818 w 3856038"/>
                <a:gd name="T89" fmla="*/ 2629853 h 3319463"/>
                <a:gd name="T90" fmla="*/ 59670 w 3856038"/>
                <a:gd name="T91" fmla="*/ 2613665 h 3319463"/>
                <a:gd name="T92" fmla="*/ 19996 w 3856038"/>
                <a:gd name="T93" fmla="*/ 2575574 h 3319463"/>
                <a:gd name="T94" fmla="*/ 952 w 3856038"/>
                <a:gd name="T95" fmla="*/ 2526056 h 3319463"/>
                <a:gd name="T96" fmla="*/ 5078 w 3856038"/>
                <a:gd name="T97" fmla="*/ 2473998 h 3319463"/>
                <a:gd name="T98" fmla="*/ 31105 w 3856038"/>
                <a:gd name="T99" fmla="*/ 2427337 h 3319463"/>
                <a:gd name="T100" fmla="*/ 1492697 w 3856038"/>
                <a:gd name="T101" fmla="*/ 975760 h 3319463"/>
                <a:gd name="T102" fmla="*/ 1543797 w 3856038"/>
                <a:gd name="T103" fmla="*/ 964333 h 3319463"/>
                <a:gd name="T104" fmla="*/ 1595215 w 3856038"/>
                <a:gd name="T105" fmla="*/ 975760 h 3319463"/>
                <a:gd name="T106" fmla="*/ 3334526 w 3856038"/>
                <a:gd name="T107" fmla="*/ 243464 h 3319463"/>
                <a:gd name="T108" fmla="*/ 2991107 w 3856038"/>
                <a:gd name="T109" fmla="*/ 233624 h 3319463"/>
                <a:gd name="T110" fmla="*/ 2948576 w 3856038"/>
                <a:gd name="T111" fmla="*/ 203151 h 3319463"/>
                <a:gd name="T112" fmla="*/ 2922550 w 3856038"/>
                <a:gd name="T113" fmla="*/ 157760 h 3319463"/>
                <a:gd name="T114" fmla="*/ 2918424 w 3856038"/>
                <a:gd name="T115" fmla="*/ 102845 h 3319463"/>
                <a:gd name="T116" fmla="*/ 2937468 w 3856038"/>
                <a:gd name="T117" fmla="*/ 53645 h 3319463"/>
                <a:gd name="T118" fmla="*/ 2975555 w 3856038"/>
                <a:gd name="T119" fmla="*/ 17459 h 3319463"/>
                <a:gd name="T120" fmla="*/ 3026338 w 3856038"/>
                <a:gd name="T121" fmla="*/ 318 h 33194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3856038" h="3319463">
                  <a:moveTo>
                    <a:pt x="50800" y="3187700"/>
                  </a:moveTo>
                  <a:lnTo>
                    <a:pt x="3856038" y="3187700"/>
                  </a:lnTo>
                  <a:lnTo>
                    <a:pt x="3856038" y="3319463"/>
                  </a:lnTo>
                  <a:lnTo>
                    <a:pt x="50800" y="3319463"/>
                  </a:lnTo>
                  <a:lnTo>
                    <a:pt x="50800" y="3187700"/>
                  </a:lnTo>
                  <a:close/>
                  <a:moveTo>
                    <a:pt x="839788" y="2182813"/>
                  </a:moveTo>
                  <a:lnTo>
                    <a:pt x="839788" y="3023236"/>
                  </a:lnTo>
                  <a:lnTo>
                    <a:pt x="839471" y="3029586"/>
                  </a:lnTo>
                  <a:lnTo>
                    <a:pt x="838518" y="3035936"/>
                  </a:lnTo>
                  <a:lnTo>
                    <a:pt x="837248" y="3041969"/>
                  </a:lnTo>
                  <a:lnTo>
                    <a:pt x="834708" y="3047684"/>
                  </a:lnTo>
                  <a:lnTo>
                    <a:pt x="832486" y="3053399"/>
                  </a:lnTo>
                  <a:lnTo>
                    <a:pt x="829311" y="3058479"/>
                  </a:lnTo>
                  <a:lnTo>
                    <a:pt x="825501" y="3063241"/>
                  </a:lnTo>
                  <a:lnTo>
                    <a:pt x="821373" y="3067686"/>
                  </a:lnTo>
                  <a:lnTo>
                    <a:pt x="816928" y="3071814"/>
                  </a:lnTo>
                  <a:lnTo>
                    <a:pt x="812166" y="3075306"/>
                  </a:lnTo>
                  <a:lnTo>
                    <a:pt x="807086" y="3078481"/>
                  </a:lnTo>
                  <a:lnTo>
                    <a:pt x="801688" y="3081339"/>
                  </a:lnTo>
                  <a:lnTo>
                    <a:pt x="795656" y="3083244"/>
                  </a:lnTo>
                  <a:lnTo>
                    <a:pt x="789623" y="3084831"/>
                  </a:lnTo>
                  <a:lnTo>
                    <a:pt x="783591" y="3085784"/>
                  </a:lnTo>
                  <a:lnTo>
                    <a:pt x="777241" y="3086101"/>
                  </a:lnTo>
                  <a:lnTo>
                    <a:pt x="364173" y="3086101"/>
                  </a:lnTo>
                  <a:lnTo>
                    <a:pt x="357823" y="3085784"/>
                  </a:lnTo>
                  <a:lnTo>
                    <a:pt x="351473" y="3084831"/>
                  </a:lnTo>
                  <a:lnTo>
                    <a:pt x="345758" y="3083244"/>
                  </a:lnTo>
                  <a:lnTo>
                    <a:pt x="339725" y="3081339"/>
                  </a:lnTo>
                  <a:lnTo>
                    <a:pt x="334328" y="3078481"/>
                  </a:lnTo>
                  <a:lnTo>
                    <a:pt x="329248" y="3075306"/>
                  </a:lnTo>
                  <a:lnTo>
                    <a:pt x="324485" y="3071814"/>
                  </a:lnTo>
                  <a:lnTo>
                    <a:pt x="320040" y="3067686"/>
                  </a:lnTo>
                  <a:lnTo>
                    <a:pt x="315595" y="3063241"/>
                  </a:lnTo>
                  <a:lnTo>
                    <a:pt x="312103" y="3058479"/>
                  </a:lnTo>
                  <a:lnTo>
                    <a:pt x="308928" y="3053399"/>
                  </a:lnTo>
                  <a:lnTo>
                    <a:pt x="306705" y="3047684"/>
                  </a:lnTo>
                  <a:lnTo>
                    <a:pt x="304165" y="3041969"/>
                  </a:lnTo>
                  <a:lnTo>
                    <a:pt x="302578" y="3035936"/>
                  </a:lnTo>
                  <a:lnTo>
                    <a:pt x="301943" y="3029586"/>
                  </a:lnTo>
                  <a:lnTo>
                    <a:pt x="301625" y="3023236"/>
                  </a:lnTo>
                  <a:lnTo>
                    <a:pt x="301625" y="2721293"/>
                  </a:lnTo>
                  <a:lnTo>
                    <a:pt x="839788" y="2182813"/>
                  </a:lnTo>
                  <a:close/>
                  <a:moveTo>
                    <a:pt x="1684338" y="1620838"/>
                  </a:moveTo>
                  <a:lnTo>
                    <a:pt x="1929304" y="1865842"/>
                  </a:lnTo>
                  <a:lnTo>
                    <a:pt x="1938189" y="1874411"/>
                  </a:lnTo>
                  <a:lnTo>
                    <a:pt x="1947708" y="1882345"/>
                  </a:lnTo>
                  <a:lnTo>
                    <a:pt x="1957227" y="1889644"/>
                  </a:lnTo>
                  <a:lnTo>
                    <a:pt x="1967064" y="1896944"/>
                  </a:lnTo>
                  <a:lnTo>
                    <a:pt x="1977218" y="1903291"/>
                  </a:lnTo>
                  <a:lnTo>
                    <a:pt x="1987690" y="1909003"/>
                  </a:lnTo>
                  <a:lnTo>
                    <a:pt x="1998478" y="1914716"/>
                  </a:lnTo>
                  <a:lnTo>
                    <a:pt x="2009267" y="1919476"/>
                  </a:lnTo>
                  <a:lnTo>
                    <a:pt x="2020690" y="1923602"/>
                  </a:lnTo>
                  <a:lnTo>
                    <a:pt x="2032113" y="1927728"/>
                  </a:lnTo>
                  <a:lnTo>
                    <a:pt x="2043537" y="1930901"/>
                  </a:lnTo>
                  <a:lnTo>
                    <a:pt x="2055277" y="1933440"/>
                  </a:lnTo>
                  <a:lnTo>
                    <a:pt x="2067335" y="1935344"/>
                  </a:lnTo>
                  <a:lnTo>
                    <a:pt x="2079393" y="1936931"/>
                  </a:lnTo>
                  <a:lnTo>
                    <a:pt x="2091768" y="1937883"/>
                  </a:lnTo>
                  <a:lnTo>
                    <a:pt x="2103826" y="1938201"/>
                  </a:lnTo>
                  <a:lnTo>
                    <a:pt x="2111759" y="1937883"/>
                  </a:lnTo>
                  <a:lnTo>
                    <a:pt x="2119692" y="1937566"/>
                  </a:lnTo>
                  <a:lnTo>
                    <a:pt x="2127625" y="1936931"/>
                  </a:lnTo>
                  <a:lnTo>
                    <a:pt x="2135240" y="1935979"/>
                  </a:lnTo>
                  <a:lnTo>
                    <a:pt x="2142856" y="1934710"/>
                  </a:lnTo>
                  <a:lnTo>
                    <a:pt x="2150788" y="1933440"/>
                  </a:lnTo>
                  <a:lnTo>
                    <a:pt x="2158404" y="1931536"/>
                  </a:lnTo>
                  <a:lnTo>
                    <a:pt x="2165702" y="1929949"/>
                  </a:lnTo>
                  <a:lnTo>
                    <a:pt x="2173318" y="1927728"/>
                  </a:lnTo>
                  <a:lnTo>
                    <a:pt x="2180299" y="1925189"/>
                  </a:lnTo>
                  <a:lnTo>
                    <a:pt x="2194895" y="1919794"/>
                  </a:lnTo>
                  <a:lnTo>
                    <a:pt x="2209174" y="1913446"/>
                  </a:lnTo>
                  <a:lnTo>
                    <a:pt x="2222501" y="1906782"/>
                  </a:lnTo>
                  <a:lnTo>
                    <a:pt x="2222501" y="3023263"/>
                  </a:lnTo>
                  <a:lnTo>
                    <a:pt x="2222501" y="3029611"/>
                  </a:lnTo>
                  <a:lnTo>
                    <a:pt x="2221232" y="3035958"/>
                  </a:lnTo>
                  <a:lnTo>
                    <a:pt x="2219645" y="3041988"/>
                  </a:lnTo>
                  <a:lnTo>
                    <a:pt x="2217742" y="3047700"/>
                  </a:lnTo>
                  <a:lnTo>
                    <a:pt x="2214886" y="3053413"/>
                  </a:lnTo>
                  <a:lnTo>
                    <a:pt x="2211713" y="3058491"/>
                  </a:lnTo>
                  <a:lnTo>
                    <a:pt x="2208222" y="3063251"/>
                  </a:lnTo>
                  <a:lnTo>
                    <a:pt x="2204414" y="3067694"/>
                  </a:lnTo>
                  <a:lnTo>
                    <a:pt x="2199655" y="3071820"/>
                  </a:lnTo>
                  <a:lnTo>
                    <a:pt x="2194895" y="3075311"/>
                  </a:lnTo>
                  <a:lnTo>
                    <a:pt x="2189818" y="3078484"/>
                  </a:lnTo>
                  <a:lnTo>
                    <a:pt x="2184424" y="3081341"/>
                  </a:lnTo>
                  <a:lnTo>
                    <a:pt x="2178712" y="3083245"/>
                  </a:lnTo>
                  <a:lnTo>
                    <a:pt x="2172366" y="3084832"/>
                  </a:lnTo>
                  <a:lnTo>
                    <a:pt x="2166654" y="3085784"/>
                  </a:lnTo>
                  <a:lnTo>
                    <a:pt x="2159673" y="3086101"/>
                  </a:lnTo>
                  <a:lnTo>
                    <a:pt x="1747166" y="3086101"/>
                  </a:lnTo>
                  <a:lnTo>
                    <a:pt x="1740820" y="3085784"/>
                  </a:lnTo>
                  <a:lnTo>
                    <a:pt x="1734474" y="3084832"/>
                  </a:lnTo>
                  <a:lnTo>
                    <a:pt x="1728445" y="3083245"/>
                  </a:lnTo>
                  <a:lnTo>
                    <a:pt x="1723050" y="3081341"/>
                  </a:lnTo>
                  <a:lnTo>
                    <a:pt x="1717656" y="3078484"/>
                  </a:lnTo>
                  <a:lnTo>
                    <a:pt x="1712579" y="3075311"/>
                  </a:lnTo>
                  <a:lnTo>
                    <a:pt x="1707185" y="3071820"/>
                  </a:lnTo>
                  <a:lnTo>
                    <a:pt x="1703060" y="3067694"/>
                  </a:lnTo>
                  <a:lnTo>
                    <a:pt x="1698935" y="3063251"/>
                  </a:lnTo>
                  <a:lnTo>
                    <a:pt x="1695444" y="3058491"/>
                  </a:lnTo>
                  <a:lnTo>
                    <a:pt x="1692271" y="3053413"/>
                  </a:lnTo>
                  <a:lnTo>
                    <a:pt x="1689415" y="3047700"/>
                  </a:lnTo>
                  <a:lnTo>
                    <a:pt x="1687511" y="3041988"/>
                  </a:lnTo>
                  <a:lnTo>
                    <a:pt x="1685925" y="3035958"/>
                  </a:lnTo>
                  <a:lnTo>
                    <a:pt x="1684973" y="3029611"/>
                  </a:lnTo>
                  <a:lnTo>
                    <a:pt x="1684338" y="3023263"/>
                  </a:lnTo>
                  <a:lnTo>
                    <a:pt x="1684338" y="1620838"/>
                  </a:lnTo>
                  <a:close/>
                  <a:moveTo>
                    <a:pt x="1531938" y="1492251"/>
                  </a:moveTo>
                  <a:lnTo>
                    <a:pt x="1531938" y="3023260"/>
                  </a:lnTo>
                  <a:lnTo>
                    <a:pt x="1531304" y="3029608"/>
                  </a:lnTo>
                  <a:lnTo>
                    <a:pt x="1530669" y="3035955"/>
                  </a:lnTo>
                  <a:lnTo>
                    <a:pt x="1529082" y="3041985"/>
                  </a:lnTo>
                  <a:lnTo>
                    <a:pt x="1527178" y="3047698"/>
                  </a:lnTo>
                  <a:lnTo>
                    <a:pt x="1524323" y="3053411"/>
                  </a:lnTo>
                  <a:lnTo>
                    <a:pt x="1521150" y="3058489"/>
                  </a:lnTo>
                  <a:lnTo>
                    <a:pt x="1517659" y="3063249"/>
                  </a:lnTo>
                  <a:lnTo>
                    <a:pt x="1513217" y="3067693"/>
                  </a:lnTo>
                  <a:lnTo>
                    <a:pt x="1509092" y="3071818"/>
                  </a:lnTo>
                  <a:lnTo>
                    <a:pt x="1504332" y="3075309"/>
                  </a:lnTo>
                  <a:lnTo>
                    <a:pt x="1498938" y="3078483"/>
                  </a:lnTo>
                  <a:lnTo>
                    <a:pt x="1493543" y="3081340"/>
                  </a:lnTo>
                  <a:lnTo>
                    <a:pt x="1487514" y="3083244"/>
                  </a:lnTo>
                  <a:lnTo>
                    <a:pt x="1481803" y="3084831"/>
                  </a:lnTo>
                  <a:lnTo>
                    <a:pt x="1475456" y="3085783"/>
                  </a:lnTo>
                  <a:lnTo>
                    <a:pt x="1469110" y="3086100"/>
                  </a:lnTo>
                  <a:lnTo>
                    <a:pt x="1056286" y="3086100"/>
                  </a:lnTo>
                  <a:lnTo>
                    <a:pt x="1050257" y="3085783"/>
                  </a:lnTo>
                  <a:lnTo>
                    <a:pt x="1043911" y="3084831"/>
                  </a:lnTo>
                  <a:lnTo>
                    <a:pt x="1037882" y="3083244"/>
                  </a:lnTo>
                  <a:lnTo>
                    <a:pt x="1031853" y="3081340"/>
                  </a:lnTo>
                  <a:lnTo>
                    <a:pt x="1026776" y="3078483"/>
                  </a:lnTo>
                  <a:lnTo>
                    <a:pt x="1021381" y="3075309"/>
                  </a:lnTo>
                  <a:lnTo>
                    <a:pt x="1016622" y="3071818"/>
                  </a:lnTo>
                  <a:lnTo>
                    <a:pt x="1012179" y="3067693"/>
                  </a:lnTo>
                  <a:lnTo>
                    <a:pt x="1008372" y="3063249"/>
                  </a:lnTo>
                  <a:lnTo>
                    <a:pt x="1004246" y="3058489"/>
                  </a:lnTo>
                  <a:lnTo>
                    <a:pt x="1001391" y="3053411"/>
                  </a:lnTo>
                  <a:lnTo>
                    <a:pt x="998852" y="3047698"/>
                  </a:lnTo>
                  <a:lnTo>
                    <a:pt x="996631" y="3041985"/>
                  </a:lnTo>
                  <a:lnTo>
                    <a:pt x="995044" y="3035955"/>
                  </a:lnTo>
                  <a:lnTo>
                    <a:pt x="994092" y="3029608"/>
                  </a:lnTo>
                  <a:lnTo>
                    <a:pt x="993775" y="3023260"/>
                  </a:lnTo>
                  <a:lnTo>
                    <a:pt x="993775" y="2030516"/>
                  </a:lnTo>
                  <a:lnTo>
                    <a:pt x="1531938" y="1492251"/>
                  </a:lnTo>
                  <a:close/>
                  <a:moveTo>
                    <a:pt x="2914650" y="1230313"/>
                  </a:moveTo>
                  <a:lnTo>
                    <a:pt x="2914650" y="3023247"/>
                  </a:lnTo>
                  <a:lnTo>
                    <a:pt x="2914014" y="3029596"/>
                  </a:lnTo>
                  <a:lnTo>
                    <a:pt x="2913059" y="3035945"/>
                  </a:lnTo>
                  <a:lnTo>
                    <a:pt x="2911468" y="3041976"/>
                  </a:lnTo>
                  <a:lnTo>
                    <a:pt x="2909240" y="3047690"/>
                  </a:lnTo>
                  <a:lnTo>
                    <a:pt x="2906694" y="3053404"/>
                  </a:lnTo>
                  <a:lnTo>
                    <a:pt x="2903512" y="3058483"/>
                  </a:lnTo>
                  <a:lnTo>
                    <a:pt x="2900011" y="3063245"/>
                  </a:lnTo>
                  <a:lnTo>
                    <a:pt x="2895874" y="3067689"/>
                  </a:lnTo>
                  <a:lnTo>
                    <a:pt x="2891736" y="3071816"/>
                  </a:lnTo>
                  <a:lnTo>
                    <a:pt x="2886326" y="3075308"/>
                  </a:lnTo>
                  <a:lnTo>
                    <a:pt x="2881234" y="3078482"/>
                  </a:lnTo>
                  <a:lnTo>
                    <a:pt x="2875824" y="3081340"/>
                  </a:lnTo>
                  <a:lnTo>
                    <a:pt x="2870414" y="3083244"/>
                  </a:lnTo>
                  <a:lnTo>
                    <a:pt x="2864367" y="3084831"/>
                  </a:lnTo>
                  <a:lnTo>
                    <a:pt x="2858002" y="3085784"/>
                  </a:lnTo>
                  <a:lnTo>
                    <a:pt x="2851637" y="3086101"/>
                  </a:lnTo>
                  <a:lnTo>
                    <a:pt x="2437914" y="3086101"/>
                  </a:lnTo>
                  <a:lnTo>
                    <a:pt x="2430912" y="3085784"/>
                  </a:lnTo>
                  <a:lnTo>
                    <a:pt x="2425184" y="3084831"/>
                  </a:lnTo>
                  <a:lnTo>
                    <a:pt x="2418819" y="3083244"/>
                  </a:lnTo>
                  <a:lnTo>
                    <a:pt x="2413090" y="3081340"/>
                  </a:lnTo>
                  <a:lnTo>
                    <a:pt x="2407680" y="3078482"/>
                  </a:lnTo>
                  <a:lnTo>
                    <a:pt x="2402588" y="3075308"/>
                  </a:lnTo>
                  <a:lnTo>
                    <a:pt x="2397814" y="3071816"/>
                  </a:lnTo>
                  <a:lnTo>
                    <a:pt x="2393040" y="3067689"/>
                  </a:lnTo>
                  <a:lnTo>
                    <a:pt x="2389221" y="3063245"/>
                  </a:lnTo>
                  <a:lnTo>
                    <a:pt x="2385721" y="3058483"/>
                  </a:lnTo>
                  <a:lnTo>
                    <a:pt x="2382538" y="3053404"/>
                  </a:lnTo>
                  <a:lnTo>
                    <a:pt x="2379674" y="3047690"/>
                  </a:lnTo>
                  <a:lnTo>
                    <a:pt x="2377764" y="3041976"/>
                  </a:lnTo>
                  <a:lnTo>
                    <a:pt x="2376173" y="3035945"/>
                  </a:lnTo>
                  <a:lnTo>
                    <a:pt x="2374900" y="3029596"/>
                  </a:lnTo>
                  <a:lnTo>
                    <a:pt x="2374900" y="3023247"/>
                  </a:lnTo>
                  <a:lnTo>
                    <a:pt x="2374900" y="1768701"/>
                  </a:lnTo>
                  <a:lnTo>
                    <a:pt x="2914650" y="1230313"/>
                  </a:lnTo>
                  <a:close/>
                  <a:moveTo>
                    <a:pt x="3382142" y="762000"/>
                  </a:moveTo>
                  <a:lnTo>
                    <a:pt x="3382777" y="774063"/>
                  </a:lnTo>
                  <a:lnTo>
                    <a:pt x="3384046" y="785492"/>
                  </a:lnTo>
                  <a:lnTo>
                    <a:pt x="3385633" y="796920"/>
                  </a:lnTo>
                  <a:lnTo>
                    <a:pt x="3387536" y="808031"/>
                  </a:lnTo>
                  <a:lnTo>
                    <a:pt x="3390392" y="818825"/>
                  </a:lnTo>
                  <a:lnTo>
                    <a:pt x="3393565" y="829618"/>
                  </a:lnTo>
                  <a:lnTo>
                    <a:pt x="3397056" y="840094"/>
                  </a:lnTo>
                  <a:lnTo>
                    <a:pt x="3401181" y="850888"/>
                  </a:lnTo>
                  <a:lnTo>
                    <a:pt x="3405623" y="860729"/>
                  </a:lnTo>
                  <a:lnTo>
                    <a:pt x="3410383" y="870570"/>
                  </a:lnTo>
                  <a:lnTo>
                    <a:pt x="3416095" y="880411"/>
                  </a:lnTo>
                  <a:lnTo>
                    <a:pt x="3421806" y="889935"/>
                  </a:lnTo>
                  <a:lnTo>
                    <a:pt x="3427835" y="899141"/>
                  </a:lnTo>
                  <a:lnTo>
                    <a:pt x="3434499" y="907713"/>
                  </a:lnTo>
                  <a:lnTo>
                    <a:pt x="3441797" y="916284"/>
                  </a:lnTo>
                  <a:lnTo>
                    <a:pt x="3448778" y="924220"/>
                  </a:lnTo>
                  <a:lnTo>
                    <a:pt x="3456711" y="932157"/>
                  </a:lnTo>
                  <a:lnTo>
                    <a:pt x="3464644" y="939776"/>
                  </a:lnTo>
                  <a:lnTo>
                    <a:pt x="3472894" y="946760"/>
                  </a:lnTo>
                  <a:lnTo>
                    <a:pt x="3481461" y="953426"/>
                  </a:lnTo>
                  <a:lnTo>
                    <a:pt x="3490663" y="960093"/>
                  </a:lnTo>
                  <a:lnTo>
                    <a:pt x="3499548" y="966125"/>
                  </a:lnTo>
                  <a:lnTo>
                    <a:pt x="3509067" y="971521"/>
                  </a:lnTo>
                  <a:lnTo>
                    <a:pt x="3518904" y="976601"/>
                  </a:lnTo>
                  <a:lnTo>
                    <a:pt x="3529058" y="981363"/>
                  </a:lnTo>
                  <a:lnTo>
                    <a:pt x="3539529" y="985807"/>
                  </a:lnTo>
                  <a:lnTo>
                    <a:pt x="3549683" y="989616"/>
                  </a:lnTo>
                  <a:lnTo>
                    <a:pt x="3560155" y="992791"/>
                  </a:lnTo>
                  <a:lnTo>
                    <a:pt x="3571261" y="995966"/>
                  </a:lnTo>
                  <a:lnTo>
                    <a:pt x="3582367" y="998505"/>
                  </a:lnTo>
                  <a:lnTo>
                    <a:pt x="3593790" y="1000093"/>
                  </a:lnTo>
                  <a:lnTo>
                    <a:pt x="3605213" y="1001680"/>
                  </a:lnTo>
                  <a:lnTo>
                    <a:pt x="3605213" y="3023244"/>
                  </a:lnTo>
                  <a:lnTo>
                    <a:pt x="3604896" y="3029593"/>
                  </a:lnTo>
                  <a:lnTo>
                    <a:pt x="3603944" y="3035942"/>
                  </a:lnTo>
                  <a:lnTo>
                    <a:pt x="3602357" y="3041974"/>
                  </a:lnTo>
                  <a:lnTo>
                    <a:pt x="3600136" y="3047688"/>
                  </a:lnTo>
                  <a:lnTo>
                    <a:pt x="3597598" y="3053402"/>
                  </a:lnTo>
                  <a:lnTo>
                    <a:pt x="3594425" y="3058481"/>
                  </a:lnTo>
                  <a:lnTo>
                    <a:pt x="3590617" y="3063243"/>
                  </a:lnTo>
                  <a:lnTo>
                    <a:pt x="3586809" y="3067688"/>
                  </a:lnTo>
                  <a:lnTo>
                    <a:pt x="3582367" y="3071815"/>
                  </a:lnTo>
                  <a:lnTo>
                    <a:pt x="3577607" y="3075307"/>
                  </a:lnTo>
                  <a:lnTo>
                    <a:pt x="3572213" y="3078481"/>
                  </a:lnTo>
                  <a:lnTo>
                    <a:pt x="3567136" y="3081338"/>
                  </a:lnTo>
                  <a:lnTo>
                    <a:pt x="3561107" y="3083243"/>
                  </a:lnTo>
                  <a:lnTo>
                    <a:pt x="3555078" y="3084830"/>
                  </a:lnTo>
                  <a:lnTo>
                    <a:pt x="3548732" y="3085783"/>
                  </a:lnTo>
                  <a:lnTo>
                    <a:pt x="3542703" y="3086100"/>
                  </a:lnTo>
                  <a:lnTo>
                    <a:pt x="3129878" y="3086100"/>
                  </a:lnTo>
                  <a:lnTo>
                    <a:pt x="3123532" y="3085783"/>
                  </a:lnTo>
                  <a:lnTo>
                    <a:pt x="3117186" y="3084830"/>
                  </a:lnTo>
                  <a:lnTo>
                    <a:pt x="3111474" y="3083243"/>
                  </a:lnTo>
                  <a:lnTo>
                    <a:pt x="3105445" y="3081338"/>
                  </a:lnTo>
                  <a:lnTo>
                    <a:pt x="3099733" y="3078481"/>
                  </a:lnTo>
                  <a:lnTo>
                    <a:pt x="3094656" y="3075307"/>
                  </a:lnTo>
                  <a:lnTo>
                    <a:pt x="3089897" y="3071815"/>
                  </a:lnTo>
                  <a:lnTo>
                    <a:pt x="3085454" y="3067688"/>
                  </a:lnTo>
                  <a:lnTo>
                    <a:pt x="3081329" y="3063243"/>
                  </a:lnTo>
                  <a:lnTo>
                    <a:pt x="3077839" y="3058481"/>
                  </a:lnTo>
                  <a:lnTo>
                    <a:pt x="3074666" y="3053402"/>
                  </a:lnTo>
                  <a:lnTo>
                    <a:pt x="3071810" y="3047688"/>
                  </a:lnTo>
                  <a:lnTo>
                    <a:pt x="3069906" y="3041974"/>
                  </a:lnTo>
                  <a:lnTo>
                    <a:pt x="3068320" y="3035942"/>
                  </a:lnTo>
                  <a:lnTo>
                    <a:pt x="3067685" y="3029593"/>
                  </a:lnTo>
                  <a:lnTo>
                    <a:pt x="3067050" y="3023244"/>
                  </a:lnTo>
                  <a:lnTo>
                    <a:pt x="3067050" y="1077552"/>
                  </a:lnTo>
                  <a:lnTo>
                    <a:pt x="3382142" y="762000"/>
                  </a:lnTo>
                  <a:close/>
                  <a:moveTo>
                    <a:pt x="3032368" y="0"/>
                  </a:moveTo>
                  <a:lnTo>
                    <a:pt x="3038399" y="0"/>
                  </a:lnTo>
                  <a:lnTo>
                    <a:pt x="3628114" y="0"/>
                  </a:lnTo>
                  <a:lnTo>
                    <a:pt x="3634144" y="0"/>
                  </a:lnTo>
                  <a:lnTo>
                    <a:pt x="3640175" y="318"/>
                  </a:lnTo>
                  <a:lnTo>
                    <a:pt x="3646205" y="1270"/>
                  </a:lnTo>
                  <a:lnTo>
                    <a:pt x="3651918" y="2222"/>
                  </a:lnTo>
                  <a:lnTo>
                    <a:pt x="3657631" y="3492"/>
                  </a:lnTo>
                  <a:lnTo>
                    <a:pt x="3663344" y="5079"/>
                  </a:lnTo>
                  <a:lnTo>
                    <a:pt x="3669057" y="6984"/>
                  </a:lnTo>
                  <a:lnTo>
                    <a:pt x="3674453" y="9206"/>
                  </a:lnTo>
                  <a:lnTo>
                    <a:pt x="3680166" y="11428"/>
                  </a:lnTo>
                  <a:lnTo>
                    <a:pt x="3685562" y="14284"/>
                  </a:lnTo>
                  <a:lnTo>
                    <a:pt x="3690640" y="17459"/>
                  </a:lnTo>
                  <a:lnTo>
                    <a:pt x="3695718" y="20633"/>
                  </a:lnTo>
                  <a:lnTo>
                    <a:pt x="3700479" y="23807"/>
                  </a:lnTo>
                  <a:lnTo>
                    <a:pt x="3705240" y="27616"/>
                  </a:lnTo>
                  <a:lnTo>
                    <a:pt x="3710001" y="31425"/>
                  </a:lnTo>
                  <a:lnTo>
                    <a:pt x="3714445" y="35552"/>
                  </a:lnTo>
                  <a:lnTo>
                    <a:pt x="3718253" y="39678"/>
                  </a:lnTo>
                  <a:lnTo>
                    <a:pt x="3722062" y="44440"/>
                  </a:lnTo>
                  <a:lnTo>
                    <a:pt x="3725871" y="49201"/>
                  </a:lnTo>
                  <a:lnTo>
                    <a:pt x="3729362" y="53962"/>
                  </a:lnTo>
                  <a:lnTo>
                    <a:pt x="3732536" y="59041"/>
                  </a:lnTo>
                  <a:lnTo>
                    <a:pt x="3735075" y="64437"/>
                  </a:lnTo>
                  <a:lnTo>
                    <a:pt x="3737932" y="69516"/>
                  </a:lnTo>
                  <a:lnTo>
                    <a:pt x="3740471" y="74912"/>
                  </a:lnTo>
                  <a:lnTo>
                    <a:pt x="3742692" y="80308"/>
                  </a:lnTo>
                  <a:lnTo>
                    <a:pt x="3744279" y="86339"/>
                  </a:lnTo>
                  <a:lnTo>
                    <a:pt x="3745866" y="91736"/>
                  </a:lnTo>
                  <a:lnTo>
                    <a:pt x="3747453" y="97767"/>
                  </a:lnTo>
                  <a:lnTo>
                    <a:pt x="3748088" y="103798"/>
                  </a:lnTo>
                  <a:lnTo>
                    <a:pt x="3749040" y="109511"/>
                  </a:lnTo>
                  <a:lnTo>
                    <a:pt x="3749358" y="115542"/>
                  </a:lnTo>
                  <a:lnTo>
                    <a:pt x="3749675" y="121573"/>
                  </a:lnTo>
                  <a:lnTo>
                    <a:pt x="3749675" y="711346"/>
                  </a:lnTo>
                  <a:lnTo>
                    <a:pt x="3749358" y="717377"/>
                  </a:lnTo>
                  <a:lnTo>
                    <a:pt x="3749040" y="723726"/>
                  </a:lnTo>
                  <a:lnTo>
                    <a:pt x="3748088" y="729757"/>
                  </a:lnTo>
                  <a:lnTo>
                    <a:pt x="3747453" y="735788"/>
                  </a:lnTo>
                  <a:lnTo>
                    <a:pt x="3745866" y="741819"/>
                  </a:lnTo>
                  <a:lnTo>
                    <a:pt x="3744279" y="747215"/>
                  </a:lnTo>
                  <a:lnTo>
                    <a:pt x="3742375" y="753246"/>
                  </a:lnTo>
                  <a:lnTo>
                    <a:pt x="3740471" y="758642"/>
                  </a:lnTo>
                  <a:lnTo>
                    <a:pt x="3737614" y="764039"/>
                  </a:lnTo>
                  <a:lnTo>
                    <a:pt x="3735075" y="769117"/>
                  </a:lnTo>
                  <a:lnTo>
                    <a:pt x="3732219" y="774196"/>
                  </a:lnTo>
                  <a:lnTo>
                    <a:pt x="3729045" y="779275"/>
                  </a:lnTo>
                  <a:lnTo>
                    <a:pt x="3725871" y="784036"/>
                  </a:lnTo>
                  <a:lnTo>
                    <a:pt x="3721745" y="788798"/>
                  </a:lnTo>
                  <a:lnTo>
                    <a:pt x="3718253" y="793242"/>
                  </a:lnTo>
                  <a:lnTo>
                    <a:pt x="3714445" y="797368"/>
                  </a:lnTo>
                  <a:lnTo>
                    <a:pt x="3710001" y="801495"/>
                  </a:lnTo>
                  <a:lnTo>
                    <a:pt x="3705558" y="804986"/>
                  </a:lnTo>
                  <a:lnTo>
                    <a:pt x="3700797" y="808795"/>
                  </a:lnTo>
                  <a:lnTo>
                    <a:pt x="3696036" y="811970"/>
                  </a:lnTo>
                  <a:lnTo>
                    <a:pt x="3690958" y="815144"/>
                  </a:lnTo>
                  <a:lnTo>
                    <a:pt x="3685879" y="818318"/>
                  </a:lnTo>
                  <a:lnTo>
                    <a:pt x="3680801" y="820857"/>
                  </a:lnTo>
                  <a:lnTo>
                    <a:pt x="3675405" y="823397"/>
                  </a:lnTo>
                  <a:lnTo>
                    <a:pt x="3669692" y="825301"/>
                  </a:lnTo>
                  <a:lnTo>
                    <a:pt x="3664297" y="827523"/>
                  </a:lnTo>
                  <a:lnTo>
                    <a:pt x="3658583" y="829110"/>
                  </a:lnTo>
                  <a:lnTo>
                    <a:pt x="3652870" y="830698"/>
                  </a:lnTo>
                  <a:lnTo>
                    <a:pt x="3646523" y="831332"/>
                  </a:lnTo>
                  <a:lnTo>
                    <a:pt x="3640492" y="832285"/>
                  </a:lnTo>
                  <a:lnTo>
                    <a:pt x="3634144" y="832919"/>
                  </a:lnTo>
                  <a:lnTo>
                    <a:pt x="3628114" y="832919"/>
                  </a:lnTo>
                  <a:lnTo>
                    <a:pt x="3622083" y="832919"/>
                  </a:lnTo>
                  <a:lnTo>
                    <a:pt x="3615735" y="832285"/>
                  </a:lnTo>
                  <a:lnTo>
                    <a:pt x="3609705" y="831332"/>
                  </a:lnTo>
                  <a:lnTo>
                    <a:pt x="3603675" y="830698"/>
                  </a:lnTo>
                  <a:lnTo>
                    <a:pt x="3597644" y="829110"/>
                  </a:lnTo>
                  <a:lnTo>
                    <a:pt x="3592248" y="827523"/>
                  </a:lnTo>
                  <a:lnTo>
                    <a:pt x="3586218" y="825301"/>
                  </a:lnTo>
                  <a:lnTo>
                    <a:pt x="3580822" y="823397"/>
                  </a:lnTo>
                  <a:lnTo>
                    <a:pt x="3575427" y="820857"/>
                  </a:lnTo>
                  <a:lnTo>
                    <a:pt x="3570031" y="818318"/>
                  </a:lnTo>
                  <a:lnTo>
                    <a:pt x="3565270" y="815144"/>
                  </a:lnTo>
                  <a:lnTo>
                    <a:pt x="3560192" y="811970"/>
                  </a:lnTo>
                  <a:lnTo>
                    <a:pt x="3555431" y="808795"/>
                  </a:lnTo>
                  <a:lnTo>
                    <a:pt x="3550670" y="804986"/>
                  </a:lnTo>
                  <a:lnTo>
                    <a:pt x="3546227" y="801495"/>
                  </a:lnTo>
                  <a:lnTo>
                    <a:pt x="3542100" y="797368"/>
                  </a:lnTo>
                  <a:lnTo>
                    <a:pt x="3537974" y="793242"/>
                  </a:lnTo>
                  <a:lnTo>
                    <a:pt x="3534166" y="788798"/>
                  </a:lnTo>
                  <a:lnTo>
                    <a:pt x="3530674" y="784036"/>
                  </a:lnTo>
                  <a:lnTo>
                    <a:pt x="3527500" y="779275"/>
                  </a:lnTo>
                  <a:lnTo>
                    <a:pt x="3524326" y="774196"/>
                  </a:lnTo>
                  <a:lnTo>
                    <a:pt x="3521153" y="769117"/>
                  </a:lnTo>
                  <a:lnTo>
                    <a:pt x="3518296" y="764039"/>
                  </a:lnTo>
                  <a:lnTo>
                    <a:pt x="3516074" y="758642"/>
                  </a:lnTo>
                  <a:lnTo>
                    <a:pt x="3514170" y="753246"/>
                  </a:lnTo>
                  <a:lnTo>
                    <a:pt x="3511948" y="747215"/>
                  </a:lnTo>
                  <a:lnTo>
                    <a:pt x="3510361" y="741819"/>
                  </a:lnTo>
                  <a:lnTo>
                    <a:pt x="3508774" y="735788"/>
                  </a:lnTo>
                  <a:lnTo>
                    <a:pt x="3508139" y="729757"/>
                  </a:lnTo>
                  <a:lnTo>
                    <a:pt x="3507187" y="723726"/>
                  </a:lnTo>
                  <a:lnTo>
                    <a:pt x="3506552" y="717377"/>
                  </a:lnTo>
                  <a:lnTo>
                    <a:pt x="3506552" y="711346"/>
                  </a:lnTo>
                  <a:lnTo>
                    <a:pt x="3506552" y="415190"/>
                  </a:lnTo>
                  <a:lnTo>
                    <a:pt x="2189691" y="1732180"/>
                  </a:lnTo>
                  <a:lnTo>
                    <a:pt x="2185247" y="1736624"/>
                  </a:lnTo>
                  <a:lnTo>
                    <a:pt x="2180487" y="1740433"/>
                  </a:lnTo>
                  <a:lnTo>
                    <a:pt x="2175726" y="1744242"/>
                  </a:lnTo>
                  <a:lnTo>
                    <a:pt x="2170647" y="1748051"/>
                  </a:lnTo>
                  <a:lnTo>
                    <a:pt x="2165569" y="1750908"/>
                  </a:lnTo>
                  <a:lnTo>
                    <a:pt x="2160491" y="1753765"/>
                  </a:lnTo>
                  <a:lnTo>
                    <a:pt x="2155095" y="1756621"/>
                  </a:lnTo>
                  <a:lnTo>
                    <a:pt x="2149382" y="1758843"/>
                  </a:lnTo>
                  <a:lnTo>
                    <a:pt x="2143986" y="1761065"/>
                  </a:lnTo>
                  <a:lnTo>
                    <a:pt x="2138273" y="1762970"/>
                  </a:lnTo>
                  <a:lnTo>
                    <a:pt x="2132878" y="1764557"/>
                  </a:lnTo>
                  <a:lnTo>
                    <a:pt x="2126847" y="1765509"/>
                  </a:lnTo>
                  <a:lnTo>
                    <a:pt x="2121452" y="1766461"/>
                  </a:lnTo>
                  <a:lnTo>
                    <a:pt x="2115421" y="1767096"/>
                  </a:lnTo>
                  <a:lnTo>
                    <a:pt x="2109708" y="1767731"/>
                  </a:lnTo>
                  <a:lnTo>
                    <a:pt x="2103678" y="1768049"/>
                  </a:lnTo>
                  <a:lnTo>
                    <a:pt x="2098282" y="1767731"/>
                  </a:lnTo>
                  <a:lnTo>
                    <a:pt x="2092252" y="1767096"/>
                  </a:lnTo>
                  <a:lnTo>
                    <a:pt x="2086221" y="1766461"/>
                  </a:lnTo>
                  <a:lnTo>
                    <a:pt x="2080508" y="1765509"/>
                  </a:lnTo>
                  <a:lnTo>
                    <a:pt x="2074795" y="1764557"/>
                  </a:lnTo>
                  <a:lnTo>
                    <a:pt x="2069399" y="1762970"/>
                  </a:lnTo>
                  <a:lnTo>
                    <a:pt x="2063369" y="1761065"/>
                  </a:lnTo>
                  <a:lnTo>
                    <a:pt x="2057973" y="1758843"/>
                  </a:lnTo>
                  <a:lnTo>
                    <a:pt x="2052577" y="1756621"/>
                  </a:lnTo>
                  <a:lnTo>
                    <a:pt x="2047182" y="1753765"/>
                  </a:lnTo>
                  <a:lnTo>
                    <a:pt x="2042104" y="1750908"/>
                  </a:lnTo>
                  <a:lnTo>
                    <a:pt x="2037025" y="1748051"/>
                  </a:lnTo>
                  <a:lnTo>
                    <a:pt x="2031947" y="1744242"/>
                  </a:lnTo>
                  <a:lnTo>
                    <a:pt x="2027186" y="1740433"/>
                  </a:lnTo>
                  <a:lnTo>
                    <a:pt x="2022425" y="1736624"/>
                  </a:lnTo>
                  <a:lnTo>
                    <a:pt x="2017664" y="1732180"/>
                  </a:lnTo>
                  <a:lnTo>
                    <a:pt x="1543797" y="1257949"/>
                  </a:lnTo>
                  <a:lnTo>
                    <a:pt x="207257" y="2594619"/>
                  </a:lnTo>
                  <a:lnTo>
                    <a:pt x="202814" y="2599063"/>
                  </a:lnTo>
                  <a:lnTo>
                    <a:pt x="198053" y="2602872"/>
                  </a:lnTo>
                  <a:lnTo>
                    <a:pt x="193292" y="2606999"/>
                  </a:lnTo>
                  <a:lnTo>
                    <a:pt x="188214" y="2610490"/>
                  </a:lnTo>
                  <a:lnTo>
                    <a:pt x="183136" y="2613665"/>
                  </a:lnTo>
                  <a:lnTo>
                    <a:pt x="178057" y="2616204"/>
                  </a:lnTo>
                  <a:lnTo>
                    <a:pt x="172662" y="2619061"/>
                  </a:lnTo>
                  <a:lnTo>
                    <a:pt x="166949" y="2621600"/>
                  </a:lnTo>
                  <a:lnTo>
                    <a:pt x="161553" y="2623505"/>
                  </a:lnTo>
                  <a:lnTo>
                    <a:pt x="155840" y="2625409"/>
                  </a:lnTo>
                  <a:lnTo>
                    <a:pt x="150444" y="2626996"/>
                  </a:lnTo>
                  <a:lnTo>
                    <a:pt x="144414" y="2628266"/>
                  </a:lnTo>
                  <a:lnTo>
                    <a:pt x="139018" y="2628901"/>
                  </a:lnTo>
                  <a:lnTo>
                    <a:pt x="132988" y="2629853"/>
                  </a:lnTo>
                  <a:lnTo>
                    <a:pt x="127275" y="2630171"/>
                  </a:lnTo>
                  <a:lnTo>
                    <a:pt x="121244" y="2630488"/>
                  </a:lnTo>
                  <a:lnTo>
                    <a:pt x="115214" y="2630171"/>
                  </a:lnTo>
                  <a:lnTo>
                    <a:pt x="109818" y="2629853"/>
                  </a:lnTo>
                  <a:lnTo>
                    <a:pt x="103787" y="2628901"/>
                  </a:lnTo>
                  <a:lnTo>
                    <a:pt x="98074" y="2628266"/>
                  </a:lnTo>
                  <a:lnTo>
                    <a:pt x="92361" y="2626996"/>
                  </a:lnTo>
                  <a:lnTo>
                    <a:pt x="86648" y="2625409"/>
                  </a:lnTo>
                  <a:lnTo>
                    <a:pt x="80935" y="2623505"/>
                  </a:lnTo>
                  <a:lnTo>
                    <a:pt x="75540" y="2621600"/>
                  </a:lnTo>
                  <a:lnTo>
                    <a:pt x="70144" y="2619061"/>
                  </a:lnTo>
                  <a:lnTo>
                    <a:pt x="64748" y="2616204"/>
                  </a:lnTo>
                  <a:lnTo>
                    <a:pt x="59670" y="2613665"/>
                  </a:lnTo>
                  <a:lnTo>
                    <a:pt x="54592" y="2610490"/>
                  </a:lnTo>
                  <a:lnTo>
                    <a:pt x="49513" y="2606999"/>
                  </a:lnTo>
                  <a:lnTo>
                    <a:pt x="44752" y="2602872"/>
                  </a:lnTo>
                  <a:lnTo>
                    <a:pt x="39992" y="2599063"/>
                  </a:lnTo>
                  <a:lnTo>
                    <a:pt x="35231" y="2594619"/>
                  </a:lnTo>
                  <a:lnTo>
                    <a:pt x="31105" y="2590175"/>
                  </a:lnTo>
                  <a:lnTo>
                    <a:pt x="26978" y="2585731"/>
                  </a:lnTo>
                  <a:lnTo>
                    <a:pt x="23170" y="2580335"/>
                  </a:lnTo>
                  <a:lnTo>
                    <a:pt x="19996" y="2575574"/>
                  </a:lnTo>
                  <a:lnTo>
                    <a:pt x="16822" y="2570495"/>
                  </a:lnTo>
                  <a:lnTo>
                    <a:pt x="13648" y="2565099"/>
                  </a:lnTo>
                  <a:lnTo>
                    <a:pt x="10791" y="2560020"/>
                  </a:lnTo>
                  <a:lnTo>
                    <a:pt x="8570" y="2554307"/>
                  </a:lnTo>
                  <a:lnTo>
                    <a:pt x="6665" y="2548910"/>
                  </a:lnTo>
                  <a:lnTo>
                    <a:pt x="5078" y="2543514"/>
                  </a:lnTo>
                  <a:lnTo>
                    <a:pt x="3491" y="2537483"/>
                  </a:lnTo>
                  <a:lnTo>
                    <a:pt x="2222" y="2532087"/>
                  </a:lnTo>
                  <a:lnTo>
                    <a:pt x="952" y="2526056"/>
                  </a:lnTo>
                  <a:lnTo>
                    <a:pt x="318" y="2520660"/>
                  </a:lnTo>
                  <a:lnTo>
                    <a:pt x="0" y="2514629"/>
                  </a:lnTo>
                  <a:lnTo>
                    <a:pt x="0" y="2508598"/>
                  </a:lnTo>
                  <a:lnTo>
                    <a:pt x="0" y="2502884"/>
                  </a:lnTo>
                  <a:lnTo>
                    <a:pt x="318" y="2497170"/>
                  </a:lnTo>
                  <a:lnTo>
                    <a:pt x="952" y="2491457"/>
                  </a:lnTo>
                  <a:lnTo>
                    <a:pt x="2222" y="2485426"/>
                  </a:lnTo>
                  <a:lnTo>
                    <a:pt x="3491" y="2480029"/>
                  </a:lnTo>
                  <a:lnTo>
                    <a:pt x="5078" y="2473998"/>
                  </a:lnTo>
                  <a:lnTo>
                    <a:pt x="6665" y="2468285"/>
                  </a:lnTo>
                  <a:lnTo>
                    <a:pt x="8570" y="2462889"/>
                  </a:lnTo>
                  <a:lnTo>
                    <a:pt x="10791" y="2457492"/>
                  </a:lnTo>
                  <a:lnTo>
                    <a:pt x="13648" y="2452414"/>
                  </a:lnTo>
                  <a:lnTo>
                    <a:pt x="16822" y="2446700"/>
                  </a:lnTo>
                  <a:lnTo>
                    <a:pt x="19996" y="2441621"/>
                  </a:lnTo>
                  <a:lnTo>
                    <a:pt x="23487" y="2436860"/>
                  </a:lnTo>
                  <a:lnTo>
                    <a:pt x="26978" y="2431781"/>
                  </a:lnTo>
                  <a:lnTo>
                    <a:pt x="31105" y="2427337"/>
                  </a:lnTo>
                  <a:lnTo>
                    <a:pt x="35231" y="2422576"/>
                  </a:lnTo>
                  <a:lnTo>
                    <a:pt x="1457784" y="1000202"/>
                  </a:lnTo>
                  <a:lnTo>
                    <a:pt x="1462227" y="995758"/>
                  </a:lnTo>
                  <a:lnTo>
                    <a:pt x="1466988" y="991631"/>
                  </a:lnTo>
                  <a:lnTo>
                    <a:pt x="1471749" y="987822"/>
                  </a:lnTo>
                  <a:lnTo>
                    <a:pt x="1476827" y="984330"/>
                  </a:lnTo>
                  <a:lnTo>
                    <a:pt x="1481906" y="981156"/>
                  </a:lnTo>
                  <a:lnTo>
                    <a:pt x="1486984" y="978617"/>
                  </a:lnTo>
                  <a:lnTo>
                    <a:pt x="1492697" y="975760"/>
                  </a:lnTo>
                  <a:lnTo>
                    <a:pt x="1498093" y="973221"/>
                  </a:lnTo>
                  <a:lnTo>
                    <a:pt x="1503488" y="971316"/>
                  </a:lnTo>
                  <a:lnTo>
                    <a:pt x="1509202" y="969411"/>
                  </a:lnTo>
                  <a:lnTo>
                    <a:pt x="1514597" y="967824"/>
                  </a:lnTo>
                  <a:lnTo>
                    <a:pt x="1520628" y="966555"/>
                  </a:lnTo>
                  <a:lnTo>
                    <a:pt x="1526023" y="965602"/>
                  </a:lnTo>
                  <a:lnTo>
                    <a:pt x="1532054" y="964968"/>
                  </a:lnTo>
                  <a:lnTo>
                    <a:pt x="1537767" y="964650"/>
                  </a:lnTo>
                  <a:lnTo>
                    <a:pt x="1543797" y="964333"/>
                  </a:lnTo>
                  <a:lnTo>
                    <a:pt x="1549828" y="964650"/>
                  </a:lnTo>
                  <a:lnTo>
                    <a:pt x="1555223" y="964968"/>
                  </a:lnTo>
                  <a:lnTo>
                    <a:pt x="1561254" y="965602"/>
                  </a:lnTo>
                  <a:lnTo>
                    <a:pt x="1566967" y="966555"/>
                  </a:lnTo>
                  <a:lnTo>
                    <a:pt x="1572680" y="967824"/>
                  </a:lnTo>
                  <a:lnTo>
                    <a:pt x="1578393" y="969411"/>
                  </a:lnTo>
                  <a:lnTo>
                    <a:pt x="1584106" y="971316"/>
                  </a:lnTo>
                  <a:lnTo>
                    <a:pt x="1589502" y="973221"/>
                  </a:lnTo>
                  <a:lnTo>
                    <a:pt x="1595215" y="975760"/>
                  </a:lnTo>
                  <a:lnTo>
                    <a:pt x="1600293" y="978617"/>
                  </a:lnTo>
                  <a:lnTo>
                    <a:pt x="1605371" y="981156"/>
                  </a:lnTo>
                  <a:lnTo>
                    <a:pt x="1610450" y="984330"/>
                  </a:lnTo>
                  <a:lnTo>
                    <a:pt x="1615528" y="987822"/>
                  </a:lnTo>
                  <a:lnTo>
                    <a:pt x="1620289" y="991631"/>
                  </a:lnTo>
                  <a:lnTo>
                    <a:pt x="1625050" y="995758"/>
                  </a:lnTo>
                  <a:lnTo>
                    <a:pt x="1629811" y="1000202"/>
                  </a:lnTo>
                  <a:lnTo>
                    <a:pt x="2103678" y="1474115"/>
                  </a:lnTo>
                  <a:lnTo>
                    <a:pt x="3334526" y="243464"/>
                  </a:lnTo>
                  <a:lnTo>
                    <a:pt x="3038399" y="243464"/>
                  </a:lnTo>
                  <a:lnTo>
                    <a:pt x="3032368" y="242829"/>
                  </a:lnTo>
                  <a:lnTo>
                    <a:pt x="3026338" y="242512"/>
                  </a:lnTo>
                  <a:lnTo>
                    <a:pt x="3019990" y="241877"/>
                  </a:lnTo>
                  <a:lnTo>
                    <a:pt x="3013959" y="240607"/>
                  </a:lnTo>
                  <a:lnTo>
                    <a:pt x="3008246" y="239338"/>
                  </a:lnTo>
                  <a:lnTo>
                    <a:pt x="3002216" y="237750"/>
                  </a:lnTo>
                  <a:lnTo>
                    <a:pt x="2996820" y="235846"/>
                  </a:lnTo>
                  <a:lnTo>
                    <a:pt x="2991107" y="233624"/>
                  </a:lnTo>
                  <a:lnTo>
                    <a:pt x="2985711" y="231085"/>
                  </a:lnTo>
                  <a:lnTo>
                    <a:pt x="2980633" y="228228"/>
                  </a:lnTo>
                  <a:lnTo>
                    <a:pt x="2975555" y="225688"/>
                  </a:lnTo>
                  <a:lnTo>
                    <a:pt x="2970794" y="222514"/>
                  </a:lnTo>
                  <a:lnTo>
                    <a:pt x="2966033" y="219022"/>
                  </a:lnTo>
                  <a:lnTo>
                    <a:pt x="2961272" y="215213"/>
                  </a:lnTo>
                  <a:lnTo>
                    <a:pt x="2956829" y="211404"/>
                  </a:lnTo>
                  <a:lnTo>
                    <a:pt x="2952703" y="207595"/>
                  </a:lnTo>
                  <a:lnTo>
                    <a:pt x="2948576" y="203151"/>
                  </a:lnTo>
                  <a:lnTo>
                    <a:pt x="2944768" y="198707"/>
                  </a:lnTo>
                  <a:lnTo>
                    <a:pt x="2941276" y="194581"/>
                  </a:lnTo>
                  <a:lnTo>
                    <a:pt x="2937468" y="189820"/>
                  </a:lnTo>
                  <a:lnTo>
                    <a:pt x="2934294" y="184423"/>
                  </a:lnTo>
                  <a:lnTo>
                    <a:pt x="2931755" y="179345"/>
                  </a:lnTo>
                  <a:lnTo>
                    <a:pt x="2928898" y="174266"/>
                  </a:lnTo>
                  <a:lnTo>
                    <a:pt x="2926676" y="168870"/>
                  </a:lnTo>
                  <a:lnTo>
                    <a:pt x="2924137" y="163156"/>
                  </a:lnTo>
                  <a:lnTo>
                    <a:pt x="2922550" y="157760"/>
                  </a:lnTo>
                  <a:lnTo>
                    <a:pt x="2920646" y="151729"/>
                  </a:lnTo>
                  <a:lnTo>
                    <a:pt x="2919376" y="146015"/>
                  </a:lnTo>
                  <a:lnTo>
                    <a:pt x="2918424" y="139984"/>
                  </a:lnTo>
                  <a:lnTo>
                    <a:pt x="2917472" y="133953"/>
                  </a:lnTo>
                  <a:lnTo>
                    <a:pt x="2917155" y="127922"/>
                  </a:lnTo>
                  <a:lnTo>
                    <a:pt x="2917155" y="121573"/>
                  </a:lnTo>
                  <a:lnTo>
                    <a:pt x="2917155" y="115225"/>
                  </a:lnTo>
                  <a:lnTo>
                    <a:pt x="2917472" y="109194"/>
                  </a:lnTo>
                  <a:lnTo>
                    <a:pt x="2918424" y="102845"/>
                  </a:lnTo>
                  <a:lnTo>
                    <a:pt x="2919376" y="97132"/>
                  </a:lnTo>
                  <a:lnTo>
                    <a:pt x="2920646" y="91101"/>
                  </a:lnTo>
                  <a:lnTo>
                    <a:pt x="2922550" y="85070"/>
                  </a:lnTo>
                  <a:lnTo>
                    <a:pt x="2924137" y="79674"/>
                  </a:lnTo>
                  <a:lnTo>
                    <a:pt x="2926676" y="74277"/>
                  </a:lnTo>
                  <a:lnTo>
                    <a:pt x="2928898" y="68564"/>
                  </a:lnTo>
                  <a:lnTo>
                    <a:pt x="2931755" y="63485"/>
                  </a:lnTo>
                  <a:lnTo>
                    <a:pt x="2934294" y="58406"/>
                  </a:lnTo>
                  <a:lnTo>
                    <a:pt x="2937468" y="53645"/>
                  </a:lnTo>
                  <a:lnTo>
                    <a:pt x="2941276" y="48883"/>
                  </a:lnTo>
                  <a:lnTo>
                    <a:pt x="2944768" y="44122"/>
                  </a:lnTo>
                  <a:lnTo>
                    <a:pt x="2948576" y="39678"/>
                  </a:lnTo>
                  <a:lnTo>
                    <a:pt x="2952703" y="35552"/>
                  </a:lnTo>
                  <a:lnTo>
                    <a:pt x="2956829" y="31425"/>
                  </a:lnTo>
                  <a:lnTo>
                    <a:pt x="2961272" y="27616"/>
                  </a:lnTo>
                  <a:lnTo>
                    <a:pt x="2966033" y="24124"/>
                  </a:lnTo>
                  <a:lnTo>
                    <a:pt x="2970794" y="20633"/>
                  </a:lnTo>
                  <a:lnTo>
                    <a:pt x="2975555" y="17459"/>
                  </a:lnTo>
                  <a:lnTo>
                    <a:pt x="2980633" y="14602"/>
                  </a:lnTo>
                  <a:lnTo>
                    <a:pt x="2985711" y="11745"/>
                  </a:lnTo>
                  <a:lnTo>
                    <a:pt x="2991107" y="9523"/>
                  </a:lnTo>
                  <a:lnTo>
                    <a:pt x="2996820" y="6984"/>
                  </a:lnTo>
                  <a:lnTo>
                    <a:pt x="3002216" y="5397"/>
                  </a:lnTo>
                  <a:lnTo>
                    <a:pt x="3008246" y="3492"/>
                  </a:lnTo>
                  <a:lnTo>
                    <a:pt x="3013959" y="2222"/>
                  </a:lnTo>
                  <a:lnTo>
                    <a:pt x="3019990" y="1270"/>
                  </a:lnTo>
                  <a:lnTo>
                    <a:pt x="3026338" y="318"/>
                  </a:lnTo>
                  <a:lnTo>
                    <a:pt x="3032368" y="0"/>
                  </a:lnTo>
                  <a:close/>
                </a:path>
              </a:pathLst>
            </a:custGeom>
            <a:solidFill>
              <a:schemeClr val="bg1"/>
            </a:solidFill>
            <a:ln>
              <a:noFill/>
            </a:ln>
          </p:spPr>
          <p:txBody>
            <a:bodyPr anchor="ctr">
              <a:scene3d>
                <a:camera prst="orthographicFront"/>
                <a:lightRig rig="threePt" dir="t"/>
              </a:scene3d>
              <a:sp3d contourW="12700">
                <a:contourClr>
                  <a:srgbClr val="FFFFFF"/>
                </a:contourClr>
              </a:sp3d>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srgbClr val="FFFFFF"/>
                </a:solidFill>
                <a:effectLst/>
                <a:uLnTx/>
                <a:uFillTx/>
                <a:latin typeface="Calibri" panose="020F0502020204030204"/>
                <a:ea typeface="宋体" panose="02010600030101010101" pitchFamily="2" charset="-122"/>
                <a:cs typeface="+mn-cs"/>
              </a:endParaRPr>
            </a:p>
          </p:txBody>
        </p:sp>
      </p:grpSp>
      <p:sp>
        <p:nvSpPr>
          <p:cNvPr id="33" name="文本框 42">
            <a:extLst>
              <a:ext uri="{FF2B5EF4-FFF2-40B4-BE49-F238E27FC236}">
                <a16:creationId xmlns:a16="http://schemas.microsoft.com/office/drawing/2014/main" id="{E15A83BA-E17C-9085-1162-1E7FDEEF45AC}"/>
              </a:ext>
            </a:extLst>
          </p:cNvPr>
          <p:cNvSpPr txBox="1"/>
          <p:nvPr/>
        </p:nvSpPr>
        <p:spPr>
          <a:xfrm rot="5400000">
            <a:off x="-1122053" y="3101499"/>
            <a:ext cx="5257802" cy="1175706"/>
          </a:xfrm>
          <a:prstGeom prst="rect">
            <a:avLst/>
          </a:prstGeom>
          <a:noFill/>
        </p:spPr>
        <p:txBody>
          <a:bodyPr wrap="square" lIns="91440" tIns="45720" rIns="91440" bIns="45720" rtlCol="0">
            <a:spAutoFit/>
          </a:bodyPr>
          <a:lstStyle/>
          <a:p>
            <a:pPr marL="0" marR="0" lvl="0" indent="0" algn="ctr" defTabSz="457200" rtl="0" eaLnBrk="1" fontAlgn="auto" latinLnBrk="0" hangingPunct="1">
              <a:lnSpc>
                <a:spcPct val="130000"/>
              </a:lnSpc>
              <a:spcBef>
                <a:spcPts val="0"/>
              </a:spcBef>
              <a:spcAft>
                <a:spcPts val="0"/>
              </a:spcAft>
              <a:buClrTx/>
              <a:buSzTx/>
              <a:buFontTx/>
              <a:buNone/>
              <a:tabLst/>
              <a:defRPr/>
            </a:pPr>
            <a:r>
              <a:rPr kumimoji="0" lang="en-US" altLang="zh-CN" sz="6000" b="1"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Arial" panose="020B0604020202020204" pitchFamily="34" charset="0"/>
              </a:rPr>
              <a:t>CONTENTS</a:t>
            </a:r>
          </a:p>
        </p:txBody>
      </p:sp>
      <p:sp>
        <p:nvSpPr>
          <p:cNvPr id="9" name="文本框 8">
            <a:extLst>
              <a:ext uri="{FF2B5EF4-FFF2-40B4-BE49-F238E27FC236}">
                <a16:creationId xmlns:a16="http://schemas.microsoft.com/office/drawing/2014/main" id="{83EA3EA2-7700-573A-027F-6993D8F9DA82}"/>
              </a:ext>
            </a:extLst>
          </p:cNvPr>
          <p:cNvSpPr txBox="1"/>
          <p:nvPr/>
        </p:nvSpPr>
        <p:spPr>
          <a:xfrm>
            <a:off x="5740883" y="3863123"/>
            <a:ext cx="3521623" cy="338554"/>
          </a:xfrm>
          <a:prstGeom prst="rect">
            <a:avLst/>
          </a:prstGeom>
          <a:solidFill>
            <a:schemeClr val="accent2">
              <a:lumMod val="40000"/>
              <a:lumOff val="60000"/>
            </a:schemeClr>
          </a:solidFill>
          <a:ln>
            <a:noFill/>
          </a:ln>
          <a:effectLst/>
          <a:scene3d>
            <a:camera prst="orthographicFront">
              <a:rot lat="0" lon="0" rev="0"/>
            </a:camera>
            <a:lightRig rig="contrasting" dir="t">
              <a:rot lat="0" lon="0" rev="1500000"/>
            </a:lightRig>
          </a:scene3d>
          <a:sp3d prstMaterial="metal">
            <a:bevelT w="127000" h="127000"/>
          </a:sp3d>
        </p:spPr>
        <p:style>
          <a:lnRef idx="0">
            <a:schemeClr val="accent3"/>
          </a:lnRef>
          <a:fillRef idx="3">
            <a:schemeClr val="accent3"/>
          </a:fillRef>
          <a:effectRef idx="3">
            <a:schemeClr val="accent3"/>
          </a:effectRef>
          <a:fontRef idx="minor">
            <a:schemeClr val="lt1"/>
          </a:fontRef>
        </p:style>
        <p:txBody>
          <a:bodyPr wrap="square" rtlCol="0">
            <a:spAutoFit/>
          </a:bodyPr>
          <a:lstStyle/>
          <a:p>
            <a:pPr marL="285750" marR="0" lvl="0" indent="-285750" defTabSz="457200" rtl="0" eaLnBrk="1" fontAlgn="auto" latinLnBrk="0" hangingPunct="1">
              <a:lnSpc>
                <a:spcPct val="100000"/>
              </a:lnSpc>
              <a:spcBef>
                <a:spcPts val="0"/>
              </a:spcBef>
              <a:spcAft>
                <a:spcPts val="0"/>
              </a:spcAft>
              <a:buClr>
                <a:schemeClr val="accent2">
                  <a:lumMod val="20000"/>
                  <a:lumOff val="80000"/>
                </a:schemeClr>
              </a:buClr>
              <a:buSzTx/>
              <a:buFont typeface="Wingdings" panose="05000000000000000000" pitchFamily="2" charset="2"/>
              <a:buChar char="l"/>
              <a:tabLst/>
              <a:defRPr/>
            </a:pPr>
            <a:r>
              <a:rPr lang="en-US" altLang="zh-CN" sz="1600">
                <a:solidFill>
                  <a:prstClr val="white"/>
                </a:solidFill>
                <a:latin typeface="Arial" panose="020B0604020202020204" pitchFamily="34" charset="0"/>
                <a:ea typeface="华光中长宋_CNKI" panose="02000500000000000000" pitchFamily="2" charset="-122"/>
                <a:cs typeface="Arial" panose="020B0604020202020204" pitchFamily="34" charset="0"/>
              </a:rPr>
              <a:t>Disturbance Observer-based Ctrl.</a:t>
            </a:r>
            <a:endParaRPr kumimoji="0" lang="zh-CN" altLang="en-US" sz="1600" b="0" i="0" u="none" strike="noStrike" kern="1200" cap="none" spc="400" normalizeH="0" baseline="0" noProof="0">
              <a:ln>
                <a:noFill/>
              </a:ln>
              <a:solidFill>
                <a:srgbClr val="2060A0"/>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14" name="文本框 13">
            <a:extLst>
              <a:ext uri="{FF2B5EF4-FFF2-40B4-BE49-F238E27FC236}">
                <a16:creationId xmlns:a16="http://schemas.microsoft.com/office/drawing/2014/main" id="{F3878F6F-DC53-8E3F-1EE2-F5C1876C31BF}"/>
              </a:ext>
            </a:extLst>
          </p:cNvPr>
          <p:cNvSpPr txBox="1"/>
          <p:nvPr/>
        </p:nvSpPr>
        <p:spPr>
          <a:xfrm>
            <a:off x="5740883" y="4446204"/>
            <a:ext cx="3521622" cy="351737"/>
          </a:xfrm>
          <a:prstGeom prst="rect">
            <a:avLst/>
          </a:prstGeom>
          <a:solidFill>
            <a:schemeClr val="accent1">
              <a:lumMod val="40000"/>
              <a:lumOff val="60000"/>
            </a:schemeClr>
          </a:solidFill>
          <a:ln>
            <a:noFill/>
          </a:ln>
          <a:effectLst/>
          <a:scene3d>
            <a:camera prst="orthographicFront">
              <a:rot lat="0" lon="0" rev="0"/>
            </a:camera>
            <a:lightRig rig="contrasting" dir="t">
              <a:rot lat="0" lon="0" rev="1500000"/>
            </a:lightRig>
          </a:scene3d>
          <a:sp3d prstMaterial="metal">
            <a:bevelT w="127000" h="127000"/>
          </a:sp3d>
        </p:spPr>
        <p:style>
          <a:lnRef idx="0">
            <a:schemeClr val="accent3"/>
          </a:lnRef>
          <a:fillRef idx="3">
            <a:schemeClr val="accent3"/>
          </a:fillRef>
          <a:effectRef idx="3">
            <a:schemeClr val="accent3"/>
          </a:effectRef>
          <a:fontRef idx="minor">
            <a:schemeClr val="lt1"/>
          </a:fontRef>
        </p:style>
        <p:txBody>
          <a:bodyPr wrap="square" rtlCol="0">
            <a:spAutoFit/>
          </a:bodyPr>
          <a:lstStyle/>
          <a:p>
            <a:pPr marL="285750" indent="-285750" defTabSz="457200">
              <a:buClr>
                <a:schemeClr val="accent1">
                  <a:lumMod val="20000"/>
                  <a:lumOff val="80000"/>
                </a:schemeClr>
              </a:buClr>
              <a:buFont typeface="Wingdings" panose="05000000000000000000" pitchFamily="2" charset="2"/>
              <a:buChar char="l"/>
              <a:defRPr/>
            </a:pPr>
            <a:r>
              <a:rPr lang="en-US" altLang="zh-CN" sz="1600">
                <a:solidFill>
                  <a:prstClr val="white"/>
                </a:solidFill>
                <a:latin typeface="Arial" panose="020B0604020202020204" pitchFamily="34" charset="0"/>
                <a:ea typeface="华光中长宋_CNKI" panose="02000500000000000000" pitchFamily="2" charset="-122"/>
                <a:cs typeface="Arial" panose="020B0604020202020204" pitchFamily="34" charset="0"/>
              </a:rPr>
              <a:t>Modified Iterative Learning Ctrl.</a:t>
            </a:r>
            <a:endParaRPr kumimoji="0" lang="zh-CN" altLang="en-US" sz="1600" b="0" i="0" u="none" strike="noStrike" kern="1200" cap="none" spc="400" normalizeH="0" baseline="0" noProof="0">
              <a:ln>
                <a:noFill/>
              </a:ln>
              <a:solidFill>
                <a:srgbClr val="2060A0"/>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30" name="文本框 29">
            <a:extLst>
              <a:ext uri="{FF2B5EF4-FFF2-40B4-BE49-F238E27FC236}">
                <a16:creationId xmlns:a16="http://schemas.microsoft.com/office/drawing/2014/main" id="{004A1648-1C89-7856-6930-8F971C45F751}"/>
              </a:ext>
            </a:extLst>
          </p:cNvPr>
          <p:cNvSpPr txBox="1"/>
          <p:nvPr/>
        </p:nvSpPr>
        <p:spPr>
          <a:xfrm>
            <a:off x="5740883" y="5638732"/>
            <a:ext cx="3528619" cy="351737"/>
          </a:xfrm>
          <a:prstGeom prst="rect">
            <a:avLst/>
          </a:prstGeom>
          <a:solidFill>
            <a:schemeClr val="accent5">
              <a:lumMod val="50000"/>
            </a:schemeClr>
          </a:solidFill>
          <a:ln>
            <a:noFill/>
          </a:ln>
          <a:effectLst/>
          <a:scene3d>
            <a:camera prst="orthographicFront">
              <a:rot lat="0" lon="0" rev="0"/>
            </a:camera>
            <a:lightRig rig="contrasting" dir="t">
              <a:rot lat="0" lon="0" rev="1500000"/>
            </a:lightRig>
          </a:scene3d>
          <a:sp3d prstMaterial="metal">
            <a:bevelT w="127000" h="127000"/>
          </a:sp3d>
        </p:spPr>
        <p:style>
          <a:lnRef idx="0">
            <a:schemeClr val="accent3"/>
          </a:lnRef>
          <a:fillRef idx="3">
            <a:schemeClr val="accent3"/>
          </a:fillRef>
          <a:effectRef idx="3">
            <a:schemeClr val="accent3"/>
          </a:effectRef>
          <a:fontRef idx="minor">
            <a:schemeClr val="lt1"/>
          </a:fontRef>
        </p:style>
        <p:txBody>
          <a:bodyPr wrap="square" rtlCol="0">
            <a:spAutoFit/>
          </a:bodyPr>
          <a:lstStyle>
            <a:defPPr>
              <a:defRPr lang="zh-CN"/>
            </a:defPPr>
            <a:lvl1pPr defTabSz="457200">
              <a:buClr>
                <a:srgbClr val="ED7D31">
                  <a:lumMod val="75000"/>
                </a:srgbClr>
              </a:buClr>
              <a:defRPr sz="1600">
                <a:solidFill>
                  <a:prstClr val="white"/>
                </a:solidFill>
                <a:latin typeface="Arial" panose="020B0604020202020204" pitchFamily="34" charset="0"/>
                <a:ea typeface="华光中长宋_CNKI" panose="02000500000000000000" pitchFamily="2" charset="-122"/>
                <a:cs typeface="Arial" panose="020B0604020202020204" pitchFamily="34" charset="0"/>
              </a:defRPr>
            </a:lvl1pPr>
          </a:lstStyle>
          <a:p>
            <a:pPr marL="285750" indent="-285750">
              <a:buClr>
                <a:schemeClr val="accent1">
                  <a:lumMod val="20000"/>
                  <a:lumOff val="80000"/>
                </a:schemeClr>
              </a:buClr>
              <a:buFont typeface="Wingdings" panose="05000000000000000000" pitchFamily="2" charset="2"/>
              <a:buChar char="l"/>
            </a:pPr>
            <a:r>
              <a:rPr lang="en-US" altLang="zh-CN"/>
              <a:t>Channel Crosstalk Calibration</a:t>
            </a:r>
            <a:endParaRPr lang="zh-CN" altLang="en-US"/>
          </a:p>
        </p:txBody>
      </p:sp>
      <p:sp>
        <p:nvSpPr>
          <p:cNvPr id="31" name="文本框 30">
            <a:extLst>
              <a:ext uri="{FF2B5EF4-FFF2-40B4-BE49-F238E27FC236}">
                <a16:creationId xmlns:a16="http://schemas.microsoft.com/office/drawing/2014/main" id="{11D6F8FA-F0C1-4886-3041-5CEB5CD5BF51}"/>
              </a:ext>
            </a:extLst>
          </p:cNvPr>
          <p:cNvSpPr txBox="1"/>
          <p:nvPr/>
        </p:nvSpPr>
        <p:spPr>
          <a:xfrm>
            <a:off x="5740883" y="5042468"/>
            <a:ext cx="3521621" cy="351737"/>
          </a:xfrm>
          <a:prstGeom prst="rect">
            <a:avLst/>
          </a:prstGeom>
          <a:solidFill>
            <a:schemeClr val="accent1">
              <a:lumMod val="40000"/>
              <a:lumOff val="60000"/>
            </a:schemeClr>
          </a:solidFill>
          <a:ln>
            <a:noFill/>
          </a:ln>
          <a:effectLst/>
          <a:scene3d>
            <a:camera prst="orthographicFront">
              <a:rot lat="0" lon="0" rev="0"/>
            </a:camera>
            <a:lightRig rig="contrasting" dir="t">
              <a:rot lat="0" lon="0" rev="1500000"/>
            </a:lightRig>
          </a:scene3d>
          <a:sp3d prstMaterial="metal">
            <a:bevelT w="127000" h="127000"/>
          </a:sp3d>
        </p:spPr>
        <p:style>
          <a:lnRef idx="0">
            <a:schemeClr val="accent3"/>
          </a:lnRef>
          <a:fillRef idx="3">
            <a:schemeClr val="accent3"/>
          </a:fillRef>
          <a:effectRef idx="3">
            <a:schemeClr val="accent3"/>
          </a:effectRef>
          <a:fontRef idx="minor">
            <a:schemeClr val="lt1"/>
          </a:fontRef>
        </p:style>
        <p:txBody>
          <a:bodyPr wrap="square" rtlCol="0">
            <a:spAutoFit/>
          </a:bodyPr>
          <a:lstStyle>
            <a:defPPr>
              <a:defRPr lang="zh-CN"/>
            </a:defPPr>
            <a:lvl1pPr defTabSz="457200">
              <a:buClr>
                <a:srgbClr val="ED7D31">
                  <a:lumMod val="75000"/>
                </a:srgbClr>
              </a:buClr>
              <a:defRPr sz="1600">
                <a:solidFill>
                  <a:prstClr val="white"/>
                </a:solidFill>
                <a:latin typeface="Arial" panose="020B0604020202020204" pitchFamily="34" charset="0"/>
                <a:ea typeface="华光中长宋_CNKI" panose="02000500000000000000" pitchFamily="2" charset="-122"/>
                <a:cs typeface="Arial" panose="020B0604020202020204" pitchFamily="34" charset="0"/>
              </a:defRPr>
            </a:lvl1pPr>
          </a:lstStyle>
          <a:p>
            <a:pPr marL="285750" indent="-285750">
              <a:buClr>
                <a:schemeClr val="accent1">
                  <a:lumMod val="20000"/>
                  <a:lumOff val="80000"/>
                </a:schemeClr>
              </a:buClr>
              <a:buFont typeface="Wingdings" panose="05000000000000000000" pitchFamily="2" charset="2"/>
              <a:buChar char="l"/>
            </a:pPr>
            <a:r>
              <a:rPr lang="en-US" altLang="zh-CN"/>
              <a:t>Burst-noise Mitigation</a:t>
            </a:r>
            <a:endParaRPr lang="zh-CN" altLang="en-US"/>
          </a:p>
        </p:txBody>
      </p:sp>
    </p:spTree>
    <p:extLst>
      <p:ext uri="{BB962C8B-B14F-4D97-AF65-F5344CB8AC3E}">
        <p14:creationId xmlns:p14="http://schemas.microsoft.com/office/powerpoint/2010/main" val="2180774314"/>
      </p:ext>
    </p:extLst>
  </p:cSld>
  <p:clrMapOvr>
    <a:overrideClrMapping bg1="lt1" tx1="dk1" bg2="lt2" tx2="dk2" accent1="accent1" accent2="accent2" accent3="accent3" accent4="accent4" accent5="accent5" accent6="accent6" hlink="hlink" folHlink="folHlink"/>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 name="灯片编号占位符 2">
            <a:extLst>
              <a:ext uri="{FF2B5EF4-FFF2-40B4-BE49-F238E27FC236}">
                <a16:creationId xmlns:a16="http://schemas.microsoft.com/office/drawing/2014/main" id="{B7300D91-BBE0-4805-93AA-20055F16009E}"/>
              </a:ext>
            </a:extLst>
          </p:cNvPr>
          <p:cNvSpPr>
            <a:spLocks noGrp="1"/>
          </p:cNvSpPr>
          <p:nvPr>
            <p:ph type="sldNum" sz="quarter" idx="4"/>
          </p:nvPr>
        </p:nvSpPr>
        <p:spPr/>
        <p:txBody>
          <a:bodyPr/>
          <a:lstStyle/>
          <a:p>
            <a:fld id="{B7FA2BBD-743F-C946-849D-BD878E6EB367}" type="slidenum">
              <a:rPr kumimoji="1" lang="zh-CN" altLang="en-US" smtClean="0">
                <a:latin typeface="Arial" panose="020B0604020202020204" pitchFamily="34" charset="0"/>
                <a:cs typeface="Arial" panose="020B0604020202020204" pitchFamily="34" charset="0"/>
              </a:rPr>
              <a:pPr/>
              <a:t>21</a:t>
            </a:fld>
            <a:endParaRPr kumimoji="1" lang="zh-CN" altLang="en-US">
              <a:latin typeface="Arial" panose="020B0604020202020204" pitchFamily="34" charset="0"/>
              <a:cs typeface="Arial" panose="020B0604020202020204" pitchFamily="34" charset="0"/>
            </a:endParaRPr>
          </a:p>
        </p:txBody>
      </p:sp>
      <p:sp>
        <p:nvSpPr>
          <p:cNvPr id="6" name="标题 21">
            <a:extLst>
              <a:ext uri="{FF2B5EF4-FFF2-40B4-BE49-F238E27FC236}">
                <a16:creationId xmlns:a16="http://schemas.microsoft.com/office/drawing/2014/main" id="{275D79DE-1492-8342-2672-352C0F480166}"/>
              </a:ext>
            </a:extLst>
          </p:cNvPr>
          <p:cNvSpPr txBox="1">
            <a:spLocks/>
          </p:cNvSpPr>
          <p:nvPr/>
        </p:nvSpPr>
        <p:spPr>
          <a:xfrm>
            <a:off x="1545996" y="-3175"/>
            <a:ext cx="9767586" cy="840105"/>
          </a:xfrm>
          <a:prstGeom prst="rect">
            <a:avLst/>
          </a:prstGeom>
        </p:spPr>
        <p:txBody>
          <a:bodyPr anchor="ctr"/>
          <a:lstStyle>
            <a:lvl1pPr algn="l" defTabSz="914400" rtl="0" eaLnBrk="1" latinLnBrk="0" hangingPunct="1">
              <a:lnSpc>
                <a:spcPct val="90000"/>
              </a:lnSpc>
              <a:spcBef>
                <a:spcPct val="0"/>
              </a:spcBef>
              <a:buNone/>
              <a:defRPr sz="3600" b="1" kern="1200">
                <a:solidFill>
                  <a:schemeClr val="tx1"/>
                </a:solidFill>
                <a:latin typeface="Times New Roman" charset="0"/>
                <a:ea typeface="Times New Roman" charset="0"/>
                <a:cs typeface="Times New Roman" charset="0"/>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altLang="zh-CN" sz="3600" b="1" i="0" u="none" strike="noStrike" kern="1200" cap="none" spc="0" normalizeH="0" baseline="0" noProof="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rPr>
              <a:t>Issues impacting RF Signal Measurements</a:t>
            </a:r>
            <a:endParaRPr kumimoji="0" lang="zh-CN" altLang="en-US" sz="3600" b="1" i="0" u="none" strike="noStrike" kern="1200" cap="none" spc="0" normalizeH="0" baseline="0" noProof="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pic>
        <p:nvPicPr>
          <p:cNvPr id="4" name="图片 3">
            <a:extLst>
              <a:ext uri="{FF2B5EF4-FFF2-40B4-BE49-F238E27FC236}">
                <a16:creationId xmlns:a16="http://schemas.microsoft.com/office/drawing/2014/main" id="{43F1A5AD-FA45-2307-BC93-01AF0E28DEDF}"/>
              </a:ext>
            </a:extLst>
          </p:cNvPr>
          <p:cNvPicPr>
            <a:picLocks noChangeAspect="1"/>
          </p:cNvPicPr>
          <p:nvPr/>
        </p:nvPicPr>
        <p:blipFill rotWithShape="1">
          <a:blip r:embed="rId3"/>
          <a:srcRect b="5055"/>
          <a:stretch/>
        </p:blipFill>
        <p:spPr>
          <a:xfrm>
            <a:off x="1113970" y="3034961"/>
            <a:ext cx="6459241" cy="2525253"/>
          </a:xfrm>
          <a:prstGeom prst="rect">
            <a:avLst/>
          </a:prstGeom>
          <a:solidFill>
            <a:schemeClr val="bg1">
              <a:lumMod val="85000"/>
              <a:alpha val="21000"/>
            </a:schemeClr>
          </a:solidFill>
        </p:spPr>
      </p:pic>
      <p:sp>
        <p:nvSpPr>
          <p:cNvPr id="16" name="矩形 15">
            <a:extLst>
              <a:ext uri="{FF2B5EF4-FFF2-40B4-BE49-F238E27FC236}">
                <a16:creationId xmlns:a16="http://schemas.microsoft.com/office/drawing/2014/main" id="{17A22ED6-DDA6-5861-4500-29CE49D48DAF}"/>
              </a:ext>
            </a:extLst>
          </p:cNvPr>
          <p:cNvSpPr/>
          <p:nvPr/>
        </p:nvSpPr>
        <p:spPr>
          <a:xfrm>
            <a:off x="640526" y="881067"/>
            <a:ext cx="8592374" cy="1481368"/>
          </a:xfrm>
          <a:prstGeom prst="rect">
            <a:avLst/>
          </a:prstGeom>
        </p:spPr>
        <p:txBody>
          <a:bodyPr wrap="square">
            <a:spAutoFit/>
          </a:bodyPr>
          <a:lstStyle/>
          <a:p>
            <a:pPr marL="457200" indent="-457200">
              <a:lnSpc>
                <a:spcPct val="125000"/>
              </a:lnSpc>
              <a:buFont typeface="Wingdings" panose="05000000000000000000" pitchFamily="2" charset="2"/>
              <a:buChar char="l"/>
            </a:pPr>
            <a:r>
              <a:rPr lang="en-US" altLang="zh-CN" sz="2000" dirty="0">
                <a:latin typeface="Arial" panose="020B0604020202020204" pitchFamily="34" charset="0"/>
                <a:ea typeface="微软雅黑" panose="020B0503020204020204" pitchFamily="34" charset="-122"/>
                <a:cs typeface="Arial" panose="020B0604020202020204" pitchFamily="34" charset="0"/>
              </a:rPr>
              <a:t>Measurement accuracy of RF signals is mainly affected by two factors:</a:t>
            </a:r>
          </a:p>
          <a:p>
            <a:pPr marL="914400" lvl="1" indent="-457200">
              <a:lnSpc>
                <a:spcPct val="125000"/>
              </a:lnSpc>
              <a:buFont typeface="Arial" panose="020B0604020202020204" pitchFamily="34" charset="0"/>
              <a:buChar char="•"/>
            </a:pPr>
            <a:r>
              <a:rPr lang="en-US" altLang="zh-CN" dirty="0">
                <a:latin typeface="Arial Black" panose="020B0A04020102020204" pitchFamily="34" charset="0"/>
                <a:ea typeface="微软雅黑" panose="020B0503020204020204" pitchFamily="34" charset="-122"/>
                <a:cs typeface="Arial" panose="020B0604020202020204" pitchFamily="34" charset="0"/>
              </a:rPr>
              <a:t>Crosstalk</a:t>
            </a:r>
            <a:r>
              <a:rPr lang="en-US" altLang="zh-CN" dirty="0">
                <a:latin typeface="Arial Nova Light" panose="020B0304020202020204" pitchFamily="34" charset="0"/>
                <a:ea typeface="微软雅黑" panose="020B0503020204020204" pitchFamily="34" charset="-122"/>
                <a:cs typeface="Arial" panose="020B0604020202020204" pitchFamily="34" charset="0"/>
              </a:rPr>
              <a:t> between the meas. channels (e.g., dir. coupler)</a:t>
            </a:r>
            <a:endParaRPr lang="en-US" altLang="zh-CN" b="1" dirty="0">
              <a:latin typeface="Arial Black" panose="020B0A04020102020204" pitchFamily="34" charset="0"/>
              <a:ea typeface="微软雅黑" panose="020B0503020204020204" pitchFamily="34" charset="-122"/>
              <a:cs typeface="Arial" panose="020B0604020202020204" pitchFamily="34" charset="0"/>
            </a:endParaRPr>
          </a:p>
          <a:p>
            <a:pPr marL="914400" lvl="1" indent="-457200">
              <a:lnSpc>
                <a:spcPct val="125000"/>
              </a:lnSpc>
              <a:buFont typeface="Arial" panose="020B0604020202020204" pitchFamily="34" charset="0"/>
              <a:buChar char="•"/>
            </a:pPr>
            <a:r>
              <a:rPr lang="en-US" altLang="zh-CN" dirty="0">
                <a:solidFill>
                  <a:schemeClr val="bg1">
                    <a:lumMod val="50000"/>
                  </a:schemeClr>
                </a:solidFill>
                <a:latin typeface="Arial Nova Light" panose="020B0304020202020204" pitchFamily="34" charset="0"/>
                <a:ea typeface="微软雅黑" panose="020B0503020204020204" pitchFamily="34" charset="-122"/>
                <a:cs typeface="Arial" panose="020B0604020202020204" pitchFamily="34" charset="0"/>
              </a:rPr>
              <a:t>Impedance mismatch of high-power RF components (RF source or Circulator)</a:t>
            </a:r>
            <a:r>
              <a:rPr lang="zh-CN" altLang="en-US" dirty="0">
                <a:solidFill>
                  <a:schemeClr val="bg1">
                    <a:lumMod val="50000"/>
                  </a:schemeClr>
                </a:solidFill>
                <a:latin typeface="Arial Nova Light" panose="020B0304020202020204" pitchFamily="34" charset="0"/>
                <a:ea typeface="微软雅黑" panose="020B0503020204020204" pitchFamily="34" charset="-122"/>
                <a:cs typeface="Arial" panose="020B0604020202020204" pitchFamily="34" charset="0"/>
              </a:rPr>
              <a:t> → </a:t>
            </a:r>
            <a:r>
              <a:rPr lang="en-US" altLang="zh-CN" b="1" dirty="0">
                <a:solidFill>
                  <a:schemeClr val="bg1">
                    <a:lumMod val="50000"/>
                  </a:schemeClr>
                </a:solidFill>
                <a:latin typeface="Arial Black" panose="020B0A04020102020204" pitchFamily="34" charset="0"/>
                <a:ea typeface="微软雅黑" panose="020B0503020204020204" pitchFamily="34" charset="-122"/>
                <a:cs typeface="Arial" panose="020B0604020202020204" pitchFamily="34" charset="0"/>
              </a:rPr>
              <a:t>See J. Y. Ma’s Poster </a:t>
            </a:r>
            <a:r>
              <a:rPr lang="zh-CN" altLang="en-US" b="1" dirty="0">
                <a:solidFill>
                  <a:schemeClr val="bg1">
                    <a:lumMod val="50000"/>
                  </a:schemeClr>
                </a:solidFill>
                <a:latin typeface="Arial Black" panose="020B0A04020102020204" pitchFamily="34" charset="0"/>
                <a:ea typeface="微软雅黑" panose="020B0503020204020204" pitchFamily="34" charset="-122"/>
                <a:cs typeface="Arial" panose="020B0604020202020204" pitchFamily="34" charset="0"/>
              </a:rPr>
              <a:t>（</a:t>
            </a:r>
            <a:r>
              <a:rPr lang="en-US" altLang="zh-CN" b="1" dirty="0">
                <a:solidFill>
                  <a:schemeClr val="bg1">
                    <a:lumMod val="50000"/>
                  </a:schemeClr>
                </a:solidFill>
                <a:latin typeface="Arial Black" panose="020B0A04020102020204" pitchFamily="34" charset="0"/>
                <a:ea typeface="微软雅黑" panose="020B0503020204020204" pitchFamily="34" charset="-122"/>
                <a:cs typeface="Arial" panose="020B0604020202020204" pitchFamily="34" charset="0"/>
              </a:rPr>
              <a:t>ID: 09</a:t>
            </a:r>
            <a:r>
              <a:rPr lang="zh-CN" altLang="en-US" b="1" dirty="0">
                <a:solidFill>
                  <a:schemeClr val="bg1">
                    <a:lumMod val="50000"/>
                  </a:schemeClr>
                </a:solidFill>
                <a:latin typeface="Arial Black" panose="020B0A04020102020204" pitchFamily="34" charset="0"/>
                <a:ea typeface="微软雅黑" panose="020B0503020204020204" pitchFamily="34" charset="-122"/>
                <a:cs typeface="Arial" panose="020B0604020202020204" pitchFamily="34" charset="0"/>
              </a:rPr>
              <a:t>）</a:t>
            </a:r>
            <a:endParaRPr lang="en-US" altLang="zh-CN" dirty="0">
              <a:solidFill>
                <a:schemeClr val="bg1">
                  <a:lumMod val="50000"/>
                </a:schemeClr>
              </a:solidFill>
              <a:latin typeface="Arial Nova Light" panose="020B0304020202020204" pitchFamily="34" charset="0"/>
              <a:ea typeface="微软雅黑" panose="020B0503020204020204" pitchFamily="34" charset="-122"/>
              <a:cs typeface="Arial" panose="020B0604020202020204" pitchFamily="34" charset="0"/>
            </a:endParaRPr>
          </a:p>
        </p:txBody>
      </p:sp>
      <p:sp>
        <p:nvSpPr>
          <p:cNvPr id="19" name="文本框 18">
            <a:extLst>
              <a:ext uri="{FF2B5EF4-FFF2-40B4-BE49-F238E27FC236}">
                <a16:creationId xmlns:a16="http://schemas.microsoft.com/office/drawing/2014/main" id="{F3084C1E-4735-08CA-FCF9-5205EF42A680}"/>
              </a:ext>
            </a:extLst>
          </p:cNvPr>
          <p:cNvSpPr txBox="1"/>
          <p:nvPr/>
        </p:nvSpPr>
        <p:spPr>
          <a:xfrm>
            <a:off x="996950" y="2747155"/>
            <a:ext cx="6576261" cy="307777"/>
          </a:xfrm>
          <a:prstGeom prst="rect">
            <a:avLst/>
          </a:prstGeom>
          <a:noFill/>
        </p:spPr>
        <p:txBody>
          <a:bodyPr wrap="square">
            <a:spAutoFit/>
          </a:bodyPr>
          <a:lstStyle/>
          <a:p>
            <a:r>
              <a:rPr lang="en-US" altLang="zh-CN" sz="1400" i="1">
                <a:solidFill>
                  <a:srgbClr val="C00000"/>
                </a:solidFill>
                <a:latin typeface="Arial" panose="020B0604020202020204" pitchFamily="34" charset="0"/>
                <a:cs typeface="Arial" panose="020B0604020202020204" pitchFamily="34" charset="0"/>
              </a:rPr>
              <a:t>May impact the field decay process and cause the inaccurate meas. of Q</a:t>
            </a:r>
            <a:r>
              <a:rPr lang="en-US" altLang="zh-CN" sz="1400" i="1" baseline="-25000">
                <a:solidFill>
                  <a:srgbClr val="C00000"/>
                </a:solidFill>
                <a:latin typeface="Arial" panose="020B0604020202020204" pitchFamily="34" charset="0"/>
                <a:cs typeface="Arial" panose="020B0604020202020204" pitchFamily="34" charset="0"/>
              </a:rPr>
              <a:t>L</a:t>
            </a:r>
            <a:r>
              <a:rPr lang="en-US" altLang="zh-CN" sz="1400" i="1">
                <a:solidFill>
                  <a:srgbClr val="C00000"/>
                </a:solidFill>
                <a:latin typeface="Arial" panose="020B0604020202020204" pitchFamily="34" charset="0"/>
                <a:cs typeface="Arial" panose="020B0604020202020204" pitchFamily="34" charset="0"/>
              </a:rPr>
              <a:t> </a:t>
            </a:r>
            <a:r>
              <a:rPr lang="en-US" altLang="zh-CN" sz="1400" b="1" i="1" baseline="30000">
                <a:solidFill>
                  <a:schemeClr val="tx1">
                    <a:lumMod val="50000"/>
                    <a:lumOff val="50000"/>
                  </a:schemeClr>
                </a:solidFill>
                <a:latin typeface="Arial" panose="020B0604020202020204" pitchFamily="34" charset="0"/>
                <a:cs typeface="Arial" panose="020B0604020202020204" pitchFamily="34" charset="0"/>
              </a:rPr>
              <a:t>[1]</a:t>
            </a:r>
            <a:endParaRPr lang="zh-CN" altLang="en-US" sz="1400" b="1" i="1" baseline="30000">
              <a:solidFill>
                <a:schemeClr val="tx1">
                  <a:lumMod val="50000"/>
                  <a:lumOff val="50000"/>
                </a:schemeClr>
              </a:solidFill>
              <a:latin typeface="Arial" panose="020B0604020202020204" pitchFamily="34" charset="0"/>
              <a:cs typeface="Arial" panose="020B0604020202020204" pitchFamily="34" charset="0"/>
            </a:endParaRPr>
          </a:p>
        </p:txBody>
      </p:sp>
      <p:sp>
        <p:nvSpPr>
          <p:cNvPr id="26" name="文本框 25">
            <a:extLst>
              <a:ext uri="{FF2B5EF4-FFF2-40B4-BE49-F238E27FC236}">
                <a16:creationId xmlns:a16="http://schemas.microsoft.com/office/drawing/2014/main" id="{137A087F-B54C-5842-3480-7AD14F5853E8}"/>
              </a:ext>
            </a:extLst>
          </p:cNvPr>
          <p:cNvSpPr txBox="1"/>
          <p:nvPr/>
        </p:nvSpPr>
        <p:spPr>
          <a:xfrm>
            <a:off x="323026" y="6099616"/>
            <a:ext cx="11437174" cy="445378"/>
          </a:xfrm>
          <a:prstGeom prst="rect">
            <a:avLst/>
          </a:prstGeom>
          <a:noFill/>
        </p:spPr>
        <p:txBody>
          <a:bodyPr wrap="square">
            <a:spAutoFit/>
          </a:bodyPr>
          <a:lstStyle/>
          <a:p>
            <a:pPr>
              <a:lnSpc>
                <a:spcPct val="114000"/>
              </a:lnSpc>
            </a:pPr>
            <a:r>
              <a:rPr lang="en-US" altLang="zh-CN" sz="1050" b="0">
                <a:solidFill>
                  <a:schemeClr val="tx1">
                    <a:lumMod val="50000"/>
                    <a:lumOff val="50000"/>
                  </a:schemeClr>
                </a:solidFill>
                <a:latin typeface="Arial" panose="020B0604020202020204" pitchFamily="34" charset="0"/>
                <a:cs typeface="Arial" panose="020B0604020202020204" pitchFamily="34" charset="0"/>
              </a:rPr>
              <a:t>[1] J. Y. Ma, …</a:t>
            </a:r>
            <a:r>
              <a:rPr lang="en-US" altLang="zh-CN" sz="1050">
                <a:solidFill>
                  <a:schemeClr val="tx1">
                    <a:lumMod val="50000"/>
                    <a:lumOff val="50000"/>
                  </a:schemeClr>
                </a:solidFill>
                <a:latin typeface="Arial" panose="020B0604020202020204" pitchFamily="34" charset="0"/>
                <a:cs typeface="Arial" panose="020B0604020202020204" pitchFamily="34" charset="0"/>
              </a:rPr>
              <a:t>F. Qiu</a:t>
            </a:r>
            <a:r>
              <a:rPr lang="zh-CN" altLang="en-US" sz="1050">
                <a:solidFill>
                  <a:schemeClr val="tx1">
                    <a:lumMod val="50000"/>
                    <a:lumOff val="50000"/>
                  </a:schemeClr>
                </a:solidFill>
                <a:latin typeface="Arial" panose="020B0604020202020204" pitchFamily="34" charset="0"/>
                <a:cs typeface="Arial" panose="020B0604020202020204" pitchFamily="34" charset="0"/>
              </a:rPr>
              <a:t>*</a:t>
            </a:r>
            <a:r>
              <a:rPr lang="en-US" altLang="zh-CN" sz="1050">
                <a:solidFill>
                  <a:schemeClr val="tx1">
                    <a:lumMod val="50000"/>
                    <a:lumOff val="50000"/>
                  </a:schemeClr>
                </a:solidFill>
                <a:latin typeface="Arial" panose="020B0604020202020204" pitchFamily="34" charset="0"/>
                <a:cs typeface="Arial" panose="020B0604020202020204" pitchFamily="34" charset="0"/>
              </a:rPr>
              <a:t> et al</a:t>
            </a:r>
            <a:r>
              <a:rPr lang="en-US" altLang="zh-CN" sz="1050" b="0">
                <a:solidFill>
                  <a:schemeClr val="tx1">
                    <a:lumMod val="50000"/>
                    <a:lumOff val="50000"/>
                  </a:schemeClr>
                </a:solidFill>
                <a:latin typeface="Arial" panose="020B0604020202020204" pitchFamily="34" charset="0"/>
                <a:cs typeface="Arial" panose="020B0604020202020204" pitchFamily="34" charset="0"/>
              </a:rPr>
              <a:t>., </a:t>
            </a:r>
            <a:r>
              <a:rPr lang="en-US" altLang="zh-CN" sz="1050" b="0" i="0" u="none" strike="noStrike" baseline="0">
                <a:solidFill>
                  <a:schemeClr val="tx1">
                    <a:lumMod val="50000"/>
                    <a:lumOff val="50000"/>
                  </a:schemeClr>
                </a:solidFill>
                <a:latin typeface="Arial" panose="020B0604020202020204" pitchFamily="34" charset="0"/>
                <a:cs typeface="Arial" panose="020B0604020202020204" pitchFamily="34" charset="0"/>
              </a:rPr>
              <a:t>Measurement of the cavity‑loaded quality factor in superconducting radio‑frequency systems with mismatched source impedance</a:t>
            </a:r>
            <a:r>
              <a:rPr lang="en-US" altLang="zh-CN" sz="1050" b="0">
                <a:solidFill>
                  <a:schemeClr val="tx1">
                    <a:lumMod val="50000"/>
                    <a:lumOff val="50000"/>
                  </a:schemeClr>
                </a:solidFill>
                <a:latin typeface="Arial" panose="020B0604020202020204" pitchFamily="34" charset="0"/>
                <a:cs typeface="Arial" panose="020B0604020202020204" pitchFamily="34" charset="0"/>
              </a:rPr>
              <a:t>,</a:t>
            </a:r>
            <a:r>
              <a:rPr lang="en-US" altLang="zh-CN" sz="1050" b="0" i="0" u="none" strike="noStrike" baseline="0">
                <a:solidFill>
                  <a:schemeClr val="tx1">
                    <a:lumMod val="50000"/>
                    <a:lumOff val="50000"/>
                  </a:schemeClr>
                </a:solidFill>
                <a:latin typeface="Arial" panose="020B0604020202020204" pitchFamily="34" charset="0"/>
                <a:ea typeface="微软雅黑 Light" panose="020B0502040204020203" pitchFamily="34" charset="-122"/>
                <a:cs typeface="Arial" panose="020B0604020202020204" pitchFamily="34" charset="0"/>
              </a:rPr>
              <a:t> Nucl. Sci. Tech. 33:123, 2023</a:t>
            </a:r>
          </a:p>
          <a:p>
            <a:pPr>
              <a:lnSpc>
                <a:spcPct val="114000"/>
              </a:lnSpc>
            </a:pPr>
            <a:r>
              <a:rPr lang="en-US" altLang="zh-CN" sz="1050">
                <a:solidFill>
                  <a:schemeClr val="tx1">
                    <a:lumMod val="50000"/>
                    <a:lumOff val="50000"/>
                  </a:schemeClr>
                </a:solidFill>
                <a:latin typeface="Arial" panose="020B0604020202020204" pitchFamily="34" charset="0"/>
                <a:ea typeface="微软雅黑 Light" panose="020B0502040204020203" pitchFamily="34" charset="-122"/>
                <a:cs typeface="Arial" panose="020B0604020202020204" pitchFamily="34" charset="0"/>
              </a:rPr>
              <a:t>[2] A. Brandt, PhD thesis, </a:t>
            </a:r>
            <a:r>
              <a:rPr lang="en-US" altLang="zh-CN" sz="1050" err="1">
                <a:solidFill>
                  <a:schemeClr val="tx1">
                    <a:lumMod val="50000"/>
                    <a:lumOff val="50000"/>
                  </a:schemeClr>
                </a:solidFill>
                <a:latin typeface="Arial" panose="020B0604020202020204" pitchFamily="34" charset="0"/>
                <a:ea typeface="微软雅黑 Light" panose="020B0502040204020203" pitchFamily="34" charset="-122"/>
                <a:cs typeface="Arial" panose="020B0604020202020204" pitchFamily="34" charset="0"/>
              </a:rPr>
              <a:t>Universitt</a:t>
            </a:r>
            <a:r>
              <a:rPr lang="en-US" altLang="zh-CN" sz="1050">
                <a:solidFill>
                  <a:schemeClr val="tx1">
                    <a:lumMod val="50000"/>
                    <a:lumOff val="50000"/>
                  </a:schemeClr>
                </a:solidFill>
                <a:latin typeface="Arial" panose="020B0604020202020204" pitchFamily="34" charset="0"/>
                <a:ea typeface="微软雅黑 Light" panose="020B0502040204020203" pitchFamily="34" charset="-122"/>
                <a:cs typeface="Arial" panose="020B0604020202020204" pitchFamily="34" charset="0"/>
              </a:rPr>
              <a:t> Hamburg, 2007</a:t>
            </a:r>
            <a:endParaRPr lang="zh-CN" altLang="en-US" sz="1050" b="0">
              <a:solidFill>
                <a:schemeClr val="tx1">
                  <a:lumMod val="50000"/>
                  <a:lumOff val="50000"/>
                </a:schemeClr>
              </a:solidFill>
              <a:latin typeface="Arial" panose="020B0604020202020204" pitchFamily="34" charset="0"/>
              <a:cs typeface="Arial" panose="020B0604020202020204" pitchFamily="34" charset="0"/>
            </a:endParaRPr>
          </a:p>
        </p:txBody>
      </p:sp>
      <p:cxnSp>
        <p:nvCxnSpPr>
          <p:cNvPr id="27" name="直接箭头连接符 26">
            <a:extLst>
              <a:ext uri="{FF2B5EF4-FFF2-40B4-BE49-F238E27FC236}">
                <a16:creationId xmlns:a16="http://schemas.microsoft.com/office/drawing/2014/main" id="{D8DA5D58-4E42-830C-7642-AA50A1389EF7}"/>
              </a:ext>
            </a:extLst>
          </p:cNvPr>
          <p:cNvCxnSpPr>
            <a:cxnSpLocks/>
          </p:cNvCxnSpPr>
          <p:nvPr/>
        </p:nvCxnSpPr>
        <p:spPr>
          <a:xfrm flipH="1" flipV="1">
            <a:off x="2933700" y="3034961"/>
            <a:ext cx="305695" cy="420102"/>
          </a:xfrm>
          <a:prstGeom prst="straightConnector1">
            <a:avLst/>
          </a:prstGeom>
          <a:noFill/>
          <a:ln w="9525" cap="flat" cmpd="sng" algn="ctr">
            <a:gradFill>
              <a:gsLst>
                <a:gs pos="0">
                  <a:srgbClr val="991A1A"/>
                </a:gs>
                <a:gs pos="100000">
                  <a:sysClr val="window" lastClr="FFFFFF"/>
                </a:gs>
                <a:gs pos="100000">
                  <a:srgbClr val="8064A2">
                    <a:lumMod val="20000"/>
                    <a:lumOff val="80000"/>
                  </a:srgbClr>
                </a:gs>
              </a:gsLst>
              <a:lin ang="16200000" scaled="0"/>
            </a:gradFill>
            <a:prstDash val="solid"/>
            <a:tailEnd type="stealth" w="med" len="lg"/>
          </a:ln>
          <a:effectLst/>
        </p:spPr>
      </p:cxnSp>
      <p:cxnSp>
        <p:nvCxnSpPr>
          <p:cNvPr id="29" name="直接箭头连接符 28">
            <a:extLst>
              <a:ext uri="{FF2B5EF4-FFF2-40B4-BE49-F238E27FC236}">
                <a16:creationId xmlns:a16="http://schemas.microsoft.com/office/drawing/2014/main" id="{19D3DC78-EFBC-B07F-B845-BF81962FA172}"/>
              </a:ext>
            </a:extLst>
          </p:cNvPr>
          <p:cNvCxnSpPr>
            <a:cxnSpLocks/>
          </p:cNvCxnSpPr>
          <p:nvPr/>
        </p:nvCxnSpPr>
        <p:spPr>
          <a:xfrm flipH="1">
            <a:off x="2933700" y="3954255"/>
            <a:ext cx="611391" cy="1730362"/>
          </a:xfrm>
          <a:prstGeom prst="straightConnector1">
            <a:avLst/>
          </a:prstGeom>
          <a:noFill/>
          <a:ln w="9525" cap="flat" cmpd="sng" algn="ctr">
            <a:gradFill>
              <a:gsLst>
                <a:gs pos="0">
                  <a:srgbClr val="991A1A"/>
                </a:gs>
                <a:gs pos="100000">
                  <a:sysClr val="window" lastClr="FFFFFF"/>
                </a:gs>
                <a:gs pos="100000">
                  <a:srgbClr val="8064A2">
                    <a:lumMod val="20000"/>
                    <a:lumOff val="80000"/>
                  </a:srgbClr>
                </a:gs>
              </a:gsLst>
              <a:lin ang="16200000" scaled="0"/>
            </a:gradFill>
            <a:prstDash val="solid"/>
            <a:tailEnd type="stealth" w="med" len="lg"/>
          </a:ln>
          <a:effectLst/>
        </p:spPr>
      </p:cxnSp>
      <p:sp>
        <p:nvSpPr>
          <p:cNvPr id="34" name="文本框 33">
            <a:extLst>
              <a:ext uri="{FF2B5EF4-FFF2-40B4-BE49-F238E27FC236}">
                <a16:creationId xmlns:a16="http://schemas.microsoft.com/office/drawing/2014/main" id="{0B2B1069-C7DA-E1C9-1894-AE0AD96260D2}"/>
              </a:ext>
            </a:extLst>
          </p:cNvPr>
          <p:cNvSpPr txBox="1"/>
          <p:nvPr/>
        </p:nvSpPr>
        <p:spPr>
          <a:xfrm>
            <a:off x="996950" y="5584222"/>
            <a:ext cx="3984775" cy="307777"/>
          </a:xfrm>
          <a:prstGeom prst="rect">
            <a:avLst/>
          </a:prstGeom>
          <a:noFill/>
        </p:spPr>
        <p:txBody>
          <a:bodyPr wrap="square">
            <a:spAutoFit/>
          </a:bodyPr>
          <a:lstStyle/>
          <a:p>
            <a:r>
              <a:rPr lang="en-US" altLang="zh-CN" sz="1400" i="1">
                <a:solidFill>
                  <a:srgbClr val="C00000"/>
                </a:solidFill>
                <a:latin typeface="Arial" panose="020B0604020202020204" pitchFamily="34" charset="0"/>
                <a:cs typeface="Arial" panose="020B0604020202020204" pitchFamily="34" charset="0"/>
              </a:rPr>
              <a:t>May impact the measurement of V</a:t>
            </a:r>
            <a:r>
              <a:rPr lang="en-US" altLang="zh-CN" sz="1400" i="1" baseline="-25000">
                <a:solidFill>
                  <a:srgbClr val="C00000"/>
                </a:solidFill>
                <a:latin typeface="Arial" panose="020B0604020202020204" pitchFamily="34" charset="0"/>
                <a:cs typeface="Arial" panose="020B0604020202020204" pitchFamily="34" charset="0"/>
              </a:rPr>
              <a:t>f</a:t>
            </a:r>
            <a:r>
              <a:rPr lang="en-US" altLang="zh-CN" sz="1400" i="1">
                <a:solidFill>
                  <a:srgbClr val="C00000"/>
                </a:solidFill>
                <a:latin typeface="Arial" panose="020B0604020202020204" pitchFamily="34" charset="0"/>
                <a:cs typeface="Arial" panose="020B0604020202020204" pitchFamily="34" charset="0"/>
              </a:rPr>
              <a:t> signal</a:t>
            </a:r>
            <a:endParaRPr lang="zh-CN" altLang="en-US" sz="1400" i="1" baseline="30000">
              <a:solidFill>
                <a:srgbClr val="C00000"/>
              </a:solidFill>
              <a:latin typeface="Arial" panose="020B0604020202020204" pitchFamily="34" charset="0"/>
              <a:cs typeface="Arial" panose="020B0604020202020204" pitchFamily="34" charset="0"/>
            </a:endParaRPr>
          </a:p>
        </p:txBody>
      </p:sp>
      <p:pic>
        <p:nvPicPr>
          <p:cNvPr id="37" name="图片 36">
            <a:extLst>
              <a:ext uri="{FF2B5EF4-FFF2-40B4-BE49-F238E27FC236}">
                <a16:creationId xmlns:a16="http://schemas.microsoft.com/office/drawing/2014/main" id="{910D1079-AA1C-EEC7-3A17-AD9575060C2B}"/>
              </a:ext>
            </a:extLst>
          </p:cNvPr>
          <p:cNvPicPr>
            <a:picLocks noChangeAspect="1"/>
          </p:cNvPicPr>
          <p:nvPr/>
        </p:nvPicPr>
        <p:blipFill>
          <a:blip r:embed="rId4"/>
          <a:stretch>
            <a:fillRect/>
          </a:stretch>
        </p:blipFill>
        <p:spPr>
          <a:xfrm>
            <a:off x="10085685" y="1079370"/>
            <a:ext cx="1441451" cy="1501259"/>
          </a:xfrm>
          <a:prstGeom prst="rect">
            <a:avLst/>
          </a:prstGeom>
          <a:ln>
            <a:solidFill>
              <a:schemeClr val="tx1"/>
            </a:solidFill>
          </a:ln>
          <a:effectLst>
            <a:outerShdw blurRad="50800" dist="38100" dir="8100000" algn="tr" rotWithShape="0">
              <a:prstClr val="black">
                <a:alpha val="40000"/>
              </a:prstClr>
            </a:outerShdw>
          </a:effectLst>
        </p:spPr>
      </p:pic>
      <p:pic>
        <p:nvPicPr>
          <p:cNvPr id="38" name="图片 37">
            <a:extLst>
              <a:ext uri="{FF2B5EF4-FFF2-40B4-BE49-F238E27FC236}">
                <a16:creationId xmlns:a16="http://schemas.microsoft.com/office/drawing/2014/main" id="{888A4BA9-C9C2-EC46-A683-41D77381E97B}"/>
              </a:ext>
            </a:extLst>
          </p:cNvPr>
          <p:cNvPicPr>
            <a:picLocks noChangeAspect="1"/>
          </p:cNvPicPr>
          <p:nvPr/>
        </p:nvPicPr>
        <p:blipFill>
          <a:blip r:embed="rId5"/>
          <a:stretch>
            <a:fillRect/>
          </a:stretch>
        </p:blipFill>
        <p:spPr>
          <a:xfrm>
            <a:off x="8494511" y="3021856"/>
            <a:ext cx="3032625" cy="2882012"/>
          </a:xfrm>
          <a:prstGeom prst="rect">
            <a:avLst/>
          </a:prstGeom>
          <a:effectLst>
            <a:outerShdw blurRad="50800" dist="76200" dir="13500000" algn="br" rotWithShape="0">
              <a:prstClr val="black">
                <a:alpha val="40000"/>
              </a:prstClr>
            </a:outerShdw>
          </a:effectLst>
        </p:spPr>
      </p:pic>
      <p:sp>
        <p:nvSpPr>
          <p:cNvPr id="39" name="箭头: 右 38">
            <a:extLst>
              <a:ext uri="{FF2B5EF4-FFF2-40B4-BE49-F238E27FC236}">
                <a16:creationId xmlns:a16="http://schemas.microsoft.com/office/drawing/2014/main" id="{5BA49E3F-1611-BF5D-3012-5412A5DDE258}"/>
              </a:ext>
            </a:extLst>
          </p:cNvPr>
          <p:cNvSpPr/>
          <p:nvPr/>
        </p:nvSpPr>
        <p:spPr>
          <a:xfrm rot="6207282">
            <a:off x="9297010" y="3112624"/>
            <a:ext cx="2114097" cy="285183"/>
          </a:xfrm>
          <a:prstGeom prst="rightArrow">
            <a:avLst>
              <a:gd name="adj1" fmla="val 51534"/>
              <a:gd name="adj2" fmla="val 78220"/>
            </a:avLst>
          </a:prstGeom>
          <a:gradFill>
            <a:gsLst>
              <a:gs pos="0">
                <a:schemeClr val="bg1">
                  <a:alpha val="54000"/>
                </a:schemeClr>
              </a:gs>
              <a:gs pos="100000">
                <a:schemeClr val="accent1">
                  <a:lumMod val="50000"/>
                </a:schemeClr>
              </a:gs>
              <a:gs pos="100000">
                <a:schemeClr val="accent1">
                  <a:lumMod val="75000"/>
                </a:schemeClr>
              </a:gs>
              <a:gs pos="100000">
                <a:schemeClr val="accent1">
                  <a:lumMod val="50000"/>
                </a:schemeClr>
              </a:gs>
              <a:gs pos="100000">
                <a:schemeClr val="accent1">
                  <a:lumMod val="75000"/>
                </a:scheme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cs typeface="Arial" panose="020B0604020202020204" pitchFamily="34" charset="0"/>
            </a:endParaRPr>
          </a:p>
        </p:txBody>
      </p:sp>
      <p:sp>
        <p:nvSpPr>
          <p:cNvPr id="40" name="文本框 39">
            <a:extLst>
              <a:ext uri="{FF2B5EF4-FFF2-40B4-BE49-F238E27FC236}">
                <a16:creationId xmlns:a16="http://schemas.microsoft.com/office/drawing/2014/main" id="{133569B4-AD37-2B28-39B5-2E5058031B81}"/>
              </a:ext>
            </a:extLst>
          </p:cNvPr>
          <p:cNvSpPr txBox="1"/>
          <p:nvPr/>
        </p:nvSpPr>
        <p:spPr>
          <a:xfrm>
            <a:off x="7779131" y="2727705"/>
            <a:ext cx="4089998" cy="523220"/>
          </a:xfrm>
          <a:prstGeom prst="rect">
            <a:avLst/>
          </a:prstGeom>
          <a:solidFill>
            <a:schemeClr val="bg1">
              <a:alpha val="46000"/>
            </a:schemeClr>
          </a:solidFill>
        </p:spPr>
        <p:txBody>
          <a:bodyPr wrap="square">
            <a:spAutoFit/>
          </a:bodyPr>
          <a:lstStyle/>
          <a:p>
            <a:r>
              <a:rPr lang="en-US" altLang="zh-CN" sz="1400" i="1">
                <a:solidFill>
                  <a:srgbClr val="C00000"/>
                </a:solidFill>
                <a:latin typeface="Arial" panose="020B0604020202020204" pitchFamily="34" charset="0"/>
                <a:cs typeface="Arial" panose="020B0604020202020204" pitchFamily="34" charset="0"/>
              </a:rPr>
              <a:t>The coefficients a b c d can be calibrated using the cav. diff. equation under pulse mode op.</a:t>
            </a:r>
            <a:r>
              <a:rPr lang="en-US" altLang="zh-CN" sz="1400" b="1" i="1" baseline="30000">
                <a:solidFill>
                  <a:schemeClr val="tx1">
                    <a:lumMod val="50000"/>
                    <a:lumOff val="50000"/>
                  </a:schemeClr>
                </a:solidFill>
                <a:latin typeface="Arial" panose="020B0604020202020204" pitchFamily="34" charset="0"/>
                <a:cs typeface="Arial" panose="020B0604020202020204" pitchFamily="34" charset="0"/>
              </a:rPr>
              <a:t>[2]</a:t>
            </a:r>
            <a:endParaRPr lang="zh-CN" altLang="en-US" sz="1400" b="1" i="1" baseline="30000">
              <a:solidFill>
                <a:schemeClr val="tx1">
                  <a:lumMod val="50000"/>
                  <a:lumOff val="50000"/>
                </a:schemeClr>
              </a:solidFill>
              <a:latin typeface="Arial" panose="020B0604020202020204" pitchFamily="34" charset="0"/>
              <a:cs typeface="Arial" panose="020B0604020202020204" pitchFamily="34" charset="0"/>
            </a:endParaRPr>
          </a:p>
        </p:txBody>
      </p:sp>
      <p:sp>
        <p:nvSpPr>
          <p:cNvPr id="44" name="文本框 43">
            <a:extLst>
              <a:ext uri="{FF2B5EF4-FFF2-40B4-BE49-F238E27FC236}">
                <a16:creationId xmlns:a16="http://schemas.microsoft.com/office/drawing/2014/main" id="{E48721D9-D386-80AB-405A-39D00237AD6A}"/>
              </a:ext>
            </a:extLst>
          </p:cNvPr>
          <p:cNvSpPr txBox="1"/>
          <p:nvPr/>
        </p:nvSpPr>
        <p:spPr>
          <a:xfrm>
            <a:off x="8946421" y="1953534"/>
            <a:ext cx="2367161" cy="646331"/>
          </a:xfrm>
          <a:prstGeom prst="rect">
            <a:avLst/>
          </a:prstGeom>
          <a:noFill/>
        </p:spPr>
        <p:txBody>
          <a:bodyPr wrap="square">
            <a:spAutoFit/>
          </a:bodyPr>
          <a:lstStyle/>
          <a:p>
            <a:r>
              <a:rPr lang="en-US" altLang="zh-CN" b="1">
                <a:solidFill>
                  <a:srgbClr val="2B519A"/>
                </a:solidFill>
                <a:latin typeface="Arial" panose="020B0604020202020204" pitchFamily="34" charset="0"/>
                <a:ea typeface="微软雅黑 Light" panose="020B0502040204020203" pitchFamily="34" charset="-122"/>
                <a:cs typeface="Arial" panose="020B0604020202020204" pitchFamily="34" charset="0"/>
              </a:rPr>
              <a:t>DESY’s </a:t>
            </a:r>
          </a:p>
          <a:p>
            <a:r>
              <a:rPr lang="en-US" altLang="zh-CN" b="1">
                <a:solidFill>
                  <a:srgbClr val="2B519A"/>
                </a:solidFill>
                <a:latin typeface="Arial" panose="020B0604020202020204" pitchFamily="34" charset="0"/>
                <a:ea typeface="微软雅黑 Light" panose="020B0502040204020203" pitchFamily="34" charset="-122"/>
                <a:cs typeface="Arial" panose="020B0604020202020204" pitchFamily="34" charset="0"/>
              </a:rPr>
              <a:t>Method</a:t>
            </a:r>
            <a:endParaRPr lang="zh-CN" altLang="en-US"/>
          </a:p>
        </p:txBody>
      </p:sp>
      <p:sp>
        <p:nvSpPr>
          <p:cNvPr id="2" name="文本框 1">
            <a:extLst>
              <a:ext uri="{FF2B5EF4-FFF2-40B4-BE49-F238E27FC236}">
                <a16:creationId xmlns:a16="http://schemas.microsoft.com/office/drawing/2014/main" id="{8FC86C45-3F6E-9131-3741-E0BAD8DDF2AD}"/>
              </a:ext>
            </a:extLst>
          </p:cNvPr>
          <p:cNvSpPr txBox="1"/>
          <p:nvPr/>
        </p:nvSpPr>
        <p:spPr>
          <a:xfrm>
            <a:off x="8494511" y="5742153"/>
            <a:ext cx="3087658" cy="369332"/>
          </a:xfrm>
          <a:prstGeom prst="rect">
            <a:avLst/>
          </a:prstGeom>
          <a:solidFill>
            <a:schemeClr val="bg1"/>
          </a:solidFill>
        </p:spPr>
        <p:txBody>
          <a:bodyPr wrap="square">
            <a:spAutoFit/>
          </a:bodyPr>
          <a:lstStyle/>
          <a:p>
            <a:pPr algn="ctr"/>
            <a:r>
              <a:rPr lang="en-US" altLang="zh-CN" dirty="0">
                <a:latin typeface="Arial" panose="020B0604020202020204" pitchFamily="34" charset="0"/>
                <a:ea typeface="微软雅黑" panose="020B0503020204020204" pitchFamily="34" charset="-122"/>
                <a:cs typeface="Arial" panose="020B0604020202020204" pitchFamily="34" charset="0"/>
              </a:rPr>
              <a:t>Real part [norm. units]</a:t>
            </a:r>
            <a:endParaRPr lang="zh-CN" altLang="en-US" dirty="0"/>
          </a:p>
        </p:txBody>
      </p:sp>
      <p:sp>
        <p:nvSpPr>
          <p:cNvPr id="3" name="文本框 2">
            <a:extLst>
              <a:ext uri="{FF2B5EF4-FFF2-40B4-BE49-F238E27FC236}">
                <a16:creationId xmlns:a16="http://schemas.microsoft.com/office/drawing/2014/main" id="{1BDA96B6-42CD-895D-B6AF-69D54199A6C1}"/>
              </a:ext>
            </a:extLst>
          </p:cNvPr>
          <p:cNvSpPr txBox="1"/>
          <p:nvPr/>
        </p:nvSpPr>
        <p:spPr>
          <a:xfrm rot="16200000">
            <a:off x="7151608" y="4389445"/>
            <a:ext cx="2679990" cy="369332"/>
          </a:xfrm>
          <a:prstGeom prst="rect">
            <a:avLst/>
          </a:prstGeom>
          <a:solidFill>
            <a:schemeClr val="bg1"/>
          </a:solidFill>
        </p:spPr>
        <p:txBody>
          <a:bodyPr wrap="square">
            <a:spAutoFit/>
          </a:bodyPr>
          <a:lstStyle/>
          <a:p>
            <a:pPr algn="ctr"/>
            <a:r>
              <a:rPr lang="en-US" altLang="zh-CN" dirty="0" err="1">
                <a:latin typeface="Arial" panose="020B0604020202020204" pitchFamily="34" charset="0"/>
                <a:ea typeface="微软雅黑" panose="020B0503020204020204" pitchFamily="34" charset="-122"/>
                <a:cs typeface="Arial" panose="020B0604020202020204" pitchFamily="34" charset="0"/>
              </a:rPr>
              <a:t>Imag</a:t>
            </a:r>
            <a:r>
              <a:rPr lang="en-US" altLang="zh-CN" dirty="0">
                <a:latin typeface="Arial" panose="020B0604020202020204" pitchFamily="34" charset="0"/>
                <a:ea typeface="微软雅黑" panose="020B0503020204020204" pitchFamily="34" charset="-122"/>
                <a:cs typeface="Arial" panose="020B0604020202020204" pitchFamily="34" charset="0"/>
              </a:rPr>
              <a:t>. part [norm. units]</a:t>
            </a:r>
            <a:endParaRPr lang="zh-CN" altLang="en-US" dirty="0"/>
          </a:p>
        </p:txBody>
      </p:sp>
    </p:spTree>
    <p:extLst>
      <p:ext uri="{BB962C8B-B14F-4D97-AF65-F5344CB8AC3E}">
        <p14:creationId xmlns:p14="http://schemas.microsoft.com/office/powerpoint/2010/main" val="2541678981"/>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 name="灯片编号占位符 2">
            <a:extLst>
              <a:ext uri="{FF2B5EF4-FFF2-40B4-BE49-F238E27FC236}">
                <a16:creationId xmlns:a16="http://schemas.microsoft.com/office/drawing/2014/main" id="{B7300D91-BBE0-4805-93AA-20055F16009E}"/>
              </a:ext>
            </a:extLst>
          </p:cNvPr>
          <p:cNvSpPr>
            <a:spLocks noGrp="1"/>
          </p:cNvSpPr>
          <p:nvPr>
            <p:ph type="sldNum" sz="quarter" idx="4"/>
          </p:nvPr>
        </p:nvSpPr>
        <p:spPr/>
        <p:txBody>
          <a:bodyPr/>
          <a:lstStyle/>
          <a:p>
            <a:fld id="{B7FA2BBD-743F-C946-849D-BD878E6EB367}" type="slidenum">
              <a:rPr kumimoji="1" lang="zh-CN" altLang="en-US" smtClean="0">
                <a:latin typeface="Arial" panose="020B0604020202020204" pitchFamily="34" charset="0"/>
                <a:cs typeface="Arial" panose="020B0604020202020204" pitchFamily="34" charset="0"/>
              </a:rPr>
              <a:pPr/>
              <a:t>22</a:t>
            </a:fld>
            <a:endParaRPr kumimoji="1" lang="zh-CN" altLang="en-US">
              <a:latin typeface="Arial" panose="020B0604020202020204" pitchFamily="34" charset="0"/>
              <a:cs typeface="Arial" panose="020B0604020202020204" pitchFamily="34" charset="0"/>
            </a:endParaRPr>
          </a:p>
        </p:txBody>
      </p:sp>
      <p:sp>
        <p:nvSpPr>
          <p:cNvPr id="6" name="标题 21">
            <a:extLst>
              <a:ext uri="{FF2B5EF4-FFF2-40B4-BE49-F238E27FC236}">
                <a16:creationId xmlns:a16="http://schemas.microsoft.com/office/drawing/2014/main" id="{275D79DE-1492-8342-2672-352C0F480166}"/>
              </a:ext>
            </a:extLst>
          </p:cNvPr>
          <p:cNvSpPr txBox="1">
            <a:spLocks/>
          </p:cNvSpPr>
          <p:nvPr/>
        </p:nvSpPr>
        <p:spPr>
          <a:xfrm>
            <a:off x="1545996" y="-3175"/>
            <a:ext cx="9767586" cy="840105"/>
          </a:xfrm>
          <a:prstGeom prst="rect">
            <a:avLst/>
          </a:prstGeom>
        </p:spPr>
        <p:txBody>
          <a:bodyPr anchor="ctr"/>
          <a:lstStyle>
            <a:lvl1pPr algn="l" defTabSz="914400" rtl="0" eaLnBrk="1" latinLnBrk="0" hangingPunct="1">
              <a:lnSpc>
                <a:spcPct val="90000"/>
              </a:lnSpc>
              <a:spcBef>
                <a:spcPct val="0"/>
              </a:spcBef>
              <a:buNone/>
              <a:defRPr sz="3600" b="1" kern="1200">
                <a:solidFill>
                  <a:schemeClr val="tx1"/>
                </a:solidFill>
                <a:latin typeface="Times New Roman" charset="0"/>
                <a:ea typeface="Times New Roman" charset="0"/>
                <a:cs typeface="Times New Roman" charset="0"/>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altLang="zh-CN" sz="3600" b="1"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rPr>
              <a:t>Novel </a:t>
            </a:r>
            <a:r>
              <a:rPr lang="en-US" altLang="zh-CN" dirty="0">
                <a:solidFill>
                  <a:prstClr val="black">
                    <a:lumMod val="95000"/>
                    <a:lumOff val="5000"/>
                  </a:prstClr>
                </a:solidFill>
                <a:latin typeface="Arial" panose="020B0604020202020204" pitchFamily="34" charset="0"/>
                <a:ea typeface="微软雅黑" panose="020B0503020204020204" pitchFamily="34" charset="-122"/>
                <a:cs typeface="Arial" panose="020B0604020202020204" pitchFamily="34" charset="0"/>
              </a:rPr>
              <a:t>S</a:t>
            </a:r>
            <a:r>
              <a:rPr kumimoji="0" lang="en-US" altLang="zh-CN" sz="3600" b="1" i="0" u="none" strike="noStrike" kern="1200" cap="none" spc="0" normalizeH="0" baseline="0" noProof="0" dirty="0" err="1">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rPr>
              <a:t>ignal</a:t>
            </a:r>
            <a:r>
              <a:rPr kumimoji="0" lang="en-US" altLang="zh-CN" sz="3600" b="1"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rPr>
              <a:t> Calibration Algorithm</a:t>
            </a:r>
            <a:endParaRPr kumimoji="0" lang="zh-CN" altLang="en-US" sz="3600" b="1"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pic>
        <p:nvPicPr>
          <p:cNvPr id="2" name="图片 1">
            <a:extLst>
              <a:ext uri="{FF2B5EF4-FFF2-40B4-BE49-F238E27FC236}">
                <a16:creationId xmlns:a16="http://schemas.microsoft.com/office/drawing/2014/main" id="{991672BF-5F68-E34B-42E0-DCA4B8B085FA}"/>
              </a:ext>
            </a:extLst>
          </p:cNvPr>
          <p:cNvPicPr>
            <a:picLocks noChangeAspect="1"/>
          </p:cNvPicPr>
          <p:nvPr/>
        </p:nvPicPr>
        <p:blipFill>
          <a:blip r:embed="rId3"/>
          <a:stretch>
            <a:fillRect/>
          </a:stretch>
        </p:blipFill>
        <p:spPr>
          <a:xfrm>
            <a:off x="3895719" y="2800649"/>
            <a:ext cx="3306510" cy="2350321"/>
          </a:xfrm>
          <a:prstGeom prst="rect">
            <a:avLst/>
          </a:prstGeom>
        </p:spPr>
      </p:pic>
      <p:pic>
        <p:nvPicPr>
          <p:cNvPr id="3" name="图片 2">
            <a:extLst>
              <a:ext uri="{FF2B5EF4-FFF2-40B4-BE49-F238E27FC236}">
                <a16:creationId xmlns:a16="http://schemas.microsoft.com/office/drawing/2014/main" id="{8A8AF4D4-6336-590A-50D1-BAC943D89673}"/>
              </a:ext>
            </a:extLst>
          </p:cNvPr>
          <p:cNvPicPr>
            <a:picLocks noChangeAspect="1"/>
          </p:cNvPicPr>
          <p:nvPr/>
        </p:nvPicPr>
        <p:blipFill>
          <a:blip r:embed="rId4"/>
          <a:stretch>
            <a:fillRect/>
          </a:stretch>
        </p:blipFill>
        <p:spPr>
          <a:xfrm>
            <a:off x="4200603" y="5437926"/>
            <a:ext cx="2920173" cy="732774"/>
          </a:xfrm>
          <a:prstGeom prst="rect">
            <a:avLst/>
          </a:prstGeom>
          <a:ln>
            <a:solidFill>
              <a:srgbClr val="D2D2D2"/>
            </a:solidFill>
          </a:ln>
          <a:effectLst>
            <a:outerShdw blurRad="50800" dist="63500" dir="8100000" algn="tr" rotWithShape="0">
              <a:prstClr val="black">
                <a:alpha val="40000"/>
              </a:prstClr>
            </a:outerShdw>
          </a:effectLst>
        </p:spPr>
      </p:pic>
      <p:pic>
        <p:nvPicPr>
          <p:cNvPr id="4" name="图片 3">
            <a:extLst>
              <a:ext uri="{FF2B5EF4-FFF2-40B4-BE49-F238E27FC236}">
                <a16:creationId xmlns:a16="http://schemas.microsoft.com/office/drawing/2014/main" id="{CA19D26D-5DF1-C3FB-A443-68F33F592E55}"/>
              </a:ext>
            </a:extLst>
          </p:cNvPr>
          <p:cNvPicPr>
            <a:picLocks noChangeAspect="1"/>
          </p:cNvPicPr>
          <p:nvPr/>
        </p:nvPicPr>
        <p:blipFill>
          <a:blip r:embed="rId5"/>
          <a:stretch>
            <a:fillRect/>
          </a:stretch>
        </p:blipFill>
        <p:spPr>
          <a:xfrm>
            <a:off x="8016682" y="2622331"/>
            <a:ext cx="3946718" cy="3064728"/>
          </a:xfrm>
          <a:prstGeom prst="rect">
            <a:avLst/>
          </a:prstGeom>
        </p:spPr>
      </p:pic>
      <p:pic>
        <p:nvPicPr>
          <p:cNvPr id="7" name="图片 6">
            <a:extLst>
              <a:ext uri="{FF2B5EF4-FFF2-40B4-BE49-F238E27FC236}">
                <a16:creationId xmlns:a16="http://schemas.microsoft.com/office/drawing/2014/main" id="{FB4114A7-B1BB-3025-A03D-FF9CA7B333EE}"/>
              </a:ext>
            </a:extLst>
          </p:cNvPr>
          <p:cNvPicPr>
            <a:picLocks noChangeAspect="1"/>
          </p:cNvPicPr>
          <p:nvPr/>
        </p:nvPicPr>
        <p:blipFill>
          <a:blip r:embed="rId6"/>
          <a:stretch>
            <a:fillRect/>
          </a:stretch>
        </p:blipFill>
        <p:spPr>
          <a:xfrm>
            <a:off x="7489825" y="5802574"/>
            <a:ext cx="4397374" cy="368126"/>
          </a:xfrm>
          <a:prstGeom prst="rect">
            <a:avLst/>
          </a:prstGeom>
          <a:ln>
            <a:solidFill>
              <a:schemeClr val="bg1">
                <a:lumMod val="50000"/>
              </a:schemeClr>
            </a:solidFill>
          </a:ln>
          <a:effectLst>
            <a:outerShdw blurRad="50800" dist="63500" dir="13500000" algn="br" rotWithShape="0">
              <a:prstClr val="black">
                <a:alpha val="40000"/>
              </a:prstClr>
            </a:outerShdw>
          </a:effectLst>
        </p:spPr>
      </p:pic>
      <p:sp>
        <p:nvSpPr>
          <p:cNvPr id="10" name="箭头: 右 9">
            <a:extLst>
              <a:ext uri="{FF2B5EF4-FFF2-40B4-BE49-F238E27FC236}">
                <a16:creationId xmlns:a16="http://schemas.microsoft.com/office/drawing/2014/main" id="{86CFACEA-3532-6F40-4707-FBE3908F6A13}"/>
              </a:ext>
            </a:extLst>
          </p:cNvPr>
          <p:cNvSpPr/>
          <p:nvPr/>
        </p:nvSpPr>
        <p:spPr>
          <a:xfrm rot="8751944">
            <a:off x="5291366" y="3566362"/>
            <a:ext cx="1118969" cy="170544"/>
          </a:xfrm>
          <a:prstGeom prst="rightArrow">
            <a:avLst>
              <a:gd name="adj1" fmla="val 42170"/>
              <a:gd name="adj2" fmla="val 83627"/>
            </a:avLst>
          </a:prstGeom>
          <a:gradFill>
            <a:gsLst>
              <a:gs pos="0">
                <a:schemeClr val="bg1">
                  <a:alpha val="54000"/>
                </a:schemeClr>
              </a:gs>
              <a:gs pos="100000">
                <a:schemeClr val="accent1">
                  <a:lumMod val="50000"/>
                </a:schemeClr>
              </a:gs>
              <a:gs pos="100000">
                <a:schemeClr val="accent1">
                  <a:lumMod val="75000"/>
                </a:schemeClr>
              </a:gs>
              <a:gs pos="100000">
                <a:schemeClr val="accent1">
                  <a:lumMod val="50000"/>
                </a:schemeClr>
              </a:gs>
              <a:gs pos="100000">
                <a:schemeClr val="accent1">
                  <a:lumMod val="75000"/>
                </a:scheme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cs typeface="Arial" panose="020B0604020202020204" pitchFamily="34" charset="0"/>
            </a:endParaRPr>
          </a:p>
        </p:txBody>
      </p:sp>
      <p:sp>
        <p:nvSpPr>
          <p:cNvPr id="18" name="矩形 17">
            <a:extLst>
              <a:ext uri="{FF2B5EF4-FFF2-40B4-BE49-F238E27FC236}">
                <a16:creationId xmlns:a16="http://schemas.microsoft.com/office/drawing/2014/main" id="{3D188233-9C28-7A2B-941B-F643EDBB51C7}"/>
              </a:ext>
            </a:extLst>
          </p:cNvPr>
          <p:cNvSpPr/>
          <p:nvPr/>
        </p:nvSpPr>
        <p:spPr>
          <a:xfrm>
            <a:off x="640525" y="881067"/>
            <a:ext cx="11102741" cy="439287"/>
          </a:xfrm>
          <a:prstGeom prst="rect">
            <a:avLst/>
          </a:prstGeom>
        </p:spPr>
        <p:txBody>
          <a:bodyPr wrap="square">
            <a:spAutoFit/>
          </a:bodyPr>
          <a:lstStyle/>
          <a:p>
            <a:pPr marL="457200" indent="-457200" algn="just">
              <a:lnSpc>
                <a:spcPct val="125000"/>
              </a:lnSpc>
              <a:buFont typeface="Wingdings" panose="05000000000000000000" pitchFamily="2" charset="2"/>
              <a:buChar char="l"/>
            </a:pPr>
            <a:r>
              <a:rPr lang="en-US" altLang="zh-CN" sz="2000">
                <a:latin typeface="Arial" panose="020B0604020202020204" pitchFamily="34" charset="0"/>
                <a:ea typeface="微软雅黑" panose="020B0503020204020204" pitchFamily="34" charset="-122"/>
                <a:cs typeface="Arial" panose="020B0604020202020204" pitchFamily="34" charset="0"/>
              </a:rPr>
              <a:t>We proposed a novel signal calibration algorithm more suitable for CW mode machine</a:t>
            </a:r>
          </a:p>
        </p:txBody>
      </p:sp>
      <p:pic>
        <p:nvPicPr>
          <p:cNvPr id="19" name="图片 18">
            <a:extLst>
              <a:ext uri="{FF2B5EF4-FFF2-40B4-BE49-F238E27FC236}">
                <a16:creationId xmlns:a16="http://schemas.microsoft.com/office/drawing/2014/main" id="{275B501C-AE46-991F-6B85-4AE2B6C4421E}"/>
              </a:ext>
            </a:extLst>
          </p:cNvPr>
          <p:cNvPicPr>
            <a:picLocks noChangeAspect="1"/>
          </p:cNvPicPr>
          <p:nvPr/>
        </p:nvPicPr>
        <p:blipFill>
          <a:blip r:embed="rId7"/>
          <a:stretch>
            <a:fillRect/>
          </a:stretch>
        </p:blipFill>
        <p:spPr>
          <a:xfrm>
            <a:off x="369961" y="3598334"/>
            <a:ext cx="3148243" cy="2572366"/>
          </a:xfrm>
          <a:prstGeom prst="rect">
            <a:avLst/>
          </a:prstGeom>
        </p:spPr>
      </p:pic>
      <p:sp>
        <p:nvSpPr>
          <p:cNvPr id="20" name="文本框 19">
            <a:extLst>
              <a:ext uri="{FF2B5EF4-FFF2-40B4-BE49-F238E27FC236}">
                <a16:creationId xmlns:a16="http://schemas.microsoft.com/office/drawing/2014/main" id="{5CF4232E-A4CD-E56D-E90A-D8CD10C3F5C8}"/>
              </a:ext>
            </a:extLst>
          </p:cNvPr>
          <p:cNvSpPr txBox="1"/>
          <p:nvPr/>
        </p:nvSpPr>
        <p:spPr>
          <a:xfrm>
            <a:off x="4685122" y="1765915"/>
            <a:ext cx="2435653" cy="646331"/>
          </a:xfrm>
          <a:prstGeom prst="rect">
            <a:avLst/>
          </a:prstGeom>
          <a:noFill/>
        </p:spPr>
        <p:txBody>
          <a:bodyPr wrap="square" rtlCol="0">
            <a:spAutoFit/>
          </a:bodyPr>
          <a:lstStyle/>
          <a:p>
            <a:pPr defTabSz="914133"/>
            <a:r>
              <a:rPr lang="en-US" altLang="zh-CN" b="1">
                <a:solidFill>
                  <a:srgbClr val="2B519A"/>
                </a:solidFill>
                <a:latin typeface="Arial" panose="020B0604020202020204" pitchFamily="34" charset="0"/>
                <a:ea typeface="微软雅黑 Light" panose="020B0502040204020203" pitchFamily="34" charset="-122"/>
                <a:cs typeface="Arial" panose="020B0604020202020204" pitchFamily="34" charset="0"/>
              </a:rPr>
              <a:t>Condition 1: </a:t>
            </a:r>
          </a:p>
          <a:p>
            <a:pPr defTabSz="914133"/>
            <a:r>
              <a:rPr lang="en-US" altLang="zh-CN" b="1">
                <a:solidFill>
                  <a:srgbClr val="2B519A"/>
                </a:solidFill>
                <a:latin typeface="Arial" panose="020B0604020202020204" pitchFamily="34" charset="0"/>
                <a:ea typeface="微软雅黑 Light" panose="020B0502040204020203" pitchFamily="34" charset="-122"/>
                <a:cs typeface="Arial" panose="020B0604020202020204" pitchFamily="34" charset="0"/>
              </a:rPr>
              <a:t>Vectors Identity</a:t>
            </a:r>
          </a:p>
        </p:txBody>
      </p:sp>
      <p:sp>
        <p:nvSpPr>
          <p:cNvPr id="21" name="文本框 20">
            <a:extLst>
              <a:ext uri="{FF2B5EF4-FFF2-40B4-BE49-F238E27FC236}">
                <a16:creationId xmlns:a16="http://schemas.microsoft.com/office/drawing/2014/main" id="{D1FDF645-386D-F6D4-F5D3-3E3D8F294008}"/>
              </a:ext>
            </a:extLst>
          </p:cNvPr>
          <p:cNvSpPr txBox="1"/>
          <p:nvPr/>
        </p:nvSpPr>
        <p:spPr>
          <a:xfrm>
            <a:off x="8551333" y="1765915"/>
            <a:ext cx="2837882" cy="646331"/>
          </a:xfrm>
          <a:prstGeom prst="rect">
            <a:avLst/>
          </a:prstGeom>
          <a:noFill/>
        </p:spPr>
        <p:txBody>
          <a:bodyPr wrap="square" rtlCol="0">
            <a:spAutoFit/>
          </a:bodyPr>
          <a:lstStyle/>
          <a:p>
            <a:pPr defTabSz="914133"/>
            <a:r>
              <a:rPr lang="en-US" altLang="zh-CN" b="1">
                <a:solidFill>
                  <a:srgbClr val="2B519A"/>
                </a:solidFill>
                <a:latin typeface="Arial" panose="020B0604020202020204" pitchFamily="34" charset="0"/>
                <a:ea typeface="微软雅黑 Light" panose="020B0502040204020203" pitchFamily="34" charset="-122"/>
                <a:cs typeface="Arial" panose="020B0604020202020204" pitchFamily="34" charset="0"/>
              </a:rPr>
              <a:t>Condition 2:</a:t>
            </a:r>
          </a:p>
          <a:p>
            <a:pPr defTabSz="914133"/>
            <a:r>
              <a:rPr lang="en-US" altLang="zh-CN" b="1">
                <a:solidFill>
                  <a:srgbClr val="2B519A"/>
                </a:solidFill>
                <a:latin typeface="Arial" panose="020B0604020202020204" pitchFamily="34" charset="0"/>
                <a:ea typeface="微软雅黑 Light" panose="020B0502040204020203" pitchFamily="34" charset="-122"/>
                <a:cs typeface="Arial" panose="020B0604020202020204" pitchFamily="34" charset="0"/>
              </a:rPr>
              <a:t>Detuning Continuity</a:t>
            </a:r>
          </a:p>
        </p:txBody>
      </p:sp>
      <p:pic>
        <p:nvPicPr>
          <p:cNvPr id="22" name="图片 21">
            <a:extLst>
              <a:ext uri="{FF2B5EF4-FFF2-40B4-BE49-F238E27FC236}">
                <a16:creationId xmlns:a16="http://schemas.microsoft.com/office/drawing/2014/main" id="{DB38DDB0-E1DD-8C5B-5CA7-30A556565A40}"/>
              </a:ext>
            </a:extLst>
          </p:cNvPr>
          <p:cNvPicPr>
            <a:picLocks noChangeAspect="1"/>
          </p:cNvPicPr>
          <p:nvPr/>
        </p:nvPicPr>
        <p:blipFill>
          <a:blip r:embed="rId8"/>
          <a:stretch>
            <a:fillRect/>
          </a:stretch>
        </p:blipFill>
        <p:spPr>
          <a:xfrm>
            <a:off x="8757843" y="2393368"/>
            <a:ext cx="1861338" cy="342412"/>
          </a:xfrm>
          <a:prstGeom prst="rect">
            <a:avLst/>
          </a:prstGeom>
        </p:spPr>
      </p:pic>
      <p:sp>
        <p:nvSpPr>
          <p:cNvPr id="23" name="文本框 22">
            <a:extLst>
              <a:ext uri="{FF2B5EF4-FFF2-40B4-BE49-F238E27FC236}">
                <a16:creationId xmlns:a16="http://schemas.microsoft.com/office/drawing/2014/main" id="{EB787F23-D3E6-C584-F1FD-3C1CAFD8FDBF}"/>
              </a:ext>
            </a:extLst>
          </p:cNvPr>
          <p:cNvSpPr txBox="1"/>
          <p:nvPr/>
        </p:nvSpPr>
        <p:spPr>
          <a:xfrm>
            <a:off x="576482" y="6153766"/>
            <a:ext cx="4964026" cy="369332"/>
          </a:xfrm>
          <a:prstGeom prst="rect">
            <a:avLst/>
          </a:prstGeom>
          <a:noFill/>
        </p:spPr>
        <p:txBody>
          <a:bodyPr wrap="square">
            <a:spAutoFit/>
          </a:bodyPr>
          <a:lstStyle/>
          <a:p>
            <a:r>
              <a:rPr lang="en-US" altLang="zh-CN" sz="1800" b="0" i="1" u="none" strike="noStrike" baseline="0" dirty="0">
                <a:solidFill>
                  <a:srgbClr val="C00000"/>
                </a:solidFill>
                <a:latin typeface="CharisSIL"/>
              </a:rPr>
              <a:t>We can’t locate the opt. coef</a:t>
            </a:r>
            <a:r>
              <a:rPr lang="en-US" altLang="zh-CN" sz="1800" b="0" u="none" strike="noStrike" baseline="0" dirty="0">
                <a:solidFill>
                  <a:srgbClr val="C00000"/>
                </a:solidFill>
                <a:latin typeface="CharisSIL"/>
              </a:rPr>
              <a:t>. </a:t>
            </a:r>
            <a:r>
              <a:rPr lang="en-US" altLang="zh-CN" dirty="0">
                <a:solidFill>
                  <a:srgbClr val="C00000"/>
                </a:solidFill>
                <a:latin typeface="CharisSIL"/>
              </a:rPr>
              <a:t>(using DESY’s method)</a:t>
            </a:r>
            <a:endParaRPr lang="zh-CN" altLang="en-US" dirty="0">
              <a:solidFill>
                <a:srgbClr val="C00000"/>
              </a:solidFill>
            </a:endParaRPr>
          </a:p>
        </p:txBody>
      </p:sp>
      <p:cxnSp>
        <p:nvCxnSpPr>
          <p:cNvPr id="24" name="直接箭头连接符 23">
            <a:extLst>
              <a:ext uri="{FF2B5EF4-FFF2-40B4-BE49-F238E27FC236}">
                <a16:creationId xmlns:a16="http://schemas.microsoft.com/office/drawing/2014/main" id="{406BB901-CFAD-5436-6058-B22CB8E6D6A5}"/>
              </a:ext>
            </a:extLst>
          </p:cNvPr>
          <p:cNvCxnSpPr>
            <a:cxnSpLocks/>
          </p:cNvCxnSpPr>
          <p:nvPr/>
        </p:nvCxnSpPr>
        <p:spPr>
          <a:xfrm flipH="1">
            <a:off x="1506700" y="5109544"/>
            <a:ext cx="696913" cy="1061156"/>
          </a:xfrm>
          <a:prstGeom prst="straightConnector1">
            <a:avLst/>
          </a:prstGeom>
          <a:noFill/>
          <a:ln w="9525" cap="flat" cmpd="sng" algn="ctr">
            <a:gradFill>
              <a:gsLst>
                <a:gs pos="0">
                  <a:srgbClr val="991A1A"/>
                </a:gs>
                <a:gs pos="100000">
                  <a:sysClr val="window" lastClr="FFFFFF"/>
                </a:gs>
                <a:gs pos="100000">
                  <a:srgbClr val="8064A2">
                    <a:lumMod val="20000"/>
                    <a:lumOff val="80000"/>
                  </a:srgbClr>
                </a:gs>
              </a:gsLst>
              <a:lin ang="16200000" scaled="0"/>
            </a:gradFill>
            <a:prstDash val="solid"/>
            <a:tailEnd type="stealth" w="med" len="lg"/>
          </a:ln>
          <a:effectLst/>
        </p:spPr>
      </p:cxnSp>
      <p:cxnSp>
        <p:nvCxnSpPr>
          <p:cNvPr id="26" name="直接连接符 25">
            <a:extLst>
              <a:ext uri="{FF2B5EF4-FFF2-40B4-BE49-F238E27FC236}">
                <a16:creationId xmlns:a16="http://schemas.microsoft.com/office/drawing/2014/main" id="{31B5054C-AB81-39BD-9EA9-99E253D17CF5}"/>
              </a:ext>
            </a:extLst>
          </p:cNvPr>
          <p:cNvCxnSpPr>
            <a:cxnSpLocks/>
          </p:cNvCxnSpPr>
          <p:nvPr/>
        </p:nvCxnSpPr>
        <p:spPr>
          <a:xfrm>
            <a:off x="7290079" y="1961111"/>
            <a:ext cx="0" cy="4209589"/>
          </a:xfrm>
          <a:prstGeom prst="line">
            <a:avLst/>
          </a:prstGeom>
          <a:ln w="38100">
            <a:gradFill>
              <a:gsLst>
                <a:gs pos="0">
                  <a:schemeClr val="accent1">
                    <a:lumMod val="5000"/>
                    <a:lumOff val="95000"/>
                  </a:schemeClr>
                </a:gs>
                <a:gs pos="100000">
                  <a:schemeClr val="accent1">
                    <a:lumMod val="30000"/>
                    <a:lumOff val="70000"/>
                  </a:schemeClr>
                </a:gs>
              </a:gsLst>
              <a:lin ang="16200000" scaled="0"/>
            </a:gra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8" name="文本框 27">
                <a:extLst>
                  <a:ext uri="{FF2B5EF4-FFF2-40B4-BE49-F238E27FC236}">
                    <a16:creationId xmlns:a16="http://schemas.microsoft.com/office/drawing/2014/main" id="{CF441DDE-5C4C-5A49-AEED-F216E94BA09C}"/>
                  </a:ext>
                </a:extLst>
              </p:cNvPr>
              <p:cNvSpPr txBox="1"/>
              <p:nvPr/>
            </p:nvSpPr>
            <p:spPr>
              <a:xfrm>
                <a:off x="1296044" y="2364576"/>
                <a:ext cx="1427476" cy="701346"/>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f>
                        <m:fPr>
                          <m:ctrlPr>
                            <a:rPr lang="zh-CN" altLang="en-US" sz="2400" i="1" smtClean="0">
                              <a:solidFill>
                                <a:srgbClr val="836967"/>
                              </a:solidFill>
                              <a:latin typeface="Cambria Math" panose="02040503050406030204" pitchFamily="18" charset="0"/>
                            </a:rPr>
                          </m:ctrlPr>
                        </m:fPr>
                        <m:num>
                          <m:r>
                            <a:rPr lang="zh-CN" altLang="en-US" sz="2400">
                              <a:latin typeface="Cambria Math" panose="02040503050406030204" pitchFamily="18" charset="0"/>
                            </a:rPr>
                            <m:t>ⅆ</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𝑉</m:t>
                              </m:r>
                            </m:e>
                            <m:sub>
                              <m:r>
                                <a:rPr lang="en-US" altLang="zh-CN" sz="2400" b="0" i="1" smtClean="0">
                                  <a:latin typeface="Cambria Math" panose="02040503050406030204" pitchFamily="18" charset="0"/>
                                </a:rPr>
                                <m:t>𝑐</m:t>
                              </m:r>
                            </m:sub>
                          </m:sSub>
                        </m:num>
                        <m:den>
                          <m:r>
                            <a:rPr lang="zh-CN" altLang="en-US" sz="2400" i="0">
                              <a:latin typeface="Cambria Math" panose="02040503050406030204" pitchFamily="18" charset="0"/>
                            </a:rPr>
                            <m:t>ⅆ</m:t>
                          </m:r>
                          <m:r>
                            <a:rPr lang="zh-CN" altLang="en-US" sz="2400" i="1">
                              <a:latin typeface="Cambria Math" panose="02040503050406030204" pitchFamily="18" charset="0"/>
                            </a:rPr>
                            <m:t>𝑡</m:t>
                          </m:r>
                        </m:den>
                      </m:f>
                      <m:r>
                        <a:rPr lang="zh-CN" altLang="en-US" sz="2400" i="1" smtClean="0">
                          <a:latin typeface="Cambria Math" panose="02040503050406030204" pitchFamily="18" charset="0"/>
                        </a:rPr>
                        <m:t>≈</m:t>
                      </m:r>
                      <m:r>
                        <a:rPr lang="zh-CN" altLang="en-US" sz="2400" i="0">
                          <a:latin typeface="Cambria Math" panose="02040503050406030204" pitchFamily="18" charset="0"/>
                        </a:rPr>
                        <m:t>0</m:t>
                      </m:r>
                    </m:oMath>
                  </m:oMathPara>
                </a14:m>
                <a:endParaRPr lang="zh-CN" altLang="en-US" sz="2400"/>
              </a:p>
            </p:txBody>
          </p:sp>
        </mc:Choice>
        <mc:Fallback xmlns="">
          <p:sp>
            <p:nvSpPr>
              <p:cNvPr id="28" name="文本框 27">
                <a:extLst>
                  <a:ext uri="{FF2B5EF4-FFF2-40B4-BE49-F238E27FC236}">
                    <a16:creationId xmlns:a16="http://schemas.microsoft.com/office/drawing/2014/main" id="{CF441DDE-5C4C-5A49-AEED-F216E94BA09C}"/>
                  </a:ext>
                </a:extLst>
              </p:cNvPr>
              <p:cNvSpPr txBox="1">
                <a:spLocks noRot="1" noChangeAspect="1" noMove="1" noResize="1" noEditPoints="1" noAdjustHandles="1" noChangeArrowheads="1" noChangeShapeType="1" noTextEdit="1"/>
              </p:cNvSpPr>
              <p:nvPr/>
            </p:nvSpPr>
            <p:spPr>
              <a:xfrm>
                <a:off x="1296044" y="2364576"/>
                <a:ext cx="1427476" cy="701346"/>
              </a:xfrm>
              <a:prstGeom prst="rect">
                <a:avLst/>
              </a:prstGeom>
              <a:blipFill>
                <a:blip r:embed="rId9"/>
                <a:stretch>
                  <a:fillRect/>
                </a:stretch>
              </a:blipFill>
            </p:spPr>
            <p:txBody>
              <a:bodyPr/>
              <a:lstStyle/>
              <a:p>
                <a:r>
                  <a:rPr lang="zh-CN" altLang="en-US">
                    <a:noFill/>
                  </a:rPr>
                  <a:t> </a:t>
                </a:r>
              </a:p>
            </p:txBody>
          </p:sp>
        </mc:Fallback>
      </mc:AlternateContent>
      <p:sp>
        <p:nvSpPr>
          <p:cNvPr id="29" name="箭头: 右 28">
            <a:extLst>
              <a:ext uri="{FF2B5EF4-FFF2-40B4-BE49-F238E27FC236}">
                <a16:creationId xmlns:a16="http://schemas.microsoft.com/office/drawing/2014/main" id="{19340B55-D638-29B9-94F1-A1C940C474F9}"/>
              </a:ext>
            </a:extLst>
          </p:cNvPr>
          <p:cNvSpPr/>
          <p:nvPr/>
        </p:nvSpPr>
        <p:spPr>
          <a:xfrm rot="5400000">
            <a:off x="1629332" y="3278809"/>
            <a:ext cx="629499" cy="476539"/>
          </a:xfrm>
          <a:prstGeom prst="rightArrow">
            <a:avLst>
              <a:gd name="adj1" fmla="val 42170"/>
              <a:gd name="adj2" fmla="val 83627"/>
            </a:avLst>
          </a:prstGeom>
          <a:gradFill>
            <a:gsLst>
              <a:gs pos="0">
                <a:schemeClr val="bg1">
                  <a:alpha val="54000"/>
                </a:schemeClr>
              </a:gs>
              <a:gs pos="100000">
                <a:schemeClr val="accent1">
                  <a:lumMod val="50000"/>
                </a:schemeClr>
              </a:gs>
              <a:gs pos="100000">
                <a:schemeClr val="accent1">
                  <a:lumMod val="75000"/>
                </a:schemeClr>
              </a:gs>
              <a:gs pos="100000">
                <a:schemeClr val="accent1">
                  <a:lumMod val="50000"/>
                </a:schemeClr>
              </a:gs>
              <a:gs pos="100000">
                <a:schemeClr val="accent1">
                  <a:lumMod val="75000"/>
                </a:scheme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cs typeface="Arial" panose="020B0604020202020204" pitchFamily="34" charset="0"/>
            </a:endParaRPr>
          </a:p>
        </p:txBody>
      </p:sp>
      <p:sp>
        <p:nvSpPr>
          <p:cNvPr id="30" name="文本框 29">
            <a:extLst>
              <a:ext uri="{FF2B5EF4-FFF2-40B4-BE49-F238E27FC236}">
                <a16:creationId xmlns:a16="http://schemas.microsoft.com/office/drawing/2014/main" id="{57A951DB-0AC3-3F81-E118-DF308804CE2E}"/>
              </a:ext>
            </a:extLst>
          </p:cNvPr>
          <p:cNvSpPr txBox="1"/>
          <p:nvPr/>
        </p:nvSpPr>
        <p:spPr>
          <a:xfrm>
            <a:off x="474668" y="1797963"/>
            <a:ext cx="4964026" cy="400110"/>
          </a:xfrm>
          <a:prstGeom prst="rect">
            <a:avLst/>
          </a:prstGeom>
          <a:noFill/>
        </p:spPr>
        <p:txBody>
          <a:bodyPr wrap="square">
            <a:spAutoFit/>
          </a:bodyPr>
          <a:lstStyle/>
          <a:p>
            <a:r>
              <a:rPr lang="en-US" altLang="zh-CN" sz="2000" i="1" dirty="0">
                <a:solidFill>
                  <a:srgbClr val="C00000"/>
                </a:solidFill>
                <a:latin typeface="CharisSIL"/>
              </a:rPr>
              <a:t>For CW machine, we have:</a:t>
            </a:r>
            <a:endParaRPr lang="zh-CN" altLang="en-US" sz="2000" i="1" dirty="0">
              <a:solidFill>
                <a:srgbClr val="C00000"/>
              </a:solidFill>
            </a:endParaRPr>
          </a:p>
        </p:txBody>
      </p:sp>
      <p:sp>
        <p:nvSpPr>
          <p:cNvPr id="8" name="文本框 7">
            <a:extLst>
              <a:ext uri="{FF2B5EF4-FFF2-40B4-BE49-F238E27FC236}">
                <a16:creationId xmlns:a16="http://schemas.microsoft.com/office/drawing/2014/main" id="{AC5C2D71-CAFF-EA2F-FDDF-66C361B9FBAC}"/>
              </a:ext>
            </a:extLst>
          </p:cNvPr>
          <p:cNvSpPr txBox="1"/>
          <p:nvPr/>
        </p:nvSpPr>
        <p:spPr>
          <a:xfrm rot="16627937">
            <a:off x="1439958" y="4302644"/>
            <a:ext cx="2092915" cy="376132"/>
          </a:xfrm>
          <a:prstGeom prst="rect">
            <a:avLst/>
          </a:prstGeom>
          <a:noFill/>
        </p:spPr>
        <p:txBody>
          <a:bodyPr wrap="square">
            <a:spAutoFit/>
          </a:bodyPr>
          <a:lstStyle/>
          <a:p>
            <a:r>
              <a:rPr lang="en-US" altLang="zh-CN" b="1" dirty="0">
                <a:solidFill>
                  <a:schemeClr val="accent4">
                    <a:lumMod val="20000"/>
                    <a:lumOff val="80000"/>
                  </a:schemeClr>
                </a:solidFill>
                <a:latin typeface="Arial" panose="020B0604020202020204" pitchFamily="34" charset="0"/>
                <a:ea typeface="微软雅黑" panose="020B0503020204020204" pitchFamily="34" charset="-122"/>
                <a:cs typeface="Arial" panose="020B0604020202020204" pitchFamily="34" charset="0"/>
              </a:rPr>
              <a:t>Ellipse</a:t>
            </a:r>
            <a:r>
              <a:rPr lang="zh-CN" altLang="en-US" b="1" dirty="0">
                <a:solidFill>
                  <a:schemeClr val="accent4">
                    <a:lumMod val="20000"/>
                    <a:lumOff val="80000"/>
                  </a:schemeClr>
                </a:solidFill>
                <a:latin typeface="Arial" panose="020B0604020202020204" pitchFamily="34" charset="0"/>
                <a:ea typeface="微软雅黑" panose="020B0503020204020204" pitchFamily="34" charset="-122"/>
                <a:cs typeface="Arial" panose="020B0604020202020204" pitchFamily="34" charset="0"/>
              </a:rPr>
              <a:t>→</a:t>
            </a:r>
            <a:r>
              <a:rPr lang="en-US" altLang="zh-CN" b="1" dirty="0">
                <a:solidFill>
                  <a:schemeClr val="accent4">
                    <a:lumMod val="20000"/>
                    <a:lumOff val="80000"/>
                  </a:schemeClr>
                </a:solidFill>
                <a:latin typeface="Arial" panose="020B0604020202020204" pitchFamily="34" charset="0"/>
                <a:ea typeface="微软雅黑" panose="020B0503020204020204" pitchFamily="34" charset="-122"/>
                <a:cs typeface="Arial" panose="020B0604020202020204" pitchFamily="34" charset="0"/>
              </a:rPr>
              <a:t>strip</a:t>
            </a:r>
            <a:endParaRPr lang="zh-CN" altLang="en-US" b="1" dirty="0">
              <a:solidFill>
                <a:schemeClr val="accent4">
                  <a:lumMod val="20000"/>
                  <a:lumOff val="80000"/>
                </a:schemeClr>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42314259"/>
      </p:ext>
    </p:extLst>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 name="灯片编号占位符 2">
            <a:extLst>
              <a:ext uri="{FF2B5EF4-FFF2-40B4-BE49-F238E27FC236}">
                <a16:creationId xmlns:a16="http://schemas.microsoft.com/office/drawing/2014/main" id="{B7300D91-BBE0-4805-93AA-20055F16009E}"/>
              </a:ext>
            </a:extLst>
          </p:cNvPr>
          <p:cNvSpPr>
            <a:spLocks noGrp="1"/>
          </p:cNvSpPr>
          <p:nvPr>
            <p:ph type="sldNum" sz="quarter" idx="4"/>
          </p:nvPr>
        </p:nvSpPr>
        <p:spPr/>
        <p:txBody>
          <a:bodyPr/>
          <a:lstStyle/>
          <a:p>
            <a:fld id="{B7FA2BBD-743F-C946-849D-BD878E6EB367}" type="slidenum">
              <a:rPr kumimoji="1" lang="zh-CN" altLang="en-US" smtClean="0">
                <a:latin typeface="Arial" panose="020B0604020202020204" pitchFamily="34" charset="0"/>
                <a:cs typeface="Arial" panose="020B0604020202020204" pitchFamily="34" charset="0"/>
              </a:rPr>
              <a:pPr/>
              <a:t>23</a:t>
            </a:fld>
            <a:endParaRPr kumimoji="1" lang="zh-CN" altLang="en-US">
              <a:latin typeface="Arial" panose="020B0604020202020204" pitchFamily="34" charset="0"/>
              <a:cs typeface="Arial" panose="020B0604020202020204" pitchFamily="34" charset="0"/>
            </a:endParaRPr>
          </a:p>
        </p:txBody>
      </p:sp>
      <p:pic>
        <p:nvPicPr>
          <p:cNvPr id="2" name="图片 1">
            <a:extLst>
              <a:ext uri="{FF2B5EF4-FFF2-40B4-BE49-F238E27FC236}">
                <a16:creationId xmlns:a16="http://schemas.microsoft.com/office/drawing/2014/main" id="{CABAD848-965F-21C3-0609-B27CEF49E64D}"/>
              </a:ext>
            </a:extLst>
          </p:cNvPr>
          <p:cNvPicPr>
            <a:picLocks noChangeAspect="1"/>
          </p:cNvPicPr>
          <p:nvPr/>
        </p:nvPicPr>
        <p:blipFill>
          <a:blip r:embed="rId3"/>
          <a:stretch>
            <a:fillRect/>
          </a:stretch>
        </p:blipFill>
        <p:spPr>
          <a:xfrm>
            <a:off x="704789" y="1678063"/>
            <a:ext cx="6698633" cy="2884014"/>
          </a:xfrm>
          <a:prstGeom prst="rect">
            <a:avLst/>
          </a:prstGeom>
          <a:effectLst>
            <a:outerShdw blurRad="50800" dist="38100" dir="2700000" algn="tl" rotWithShape="0">
              <a:prstClr val="black">
                <a:alpha val="40000"/>
              </a:prstClr>
            </a:outerShdw>
          </a:effectLst>
        </p:spPr>
      </p:pic>
      <p:sp>
        <p:nvSpPr>
          <p:cNvPr id="5" name="文本框 4">
            <a:extLst>
              <a:ext uri="{FF2B5EF4-FFF2-40B4-BE49-F238E27FC236}">
                <a16:creationId xmlns:a16="http://schemas.microsoft.com/office/drawing/2014/main" id="{864F1764-E7B1-93AC-4942-7363F1209C06}"/>
              </a:ext>
            </a:extLst>
          </p:cNvPr>
          <p:cNvSpPr txBox="1"/>
          <p:nvPr/>
        </p:nvSpPr>
        <p:spPr>
          <a:xfrm>
            <a:off x="1545997" y="6100029"/>
            <a:ext cx="8614004" cy="421526"/>
          </a:xfrm>
          <a:prstGeom prst="rect">
            <a:avLst/>
          </a:prstGeom>
          <a:solidFill>
            <a:schemeClr val="bg1">
              <a:lumMod val="95000"/>
            </a:schemeClr>
          </a:solidFill>
          <a:ln>
            <a:noFill/>
          </a:ln>
          <a:effectLst>
            <a:outerShdw blurRad="50800" dist="38100" dir="16200000" rotWithShape="0">
              <a:prstClr val="black">
                <a:alpha val="40000"/>
              </a:prstClr>
            </a:outerShdw>
          </a:effectLst>
        </p:spPr>
        <p:txBody>
          <a:bodyPr wrap="square">
            <a:spAutoFit/>
          </a:bodyPr>
          <a:lstStyle>
            <a:defPPr>
              <a:defRPr lang="zh-CN"/>
            </a:defPPr>
            <a:lvl1pPr indent="0">
              <a:lnSpc>
                <a:spcPct val="125000"/>
              </a:lnSpc>
              <a:buNone/>
              <a:defRPr kumimoji="1" sz="1200" b="1">
                <a:latin typeface="Arial" panose="020B0604020202020204" pitchFamily="34" charset="0"/>
                <a:ea typeface="微软雅黑" panose="020B0503020204020204" pitchFamily="34" charset="-122"/>
                <a:cs typeface="Arial" panose="020B0604020202020204" pitchFamily="34" charset="0"/>
              </a:defRPr>
            </a:lvl1pPr>
            <a:lvl2pPr>
              <a:defRPr kumimoji="1"/>
            </a:lvl2pPr>
            <a:lvl3pPr>
              <a:defRPr kumimoji="1"/>
            </a:lvl3pPr>
            <a:lvl4pPr>
              <a:defRPr kumimoji="1"/>
            </a:lvl4pPr>
            <a:lvl5pPr>
              <a:defRPr kumimoji="1"/>
            </a:lvl5pPr>
            <a:lvl6pPr>
              <a:defRPr kumimoji="1"/>
            </a:lvl6pPr>
            <a:lvl7pPr>
              <a:defRPr kumimoji="1"/>
            </a:lvl7pPr>
            <a:lvl8pPr>
              <a:defRPr kumimoji="1"/>
            </a:lvl8pPr>
            <a:lvl9pPr>
              <a:defRPr kumimoji="1"/>
            </a:lvl9pPr>
          </a:lstStyle>
          <a:p>
            <a:r>
              <a:rPr lang="en-US" altLang="zh-CN" sz="900" b="0"/>
              <a:t>J. Y. Ma, </a:t>
            </a:r>
            <a:r>
              <a:rPr lang="en-US" altLang="zh-CN" sz="900"/>
              <a:t>F. Qiu</a:t>
            </a:r>
            <a:r>
              <a:rPr lang="zh-CN" altLang="en-US" sz="900"/>
              <a:t>*</a:t>
            </a:r>
            <a:r>
              <a:rPr lang="en-US" altLang="zh-CN" sz="900"/>
              <a:t> </a:t>
            </a:r>
            <a:r>
              <a:rPr lang="en-US" altLang="zh-CN" sz="900" b="0"/>
              <a:t>et al., Precise calibration of cavity forward and reflected signal using low-level radio-frequency system,</a:t>
            </a:r>
            <a:r>
              <a:rPr lang="en-US" altLang="zh-CN" sz="900" b="0" i="0" u="none" strike="noStrike" baseline="0">
                <a:latin typeface="Arial" panose="020B0604020202020204" pitchFamily="34" charset="0"/>
                <a:ea typeface="微软雅黑 Light" panose="020B0502040204020203" pitchFamily="34" charset="-122"/>
                <a:cs typeface="Arial" panose="020B0604020202020204" pitchFamily="34" charset="0"/>
              </a:rPr>
              <a:t> Nucl. Sci. Tech. 33:4, 2022</a:t>
            </a:r>
            <a:endParaRPr lang="en-US" altLang="zh-CN" sz="900"/>
          </a:p>
          <a:p>
            <a:pPr algn="l"/>
            <a:r>
              <a:rPr lang="en-US" altLang="zh-CN" sz="900"/>
              <a:t>F. Qiu</a:t>
            </a:r>
            <a:r>
              <a:rPr lang="zh-CN" altLang="en-US" sz="900"/>
              <a:t>*</a:t>
            </a:r>
            <a:r>
              <a:rPr lang="en-US" altLang="zh-CN" sz="900"/>
              <a:t> </a:t>
            </a:r>
            <a:r>
              <a:rPr lang="en-US" altLang="zh-CN" sz="900" b="0"/>
              <a:t>et al., </a:t>
            </a:r>
            <a:r>
              <a:rPr lang="en-US" altLang="zh-CN" sz="900" b="0" i="0" u="none" strike="noStrike" baseline="0"/>
              <a:t>Approach to calibrate actual cavity forward and reflected signals for continuous wave-operated cavities</a:t>
            </a:r>
            <a:r>
              <a:rPr lang="en-US" altLang="zh-CN" sz="900" b="0"/>
              <a:t>,</a:t>
            </a:r>
            <a:r>
              <a:rPr lang="en-US" altLang="zh-CN" sz="900" b="0" i="0" u="none" strike="noStrike" baseline="0">
                <a:ea typeface="微软雅黑 Light" panose="020B0502040204020203" pitchFamily="34" charset="-122"/>
              </a:rPr>
              <a:t> </a:t>
            </a:r>
            <a:r>
              <a:rPr lang="en-US" altLang="zh-CN" sz="900" b="0"/>
              <a:t>Nucl. </a:t>
            </a:r>
            <a:r>
              <a:rPr lang="en-US" altLang="zh-CN" sz="900" b="0" err="1"/>
              <a:t>Instrum</a:t>
            </a:r>
            <a:r>
              <a:rPr lang="en-US" altLang="zh-CN" sz="900" b="0"/>
              <a:t>. Methods. A . 955,166237 (2022)</a:t>
            </a:r>
            <a:endParaRPr lang="en-US" altLang="zh-CN" sz="900" b="0" i="0" u="none" strike="noStrike" baseline="0">
              <a:ea typeface="微软雅黑 Light" panose="020B0502040204020203" pitchFamily="34" charset="-122"/>
            </a:endParaRPr>
          </a:p>
        </p:txBody>
      </p:sp>
      <p:pic>
        <p:nvPicPr>
          <p:cNvPr id="9" name="图片 8" descr="图片包含 文本&#10;&#10;描述已自动生成">
            <a:extLst>
              <a:ext uri="{FF2B5EF4-FFF2-40B4-BE49-F238E27FC236}">
                <a16:creationId xmlns:a16="http://schemas.microsoft.com/office/drawing/2014/main" id="{9AC2A780-3029-3D32-623B-4DAD4C43453D}"/>
              </a:ext>
            </a:extLst>
          </p:cNvPr>
          <p:cNvPicPr>
            <a:picLocks noChangeAspect="1"/>
          </p:cNvPicPr>
          <p:nvPr/>
        </p:nvPicPr>
        <p:blipFill>
          <a:blip r:embed="rId4"/>
          <a:stretch>
            <a:fillRect/>
          </a:stretch>
        </p:blipFill>
        <p:spPr>
          <a:xfrm>
            <a:off x="1029938" y="6140766"/>
            <a:ext cx="422064" cy="386751"/>
          </a:xfrm>
          <a:prstGeom prst="rect">
            <a:avLst/>
          </a:prstGeom>
          <a:solidFill>
            <a:schemeClr val="bg1">
              <a:lumMod val="85000"/>
            </a:schemeClr>
          </a:solidFill>
          <a:ln>
            <a:noFill/>
          </a:ln>
          <a:effectLst>
            <a:outerShdw blurRad="50800" dist="38100" dir="16200000" rotWithShape="0">
              <a:prstClr val="black">
                <a:alpha val="40000"/>
              </a:prstClr>
            </a:outerShdw>
          </a:effectLst>
        </p:spPr>
      </p:pic>
      <p:sp>
        <p:nvSpPr>
          <p:cNvPr id="11" name="矩形 10">
            <a:extLst>
              <a:ext uri="{FF2B5EF4-FFF2-40B4-BE49-F238E27FC236}">
                <a16:creationId xmlns:a16="http://schemas.microsoft.com/office/drawing/2014/main" id="{A449DF68-30B4-A78D-9FC9-C4886C128E72}"/>
              </a:ext>
            </a:extLst>
          </p:cNvPr>
          <p:cNvSpPr/>
          <p:nvPr/>
        </p:nvSpPr>
        <p:spPr>
          <a:xfrm>
            <a:off x="640525" y="881067"/>
            <a:ext cx="11102741" cy="439287"/>
          </a:xfrm>
          <a:prstGeom prst="rect">
            <a:avLst/>
          </a:prstGeom>
        </p:spPr>
        <p:txBody>
          <a:bodyPr wrap="square">
            <a:spAutoFit/>
          </a:bodyPr>
          <a:lstStyle/>
          <a:p>
            <a:pPr marL="457200" indent="-457200">
              <a:lnSpc>
                <a:spcPct val="125000"/>
              </a:lnSpc>
              <a:buFont typeface="Wingdings" panose="05000000000000000000" pitchFamily="2" charset="2"/>
              <a:buChar char="l"/>
            </a:pPr>
            <a:r>
              <a:rPr lang="en-US" altLang="zh-CN" sz="2000" dirty="0">
                <a:latin typeface="Arial" panose="020B0604020202020204" pitchFamily="34" charset="0"/>
                <a:ea typeface="微软雅黑" panose="020B0503020204020204" pitchFamily="34" charset="-122"/>
                <a:cs typeface="Arial" panose="020B0604020202020204" pitchFamily="34" charset="0"/>
              </a:rPr>
              <a:t>The proposed algorithm was confirmed at </a:t>
            </a:r>
            <a:r>
              <a:rPr lang="en-US" altLang="zh-CN" sz="2000" dirty="0" err="1">
                <a:latin typeface="Arial" panose="020B0604020202020204" pitchFamily="34" charset="0"/>
                <a:ea typeface="微软雅黑" panose="020B0503020204020204" pitchFamily="34" charset="-122"/>
                <a:cs typeface="Arial" panose="020B0604020202020204" pitchFamily="34" charset="0"/>
              </a:rPr>
              <a:t>CAFe</a:t>
            </a:r>
            <a:endParaRPr lang="en-US" altLang="zh-CN" sz="2000" dirty="0">
              <a:latin typeface="Arial" panose="020B0604020202020204" pitchFamily="34" charset="0"/>
              <a:ea typeface="微软雅黑" panose="020B0503020204020204" pitchFamily="34" charset="-122"/>
              <a:cs typeface="Arial" panose="020B0604020202020204" pitchFamily="34" charset="0"/>
            </a:endParaRPr>
          </a:p>
        </p:txBody>
      </p:sp>
      <p:pic>
        <p:nvPicPr>
          <p:cNvPr id="31" name="图形 30">
            <a:extLst>
              <a:ext uri="{FF2B5EF4-FFF2-40B4-BE49-F238E27FC236}">
                <a16:creationId xmlns:a16="http://schemas.microsoft.com/office/drawing/2014/main" id="{97B99C0C-3163-111E-3E1E-6D5836C6F1D4}"/>
              </a:ext>
            </a:extLst>
          </p:cNvPr>
          <p:cNvPicPr>
            <a:picLocks noChangeAspect="1"/>
          </p:cNvPicPr>
          <p:nvPr/>
        </p:nvPicPr>
        <p:blipFill rotWithShape="1">
          <a:blip r:embed="rId5">
            <a:extLst>
              <a:ext uri="{96DAC541-7B7A-43D3-8B79-37D633B846F1}">
                <asvg:svgBlip xmlns:asvg="http://schemas.microsoft.com/office/drawing/2016/SVG/main" r:embed="rId6"/>
              </a:ext>
            </a:extLst>
          </a:blip>
          <a:srcRect r="6771" b="33329"/>
          <a:stretch/>
        </p:blipFill>
        <p:spPr>
          <a:xfrm>
            <a:off x="640525" y="4722070"/>
            <a:ext cx="10633933" cy="1330488"/>
          </a:xfrm>
          <a:prstGeom prst="rect">
            <a:avLst/>
          </a:prstGeom>
        </p:spPr>
      </p:pic>
      <p:pic>
        <p:nvPicPr>
          <p:cNvPr id="34" name="图形 33">
            <a:extLst>
              <a:ext uri="{FF2B5EF4-FFF2-40B4-BE49-F238E27FC236}">
                <a16:creationId xmlns:a16="http://schemas.microsoft.com/office/drawing/2014/main" id="{9711C03A-FAF4-32F1-4E90-2DF39BDE43EC}"/>
              </a:ext>
            </a:extLst>
          </p:cNvPr>
          <p:cNvPicPr>
            <a:picLocks noChangeAspect="1"/>
          </p:cNvPicPr>
          <p:nvPr/>
        </p:nvPicPr>
        <p:blipFill rotWithShape="1">
          <a:blip r:embed="rId7">
            <a:extLst>
              <a:ext uri="{96DAC541-7B7A-43D3-8B79-37D633B846F1}">
                <asvg:svgBlip xmlns:asvg="http://schemas.microsoft.com/office/drawing/2016/SVG/main" r:embed="rId8"/>
              </a:ext>
            </a:extLst>
          </a:blip>
          <a:srcRect l="963" t="2439" r="253" b="4289"/>
          <a:stretch/>
        </p:blipFill>
        <p:spPr>
          <a:xfrm>
            <a:off x="8108418" y="1662410"/>
            <a:ext cx="3096822" cy="2884014"/>
          </a:xfrm>
          <a:prstGeom prst="rect">
            <a:avLst/>
          </a:prstGeom>
          <a:effectLst>
            <a:outerShdw blurRad="50800" dist="38100" dir="2700000" algn="tl" rotWithShape="0">
              <a:prstClr val="black">
                <a:alpha val="40000"/>
              </a:prstClr>
            </a:outerShdw>
          </a:effectLst>
        </p:spPr>
      </p:pic>
      <p:cxnSp>
        <p:nvCxnSpPr>
          <p:cNvPr id="35" name="直接箭头连接符 34">
            <a:extLst>
              <a:ext uri="{FF2B5EF4-FFF2-40B4-BE49-F238E27FC236}">
                <a16:creationId xmlns:a16="http://schemas.microsoft.com/office/drawing/2014/main" id="{3166E859-2E76-1F26-6E3F-052F08C1AF72}"/>
              </a:ext>
            </a:extLst>
          </p:cNvPr>
          <p:cNvCxnSpPr>
            <a:cxnSpLocks/>
          </p:cNvCxnSpPr>
          <p:nvPr/>
        </p:nvCxnSpPr>
        <p:spPr>
          <a:xfrm>
            <a:off x="9031418" y="2131946"/>
            <a:ext cx="1657513" cy="0"/>
          </a:xfrm>
          <a:prstGeom prst="straightConnector1">
            <a:avLst/>
          </a:prstGeom>
          <a:noFill/>
          <a:ln w="9525" cap="flat" cmpd="sng" algn="ctr">
            <a:gradFill>
              <a:gsLst>
                <a:gs pos="0">
                  <a:schemeClr val="accent6">
                    <a:lumMod val="40000"/>
                    <a:lumOff val="60000"/>
                  </a:schemeClr>
                </a:gs>
                <a:gs pos="100000">
                  <a:sysClr val="window" lastClr="FFFFFF"/>
                </a:gs>
                <a:gs pos="100000">
                  <a:schemeClr val="accent4">
                    <a:lumMod val="20000"/>
                    <a:lumOff val="80000"/>
                  </a:schemeClr>
                </a:gs>
              </a:gsLst>
              <a:lin ang="16200000" scaled="0"/>
            </a:gradFill>
            <a:prstDash val="solid"/>
            <a:tailEnd type="stealth" w="med" len="lg"/>
          </a:ln>
          <a:effectLst/>
        </p:spPr>
      </p:cxnSp>
      <p:cxnSp>
        <p:nvCxnSpPr>
          <p:cNvPr id="40" name="直接箭头连接符 39">
            <a:extLst>
              <a:ext uri="{FF2B5EF4-FFF2-40B4-BE49-F238E27FC236}">
                <a16:creationId xmlns:a16="http://schemas.microsoft.com/office/drawing/2014/main" id="{B22C37D4-A9ED-FEEB-7EE1-F3C4FF12096E}"/>
              </a:ext>
            </a:extLst>
          </p:cNvPr>
          <p:cNvCxnSpPr>
            <a:cxnSpLocks/>
          </p:cNvCxnSpPr>
          <p:nvPr/>
        </p:nvCxnSpPr>
        <p:spPr>
          <a:xfrm>
            <a:off x="8993318" y="3624196"/>
            <a:ext cx="1657513" cy="0"/>
          </a:xfrm>
          <a:prstGeom prst="straightConnector1">
            <a:avLst/>
          </a:prstGeom>
          <a:noFill/>
          <a:ln w="9525" cap="flat" cmpd="sng" algn="ctr">
            <a:gradFill>
              <a:gsLst>
                <a:gs pos="0">
                  <a:schemeClr val="accent6">
                    <a:lumMod val="40000"/>
                    <a:lumOff val="60000"/>
                  </a:schemeClr>
                </a:gs>
                <a:gs pos="100000">
                  <a:sysClr val="window" lastClr="FFFFFF"/>
                </a:gs>
                <a:gs pos="100000">
                  <a:schemeClr val="accent4">
                    <a:lumMod val="20000"/>
                    <a:lumOff val="80000"/>
                  </a:schemeClr>
                </a:gs>
              </a:gsLst>
              <a:lin ang="16200000" scaled="0"/>
            </a:gradFill>
            <a:prstDash val="solid"/>
            <a:tailEnd type="stealth" w="med" len="lg"/>
          </a:ln>
          <a:effectLst/>
        </p:spPr>
      </p:cxnSp>
      <p:cxnSp>
        <p:nvCxnSpPr>
          <p:cNvPr id="44" name="直接连接符 43">
            <a:extLst>
              <a:ext uri="{FF2B5EF4-FFF2-40B4-BE49-F238E27FC236}">
                <a16:creationId xmlns:a16="http://schemas.microsoft.com/office/drawing/2014/main" id="{FC953703-2161-7B65-B140-EFA28CB5A32C}"/>
              </a:ext>
            </a:extLst>
          </p:cNvPr>
          <p:cNvCxnSpPr>
            <a:cxnSpLocks/>
          </p:cNvCxnSpPr>
          <p:nvPr/>
        </p:nvCxnSpPr>
        <p:spPr>
          <a:xfrm flipH="1">
            <a:off x="2382707" y="1711490"/>
            <a:ext cx="302049" cy="2400276"/>
          </a:xfrm>
          <a:prstGeom prst="line">
            <a:avLst/>
          </a:prstGeom>
          <a:ln w="12700">
            <a:solidFill>
              <a:schemeClr val="accent5">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47" name="直接连接符 46">
            <a:extLst>
              <a:ext uri="{FF2B5EF4-FFF2-40B4-BE49-F238E27FC236}">
                <a16:creationId xmlns:a16="http://schemas.microsoft.com/office/drawing/2014/main" id="{99E97C75-8690-9D35-CC05-72B095DED5BC}"/>
              </a:ext>
            </a:extLst>
          </p:cNvPr>
          <p:cNvCxnSpPr>
            <a:cxnSpLocks/>
          </p:cNvCxnSpPr>
          <p:nvPr/>
        </p:nvCxnSpPr>
        <p:spPr>
          <a:xfrm flipV="1">
            <a:off x="1096801" y="2736093"/>
            <a:ext cx="2542783" cy="88369"/>
          </a:xfrm>
          <a:prstGeom prst="line">
            <a:avLst/>
          </a:prstGeom>
          <a:ln w="12700">
            <a:solidFill>
              <a:schemeClr val="accent6">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54" name="文本框 53">
            <a:extLst>
              <a:ext uri="{FF2B5EF4-FFF2-40B4-BE49-F238E27FC236}">
                <a16:creationId xmlns:a16="http://schemas.microsoft.com/office/drawing/2014/main" id="{D5D03F22-AC88-D086-E79F-97105ED87790}"/>
              </a:ext>
            </a:extLst>
          </p:cNvPr>
          <p:cNvSpPr txBox="1"/>
          <p:nvPr/>
        </p:nvSpPr>
        <p:spPr>
          <a:xfrm rot="16659642">
            <a:off x="1845750" y="3523000"/>
            <a:ext cx="836190" cy="307777"/>
          </a:xfrm>
          <a:prstGeom prst="rect">
            <a:avLst/>
          </a:prstGeom>
          <a:solidFill>
            <a:schemeClr val="bg1">
              <a:alpha val="69000"/>
            </a:schemeClr>
          </a:solidFill>
        </p:spPr>
        <p:txBody>
          <a:bodyPr wrap="square">
            <a:spAutoFit/>
          </a:bodyPr>
          <a:lstStyle/>
          <a:p>
            <a:r>
              <a:rPr lang="en-US" altLang="zh-CN" sz="1400" b="1">
                <a:solidFill>
                  <a:schemeClr val="accent5">
                    <a:lumMod val="75000"/>
                  </a:schemeClr>
                </a:solidFill>
                <a:latin typeface="Arial" panose="020B0604020202020204" pitchFamily="34" charset="0"/>
                <a:ea typeface="微软雅黑 Light" panose="020B0502040204020203" pitchFamily="34" charset="-122"/>
                <a:cs typeface="Arial" panose="020B0604020202020204" pitchFamily="34" charset="0"/>
              </a:rPr>
              <a:t>Cond. 1</a:t>
            </a:r>
            <a:endParaRPr lang="zh-CN" altLang="en-US" sz="1400">
              <a:solidFill>
                <a:schemeClr val="accent5">
                  <a:lumMod val="75000"/>
                </a:schemeClr>
              </a:solidFill>
            </a:endParaRPr>
          </a:p>
        </p:txBody>
      </p:sp>
      <p:sp>
        <p:nvSpPr>
          <p:cNvPr id="55" name="文本框 54">
            <a:extLst>
              <a:ext uri="{FF2B5EF4-FFF2-40B4-BE49-F238E27FC236}">
                <a16:creationId xmlns:a16="http://schemas.microsoft.com/office/drawing/2014/main" id="{E7DEA5B3-A02E-2F93-C875-20105B4AEF9F}"/>
              </a:ext>
            </a:extLst>
          </p:cNvPr>
          <p:cNvSpPr txBox="1"/>
          <p:nvPr/>
        </p:nvSpPr>
        <p:spPr>
          <a:xfrm rot="21429319">
            <a:off x="2764637" y="2801624"/>
            <a:ext cx="867844" cy="307777"/>
          </a:xfrm>
          <a:prstGeom prst="rect">
            <a:avLst/>
          </a:prstGeom>
          <a:solidFill>
            <a:schemeClr val="bg1">
              <a:alpha val="77000"/>
            </a:schemeClr>
          </a:solidFill>
        </p:spPr>
        <p:txBody>
          <a:bodyPr wrap="square">
            <a:spAutoFit/>
          </a:bodyPr>
          <a:lstStyle/>
          <a:p>
            <a:r>
              <a:rPr lang="en-US" altLang="zh-CN" sz="1400" b="1">
                <a:solidFill>
                  <a:schemeClr val="accent6">
                    <a:lumMod val="60000"/>
                    <a:lumOff val="40000"/>
                  </a:schemeClr>
                </a:solidFill>
                <a:latin typeface="Arial" panose="020B0604020202020204" pitchFamily="34" charset="0"/>
                <a:ea typeface="微软雅黑 Light" panose="020B0502040204020203" pitchFamily="34" charset="-122"/>
                <a:cs typeface="Arial" panose="020B0604020202020204" pitchFamily="34" charset="0"/>
              </a:rPr>
              <a:t>Cond. 2</a:t>
            </a:r>
            <a:endParaRPr lang="zh-CN" altLang="en-US" sz="1400">
              <a:solidFill>
                <a:schemeClr val="accent6">
                  <a:lumMod val="60000"/>
                  <a:lumOff val="40000"/>
                </a:schemeClr>
              </a:solidFill>
            </a:endParaRPr>
          </a:p>
        </p:txBody>
      </p:sp>
      <p:sp>
        <p:nvSpPr>
          <p:cNvPr id="57" name="文本框 56">
            <a:extLst>
              <a:ext uri="{FF2B5EF4-FFF2-40B4-BE49-F238E27FC236}">
                <a16:creationId xmlns:a16="http://schemas.microsoft.com/office/drawing/2014/main" id="{45F600E4-BB31-E76C-7837-F7F761675E90}"/>
              </a:ext>
            </a:extLst>
          </p:cNvPr>
          <p:cNvSpPr txBox="1"/>
          <p:nvPr/>
        </p:nvSpPr>
        <p:spPr>
          <a:xfrm>
            <a:off x="903970" y="1320354"/>
            <a:ext cx="2928444" cy="369332"/>
          </a:xfrm>
          <a:prstGeom prst="rect">
            <a:avLst/>
          </a:prstGeom>
          <a:noFill/>
        </p:spPr>
        <p:txBody>
          <a:bodyPr wrap="square" rtlCol="0">
            <a:spAutoFit/>
          </a:bodyPr>
          <a:lstStyle/>
          <a:p>
            <a:pPr defTabSz="914133"/>
            <a:r>
              <a:rPr lang="en-US" altLang="zh-CN" b="1" dirty="0">
                <a:solidFill>
                  <a:srgbClr val="2B519A"/>
                </a:solidFill>
                <a:latin typeface="Arial" panose="020B0604020202020204" pitchFamily="34" charset="0"/>
                <a:ea typeface="微软雅黑 Light" panose="020B0502040204020203" pitchFamily="34" charset="-122"/>
                <a:cs typeface="Arial" panose="020B0604020202020204" pitchFamily="34" charset="0"/>
              </a:rPr>
              <a:t>Proposed Algorithm (CW)</a:t>
            </a:r>
          </a:p>
        </p:txBody>
      </p:sp>
      <p:sp>
        <p:nvSpPr>
          <p:cNvPr id="58" name="文本框 57">
            <a:extLst>
              <a:ext uri="{FF2B5EF4-FFF2-40B4-BE49-F238E27FC236}">
                <a16:creationId xmlns:a16="http://schemas.microsoft.com/office/drawing/2014/main" id="{F3F2EA11-8BCF-D913-9CDE-1B48ADA03680}"/>
              </a:ext>
            </a:extLst>
          </p:cNvPr>
          <p:cNvSpPr txBox="1"/>
          <p:nvPr/>
        </p:nvSpPr>
        <p:spPr>
          <a:xfrm>
            <a:off x="4631778" y="1336699"/>
            <a:ext cx="2928444" cy="369332"/>
          </a:xfrm>
          <a:prstGeom prst="rect">
            <a:avLst/>
          </a:prstGeom>
          <a:noFill/>
        </p:spPr>
        <p:txBody>
          <a:bodyPr wrap="square" rtlCol="0">
            <a:spAutoFit/>
          </a:bodyPr>
          <a:lstStyle/>
          <a:p>
            <a:pPr defTabSz="914133"/>
            <a:r>
              <a:rPr lang="en-US" altLang="zh-CN" b="1">
                <a:solidFill>
                  <a:srgbClr val="2B519A"/>
                </a:solidFill>
                <a:latin typeface="Arial" panose="020B0604020202020204" pitchFamily="34" charset="0"/>
                <a:ea typeface="微软雅黑 Light" panose="020B0502040204020203" pitchFamily="34" charset="-122"/>
                <a:cs typeface="Arial" panose="020B0604020202020204" pitchFamily="34" charset="0"/>
              </a:rPr>
              <a:t>DESY’s Algorithm (Pulse)</a:t>
            </a:r>
          </a:p>
        </p:txBody>
      </p:sp>
      <p:sp>
        <p:nvSpPr>
          <p:cNvPr id="3" name="标题 21">
            <a:extLst>
              <a:ext uri="{FF2B5EF4-FFF2-40B4-BE49-F238E27FC236}">
                <a16:creationId xmlns:a16="http://schemas.microsoft.com/office/drawing/2014/main" id="{B99396E1-A150-4159-4C97-87D33469A2D1}"/>
              </a:ext>
            </a:extLst>
          </p:cNvPr>
          <p:cNvSpPr txBox="1">
            <a:spLocks/>
          </p:cNvSpPr>
          <p:nvPr/>
        </p:nvSpPr>
        <p:spPr>
          <a:xfrm>
            <a:off x="1545996" y="-3175"/>
            <a:ext cx="9767586" cy="840105"/>
          </a:xfrm>
          <a:prstGeom prst="rect">
            <a:avLst/>
          </a:prstGeom>
        </p:spPr>
        <p:txBody>
          <a:bodyPr anchor="ctr"/>
          <a:lstStyle>
            <a:lvl1pPr algn="l" defTabSz="914400" rtl="0" eaLnBrk="1" latinLnBrk="0" hangingPunct="1">
              <a:lnSpc>
                <a:spcPct val="90000"/>
              </a:lnSpc>
              <a:spcBef>
                <a:spcPct val="0"/>
              </a:spcBef>
              <a:buNone/>
              <a:defRPr sz="3600" b="1" kern="1200">
                <a:solidFill>
                  <a:schemeClr val="tx1"/>
                </a:solidFill>
                <a:latin typeface="Times New Roman" charset="0"/>
                <a:ea typeface="Times New Roman" charset="0"/>
                <a:cs typeface="Times New Roman" charset="0"/>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altLang="zh-CN" sz="3600" b="1" i="0" u="none" strike="noStrike" kern="1200" cap="none" spc="0" normalizeH="0" baseline="0" noProof="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rPr>
              <a:t>Novel </a:t>
            </a:r>
            <a:r>
              <a:rPr lang="en-US" altLang="zh-CN">
                <a:solidFill>
                  <a:prstClr val="black">
                    <a:lumMod val="95000"/>
                    <a:lumOff val="5000"/>
                  </a:prstClr>
                </a:solidFill>
                <a:latin typeface="Arial" panose="020B0604020202020204" pitchFamily="34" charset="0"/>
                <a:ea typeface="微软雅黑" panose="020B0503020204020204" pitchFamily="34" charset="-122"/>
                <a:cs typeface="Arial" panose="020B0604020202020204" pitchFamily="34" charset="0"/>
              </a:rPr>
              <a:t>S</a:t>
            </a:r>
            <a:r>
              <a:rPr kumimoji="0" lang="en-US" altLang="zh-CN" sz="3600" b="1" i="0" u="none" strike="noStrike" kern="1200" cap="none" spc="0" normalizeH="0" baseline="0" noProof="0" err="1">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rPr>
              <a:t>ignal</a:t>
            </a:r>
            <a:r>
              <a:rPr kumimoji="0" lang="en-US" altLang="zh-CN" sz="3600" b="1" i="0" u="none" strike="noStrike" kern="1200" cap="none" spc="0" normalizeH="0" baseline="0" noProof="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rPr>
              <a:t> Calibration Algorithm (Results)</a:t>
            </a:r>
            <a:endParaRPr kumimoji="0" lang="zh-CN" altLang="en-US" sz="3600" b="1" i="0" u="none" strike="noStrike" kern="1200" cap="none" spc="0" normalizeH="0" baseline="0" noProof="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2010448995"/>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777140C9-C416-A1BA-8D4C-4F10EF0F5C11}"/>
              </a:ext>
            </a:extLst>
          </p:cNvPr>
          <p:cNvSpPr>
            <a:spLocks noGrp="1"/>
          </p:cNvSpPr>
          <p:nvPr>
            <p:ph type="sldNum" sz="quarter" idx="4"/>
          </p:nvPr>
        </p:nvSpPr>
        <p:spPr>
          <a:xfrm>
            <a:off x="137294" y="6578163"/>
            <a:ext cx="1072361" cy="257582"/>
          </a:xfrm>
        </p:spPr>
        <p:txBody>
          <a:bodyPr/>
          <a:lstStyle/>
          <a:p>
            <a:fld id="{B7FA2BBD-743F-C946-849D-BD878E6EB367}" type="slidenum">
              <a:rPr kumimoji="1" lang="zh-CN" altLang="en-US" smtClean="0"/>
              <a:pPr/>
              <a:t>24</a:t>
            </a:fld>
            <a:endParaRPr kumimoji="1" lang="zh-CN" altLang="en-US"/>
          </a:p>
        </p:txBody>
      </p:sp>
      <p:sp>
        <p:nvSpPr>
          <p:cNvPr id="15" name="标题 21">
            <a:extLst>
              <a:ext uri="{FF2B5EF4-FFF2-40B4-BE49-F238E27FC236}">
                <a16:creationId xmlns:a16="http://schemas.microsoft.com/office/drawing/2014/main" id="{244DAEAB-7F56-BF5C-7783-3A26367D43AA}"/>
              </a:ext>
            </a:extLst>
          </p:cNvPr>
          <p:cNvSpPr>
            <a:spLocks noGrp="1"/>
          </p:cNvSpPr>
          <p:nvPr>
            <p:ph type="title"/>
          </p:nvPr>
        </p:nvSpPr>
        <p:spPr>
          <a:xfrm>
            <a:off x="1365685" y="0"/>
            <a:ext cx="8674099" cy="840105"/>
          </a:xfrm>
          <a:solidFill>
            <a:schemeClr val="bg1"/>
          </a:solidFill>
        </p:spPr>
        <p:txBody>
          <a:bodyPr/>
          <a:lstStyle/>
          <a:p>
            <a:pPr algn="l"/>
            <a:r>
              <a:rPr lang="en-US" altLang="zh-CN" dirty="0">
                <a:latin typeface="Arial" panose="020B0604020202020204" pitchFamily="34" charset="0"/>
                <a:ea typeface="微软雅黑" panose="020B0503020204020204" pitchFamily="34" charset="-122"/>
                <a:cs typeface="Arial" panose="020B0604020202020204" pitchFamily="34" charset="0"/>
              </a:rPr>
              <a:t>Beam Phase Calibration (</a:t>
            </a:r>
            <a:r>
              <a:rPr lang="en-US" altLang="zh-CN" sz="2800" dirty="0">
                <a:latin typeface="Arial" panose="020B0604020202020204" pitchFamily="34" charset="0"/>
                <a:ea typeface="微软雅黑" panose="020B0503020204020204" pitchFamily="34" charset="-122"/>
                <a:cs typeface="Arial" panose="020B0604020202020204" pitchFamily="34" charset="0"/>
              </a:rPr>
              <a:t>application</a:t>
            </a:r>
            <a:r>
              <a:rPr lang="en-US" altLang="zh-CN" dirty="0">
                <a:latin typeface="Arial" panose="020B0604020202020204" pitchFamily="34" charset="0"/>
                <a:ea typeface="微软雅黑" panose="020B0503020204020204" pitchFamily="34" charset="-122"/>
                <a:cs typeface="Arial" panose="020B0604020202020204" pitchFamily="34" charset="0"/>
              </a:rPr>
              <a:t>)</a:t>
            </a:r>
            <a:endParaRPr lang="zh-CN" altLang="en-US" dirty="0">
              <a:latin typeface="Arial" panose="020B0604020202020204" pitchFamily="34" charset="0"/>
              <a:ea typeface="微软雅黑" panose="020B0503020204020204" pitchFamily="34" charset="-122"/>
              <a:cs typeface="Arial" panose="020B0604020202020204" pitchFamily="34" charset="0"/>
            </a:endParaRPr>
          </a:p>
        </p:txBody>
      </p:sp>
      <p:sp>
        <p:nvSpPr>
          <p:cNvPr id="27" name="箭头: 右 26">
            <a:extLst>
              <a:ext uri="{FF2B5EF4-FFF2-40B4-BE49-F238E27FC236}">
                <a16:creationId xmlns:a16="http://schemas.microsoft.com/office/drawing/2014/main" id="{C22C11D9-9FF3-21CF-8035-705F22E60DBD}"/>
              </a:ext>
            </a:extLst>
          </p:cNvPr>
          <p:cNvSpPr/>
          <p:nvPr/>
        </p:nvSpPr>
        <p:spPr>
          <a:xfrm rot="1935442">
            <a:off x="6527840" y="3435299"/>
            <a:ext cx="1472666" cy="888897"/>
          </a:xfrm>
          <a:prstGeom prst="rightArrow">
            <a:avLst>
              <a:gd name="adj1" fmla="val 44970"/>
              <a:gd name="adj2" fmla="val 49126"/>
            </a:avLst>
          </a:prstGeom>
          <a:gradFill>
            <a:gsLst>
              <a:gs pos="0">
                <a:schemeClr val="bg1">
                  <a:lumMod val="95000"/>
                  <a:alpha val="0"/>
                </a:schemeClr>
              </a:gs>
              <a:gs pos="100000">
                <a:schemeClr val="accent6">
                  <a:lumMod val="75000"/>
                </a:scheme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cs typeface="Arial" panose="020B0604020202020204" pitchFamily="34" charset="0"/>
            </a:endParaRPr>
          </a:p>
        </p:txBody>
      </p:sp>
      <p:grpSp>
        <p:nvGrpSpPr>
          <p:cNvPr id="36" name="组合 35">
            <a:extLst>
              <a:ext uri="{FF2B5EF4-FFF2-40B4-BE49-F238E27FC236}">
                <a16:creationId xmlns:a16="http://schemas.microsoft.com/office/drawing/2014/main" id="{543C977B-472B-5749-BBC0-9AEEF11440F5}"/>
              </a:ext>
            </a:extLst>
          </p:cNvPr>
          <p:cNvGrpSpPr/>
          <p:nvPr/>
        </p:nvGrpSpPr>
        <p:grpSpPr>
          <a:xfrm>
            <a:off x="826636" y="2884104"/>
            <a:ext cx="5234542" cy="2694234"/>
            <a:chOff x="1704877" y="3372252"/>
            <a:chExt cx="3872096" cy="1990026"/>
          </a:xfrm>
        </p:grpSpPr>
        <p:pic>
          <p:nvPicPr>
            <p:cNvPr id="10" name="图片 9">
              <a:extLst>
                <a:ext uri="{FF2B5EF4-FFF2-40B4-BE49-F238E27FC236}">
                  <a16:creationId xmlns:a16="http://schemas.microsoft.com/office/drawing/2014/main" id="{4C1C7AA4-F1DC-41F2-25EA-CB66CCFA0D8D}"/>
                </a:ext>
              </a:extLst>
            </p:cNvPr>
            <p:cNvPicPr>
              <a:picLocks noChangeAspect="1"/>
            </p:cNvPicPr>
            <p:nvPr/>
          </p:nvPicPr>
          <p:blipFill>
            <a:blip r:embed="rId3"/>
            <a:stretch>
              <a:fillRect/>
            </a:stretch>
          </p:blipFill>
          <p:spPr>
            <a:xfrm>
              <a:off x="1704877" y="4069996"/>
              <a:ext cx="3872096" cy="1292282"/>
            </a:xfrm>
            <a:prstGeom prst="rect">
              <a:avLst/>
            </a:prstGeom>
          </p:spPr>
        </p:pic>
        <p:sp>
          <p:nvSpPr>
            <p:cNvPr id="11" name="文本框 10">
              <a:extLst>
                <a:ext uri="{FF2B5EF4-FFF2-40B4-BE49-F238E27FC236}">
                  <a16:creationId xmlns:a16="http://schemas.microsoft.com/office/drawing/2014/main" id="{9903CBB2-65DF-D833-3CD7-F2C36A9FD3ED}"/>
                </a:ext>
              </a:extLst>
            </p:cNvPr>
            <p:cNvSpPr txBox="1"/>
            <p:nvPr/>
          </p:nvSpPr>
          <p:spPr>
            <a:xfrm>
              <a:off x="1710334" y="3565021"/>
              <a:ext cx="967862" cy="522862"/>
            </a:xfrm>
            <a:prstGeom prst="rect">
              <a:avLst/>
            </a:prstGeom>
            <a:noFill/>
          </p:spPr>
          <p:txBody>
            <a:bodyPr wrap="square" rtlCol="0">
              <a:spAutoFit/>
            </a:bodyPr>
            <a:lstStyle/>
            <a:p>
              <a:pPr defTabSz="914133"/>
              <a:r>
                <a:rPr lang="en-US" altLang="zh-CN" sz="2000" b="1" dirty="0">
                  <a:solidFill>
                    <a:srgbClr val="2B519A"/>
                  </a:solidFill>
                  <a:latin typeface="Arial" panose="020B0604020202020204" pitchFamily="34" charset="0"/>
                  <a:ea typeface="微软雅黑 Light" panose="020B0502040204020203" pitchFamily="34" charset="-122"/>
                  <a:cs typeface="Arial" panose="020B0604020202020204" pitchFamily="34" charset="0"/>
                </a:rPr>
                <a:t>BPM Meas.</a:t>
              </a:r>
            </a:p>
          </p:txBody>
        </p:sp>
        <p:sp>
          <p:nvSpPr>
            <p:cNvPr id="12" name="文本框 11">
              <a:extLst>
                <a:ext uri="{FF2B5EF4-FFF2-40B4-BE49-F238E27FC236}">
                  <a16:creationId xmlns:a16="http://schemas.microsoft.com/office/drawing/2014/main" id="{BC8F02E2-E5D0-9199-D486-7C9B64E419BD}"/>
                </a:ext>
              </a:extLst>
            </p:cNvPr>
            <p:cNvSpPr txBox="1"/>
            <p:nvPr/>
          </p:nvSpPr>
          <p:spPr>
            <a:xfrm>
              <a:off x="2916232" y="3413043"/>
              <a:ext cx="2660741" cy="295531"/>
            </a:xfrm>
            <a:prstGeom prst="rect">
              <a:avLst/>
            </a:prstGeom>
            <a:noFill/>
          </p:spPr>
          <p:txBody>
            <a:bodyPr wrap="square" rtlCol="0">
              <a:spAutoFit/>
            </a:bodyPr>
            <a:lstStyle/>
            <a:p>
              <a:pPr defTabSz="914133"/>
              <a:r>
                <a:rPr lang="en-US" altLang="zh-CN" sz="2000" b="1" dirty="0">
                  <a:solidFill>
                    <a:srgbClr val="2B519A"/>
                  </a:solidFill>
                  <a:latin typeface="Arial" panose="020B0604020202020204" pitchFamily="34" charset="0"/>
                  <a:ea typeface="微软雅黑 Light" panose="020B0502040204020203" pitchFamily="34" charset="-122"/>
                  <a:cs typeface="Arial" panose="020B0604020202020204" pitchFamily="34" charset="0"/>
                </a:rPr>
                <a:t>Beam Phase using RF</a:t>
              </a:r>
            </a:p>
          </p:txBody>
        </p:sp>
        <p:sp>
          <p:nvSpPr>
            <p:cNvPr id="13" name="文本框 12">
              <a:extLst>
                <a:ext uri="{FF2B5EF4-FFF2-40B4-BE49-F238E27FC236}">
                  <a16:creationId xmlns:a16="http://schemas.microsoft.com/office/drawing/2014/main" id="{0D57B4EB-6EAB-AA99-6274-F05CECE05AD0}"/>
                </a:ext>
              </a:extLst>
            </p:cNvPr>
            <p:cNvSpPr txBox="1"/>
            <p:nvPr/>
          </p:nvSpPr>
          <p:spPr>
            <a:xfrm>
              <a:off x="2916232" y="3797923"/>
              <a:ext cx="2032107" cy="295531"/>
            </a:xfrm>
            <a:prstGeom prst="rect">
              <a:avLst/>
            </a:prstGeom>
            <a:noFill/>
          </p:spPr>
          <p:txBody>
            <a:bodyPr wrap="square" rtlCol="0">
              <a:spAutoFit/>
            </a:bodyPr>
            <a:lstStyle/>
            <a:p>
              <a:pPr defTabSz="914133"/>
              <a:r>
                <a:rPr lang="en-US" altLang="zh-CN" sz="2000" b="1" dirty="0">
                  <a:solidFill>
                    <a:srgbClr val="2B519A"/>
                  </a:solidFill>
                  <a:latin typeface="Arial" panose="020B0604020202020204" pitchFamily="34" charset="0"/>
                  <a:ea typeface="微软雅黑 Light" panose="020B0502040204020203" pitchFamily="34" charset="-122"/>
                  <a:cs typeface="Arial" panose="020B0604020202020204" pitchFamily="34" charset="0"/>
                </a:rPr>
                <a:t>With </a:t>
              </a:r>
              <a:r>
                <a:rPr lang="en-US" altLang="zh-CN" sz="2000" b="1" dirty="0" err="1">
                  <a:solidFill>
                    <a:srgbClr val="2B519A"/>
                  </a:solidFill>
                  <a:latin typeface="Arial" panose="020B0604020202020204" pitchFamily="34" charset="0"/>
                  <a:ea typeface="微软雅黑 Light" panose="020B0502040204020203" pitchFamily="34" charset="-122"/>
                  <a:cs typeface="Arial" panose="020B0604020202020204" pitchFamily="34" charset="0"/>
                </a:rPr>
                <a:t>cali</a:t>
              </a:r>
              <a:r>
                <a:rPr lang="en-US" altLang="zh-CN" sz="2000" b="1" dirty="0">
                  <a:solidFill>
                    <a:srgbClr val="2B519A"/>
                  </a:solidFill>
                  <a:latin typeface="Arial" panose="020B0604020202020204" pitchFamily="34" charset="0"/>
                  <a:ea typeface="微软雅黑 Light" panose="020B0502040204020203" pitchFamily="34" charset="-122"/>
                  <a:cs typeface="Arial" panose="020B0604020202020204" pitchFamily="34" charset="0"/>
                </a:rPr>
                <a:t>.</a:t>
              </a:r>
            </a:p>
          </p:txBody>
        </p:sp>
        <p:sp>
          <p:nvSpPr>
            <p:cNvPr id="14" name="文本框 13">
              <a:extLst>
                <a:ext uri="{FF2B5EF4-FFF2-40B4-BE49-F238E27FC236}">
                  <a16:creationId xmlns:a16="http://schemas.microsoft.com/office/drawing/2014/main" id="{83B7868A-CA92-A863-3E5D-AC6FB5074046}"/>
                </a:ext>
              </a:extLst>
            </p:cNvPr>
            <p:cNvSpPr txBox="1"/>
            <p:nvPr/>
          </p:nvSpPr>
          <p:spPr>
            <a:xfrm>
              <a:off x="4399241" y="3797923"/>
              <a:ext cx="1141900" cy="295531"/>
            </a:xfrm>
            <a:prstGeom prst="rect">
              <a:avLst/>
            </a:prstGeom>
            <a:noFill/>
          </p:spPr>
          <p:txBody>
            <a:bodyPr wrap="square" rtlCol="0">
              <a:spAutoFit/>
            </a:bodyPr>
            <a:lstStyle/>
            <a:p>
              <a:pPr defTabSz="914133"/>
              <a:r>
                <a:rPr lang="en-US" altLang="zh-CN" sz="2000" b="1" dirty="0">
                  <a:solidFill>
                    <a:srgbClr val="2B519A"/>
                  </a:solidFill>
                  <a:latin typeface="Arial" panose="020B0604020202020204" pitchFamily="34" charset="0"/>
                  <a:ea typeface="微软雅黑 Light" panose="020B0502040204020203" pitchFamily="34" charset="-122"/>
                  <a:cs typeface="Arial" panose="020B0604020202020204" pitchFamily="34" charset="0"/>
                </a:rPr>
                <a:t>W/o </a:t>
              </a:r>
              <a:r>
                <a:rPr lang="en-US" altLang="zh-CN" sz="2000" b="1" dirty="0" err="1">
                  <a:solidFill>
                    <a:srgbClr val="2B519A"/>
                  </a:solidFill>
                  <a:latin typeface="Arial" panose="020B0604020202020204" pitchFamily="34" charset="0"/>
                  <a:ea typeface="微软雅黑 Light" panose="020B0502040204020203" pitchFamily="34" charset="-122"/>
                  <a:cs typeface="Arial" panose="020B0604020202020204" pitchFamily="34" charset="0"/>
                </a:rPr>
                <a:t>cali</a:t>
              </a:r>
              <a:r>
                <a:rPr lang="en-US" altLang="zh-CN" sz="2000" b="1" dirty="0">
                  <a:solidFill>
                    <a:srgbClr val="2B519A"/>
                  </a:solidFill>
                  <a:latin typeface="Arial" panose="020B0604020202020204" pitchFamily="34" charset="0"/>
                  <a:ea typeface="微软雅黑 Light" panose="020B0502040204020203" pitchFamily="34" charset="-122"/>
                  <a:cs typeface="Arial" panose="020B0604020202020204" pitchFamily="34" charset="0"/>
                </a:rPr>
                <a:t>.</a:t>
              </a:r>
            </a:p>
          </p:txBody>
        </p:sp>
        <p:cxnSp>
          <p:nvCxnSpPr>
            <p:cNvPr id="18" name="直接连接符 17">
              <a:extLst>
                <a:ext uri="{FF2B5EF4-FFF2-40B4-BE49-F238E27FC236}">
                  <a16:creationId xmlns:a16="http://schemas.microsoft.com/office/drawing/2014/main" id="{D2C524BD-B08B-C894-AB4A-6E3643F4AEAC}"/>
                </a:ext>
              </a:extLst>
            </p:cNvPr>
            <p:cNvCxnSpPr>
              <a:cxnSpLocks/>
            </p:cNvCxnSpPr>
            <p:nvPr/>
          </p:nvCxnSpPr>
          <p:spPr>
            <a:xfrm>
              <a:off x="2855619" y="3372252"/>
              <a:ext cx="0" cy="1911672"/>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9" name="直接连接符 18">
              <a:extLst>
                <a:ext uri="{FF2B5EF4-FFF2-40B4-BE49-F238E27FC236}">
                  <a16:creationId xmlns:a16="http://schemas.microsoft.com/office/drawing/2014/main" id="{E0EF7ABF-6D25-6DA6-FAEF-39E209FC80B2}"/>
                </a:ext>
              </a:extLst>
            </p:cNvPr>
            <p:cNvCxnSpPr>
              <a:cxnSpLocks/>
            </p:cNvCxnSpPr>
            <p:nvPr/>
          </p:nvCxnSpPr>
          <p:spPr>
            <a:xfrm>
              <a:off x="2855619" y="3791926"/>
              <a:ext cx="2721354" cy="0"/>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24" name="直接连接符 23">
              <a:extLst>
                <a:ext uri="{FF2B5EF4-FFF2-40B4-BE49-F238E27FC236}">
                  <a16:creationId xmlns:a16="http://schemas.microsoft.com/office/drawing/2014/main" id="{06D21744-21C5-1C15-EC66-856BF12ADC69}"/>
                </a:ext>
              </a:extLst>
            </p:cNvPr>
            <p:cNvCxnSpPr>
              <a:cxnSpLocks/>
            </p:cNvCxnSpPr>
            <p:nvPr/>
          </p:nvCxnSpPr>
          <p:spPr>
            <a:xfrm>
              <a:off x="4380635" y="3791926"/>
              <a:ext cx="0" cy="1501623"/>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32" name="直接连接符 31">
              <a:extLst>
                <a:ext uri="{FF2B5EF4-FFF2-40B4-BE49-F238E27FC236}">
                  <a16:creationId xmlns:a16="http://schemas.microsoft.com/office/drawing/2014/main" id="{E9A2D782-5CF9-FD94-D49B-236BDD68205D}"/>
                </a:ext>
              </a:extLst>
            </p:cNvPr>
            <p:cNvCxnSpPr>
              <a:cxnSpLocks/>
            </p:cNvCxnSpPr>
            <p:nvPr/>
          </p:nvCxnSpPr>
          <p:spPr>
            <a:xfrm>
              <a:off x="1704877" y="3372252"/>
              <a:ext cx="3872096" cy="0"/>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34" name="直接连接符 33">
              <a:extLst>
                <a:ext uri="{FF2B5EF4-FFF2-40B4-BE49-F238E27FC236}">
                  <a16:creationId xmlns:a16="http://schemas.microsoft.com/office/drawing/2014/main" id="{22DE86CC-09B7-C4A4-724A-685399BACF80}"/>
                </a:ext>
              </a:extLst>
            </p:cNvPr>
            <p:cNvCxnSpPr>
              <a:cxnSpLocks/>
            </p:cNvCxnSpPr>
            <p:nvPr/>
          </p:nvCxnSpPr>
          <p:spPr>
            <a:xfrm>
              <a:off x="1710334" y="3372252"/>
              <a:ext cx="0" cy="1911672"/>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35" name="直接连接符 34">
              <a:extLst>
                <a:ext uri="{FF2B5EF4-FFF2-40B4-BE49-F238E27FC236}">
                  <a16:creationId xmlns:a16="http://schemas.microsoft.com/office/drawing/2014/main" id="{D4795706-D10E-7EB2-032D-75DDA69F6B9C}"/>
                </a:ext>
              </a:extLst>
            </p:cNvPr>
            <p:cNvCxnSpPr>
              <a:cxnSpLocks/>
            </p:cNvCxnSpPr>
            <p:nvPr/>
          </p:nvCxnSpPr>
          <p:spPr>
            <a:xfrm>
              <a:off x="5576973" y="3381877"/>
              <a:ext cx="0" cy="1911672"/>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grpSp>
      <p:grpSp>
        <p:nvGrpSpPr>
          <p:cNvPr id="37" name="组合 36">
            <a:extLst>
              <a:ext uri="{FF2B5EF4-FFF2-40B4-BE49-F238E27FC236}">
                <a16:creationId xmlns:a16="http://schemas.microsoft.com/office/drawing/2014/main" id="{F9A1D62A-837F-D878-C29B-4A0398A6AA81}"/>
              </a:ext>
            </a:extLst>
          </p:cNvPr>
          <p:cNvGrpSpPr/>
          <p:nvPr/>
        </p:nvGrpSpPr>
        <p:grpSpPr>
          <a:xfrm>
            <a:off x="6143118" y="1091396"/>
            <a:ext cx="5566056" cy="4875807"/>
            <a:chOff x="7396648" y="2868732"/>
            <a:chExt cx="4115589" cy="3838222"/>
          </a:xfrm>
        </p:grpSpPr>
        <p:pic>
          <p:nvPicPr>
            <p:cNvPr id="7" name="图片 6">
              <a:extLst>
                <a:ext uri="{FF2B5EF4-FFF2-40B4-BE49-F238E27FC236}">
                  <a16:creationId xmlns:a16="http://schemas.microsoft.com/office/drawing/2014/main" id="{0BC61081-178A-BEBB-D7EC-ACAC0D3E46A7}"/>
                </a:ext>
              </a:extLst>
            </p:cNvPr>
            <p:cNvPicPr>
              <a:picLocks noChangeAspect="1"/>
            </p:cNvPicPr>
            <p:nvPr/>
          </p:nvPicPr>
          <p:blipFill>
            <a:blip r:embed="rId4"/>
            <a:stretch>
              <a:fillRect/>
            </a:stretch>
          </p:blipFill>
          <p:spPr>
            <a:xfrm>
              <a:off x="7396648" y="2868732"/>
              <a:ext cx="4115589" cy="3838222"/>
            </a:xfrm>
            <a:prstGeom prst="rect">
              <a:avLst/>
            </a:prstGeom>
          </p:spPr>
        </p:pic>
        <p:sp>
          <p:nvSpPr>
            <p:cNvPr id="6" name="弧形 5">
              <a:extLst>
                <a:ext uri="{FF2B5EF4-FFF2-40B4-BE49-F238E27FC236}">
                  <a16:creationId xmlns:a16="http://schemas.microsoft.com/office/drawing/2014/main" id="{6FAE4052-C5BB-EAAA-12F8-F9CC253A257F}"/>
                </a:ext>
              </a:extLst>
            </p:cNvPr>
            <p:cNvSpPr/>
            <p:nvPr/>
          </p:nvSpPr>
          <p:spPr>
            <a:xfrm>
              <a:off x="8396313" y="4821555"/>
              <a:ext cx="1179876" cy="1078547"/>
            </a:xfrm>
            <a:prstGeom prst="arc">
              <a:avLst>
                <a:gd name="adj1" fmla="val 9051853"/>
                <a:gd name="adj2" fmla="val 11076234"/>
              </a:avLst>
            </a:prstGeom>
            <a:ln>
              <a:solidFill>
                <a:srgbClr val="32B897"/>
              </a:solidFill>
              <a:headEnd type="stealt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9" name="文本框 8">
              <a:extLst>
                <a:ext uri="{FF2B5EF4-FFF2-40B4-BE49-F238E27FC236}">
                  <a16:creationId xmlns:a16="http://schemas.microsoft.com/office/drawing/2014/main" id="{EF8171FC-0667-F393-3233-35C04F602423}"/>
                </a:ext>
              </a:extLst>
            </p:cNvPr>
            <p:cNvSpPr txBox="1"/>
            <p:nvPr/>
          </p:nvSpPr>
          <p:spPr>
            <a:xfrm>
              <a:off x="8390534" y="5269463"/>
              <a:ext cx="939800" cy="369332"/>
            </a:xfrm>
            <a:prstGeom prst="rect">
              <a:avLst/>
            </a:prstGeom>
            <a:noFill/>
          </p:spPr>
          <p:txBody>
            <a:bodyPr wrap="square">
              <a:spAutoFit/>
            </a:bodyPr>
            <a:lstStyle/>
            <a:p>
              <a:r>
                <a:rPr lang="en-US" altLang="zh-CN" sz="1800" i="1" dirty="0" err="1">
                  <a:solidFill>
                    <a:srgbClr val="32B897"/>
                  </a:solidFill>
                  <a:latin typeface="Arial" panose="020B0604020202020204" pitchFamily="34" charset="0"/>
                  <a:cs typeface="Arial" panose="020B0604020202020204" pitchFamily="34" charset="0"/>
                </a:rPr>
                <a:t>φ</a:t>
              </a:r>
              <a:r>
                <a:rPr lang="en-US" altLang="zh-CN" sz="1800" baseline="-25000" dirty="0" err="1">
                  <a:solidFill>
                    <a:srgbClr val="32B897"/>
                  </a:solidFill>
                  <a:latin typeface="Arial" panose="020B0604020202020204" pitchFamily="34" charset="0"/>
                  <a:cs typeface="Arial" panose="020B0604020202020204" pitchFamily="34" charset="0"/>
                </a:rPr>
                <a:t>b</a:t>
              </a:r>
              <a:endParaRPr lang="zh-CN" altLang="en-US" dirty="0">
                <a:solidFill>
                  <a:srgbClr val="32B897"/>
                </a:solidFill>
              </a:endParaRPr>
            </a:p>
          </p:txBody>
        </p:sp>
        <p:cxnSp>
          <p:nvCxnSpPr>
            <p:cNvPr id="20" name="直接箭头连接符 19">
              <a:extLst>
                <a:ext uri="{FF2B5EF4-FFF2-40B4-BE49-F238E27FC236}">
                  <a16:creationId xmlns:a16="http://schemas.microsoft.com/office/drawing/2014/main" id="{610780B9-1AE7-8FE0-EF59-73B57EEF7F98}"/>
                </a:ext>
              </a:extLst>
            </p:cNvPr>
            <p:cNvCxnSpPr>
              <a:cxnSpLocks/>
            </p:cNvCxnSpPr>
            <p:nvPr/>
          </p:nvCxnSpPr>
          <p:spPr>
            <a:xfrm flipV="1">
              <a:off x="8278454" y="5404908"/>
              <a:ext cx="808831" cy="503767"/>
            </a:xfrm>
            <a:prstGeom prst="straightConnector1">
              <a:avLst/>
            </a:prstGeom>
            <a:ln w="15875">
              <a:solidFill>
                <a:schemeClr val="bg1">
                  <a:lumMod val="50000"/>
                </a:schemeClr>
              </a:solidFill>
              <a:headEnd type="oval" w="sm" len="sm"/>
              <a:tailEnd type="oval" w="sm" len="sm"/>
            </a:ln>
          </p:spPr>
          <p:style>
            <a:lnRef idx="1">
              <a:schemeClr val="accent1"/>
            </a:lnRef>
            <a:fillRef idx="0">
              <a:schemeClr val="accent1"/>
            </a:fillRef>
            <a:effectRef idx="0">
              <a:schemeClr val="accent1"/>
            </a:effectRef>
            <a:fontRef idx="minor">
              <a:schemeClr val="tx1"/>
            </a:fontRef>
          </p:style>
        </p:cxnSp>
        <p:sp>
          <p:nvSpPr>
            <p:cNvPr id="23" name="文本框 22">
              <a:extLst>
                <a:ext uri="{FF2B5EF4-FFF2-40B4-BE49-F238E27FC236}">
                  <a16:creationId xmlns:a16="http://schemas.microsoft.com/office/drawing/2014/main" id="{1B599F59-1A89-ECC1-86D6-DA1A9225843D}"/>
                </a:ext>
              </a:extLst>
            </p:cNvPr>
            <p:cNvSpPr txBox="1"/>
            <p:nvPr/>
          </p:nvSpPr>
          <p:spPr>
            <a:xfrm rot="19680019">
              <a:off x="8552595" y="5415438"/>
              <a:ext cx="939800" cy="369332"/>
            </a:xfrm>
            <a:prstGeom prst="rect">
              <a:avLst/>
            </a:prstGeom>
            <a:noFill/>
          </p:spPr>
          <p:txBody>
            <a:bodyPr wrap="square">
              <a:spAutoFit/>
            </a:bodyPr>
            <a:lstStyle/>
            <a:p>
              <a:r>
                <a:rPr lang="en-US" altLang="zh-CN" sz="1800" i="1">
                  <a:solidFill>
                    <a:srgbClr val="32B897"/>
                  </a:solidFill>
                  <a:latin typeface="Arial" panose="020B0604020202020204" pitchFamily="34" charset="0"/>
                  <a:cs typeface="Arial" panose="020B0604020202020204" pitchFamily="34" charset="0"/>
                </a:rPr>
                <a:t>I</a:t>
              </a:r>
              <a:r>
                <a:rPr lang="en-US" altLang="zh-CN" sz="1800" baseline="-25000">
                  <a:solidFill>
                    <a:srgbClr val="32B897"/>
                  </a:solidFill>
                  <a:latin typeface="Arial" panose="020B0604020202020204" pitchFamily="34" charset="0"/>
                  <a:cs typeface="Arial" panose="020B0604020202020204" pitchFamily="34" charset="0"/>
                </a:rPr>
                <a:t>b</a:t>
              </a:r>
              <a:endParaRPr lang="zh-CN" altLang="en-US">
                <a:solidFill>
                  <a:srgbClr val="32B897"/>
                </a:solidFill>
              </a:endParaRPr>
            </a:p>
          </p:txBody>
        </p:sp>
      </p:grpSp>
      <p:sp>
        <p:nvSpPr>
          <p:cNvPr id="38" name="矩形 37">
            <a:extLst>
              <a:ext uri="{FF2B5EF4-FFF2-40B4-BE49-F238E27FC236}">
                <a16:creationId xmlns:a16="http://schemas.microsoft.com/office/drawing/2014/main" id="{5A9813E6-F2D7-4B9C-1314-EFF8A44C007E}"/>
              </a:ext>
            </a:extLst>
          </p:cNvPr>
          <p:cNvSpPr/>
          <p:nvPr/>
        </p:nvSpPr>
        <p:spPr>
          <a:xfrm>
            <a:off x="640526" y="881067"/>
            <a:ext cx="5294204" cy="1208729"/>
          </a:xfrm>
          <a:prstGeom prst="rect">
            <a:avLst/>
          </a:prstGeom>
        </p:spPr>
        <p:txBody>
          <a:bodyPr wrap="square">
            <a:spAutoFit/>
          </a:bodyPr>
          <a:lstStyle/>
          <a:p>
            <a:pPr marL="457200" indent="-457200">
              <a:lnSpc>
                <a:spcPct val="125000"/>
              </a:lnSpc>
              <a:buFont typeface="Wingdings" panose="05000000000000000000" pitchFamily="2" charset="2"/>
              <a:buChar char="l"/>
            </a:pPr>
            <a:r>
              <a:rPr lang="en-US" altLang="zh-CN" sz="2000" dirty="0">
                <a:latin typeface="Arial" panose="020B0604020202020204" pitchFamily="34" charset="0"/>
                <a:ea typeface="微软雅黑" panose="020B0503020204020204" pitchFamily="34" charset="-122"/>
                <a:cs typeface="Arial" panose="020B0604020202020204" pitchFamily="34" charset="0"/>
              </a:rPr>
              <a:t>Within the calibrated optimal coefficients, it is possible to accurately calculate the RF vectors, as well as the beam phase</a:t>
            </a:r>
          </a:p>
        </p:txBody>
      </p:sp>
      <p:sp>
        <p:nvSpPr>
          <p:cNvPr id="39" name="矩形: 圆角 38">
            <a:extLst>
              <a:ext uri="{FF2B5EF4-FFF2-40B4-BE49-F238E27FC236}">
                <a16:creationId xmlns:a16="http://schemas.microsoft.com/office/drawing/2014/main" id="{93E1208A-3DD2-1FE2-CE44-2C351D229B45}"/>
              </a:ext>
            </a:extLst>
          </p:cNvPr>
          <p:cNvSpPr/>
          <p:nvPr/>
        </p:nvSpPr>
        <p:spPr>
          <a:xfrm>
            <a:off x="2326043" y="3868635"/>
            <a:ext cx="2186866" cy="1658847"/>
          </a:xfrm>
          <a:prstGeom prst="roundRect">
            <a:avLst/>
          </a:prstGeom>
          <a:solidFill>
            <a:srgbClr val="4F81BD">
              <a:alpha val="0"/>
            </a:srgbClr>
          </a:solidFill>
          <a:ln w="25400" cap="flat" cmpd="sng" algn="ctr">
            <a:gradFill>
              <a:gsLst>
                <a:gs pos="56000">
                  <a:srgbClr val="FF0000"/>
                </a:gs>
                <a:gs pos="100000">
                  <a:srgbClr val="C0504D">
                    <a:lumMod val="20000"/>
                    <a:lumOff val="80000"/>
                  </a:srgbClr>
                </a:gs>
              </a:gsLst>
              <a:lin ang="5400000" scaled="0"/>
            </a:gradFill>
            <a:prstDash val="solid"/>
          </a:ln>
          <a:effectLst/>
        </p:spPr>
        <p:txBody>
          <a:bodyPr rtlCol="0" anchor="ctr"/>
          <a:lstStyle/>
          <a:p>
            <a:pPr marL="0" marR="0" lvl="0" indent="0" algn="ctr" defTabSz="914133"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Arial" panose="020B0604020202020204" pitchFamily="34" charset="0"/>
              <a:ea typeface="宋体" panose="02010600030101010101" pitchFamily="2" charset="-122"/>
              <a:cs typeface="Arial" panose="020B0604020202020204" pitchFamily="34" charset="0"/>
            </a:endParaRPr>
          </a:p>
        </p:txBody>
      </p:sp>
      <p:sp>
        <p:nvSpPr>
          <p:cNvPr id="41" name="文本框 40">
            <a:extLst>
              <a:ext uri="{FF2B5EF4-FFF2-40B4-BE49-F238E27FC236}">
                <a16:creationId xmlns:a16="http://schemas.microsoft.com/office/drawing/2014/main" id="{80FDDFF4-DB71-3EB2-54B9-716B7D3904B8}"/>
              </a:ext>
            </a:extLst>
          </p:cNvPr>
          <p:cNvSpPr txBox="1"/>
          <p:nvPr/>
        </p:nvSpPr>
        <p:spPr>
          <a:xfrm>
            <a:off x="2047401" y="5567359"/>
            <a:ext cx="6125344" cy="369332"/>
          </a:xfrm>
          <a:prstGeom prst="rect">
            <a:avLst/>
          </a:prstGeom>
          <a:noFill/>
        </p:spPr>
        <p:txBody>
          <a:bodyPr wrap="square">
            <a:spAutoFit/>
          </a:bodyPr>
          <a:lstStyle/>
          <a:p>
            <a:r>
              <a:rPr lang="en-US" altLang="zh-CN" sz="1800" dirty="0">
                <a:solidFill>
                  <a:srgbClr val="C00000"/>
                </a:solidFill>
                <a:latin typeface="Arial" panose="020B0604020202020204" pitchFamily="34" charset="0"/>
                <a:ea typeface="微软雅黑" panose="020B0503020204020204" pitchFamily="34" charset="-122"/>
                <a:cs typeface="Arial" panose="020B0604020202020204" pitchFamily="34" charset="0"/>
              </a:rPr>
              <a:t>Cross-talk was considered</a:t>
            </a:r>
            <a:endParaRPr lang="zh-CN" altLang="en-US" dirty="0">
              <a:solidFill>
                <a:srgbClr val="C00000"/>
              </a:solidFill>
            </a:endParaRPr>
          </a:p>
        </p:txBody>
      </p:sp>
      <p:sp>
        <p:nvSpPr>
          <p:cNvPr id="2" name="文本框 1">
            <a:extLst>
              <a:ext uri="{FF2B5EF4-FFF2-40B4-BE49-F238E27FC236}">
                <a16:creationId xmlns:a16="http://schemas.microsoft.com/office/drawing/2014/main" id="{481E949F-CD2D-3A71-2D5A-1D856C32AC90}"/>
              </a:ext>
            </a:extLst>
          </p:cNvPr>
          <p:cNvSpPr txBox="1"/>
          <p:nvPr/>
        </p:nvSpPr>
        <p:spPr>
          <a:xfrm>
            <a:off x="7803637" y="5726954"/>
            <a:ext cx="2765918" cy="400110"/>
          </a:xfrm>
          <a:prstGeom prst="rect">
            <a:avLst/>
          </a:prstGeom>
          <a:solidFill>
            <a:schemeClr val="bg1"/>
          </a:solidFill>
        </p:spPr>
        <p:txBody>
          <a:bodyPr wrap="square">
            <a:spAutoFit/>
          </a:bodyPr>
          <a:lstStyle/>
          <a:p>
            <a:r>
              <a:rPr lang="en-US" altLang="zh-CN" sz="2000" dirty="0">
                <a:latin typeface="Arial" panose="020B0604020202020204" pitchFamily="34" charset="0"/>
                <a:ea typeface="微软雅黑" panose="020B0503020204020204" pitchFamily="34" charset="-122"/>
                <a:cs typeface="Arial" panose="020B0604020202020204" pitchFamily="34" charset="0"/>
              </a:rPr>
              <a:t>Real part [norm. units]</a:t>
            </a:r>
            <a:endParaRPr lang="zh-CN" altLang="en-US" sz="2000" dirty="0"/>
          </a:p>
        </p:txBody>
      </p:sp>
      <p:sp>
        <p:nvSpPr>
          <p:cNvPr id="4" name="文本框 3">
            <a:extLst>
              <a:ext uri="{FF2B5EF4-FFF2-40B4-BE49-F238E27FC236}">
                <a16:creationId xmlns:a16="http://schemas.microsoft.com/office/drawing/2014/main" id="{6E25A541-EFC2-8743-DE0C-B82965B71E50}"/>
              </a:ext>
            </a:extLst>
          </p:cNvPr>
          <p:cNvSpPr txBox="1"/>
          <p:nvPr/>
        </p:nvSpPr>
        <p:spPr>
          <a:xfrm rot="16200000">
            <a:off x="4691196" y="3260352"/>
            <a:ext cx="3443236" cy="400110"/>
          </a:xfrm>
          <a:prstGeom prst="rect">
            <a:avLst/>
          </a:prstGeom>
          <a:solidFill>
            <a:schemeClr val="bg1"/>
          </a:solidFill>
        </p:spPr>
        <p:txBody>
          <a:bodyPr wrap="square">
            <a:spAutoFit/>
          </a:bodyPr>
          <a:lstStyle/>
          <a:p>
            <a:r>
              <a:rPr lang="en-US" altLang="zh-CN" sz="2000" dirty="0">
                <a:latin typeface="Arial" panose="020B0604020202020204" pitchFamily="34" charset="0"/>
                <a:ea typeface="微软雅黑" panose="020B0503020204020204" pitchFamily="34" charset="-122"/>
                <a:cs typeface="Arial" panose="020B0604020202020204" pitchFamily="34" charset="0"/>
              </a:rPr>
              <a:t>Imaginary part [norm. units]</a:t>
            </a:r>
            <a:endParaRPr lang="zh-CN" altLang="en-US" sz="2000" dirty="0"/>
          </a:p>
        </p:txBody>
      </p:sp>
    </p:spTree>
    <p:extLst>
      <p:ext uri="{BB962C8B-B14F-4D97-AF65-F5344CB8AC3E}">
        <p14:creationId xmlns:p14="http://schemas.microsoft.com/office/powerpoint/2010/main" val="360303061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57104977-1319-4358-AA80-B531FF2A2397}"/>
              </a:ext>
            </a:extLst>
          </p:cNvPr>
          <p:cNvSpPr/>
          <p:nvPr/>
        </p:nvSpPr>
        <p:spPr>
          <a:xfrm>
            <a:off x="1" y="0"/>
            <a:ext cx="3208470" cy="6860118"/>
          </a:xfrm>
          <a:prstGeom prst="rect">
            <a:avLst/>
          </a:prstGeom>
          <a:solidFill>
            <a:srgbClr val="44546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7" name="任意多边形 4">
            <a:extLst>
              <a:ext uri="{FF2B5EF4-FFF2-40B4-BE49-F238E27FC236}">
                <a16:creationId xmlns:a16="http://schemas.microsoft.com/office/drawing/2014/main" id="{E63C3836-762A-4012-8DFC-2357956D224E}"/>
              </a:ext>
            </a:extLst>
          </p:cNvPr>
          <p:cNvSpPr/>
          <p:nvPr/>
        </p:nvSpPr>
        <p:spPr bwMode="auto">
          <a:xfrm>
            <a:off x="5144495" y="2791388"/>
            <a:ext cx="5414234" cy="828920"/>
          </a:xfrm>
          <a:custGeom>
            <a:avLst/>
            <a:gdLst>
              <a:gd name="connsiteX0" fmla="*/ 6197162 w 6565124"/>
              <a:gd name="connsiteY0" fmla="*/ 1112703 h 1112703"/>
              <a:gd name="connsiteX1" fmla="*/ 5690821 w 6565124"/>
              <a:gd name="connsiteY1" fmla="*/ 1112703 h 1112703"/>
              <a:gd name="connsiteX2" fmla="*/ 5685849 w 6565124"/>
              <a:gd name="connsiteY2" fmla="*/ 1112703 h 1112703"/>
              <a:gd name="connsiteX3" fmla="*/ 5186165 w 6565124"/>
              <a:gd name="connsiteY3" fmla="*/ 1112703 h 1112703"/>
              <a:gd name="connsiteX4" fmla="*/ 5179508 w 6565124"/>
              <a:gd name="connsiteY4" fmla="*/ 1112703 h 1112703"/>
              <a:gd name="connsiteX5" fmla="*/ 4679824 w 6565124"/>
              <a:gd name="connsiteY5" fmla="*/ 1112703 h 1112703"/>
              <a:gd name="connsiteX6" fmla="*/ 4674852 w 6565124"/>
              <a:gd name="connsiteY6" fmla="*/ 1112703 h 1112703"/>
              <a:gd name="connsiteX7" fmla="*/ 4354760 w 6565124"/>
              <a:gd name="connsiteY7" fmla="*/ 1112703 h 1112703"/>
              <a:gd name="connsiteX8" fmla="*/ 4238331 w 6565124"/>
              <a:gd name="connsiteY8" fmla="*/ 1112703 h 1112703"/>
              <a:gd name="connsiteX9" fmla="*/ 4168511 w 6565124"/>
              <a:gd name="connsiteY9" fmla="*/ 1112703 h 1112703"/>
              <a:gd name="connsiteX10" fmla="*/ 3848419 w 6565124"/>
              <a:gd name="connsiteY10" fmla="*/ 1112703 h 1112703"/>
              <a:gd name="connsiteX11" fmla="*/ 3843447 w 6565124"/>
              <a:gd name="connsiteY11" fmla="*/ 1112703 h 1112703"/>
              <a:gd name="connsiteX12" fmla="*/ 3731991 w 6565124"/>
              <a:gd name="connsiteY12" fmla="*/ 1112703 h 1112703"/>
              <a:gd name="connsiteX13" fmla="*/ 3727018 w 6565124"/>
              <a:gd name="connsiteY13" fmla="*/ 1112703 h 1112703"/>
              <a:gd name="connsiteX14" fmla="*/ 3343763 w 6565124"/>
              <a:gd name="connsiteY14" fmla="*/ 1112703 h 1112703"/>
              <a:gd name="connsiteX15" fmla="*/ 3337106 w 6565124"/>
              <a:gd name="connsiteY15" fmla="*/ 1112703 h 1112703"/>
              <a:gd name="connsiteX16" fmla="*/ 3227334 w 6565124"/>
              <a:gd name="connsiteY16" fmla="*/ 1112703 h 1112703"/>
              <a:gd name="connsiteX17" fmla="*/ 3220677 w 6565124"/>
              <a:gd name="connsiteY17" fmla="*/ 1112703 h 1112703"/>
              <a:gd name="connsiteX18" fmla="*/ 2837422 w 6565124"/>
              <a:gd name="connsiteY18" fmla="*/ 1112703 h 1112703"/>
              <a:gd name="connsiteX19" fmla="*/ 2832450 w 6565124"/>
              <a:gd name="connsiteY19" fmla="*/ 1112703 h 1112703"/>
              <a:gd name="connsiteX20" fmla="*/ 2720994 w 6565124"/>
              <a:gd name="connsiteY20" fmla="*/ 1112703 h 1112703"/>
              <a:gd name="connsiteX21" fmla="*/ 2716021 w 6565124"/>
              <a:gd name="connsiteY21" fmla="*/ 1112703 h 1112703"/>
              <a:gd name="connsiteX22" fmla="*/ 2395929 w 6565124"/>
              <a:gd name="connsiteY22" fmla="*/ 1112703 h 1112703"/>
              <a:gd name="connsiteX23" fmla="*/ 2326109 w 6565124"/>
              <a:gd name="connsiteY23" fmla="*/ 1112703 h 1112703"/>
              <a:gd name="connsiteX24" fmla="*/ 2209681 w 6565124"/>
              <a:gd name="connsiteY24" fmla="*/ 1112703 h 1112703"/>
              <a:gd name="connsiteX25" fmla="*/ 1889589 w 6565124"/>
              <a:gd name="connsiteY25" fmla="*/ 1112703 h 1112703"/>
              <a:gd name="connsiteX26" fmla="*/ 1884616 w 6565124"/>
              <a:gd name="connsiteY26" fmla="*/ 1112703 h 1112703"/>
              <a:gd name="connsiteX27" fmla="*/ 1384932 w 6565124"/>
              <a:gd name="connsiteY27" fmla="*/ 1112703 h 1112703"/>
              <a:gd name="connsiteX28" fmla="*/ 1378275 w 6565124"/>
              <a:gd name="connsiteY28" fmla="*/ 1112703 h 1112703"/>
              <a:gd name="connsiteX29" fmla="*/ 878592 w 6565124"/>
              <a:gd name="connsiteY29" fmla="*/ 1112703 h 1112703"/>
              <a:gd name="connsiteX30" fmla="*/ 873619 w 6565124"/>
              <a:gd name="connsiteY30" fmla="*/ 1112703 h 1112703"/>
              <a:gd name="connsiteX31" fmla="*/ 367278 w 6565124"/>
              <a:gd name="connsiteY31" fmla="*/ 1112703 h 1112703"/>
              <a:gd name="connsiteX32" fmla="*/ 268668 w 6565124"/>
              <a:gd name="connsiteY32" fmla="*/ 1056063 h 1112703"/>
              <a:gd name="connsiteX33" fmla="*/ 13011 w 6565124"/>
              <a:gd name="connsiteY33" fmla="*/ 612992 h 1112703"/>
              <a:gd name="connsiteX34" fmla="*/ 13011 w 6565124"/>
              <a:gd name="connsiteY34" fmla="*/ 499712 h 1112703"/>
              <a:gd name="connsiteX35" fmla="*/ 268668 w 6565124"/>
              <a:gd name="connsiteY35" fmla="*/ 56641 h 1112703"/>
              <a:gd name="connsiteX36" fmla="*/ 367278 w 6565124"/>
              <a:gd name="connsiteY36" fmla="*/ 0 h 1112703"/>
              <a:gd name="connsiteX37" fmla="*/ 870602 w 6565124"/>
              <a:gd name="connsiteY37" fmla="*/ 0 h 1112703"/>
              <a:gd name="connsiteX38" fmla="*/ 873619 w 6565124"/>
              <a:gd name="connsiteY38" fmla="*/ 0 h 1112703"/>
              <a:gd name="connsiteX39" fmla="*/ 877593 w 6565124"/>
              <a:gd name="connsiteY39" fmla="*/ 0 h 1112703"/>
              <a:gd name="connsiteX40" fmla="*/ 878592 w 6565124"/>
              <a:gd name="connsiteY40" fmla="*/ 0 h 1112703"/>
              <a:gd name="connsiteX41" fmla="*/ 963623 w 6565124"/>
              <a:gd name="connsiteY41" fmla="*/ 0 h 1112703"/>
              <a:gd name="connsiteX42" fmla="*/ 1362715 w 6565124"/>
              <a:gd name="connsiteY42" fmla="*/ 0 h 1112703"/>
              <a:gd name="connsiteX43" fmla="*/ 1378275 w 6565124"/>
              <a:gd name="connsiteY43" fmla="*/ 0 h 1112703"/>
              <a:gd name="connsiteX44" fmla="*/ 1378349 w 6565124"/>
              <a:gd name="connsiteY44" fmla="*/ 0 h 1112703"/>
              <a:gd name="connsiteX45" fmla="*/ 1384932 w 6565124"/>
              <a:gd name="connsiteY45" fmla="*/ 0 h 1112703"/>
              <a:gd name="connsiteX46" fmla="*/ 1509022 w 6565124"/>
              <a:gd name="connsiteY46" fmla="*/ 0 h 1112703"/>
              <a:gd name="connsiteX47" fmla="*/ 1881599 w 6565124"/>
              <a:gd name="connsiteY47" fmla="*/ 0 h 1112703"/>
              <a:gd name="connsiteX48" fmla="*/ 1884616 w 6565124"/>
              <a:gd name="connsiteY48" fmla="*/ 0 h 1112703"/>
              <a:gd name="connsiteX49" fmla="*/ 1888590 w 6565124"/>
              <a:gd name="connsiteY49" fmla="*/ 0 h 1112703"/>
              <a:gd name="connsiteX50" fmla="*/ 1889589 w 6565124"/>
              <a:gd name="connsiteY50" fmla="*/ 0 h 1112703"/>
              <a:gd name="connsiteX51" fmla="*/ 1974620 w 6565124"/>
              <a:gd name="connsiteY51" fmla="*/ 0 h 1112703"/>
              <a:gd name="connsiteX52" fmla="*/ 2169948 w 6565124"/>
              <a:gd name="connsiteY52" fmla="*/ 0 h 1112703"/>
              <a:gd name="connsiteX53" fmla="*/ 2209681 w 6565124"/>
              <a:gd name="connsiteY53" fmla="*/ 0 h 1112703"/>
              <a:gd name="connsiteX54" fmla="*/ 2293070 w 6565124"/>
              <a:gd name="connsiteY54" fmla="*/ 0 h 1112703"/>
              <a:gd name="connsiteX55" fmla="*/ 2326109 w 6565124"/>
              <a:gd name="connsiteY55" fmla="*/ 0 h 1112703"/>
              <a:gd name="connsiteX56" fmla="*/ 2343265 w 6565124"/>
              <a:gd name="connsiteY56" fmla="*/ 0 h 1112703"/>
              <a:gd name="connsiteX57" fmla="*/ 2395929 w 6565124"/>
              <a:gd name="connsiteY57" fmla="*/ 0 h 1112703"/>
              <a:gd name="connsiteX58" fmla="*/ 2446737 w 6565124"/>
              <a:gd name="connsiteY58" fmla="*/ 0 h 1112703"/>
              <a:gd name="connsiteX59" fmla="*/ 2456856 w 6565124"/>
              <a:gd name="connsiteY59" fmla="*/ 0 h 1112703"/>
              <a:gd name="connsiteX60" fmla="*/ 2596162 w 6565124"/>
              <a:gd name="connsiteY60" fmla="*/ 0 h 1112703"/>
              <a:gd name="connsiteX61" fmla="*/ 2628383 w 6565124"/>
              <a:gd name="connsiteY61" fmla="*/ 0 h 1112703"/>
              <a:gd name="connsiteX62" fmla="*/ 2678176 w 6565124"/>
              <a:gd name="connsiteY62" fmla="*/ 0 h 1112703"/>
              <a:gd name="connsiteX63" fmla="*/ 2713004 w 6565124"/>
              <a:gd name="connsiteY63" fmla="*/ 0 h 1112703"/>
              <a:gd name="connsiteX64" fmla="*/ 2716021 w 6565124"/>
              <a:gd name="connsiteY64" fmla="*/ 0 h 1112703"/>
              <a:gd name="connsiteX65" fmla="*/ 2719995 w 6565124"/>
              <a:gd name="connsiteY65" fmla="*/ 0 h 1112703"/>
              <a:gd name="connsiteX66" fmla="*/ 2720994 w 6565124"/>
              <a:gd name="connsiteY66" fmla="*/ 0 h 1112703"/>
              <a:gd name="connsiteX67" fmla="*/ 2738624 w 6565124"/>
              <a:gd name="connsiteY67" fmla="*/ 0 h 1112703"/>
              <a:gd name="connsiteX68" fmla="*/ 2801125 w 6565124"/>
              <a:gd name="connsiteY68" fmla="*/ 0 h 1112703"/>
              <a:gd name="connsiteX69" fmla="*/ 2806025 w 6565124"/>
              <a:gd name="connsiteY69" fmla="*/ 0 h 1112703"/>
              <a:gd name="connsiteX70" fmla="*/ 2829433 w 6565124"/>
              <a:gd name="connsiteY70" fmla="*/ 0 h 1112703"/>
              <a:gd name="connsiteX71" fmla="*/ 2832450 w 6565124"/>
              <a:gd name="connsiteY71" fmla="*/ 0 h 1112703"/>
              <a:gd name="connsiteX72" fmla="*/ 2836424 w 6565124"/>
              <a:gd name="connsiteY72" fmla="*/ 0 h 1112703"/>
              <a:gd name="connsiteX73" fmla="*/ 2837422 w 6565124"/>
              <a:gd name="connsiteY73" fmla="*/ 0 h 1112703"/>
              <a:gd name="connsiteX74" fmla="*/ 2922453 w 6565124"/>
              <a:gd name="connsiteY74" fmla="*/ 0 h 1112703"/>
              <a:gd name="connsiteX75" fmla="*/ 2974263 w 6565124"/>
              <a:gd name="connsiteY75" fmla="*/ 0 h 1112703"/>
              <a:gd name="connsiteX76" fmla="*/ 3090429 w 6565124"/>
              <a:gd name="connsiteY76" fmla="*/ 0 h 1112703"/>
              <a:gd name="connsiteX77" fmla="*/ 3090692 w 6565124"/>
              <a:gd name="connsiteY77" fmla="*/ 0 h 1112703"/>
              <a:gd name="connsiteX78" fmla="*/ 3205117 w 6565124"/>
              <a:gd name="connsiteY78" fmla="*/ 0 h 1112703"/>
              <a:gd name="connsiteX79" fmla="*/ 3206858 w 6565124"/>
              <a:gd name="connsiteY79" fmla="*/ 0 h 1112703"/>
              <a:gd name="connsiteX80" fmla="*/ 3220677 w 6565124"/>
              <a:gd name="connsiteY80" fmla="*/ 0 h 1112703"/>
              <a:gd name="connsiteX81" fmla="*/ 3220751 w 6565124"/>
              <a:gd name="connsiteY81" fmla="*/ 0 h 1112703"/>
              <a:gd name="connsiteX82" fmla="*/ 3227334 w 6565124"/>
              <a:gd name="connsiteY82" fmla="*/ 0 h 1112703"/>
              <a:gd name="connsiteX83" fmla="*/ 3321545 w 6565124"/>
              <a:gd name="connsiteY83" fmla="*/ 0 h 1112703"/>
              <a:gd name="connsiteX84" fmla="*/ 3337106 w 6565124"/>
              <a:gd name="connsiteY84" fmla="*/ 0 h 1112703"/>
              <a:gd name="connsiteX85" fmla="*/ 3337180 w 6565124"/>
              <a:gd name="connsiteY85" fmla="*/ 0 h 1112703"/>
              <a:gd name="connsiteX86" fmla="*/ 3343763 w 6565124"/>
              <a:gd name="connsiteY86" fmla="*/ 0 h 1112703"/>
              <a:gd name="connsiteX87" fmla="*/ 3351424 w 6565124"/>
              <a:gd name="connsiteY87" fmla="*/ 0 h 1112703"/>
              <a:gd name="connsiteX88" fmla="*/ 3467852 w 6565124"/>
              <a:gd name="connsiteY88" fmla="*/ 0 h 1112703"/>
              <a:gd name="connsiteX89" fmla="*/ 3522951 w 6565124"/>
              <a:gd name="connsiteY89" fmla="*/ 0 h 1112703"/>
              <a:gd name="connsiteX90" fmla="*/ 3633192 w 6565124"/>
              <a:gd name="connsiteY90" fmla="*/ 0 h 1112703"/>
              <a:gd name="connsiteX91" fmla="*/ 3639380 w 6565124"/>
              <a:gd name="connsiteY91" fmla="*/ 0 h 1112703"/>
              <a:gd name="connsiteX92" fmla="*/ 3695692 w 6565124"/>
              <a:gd name="connsiteY92" fmla="*/ 0 h 1112703"/>
              <a:gd name="connsiteX93" fmla="*/ 3724001 w 6565124"/>
              <a:gd name="connsiteY93" fmla="*/ 0 h 1112703"/>
              <a:gd name="connsiteX94" fmla="*/ 3727018 w 6565124"/>
              <a:gd name="connsiteY94" fmla="*/ 0 h 1112703"/>
              <a:gd name="connsiteX95" fmla="*/ 3730992 w 6565124"/>
              <a:gd name="connsiteY95" fmla="*/ 0 h 1112703"/>
              <a:gd name="connsiteX96" fmla="*/ 3731991 w 6565124"/>
              <a:gd name="connsiteY96" fmla="*/ 0 h 1112703"/>
              <a:gd name="connsiteX97" fmla="*/ 3749620 w 6565124"/>
              <a:gd name="connsiteY97" fmla="*/ 0 h 1112703"/>
              <a:gd name="connsiteX98" fmla="*/ 3812121 w 6565124"/>
              <a:gd name="connsiteY98" fmla="*/ 0 h 1112703"/>
              <a:gd name="connsiteX99" fmla="*/ 3817022 w 6565124"/>
              <a:gd name="connsiteY99" fmla="*/ 0 h 1112703"/>
              <a:gd name="connsiteX100" fmla="*/ 3840430 w 6565124"/>
              <a:gd name="connsiteY100" fmla="*/ 0 h 1112703"/>
              <a:gd name="connsiteX101" fmla="*/ 3843447 w 6565124"/>
              <a:gd name="connsiteY101" fmla="*/ 0 h 1112703"/>
              <a:gd name="connsiteX102" fmla="*/ 3847421 w 6565124"/>
              <a:gd name="connsiteY102" fmla="*/ 0 h 1112703"/>
              <a:gd name="connsiteX103" fmla="*/ 3848419 w 6565124"/>
              <a:gd name="connsiteY103" fmla="*/ 0 h 1112703"/>
              <a:gd name="connsiteX104" fmla="*/ 3933450 w 6565124"/>
              <a:gd name="connsiteY104" fmla="*/ 0 h 1112703"/>
              <a:gd name="connsiteX105" fmla="*/ 4012350 w 6565124"/>
              <a:gd name="connsiteY105" fmla="*/ 0 h 1112703"/>
              <a:gd name="connsiteX106" fmla="*/ 4135472 w 6565124"/>
              <a:gd name="connsiteY106" fmla="*/ 0 h 1112703"/>
              <a:gd name="connsiteX107" fmla="*/ 4168511 w 6565124"/>
              <a:gd name="connsiteY107" fmla="*/ 0 h 1112703"/>
              <a:gd name="connsiteX108" fmla="*/ 4177020 w 6565124"/>
              <a:gd name="connsiteY108" fmla="*/ 0 h 1112703"/>
              <a:gd name="connsiteX109" fmla="*/ 4185667 w 6565124"/>
              <a:gd name="connsiteY109" fmla="*/ 0 h 1112703"/>
              <a:gd name="connsiteX110" fmla="*/ 4231748 w 6565124"/>
              <a:gd name="connsiteY110" fmla="*/ 0 h 1112703"/>
              <a:gd name="connsiteX111" fmla="*/ 4238331 w 6565124"/>
              <a:gd name="connsiteY111" fmla="*/ 0 h 1112703"/>
              <a:gd name="connsiteX112" fmla="*/ 4299258 w 6565124"/>
              <a:gd name="connsiteY112" fmla="*/ 0 h 1112703"/>
              <a:gd name="connsiteX113" fmla="*/ 4302096 w 6565124"/>
              <a:gd name="connsiteY113" fmla="*/ 0 h 1112703"/>
              <a:gd name="connsiteX114" fmla="*/ 4354760 w 6565124"/>
              <a:gd name="connsiteY114" fmla="*/ 0 h 1112703"/>
              <a:gd name="connsiteX115" fmla="*/ 4470785 w 6565124"/>
              <a:gd name="connsiteY115" fmla="*/ 0 h 1112703"/>
              <a:gd name="connsiteX116" fmla="*/ 4671835 w 6565124"/>
              <a:gd name="connsiteY116" fmla="*/ 0 h 1112703"/>
              <a:gd name="connsiteX117" fmla="*/ 4674852 w 6565124"/>
              <a:gd name="connsiteY117" fmla="*/ 0 h 1112703"/>
              <a:gd name="connsiteX118" fmla="*/ 4678826 w 6565124"/>
              <a:gd name="connsiteY118" fmla="*/ 0 h 1112703"/>
              <a:gd name="connsiteX119" fmla="*/ 4679824 w 6565124"/>
              <a:gd name="connsiteY119" fmla="*/ 0 h 1112703"/>
              <a:gd name="connsiteX120" fmla="*/ 4764855 w 6565124"/>
              <a:gd name="connsiteY120" fmla="*/ 0 h 1112703"/>
              <a:gd name="connsiteX121" fmla="*/ 5163947 w 6565124"/>
              <a:gd name="connsiteY121" fmla="*/ 0 h 1112703"/>
              <a:gd name="connsiteX122" fmla="*/ 5179508 w 6565124"/>
              <a:gd name="connsiteY122" fmla="*/ 0 h 1112703"/>
              <a:gd name="connsiteX123" fmla="*/ 5179582 w 6565124"/>
              <a:gd name="connsiteY123" fmla="*/ 0 h 1112703"/>
              <a:gd name="connsiteX124" fmla="*/ 5186165 w 6565124"/>
              <a:gd name="connsiteY124" fmla="*/ 0 h 1112703"/>
              <a:gd name="connsiteX125" fmla="*/ 5310254 w 6565124"/>
              <a:gd name="connsiteY125" fmla="*/ 0 h 1112703"/>
              <a:gd name="connsiteX126" fmla="*/ 5682832 w 6565124"/>
              <a:gd name="connsiteY126" fmla="*/ 0 h 1112703"/>
              <a:gd name="connsiteX127" fmla="*/ 5685849 w 6565124"/>
              <a:gd name="connsiteY127" fmla="*/ 0 h 1112703"/>
              <a:gd name="connsiteX128" fmla="*/ 5689822 w 6565124"/>
              <a:gd name="connsiteY128" fmla="*/ 0 h 1112703"/>
              <a:gd name="connsiteX129" fmla="*/ 5690821 w 6565124"/>
              <a:gd name="connsiteY129" fmla="*/ 0 h 1112703"/>
              <a:gd name="connsiteX130" fmla="*/ 5775852 w 6565124"/>
              <a:gd name="connsiteY130" fmla="*/ 0 h 1112703"/>
              <a:gd name="connsiteX131" fmla="*/ 6197162 w 6565124"/>
              <a:gd name="connsiteY131" fmla="*/ 0 h 1112703"/>
              <a:gd name="connsiteX132" fmla="*/ 6295772 w 6565124"/>
              <a:gd name="connsiteY132" fmla="*/ 56641 h 1112703"/>
              <a:gd name="connsiteX133" fmla="*/ 6551428 w 6565124"/>
              <a:gd name="connsiteY133" fmla="*/ 499712 h 1112703"/>
              <a:gd name="connsiteX134" fmla="*/ 6551428 w 6565124"/>
              <a:gd name="connsiteY134" fmla="*/ 612992 h 1112703"/>
              <a:gd name="connsiteX135" fmla="*/ 6295772 w 6565124"/>
              <a:gd name="connsiteY135" fmla="*/ 1056063 h 1112703"/>
              <a:gd name="connsiteX136" fmla="*/ 6197162 w 6565124"/>
              <a:gd name="connsiteY136" fmla="*/ 1112703 h 11127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Lst>
            <a:rect l="l" t="t" r="r" b="b"/>
            <a:pathLst>
              <a:path w="6565124" h="1112703">
                <a:moveTo>
                  <a:pt x="6197162" y="1112703"/>
                </a:moveTo>
                <a:lnTo>
                  <a:pt x="5690821" y="1112703"/>
                </a:lnTo>
                <a:lnTo>
                  <a:pt x="5685849" y="1112703"/>
                </a:lnTo>
                <a:lnTo>
                  <a:pt x="5186165" y="1112703"/>
                </a:lnTo>
                <a:lnTo>
                  <a:pt x="5179508" y="1112703"/>
                </a:lnTo>
                <a:lnTo>
                  <a:pt x="4679824" y="1112703"/>
                </a:lnTo>
                <a:lnTo>
                  <a:pt x="4674852" y="1112703"/>
                </a:lnTo>
                <a:lnTo>
                  <a:pt x="4354760" y="1112703"/>
                </a:lnTo>
                <a:lnTo>
                  <a:pt x="4238331" y="1112703"/>
                </a:lnTo>
                <a:lnTo>
                  <a:pt x="4168511" y="1112703"/>
                </a:lnTo>
                <a:lnTo>
                  <a:pt x="3848419" y="1112703"/>
                </a:lnTo>
                <a:lnTo>
                  <a:pt x="3843447" y="1112703"/>
                </a:lnTo>
                <a:lnTo>
                  <a:pt x="3731991" y="1112703"/>
                </a:lnTo>
                <a:lnTo>
                  <a:pt x="3727018" y="1112703"/>
                </a:lnTo>
                <a:lnTo>
                  <a:pt x="3343763" y="1112703"/>
                </a:lnTo>
                <a:lnTo>
                  <a:pt x="3337106" y="1112703"/>
                </a:lnTo>
                <a:lnTo>
                  <a:pt x="3227334" y="1112703"/>
                </a:lnTo>
                <a:lnTo>
                  <a:pt x="3220677" y="1112703"/>
                </a:lnTo>
                <a:lnTo>
                  <a:pt x="2837422" y="1112703"/>
                </a:lnTo>
                <a:lnTo>
                  <a:pt x="2832450" y="1112703"/>
                </a:lnTo>
                <a:lnTo>
                  <a:pt x="2720994" y="1112703"/>
                </a:lnTo>
                <a:lnTo>
                  <a:pt x="2716021" y="1112703"/>
                </a:lnTo>
                <a:lnTo>
                  <a:pt x="2395929" y="1112703"/>
                </a:lnTo>
                <a:lnTo>
                  <a:pt x="2326109" y="1112703"/>
                </a:lnTo>
                <a:lnTo>
                  <a:pt x="2209681" y="1112703"/>
                </a:lnTo>
                <a:lnTo>
                  <a:pt x="1889589" y="1112703"/>
                </a:lnTo>
                <a:lnTo>
                  <a:pt x="1884616" y="1112703"/>
                </a:lnTo>
                <a:lnTo>
                  <a:pt x="1384932" y="1112703"/>
                </a:lnTo>
                <a:lnTo>
                  <a:pt x="1378275" y="1112703"/>
                </a:lnTo>
                <a:lnTo>
                  <a:pt x="878592" y="1112703"/>
                </a:lnTo>
                <a:lnTo>
                  <a:pt x="873619" y="1112703"/>
                </a:lnTo>
                <a:lnTo>
                  <a:pt x="367278" y="1112703"/>
                </a:lnTo>
                <a:cubicBezTo>
                  <a:pt x="331669" y="1112703"/>
                  <a:pt x="286929" y="1087124"/>
                  <a:pt x="268668" y="1056063"/>
                </a:cubicBezTo>
                <a:cubicBezTo>
                  <a:pt x="13011" y="612992"/>
                  <a:pt x="13011" y="612992"/>
                  <a:pt x="13011" y="612992"/>
                </a:cubicBezTo>
                <a:cubicBezTo>
                  <a:pt x="-4337" y="581931"/>
                  <a:pt x="-4337" y="530773"/>
                  <a:pt x="13011" y="499712"/>
                </a:cubicBezTo>
                <a:cubicBezTo>
                  <a:pt x="268668" y="56641"/>
                  <a:pt x="268668" y="56641"/>
                  <a:pt x="268668" y="56641"/>
                </a:cubicBezTo>
                <a:cubicBezTo>
                  <a:pt x="286929" y="25580"/>
                  <a:pt x="331669" y="0"/>
                  <a:pt x="367278" y="0"/>
                </a:cubicBezTo>
                <a:cubicBezTo>
                  <a:pt x="750764" y="0"/>
                  <a:pt x="846635" y="0"/>
                  <a:pt x="870602" y="0"/>
                </a:cubicBezTo>
                <a:lnTo>
                  <a:pt x="873619" y="0"/>
                </a:lnTo>
                <a:lnTo>
                  <a:pt x="877593" y="0"/>
                </a:lnTo>
                <a:cubicBezTo>
                  <a:pt x="878592" y="0"/>
                  <a:pt x="878592" y="0"/>
                  <a:pt x="878592" y="0"/>
                </a:cubicBezTo>
                <a:lnTo>
                  <a:pt x="963623" y="0"/>
                </a:lnTo>
                <a:cubicBezTo>
                  <a:pt x="1226941" y="0"/>
                  <a:pt x="1325686" y="0"/>
                  <a:pt x="1362715" y="0"/>
                </a:cubicBezTo>
                <a:lnTo>
                  <a:pt x="1378275" y="0"/>
                </a:lnTo>
                <a:lnTo>
                  <a:pt x="1378349" y="0"/>
                </a:lnTo>
                <a:cubicBezTo>
                  <a:pt x="1384932" y="0"/>
                  <a:pt x="1384932" y="0"/>
                  <a:pt x="1384932" y="0"/>
                </a:cubicBezTo>
                <a:lnTo>
                  <a:pt x="1509022" y="0"/>
                </a:lnTo>
                <a:cubicBezTo>
                  <a:pt x="1784605" y="0"/>
                  <a:pt x="1860628" y="0"/>
                  <a:pt x="1881599" y="0"/>
                </a:cubicBezTo>
                <a:lnTo>
                  <a:pt x="1884616" y="0"/>
                </a:lnTo>
                <a:lnTo>
                  <a:pt x="1888590" y="0"/>
                </a:lnTo>
                <a:cubicBezTo>
                  <a:pt x="1889589" y="0"/>
                  <a:pt x="1889589" y="0"/>
                  <a:pt x="1889589" y="0"/>
                </a:cubicBezTo>
                <a:lnTo>
                  <a:pt x="1974620" y="0"/>
                </a:lnTo>
                <a:cubicBezTo>
                  <a:pt x="2053615" y="0"/>
                  <a:pt x="2117799" y="0"/>
                  <a:pt x="2169948" y="0"/>
                </a:cubicBezTo>
                <a:lnTo>
                  <a:pt x="2209681" y="0"/>
                </a:lnTo>
                <a:lnTo>
                  <a:pt x="2293070" y="0"/>
                </a:lnTo>
                <a:lnTo>
                  <a:pt x="2326109" y="0"/>
                </a:lnTo>
                <a:lnTo>
                  <a:pt x="2343265" y="0"/>
                </a:lnTo>
                <a:cubicBezTo>
                  <a:pt x="2395929" y="0"/>
                  <a:pt x="2395929" y="0"/>
                  <a:pt x="2395929" y="0"/>
                </a:cubicBezTo>
                <a:lnTo>
                  <a:pt x="2446737" y="0"/>
                </a:lnTo>
                <a:lnTo>
                  <a:pt x="2456856" y="0"/>
                </a:lnTo>
                <a:lnTo>
                  <a:pt x="2596162" y="0"/>
                </a:lnTo>
                <a:lnTo>
                  <a:pt x="2628383" y="0"/>
                </a:lnTo>
                <a:lnTo>
                  <a:pt x="2678176" y="0"/>
                </a:lnTo>
                <a:lnTo>
                  <a:pt x="2713004" y="0"/>
                </a:lnTo>
                <a:lnTo>
                  <a:pt x="2716021" y="0"/>
                </a:lnTo>
                <a:lnTo>
                  <a:pt x="2719995" y="0"/>
                </a:lnTo>
                <a:lnTo>
                  <a:pt x="2720994" y="0"/>
                </a:lnTo>
                <a:lnTo>
                  <a:pt x="2738624" y="0"/>
                </a:lnTo>
                <a:cubicBezTo>
                  <a:pt x="2766661" y="0"/>
                  <a:pt x="2786742" y="0"/>
                  <a:pt x="2801125" y="0"/>
                </a:cubicBezTo>
                <a:lnTo>
                  <a:pt x="2806025" y="0"/>
                </a:lnTo>
                <a:lnTo>
                  <a:pt x="2829433" y="0"/>
                </a:lnTo>
                <a:lnTo>
                  <a:pt x="2832450" y="0"/>
                </a:lnTo>
                <a:lnTo>
                  <a:pt x="2836424" y="0"/>
                </a:lnTo>
                <a:cubicBezTo>
                  <a:pt x="2837422" y="0"/>
                  <a:pt x="2837422" y="0"/>
                  <a:pt x="2837422" y="0"/>
                </a:cubicBezTo>
                <a:lnTo>
                  <a:pt x="2922453" y="0"/>
                </a:lnTo>
                <a:lnTo>
                  <a:pt x="2974263" y="0"/>
                </a:lnTo>
                <a:lnTo>
                  <a:pt x="3090429" y="0"/>
                </a:lnTo>
                <a:lnTo>
                  <a:pt x="3090692" y="0"/>
                </a:lnTo>
                <a:lnTo>
                  <a:pt x="3205117" y="0"/>
                </a:lnTo>
                <a:lnTo>
                  <a:pt x="3206858" y="0"/>
                </a:lnTo>
                <a:lnTo>
                  <a:pt x="3220677" y="0"/>
                </a:lnTo>
                <a:lnTo>
                  <a:pt x="3220751" y="0"/>
                </a:lnTo>
                <a:lnTo>
                  <a:pt x="3227334" y="0"/>
                </a:lnTo>
                <a:lnTo>
                  <a:pt x="3321545" y="0"/>
                </a:lnTo>
                <a:lnTo>
                  <a:pt x="3337106" y="0"/>
                </a:lnTo>
                <a:lnTo>
                  <a:pt x="3337180" y="0"/>
                </a:lnTo>
                <a:cubicBezTo>
                  <a:pt x="3343763" y="0"/>
                  <a:pt x="3343763" y="0"/>
                  <a:pt x="3343763" y="0"/>
                </a:cubicBezTo>
                <a:lnTo>
                  <a:pt x="3351424" y="0"/>
                </a:lnTo>
                <a:lnTo>
                  <a:pt x="3467852" y="0"/>
                </a:lnTo>
                <a:lnTo>
                  <a:pt x="3522951" y="0"/>
                </a:lnTo>
                <a:lnTo>
                  <a:pt x="3633192" y="0"/>
                </a:lnTo>
                <a:lnTo>
                  <a:pt x="3639380" y="0"/>
                </a:lnTo>
                <a:lnTo>
                  <a:pt x="3695692" y="0"/>
                </a:lnTo>
                <a:lnTo>
                  <a:pt x="3724001" y="0"/>
                </a:lnTo>
                <a:lnTo>
                  <a:pt x="3727018" y="0"/>
                </a:lnTo>
                <a:lnTo>
                  <a:pt x="3730992" y="0"/>
                </a:lnTo>
                <a:lnTo>
                  <a:pt x="3731991" y="0"/>
                </a:lnTo>
                <a:lnTo>
                  <a:pt x="3749620" y="0"/>
                </a:lnTo>
                <a:cubicBezTo>
                  <a:pt x="3777658" y="0"/>
                  <a:pt x="3797739" y="0"/>
                  <a:pt x="3812121" y="0"/>
                </a:cubicBezTo>
                <a:lnTo>
                  <a:pt x="3817022" y="0"/>
                </a:lnTo>
                <a:lnTo>
                  <a:pt x="3840430" y="0"/>
                </a:lnTo>
                <a:lnTo>
                  <a:pt x="3843447" y="0"/>
                </a:lnTo>
                <a:lnTo>
                  <a:pt x="3847421" y="0"/>
                </a:lnTo>
                <a:cubicBezTo>
                  <a:pt x="3848419" y="0"/>
                  <a:pt x="3848419" y="0"/>
                  <a:pt x="3848419" y="0"/>
                </a:cubicBezTo>
                <a:lnTo>
                  <a:pt x="3933450" y="0"/>
                </a:lnTo>
                <a:lnTo>
                  <a:pt x="4012350" y="0"/>
                </a:lnTo>
                <a:lnTo>
                  <a:pt x="4135472" y="0"/>
                </a:lnTo>
                <a:lnTo>
                  <a:pt x="4168511" y="0"/>
                </a:lnTo>
                <a:lnTo>
                  <a:pt x="4177020" y="0"/>
                </a:lnTo>
                <a:lnTo>
                  <a:pt x="4185667" y="0"/>
                </a:lnTo>
                <a:lnTo>
                  <a:pt x="4231748" y="0"/>
                </a:lnTo>
                <a:lnTo>
                  <a:pt x="4238331" y="0"/>
                </a:lnTo>
                <a:lnTo>
                  <a:pt x="4299258" y="0"/>
                </a:lnTo>
                <a:lnTo>
                  <a:pt x="4302096" y="0"/>
                </a:lnTo>
                <a:cubicBezTo>
                  <a:pt x="4354760" y="0"/>
                  <a:pt x="4354760" y="0"/>
                  <a:pt x="4354760" y="0"/>
                </a:cubicBezTo>
                <a:lnTo>
                  <a:pt x="4470785" y="0"/>
                </a:lnTo>
                <a:cubicBezTo>
                  <a:pt x="4609411" y="0"/>
                  <a:pt x="4656107" y="0"/>
                  <a:pt x="4671835" y="0"/>
                </a:cubicBezTo>
                <a:lnTo>
                  <a:pt x="4674852" y="0"/>
                </a:lnTo>
                <a:lnTo>
                  <a:pt x="4678826" y="0"/>
                </a:lnTo>
                <a:cubicBezTo>
                  <a:pt x="4679824" y="0"/>
                  <a:pt x="4679824" y="0"/>
                  <a:pt x="4679824" y="0"/>
                </a:cubicBezTo>
                <a:lnTo>
                  <a:pt x="4764855" y="0"/>
                </a:lnTo>
                <a:cubicBezTo>
                  <a:pt x="5028174" y="0"/>
                  <a:pt x="5126918" y="0"/>
                  <a:pt x="5163947" y="0"/>
                </a:cubicBezTo>
                <a:lnTo>
                  <a:pt x="5179508" y="0"/>
                </a:lnTo>
                <a:lnTo>
                  <a:pt x="5179582" y="0"/>
                </a:lnTo>
                <a:cubicBezTo>
                  <a:pt x="5186165" y="0"/>
                  <a:pt x="5186165" y="0"/>
                  <a:pt x="5186165" y="0"/>
                </a:cubicBezTo>
                <a:lnTo>
                  <a:pt x="5310254" y="0"/>
                </a:lnTo>
                <a:cubicBezTo>
                  <a:pt x="5585838" y="0"/>
                  <a:pt x="5661860" y="0"/>
                  <a:pt x="5682832" y="0"/>
                </a:cubicBezTo>
                <a:lnTo>
                  <a:pt x="5685849" y="0"/>
                </a:lnTo>
                <a:lnTo>
                  <a:pt x="5689822" y="0"/>
                </a:lnTo>
                <a:cubicBezTo>
                  <a:pt x="5690821" y="0"/>
                  <a:pt x="5690821" y="0"/>
                  <a:pt x="5690821" y="0"/>
                </a:cubicBezTo>
                <a:lnTo>
                  <a:pt x="5775852" y="0"/>
                </a:lnTo>
                <a:cubicBezTo>
                  <a:pt x="6197162" y="0"/>
                  <a:pt x="6197162" y="0"/>
                  <a:pt x="6197162" y="0"/>
                </a:cubicBezTo>
                <a:cubicBezTo>
                  <a:pt x="6233684" y="0"/>
                  <a:pt x="6277511" y="25580"/>
                  <a:pt x="6295772" y="56641"/>
                </a:cubicBezTo>
                <a:cubicBezTo>
                  <a:pt x="6551428" y="499712"/>
                  <a:pt x="6551428" y="499712"/>
                  <a:pt x="6551428" y="499712"/>
                </a:cubicBezTo>
                <a:cubicBezTo>
                  <a:pt x="6569690" y="530772"/>
                  <a:pt x="6569690" y="581931"/>
                  <a:pt x="6551428" y="612992"/>
                </a:cubicBezTo>
                <a:cubicBezTo>
                  <a:pt x="6295772" y="1056063"/>
                  <a:pt x="6295772" y="1056063"/>
                  <a:pt x="6295772" y="1056063"/>
                </a:cubicBezTo>
                <a:cubicBezTo>
                  <a:pt x="6277511" y="1087124"/>
                  <a:pt x="6233684" y="1112703"/>
                  <a:pt x="6197162" y="1112703"/>
                </a:cubicBezTo>
                <a:close/>
              </a:path>
            </a:pathLst>
          </a:custGeom>
          <a:solidFill>
            <a:schemeClr val="bg1">
              <a:lumMod val="75000"/>
            </a:schemeClr>
          </a:solidFill>
          <a:ln w="31750" cap="flat">
            <a:gradFill>
              <a:gsLst>
                <a:gs pos="0">
                  <a:schemeClr val="bg1"/>
                </a:gs>
                <a:gs pos="100000">
                  <a:srgbClr val="DDDDDD"/>
                </a:gs>
              </a:gsLst>
              <a:lin ang="5400000" scaled="1"/>
            </a:gradFill>
            <a:prstDash val="solid"/>
            <a:miter lim="800000"/>
          </a:ln>
          <a:effectLst>
            <a:outerShdw blurRad="228600" dist="101600" dir="5400000" algn="t" rotWithShape="0">
              <a:schemeClr val="tx1">
                <a:lumMod val="85000"/>
                <a:lumOff val="15000"/>
                <a:alpha val="33000"/>
              </a:schemeClr>
            </a:outerShdw>
          </a:effectLst>
        </p:spPr>
        <p:txBody>
          <a:bodyPr vert="horz" wrap="square" lIns="91440" tIns="45720" rIns="91440" bIns="45720" numCol="1" anchor="t" anchorCtr="0" compatLnSpc="1"/>
          <a:lstStyle/>
          <a:p>
            <a:pPr defTabSz="457200"/>
            <a:endParaRPr lang="zh-CN" altLang="en-US" sz="2400">
              <a:solidFill>
                <a:prstClr val="black"/>
              </a:solidFill>
              <a:latin typeface="Calibri" panose="020F0502020204030204"/>
              <a:ea typeface="等线" panose="02010600030101010101" pitchFamily="2" charset="-122"/>
            </a:endParaRPr>
          </a:p>
        </p:txBody>
      </p:sp>
      <p:sp>
        <p:nvSpPr>
          <p:cNvPr id="8" name="任意多边形 5">
            <a:extLst>
              <a:ext uri="{FF2B5EF4-FFF2-40B4-BE49-F238E27FC236}">
                <a16:creationId xmlns:a16="http://schemas.microsoft.com/office/drawing/2014/main" id="{0F0D51D4-9553-4FA3-B08F-8B3514CDCE64}"/>
              </a:ext>
            </a:extLst>
          </p:cNvPr>
          <p:cNvSpPr/>
          <p:nvPr/>
        </p:nvSpPr>
        <p:spPr bwMode="auto">
          <a:xfrm>
            <a:off x="5144495" y="4290399"/>
            <a:ext cx="5414234" cy="828920"/>
          </a:xfrm>
          <a:custGeom>
            <a:avLst/>
            <a:gdLst>
              <a:gd name="connsiteX0" fmla="*/ 6197162 w 6565124"/>
              <a:gd name="connsiteY0" fmla="*/ 1112703 h 1112703"/>
              <a:gd name="connsiteX1" fmla="*/ 5690821 w 6565124"/>
              <a:gd name="connsiteY1" fmla="*/ 1112703 h 1112703"/>
              <a:gd name="connsiteX2" fmla="*/ 5685849 w 6565124"/>
              <a:gd name="connsiteY2" fmla="*/ 1112703 h 1112703"/>
              <a:gd name="connsiteX3" fmla="*/ 5186165 w 6565124"/>
              <a:gd name="connsiteY3" fmla="*/ 1112703 h 1112703"/>
              <a:gd name="connsiteX4" fmla="*/ 5179508 w 6565124"/>
              <a:gd name="connsiteY4" fmla="*/ 1112703 h 1112703"/>
              <a:gd name="connsiteX5" fmla="*/ 4679824 w 6565124"/>
              <a:gd name="connsiteY5" fmla="*/ 1112703 h 1112703"/>
              <a:gd name="connsiteX6" fmla="*/ 4674852 w 6565124"/>
              <a:gd name="connsiteY6" fmla="*/ 1112703 h 1112703"/>
              <a:gd name="connsiteX7" fmla="*/ 4354760 w 6565124"/>
              <a:gd name="connsiteY7" fmla="*/ 1112703 h 1112703"/>
              <a:gd name="connsiteX8" fmla="*/ 4238331 w 6565124"/>
              <a:gd name="connsiteY8" fmla="*/ 1112703 h 1112703"/>
              <a:gd name="connsiteX9" fmla="*/ 4168511 w 6565124"/>
              <a:gd name="connsiteY9" fmla="*/ 1112703 h 1112703"/>
              <a:gd name="connsiteX10" fmla="*/ 3848419 w 6565124"/>
              <a:gd name="connsiteY10" fmla="*/ 1112703 h 1112703"/>
              <a:gd name="connsiteX11" fmla="*/ 3843447 w 6565124"/>
              <a:gd name="connsiteY11" fmla="*/ 1112703 h 1112703"/>
              <a:gd name="connsiteX12" fmla="*/ 3731991 w 6565124"/>
              <a:gd name="connsiteY12" fmla="*/ 1112703 h 1112703"/>
              <a:gd name="connsiteX13" fmla="*/ 3727018 w 6565124"/>
              <a:gd name="connsiteY13" fmla="*/ 1112703 h 1112703"/>
              <a:gd name="connsiteX14" fmla="*/ 3343763 w 6565124"/>
              <a:gd name="connsiteY14" fmla="*/ 1112703 h 1112703"/>
              <a:gd name="connsiteX15" fmla="*/ 3337106 w 6565124"/>
              <a:gd name="connsiteY15" fmla="*/ 1112703 h 1112703"/>
              <a:gd name="connsiteX16" fmla="*/ 3227334 w 6565124"/>
              <a:gd name="connsiteY16" fmla="*/ 1112703 h 1112703"/>
              <a:gd name="connsiteX17" fmla="*/ 3220677 w 6565124"/>
              <a:gd name="connsiteY17" fmla="*/ 1112703 h 1112703"/>
              <a:gd name="connsiteX18" fmla="*/ 2837422 w 6565124"/>
              <a:gd name="connsiteY18" fmla="*/ 1112703 h 1112703"/>
              <a:gd name="connsiteX19" fmla="*/ 2832450 w 6565124"/>
              <a:gd name="connsiteY19" fmla="*/ 1112703 h 1112703"/>
              <a:gd name="connsiteX20" fmla="*/ 2720994 w 6565124"/>
              <a:gd name="connsiteY20" fmla="*/ 1112703 h 1112703"/>
              <a:gd name="connsiteX21" fmla="*/ 2716021 w 6565124"/>
              <a:gd name="connsiteY21" fmla="*/ 1112703 h 1112703"/>
              <a:gd name="connsiteX22" fmla="*/ 2395929 w 6565124"/>
              <a:gd name="connsiteY22" fmla="*/ 1112703 h 1112703"/>
              <a:gd name="connsiteX23" fmla="*/ 2326109 w 6565124"/>
              <a:gd name="connsiteY23" fmla="*/ 1112703 h 1112703"/>
              <a:gd name="connsiteX24" fmla="*/ 2209681 w 6565124"/>
              <a:gd name="connsiteY24" fmla="*/ 1112703 h 1112703"/>
              <a:gd name="connsiteX25" fmla="*/ 1889589 w 6565124"/>
              <a:gd name="connsiteY25" fmla="*/ 1112703 h 1112703"/>
              <a:gd name="connsiteX26" fmla="*/ 1884616 w 6565124"/>
              <a:gd name="connsiteY26" fmla="*/ 1112703 h 1112703"/>
              <a:gd name="connsiteX27" fmla="*/ 1384932 w 6565124"/>
              <a:gd name="connsiteY27" fmla="*/ 1112703 h 1112703"/>
              <a:gd name="connsiteX28" fmla="*/ 1378275 w 6565124"/>
              <a:gd name="connsiteY28" fmla="*/ 1112703 h 1112703"/>
              <a:gd name="connsiteX29" fmla="*/ 878592 w 6565124"/>
              <a:gd name="connsiteY29" fmla="*/ 1112703 h 1112703"/>
              <a:gd name="connsiteX30" fmla="*/ 873619 w 6565124"/>
              <a:gd name="connsiteY30" fmla="*/ 1112703 h 1112703"/>
              <a:gd name="connsiteX31" fmla="*/ 367278 w 6565124"/>
              <a:gd name="connsiteY31" fmla="*/ 1112703 h 1112703"/>
              <a:gd name="connsiteX32" fmla="*/ 268668 w 6565124"/>
              <a:gd name="connsiteY32" fmla="*/ 1056063 h 1112703"/>
              <a:gd name="connsiteX33" fmla="*/ 13011 w 6565124"/>
              <a:gd name="connsiteY33" fmla="*/ 612992 h 1112703"/>
              <a:gd name="connsiteX34" fmla="*/ 13011 w 6565124"/>
              <a:gd name="connsiteY34" fmla="*/ 499712 h 1112703"/>
              <a:gd name="connsiteX35" fmla="*/ 268668 w 6565124"/>
              <a:gd name="connsiteY35" fmla="*/ 56641 h 1112703"/>
              <a:gd name="connsiteX36" fmla="*/ 367278 w 6565124"/>
              <a:gd name="connsiteY36" fmla="*/ 0 h 1112703"/>
              <a:gd name="connsiteX37" fmla="*/ 870602 w 6565124"/>
              <a:gd name="connsiteY37" fmla="*/ 0 h 1112703"/>
              <a:gd name="connsiteX38" fmla="*/ 873619 w 6565124"/>
              <a:gd name="connsiteY38" fmla="*/ 0 h 1112703"/>
              <a:gd name="connsiteX39" fmla="*/ 877593 w 6565124"/>
              <a:gd name="connsiteY39" fmla="*/ 0 h 1112703"/>
              <a:gd name="connsiteX40" fmla="*/ 878592 w 6565124"/>
              <a:gd name="connsiteY40" fmla="*/ 0 h 1112703"/>
              <a:gd name="connsiteX41" fmla="*/ 963623 w 6565124"/>
              <a:gd name="connsiteY41" fmla="*/ 0 h 1112703"/>
              <a:gd name="connsiteX42" fmla="*/ 1362715 w 6565124"/>
              <a:gd name="connsiteY42" fmla="*/ 0 h 1112703"/>
              <a:gd name="connsiteX43" fmla="*/ 1378275 w 6565124"/>
              <a:gd name="connsiteY43" fmla="*/ 0 h 1112703"/>
              <a:gd name="connsiteX44" fmla="*/ 1378349 w 6565124"/>
              <a:gd name="connsiteY44" fmla="*/ 0 h 1112703"/>
              <a:gd name="connsiteX45" fmla="*/ 1384932 w 6565124"/>
              <a:gd name="connsiteY45" fmla="*/ 0 h 1112703"/>
              <a:gd name="connsiteX46" fmla="*/ 1509022 w 6565124"/>
              <a:gd name="connsiteY46" fmla="*/ 0 h 1112703"/>
              <a:gd name="connsiteX47" fmla="*/ 1881599 w 6565124"/>
              <a:gd name="connsiteY47" fmla="*/ 0 h 1112703"/>
              <a:gd name="connsiteX48" fmla="*/ 1884616 w 6565124"/>
              <a:gd name="connsiteY48" fmla="*/ 0 h 1112703"/>
              <a:gd name="connsiteX49" fmla="*/ 1888590 w 6565124"/>
              <a:gd name="connsiteY49" fmla="*/ 0 h 1112703"/>
              <a:gd name="connsiteX50" fmla="*/ 1889589 w 6565124"/>
              <a:gd name="connsiteY50" fmla="*/ 0 h 1112703"/>
              <a:gd name="connsiteX51" fmla="*/ 1974620 w 6565124"/>
              <a:gd name="connsiteY51" fmla="*/ 0 h 1112703"/>
              <a:gd name="connsiteX52" fmla="*/ 2169948 w 6565124"/>
              <a:gd name="connsiteY52" fmla="*/ 0 h 1112703"/>
              <a:gd name="connsiteX53" fmla="*/ 2209681 w 6565124"/>
              <a:gd name="connsiteY53" fmla="*/ 0 h 1112703"/>
              <a:gd name="connsiteX54" fmla="*/ 2293070 w 6565124"/>
              <a:gd name="connsiteY54" fmla="*/ 0 h 1112703"/>
              <a:gd name="connsiteX55" fmla="*/ 2326109 w 6565124"/>
              <a:gd name="connsiteY55" fmla="*/ 0 h 1112703"/>
              <a:gd name="connsiteX56" fmla="*/ 2343265 w 6565124"/>
              <a:gd name="connsiteY56" fmla="*/ 0 h 1112703"/>
              <a:gd name="connsiteX57" fmla="*/ 2395929 w 6565124"/>
              <a:gd name="connsiteY57" fmla="*/ 0 h 1112703"/>
              <a:gd name="connsiteX58" fmla="*/ 2446737 w 6565124"/>
              <a:gd name="connsiteY58" fmla="*/ 0 h 1112703"/>
              <a:gd name="connsiteX59" fmla="*/ 2456856 w 6565124"/>
              <a:gd name="connsiteY59" fmla="*/ 0 h 1112703"/>
              <a:gd name="connsiteX60" fmla="*/ 2596162 w 6565124"/>
              <a:gd name="connsiteY60" fmla="*/ 0 h 1112703"/>
              <a:gd name="connsiteX61" fmla="*/ 2628383 w 6565124"/>
              <a:gd name="connsiteY61" fmla="*/ 0 h 1112703"/>
              <a:gd name="connsiteX62" fmla="*/ 2678176 w 6565124"/>
              <a:gd name="connsiteY62" fmla="*/ 0 h 1112703"/>
              <a:gd name="connsiteX63" fmla="*/ 2713004 w 6565124"/>
              <a:gd name="connsiteY63" fmla="*/ 0 h 1112703"/>
              <a:gd name="connsiteX64" fmla="*/ 2716021 w 6565124"/>
              <a:gd name="connsiteY64" fmla="*/ 0 h 1112703"/>
              <a:gd name="connsiteX65" fmla="*/ 2719995 w 6565124"/>
              <a:gd name="connsiteY65" fmla="*/ 0 h 1112703"/>
              <a:gd name="connsiteX66" fmla="*/ 2720994 w 6565124"/>
              <a:gd name="connsiteY66" fmla="*/ 0 h 1112703"/>
              <a:gd name="connsiteX67" fmla="*/ 2738624 w 6565124"/>
              <a:gd name="connsiteY67" fmla="*/ 0 h 1112703"/>
              <a:gd name="connsiteX68" fmla="*/ 2801125 w 6565124"/>
              <a:gd name="connsiteY68" fmla="*/ 0 h 1112703"/>
              <a:gd name="connsiteX69" fmla="*/ 2806025 w 6565124"/>
              <a:gd name="connsiteY69" fmla="*/ 0 h 1112703"/>
              <a:gd name="connsiteX70" fmla="*/ 2829433 w 6565124"/>
              <a:gd name="connsiteY70" fmla="*/ 0 h 1112703"/>
              <a:gd name="connsiteX71" fmla="*/ 2832450 w 6565124"/>
              <a:gd name="connsiteY71" fmla="*/ 0 h 1112703"/>
              <a:gd name="connsiteX72" fmla="*/ 2836424 w 6565124"/>
              <a:gd name="connsiteY72" fmla="*/ 0 h 1112703"/>
              <a:gd name="connsiteX73" fmla="*/ 2837422 w 6565124"/>
              <a:gd name="connsiteY73" fmla="*/ 0 h 1112703"/>
              <a:gd name="connsiteX74" fmla="*/ 2922453 w 6565124"/>
              <a:gd name="connsiteY74" fmla="*/ 0 h 1112703"/>
              <a:gd name="connsiteX75" fmla="*/ 2974263 w 6565124"/>
              <a:gd name="connsiteY75" fmla="*/ 0 h 1112703"/>
              <a:gd name="connsiteX76" fmla="*/ 3090429 w 6565124"/>
              <a:gd name="connsiteY76" fmla="*/ 0 h 1112703"/>
              <a:gd name="connsiteX77" fmla="*/ 3090692 w 6565124"/>
              <a:gd name="connsiteY77" fmla="*/ 0 h 1112703"/>
              <a:gd name="connsiteX78" fmla="*/ 3205117 w 6565124"/>
              <a:gd name="connsiteY78" fmla="*/ 0 h 1112703"/>
              <a:gd name="connsiteX79" fmla="*/ 3206858 w 6565124"/>
              <a:gd name="connsiteY79" fmla="*/ 0 h 1112703"/>
              <a:gd name="connsiteX80" fmla="*/ 3220677 w 6565124"/>
              <a:gd name="connsiteY80" fmla="*/ 0 h 1112703"/>
              <a:gd name="connsiteX81" fmla="*/ 3220751 w 6565124"/>
              <a:gd name="connsiteY81" fmla="*/ 0 h 1112703"/>
              <a:gd name="connsiteX82" fmla="*/ 3227334 w 6565124"/>
              <a:gd name="connsiteY82" fmla="*/ 0 h 1112703"/>
              <a:gd name="connsiteX83" fmla="*/ 3321545 w 6565124"/>
              <a:gd name="connsiteY83" fmla="*/ 0 h 1112703"/>
              <a:gd name="connsiteX84" fmla="*/ 3337106 w 6565124"/>
              <a:gd name="connsiteY84" fmla="*/ 0 h 1112703"/>
              <a:gd name="connsiteX85" fmla="*/ 3337180 w 6565124"/>
              <a:gd name="connsiteY85" fmla="*/ 0 h 1112703"/>
              <a:gd name="connsiteX86" fmla="*/ 3343763 w 6565124"/>
              <a:gd name="connsiteY86" fmla="*/ 0 h 1112703"/>
              <a:gd name="connsiteX87" fmla="*/ 3351424 w 6565124"/>
              <a:gd name="connsiteY87" fmla="*/ 0 h 1112703"/>
              <a:gd name="connsiteX88" fmla="*/ 3467852 w 6565124"/>
              <a:gd name="connsiteY88" fmla="*/ 0 h 1112703"/>
              <a:gd name="connsiteX89" fmla="*/ 3522951 w 6565124"/>
              <a:gd name="connsiteY89" fmla="*/ 0 h 1112703"/>
              <a:gd name="connsiteX90" fmla="*/ 3633192 w 6565124"/>
              <a:gd name="connsiteY90" fmla="*/ 0 h 1112703"/>
              <a:gd name="connsiteX91" fmla="*/ 3639380 w 6565124"/>
              <a:gd name="connsiteY91" fmla="*/ 0 h 1112703"/>
              <a:gd name="connsiteX92" fmla="*/ 3695692 w 6565124"/>
              <a:gd name="connsiteY92" fmla="*/ 0 h 1112703"/>
              <a:gd name="connsiteX93" fmla="*/ 3724001 w 6565124"/>
              <a:gd name="connsiteY93" fmla="*/ 0 h 1112703"/>
              <a:gd name="connsiteX94" fmla="*/ 3727018 w 6565124"/>
              <a:gd name="connsiteY94" fmla="*/ 0 h 1112703"/>
              <a:gd name="connsiteX95" fmla="*/ 3730992 w 6565124"/>
              <a:gd name="connsiteY95" fmla="*/ 0 h 1112703"/>
              <a:gd name="connsiteX96" fmla="*/ 3731991 w 6565124"/>
              <a:gd name="connsiteY96" fmla="*/ 0 h 1112703"/>
              <a:gd name="connsiteX97" fmla="*/ 3749620 w 6565124"/>
              <a:gd name="connsiteY97" fmla="*/ 0 h 1112703"/>
              <a:gd name="connsiteX98" fmla="*/ 3812121 w 6565124"/>
              <a:gd name="connsiteY98" fmla="*/ 0 h 1112703"/>
              <a:gd name="connsiteX99" fmla="*/ 3817022 w 6565124"/>
              <a:gd name="connsiteY99" fmla="*/ 0 h 1112703"/>
              <a:gd name="connsiteX100" fmla="*/ 3840430 w 6565124"/>
              <a:gd name="connsiteY100" fmla="*/ 0 h 1112703"/>
              <a:gd name="connsiteX101" fmla="*/ 3843447 w 6565124"/>
              <a:gd name="connsiteY101" fmla="*/ 0 h 1112703"/>
              <a:gd name="connsiteX102" fmla="*/ 3847421 w 6565124"/>
              <a:gd name="connsiteY102" fmla="*/ 0 h 1112703"/>
              <a:gd name="connsiteX103" fmla="*/ 3848419 w 6565124"/>
              <a:gd name="connsiteY103" fmla="*/ 0 h 1112703"/>
              <a:gd name="connsiteX104" fmla="*/ 3933450 w 6565124"/>
              <a:gd name="connsiteY104" fmla="*/ 0 h 1112703"/>
              <a:gd name="connsiteX105" fmla="*/ 4012350 w 6565124"/>
              <a:gd name="connsiteY105" fmla="*/ 0 h 1112703"/>
              <a:gd name="connsiteX106" fmla="*/ 4135472 w 6565124"/>
              <a:gd name="connsiteY106" fmla="*/ 0 h 1112703"/>
              <a:gd name="connsiteX107" fmla="*/ 4168511 w 6565124"/>
              <a:gd name="connsiteY107" fmla="*/ 0 h 1112703"/>
              <a:gd name="connsiteX108" fmla="*/ 4177020 w 6565124"/>
              <a:gd name="connsiteY108" fmla="*/ 0 h 1112703"/>
              <a:gd name="connsiteX109" fmla="*/ 4185667 w 6565124"/>
              <a:gd name="connsiteY109" fmla="*/ 0 h 1112703"/>
              <a:gd name="connsiteX110" fmla="*/ 4231748 w 6565124"/>
              <a:gd name="connsiteY110" fmla="*/ 0 h 1112703"/>
              <a:gd name="connsiteX111" fmla="*/ 4238331 w 6565124"/>
              <a:gd name="connsiteY111" fmla="*/ 0 h 1112703"/>
              <a:gd name="connsiteX112" fmla="*/ 4299258 w 6565124"/>
              <a:gd name="connsiteY112" fmla="*/ 0 h 1112703"/>
              <a:gd name="connsiteX113" fmla="*/ 4302096 w 6565124"/>
              <a:gd name="connsiteY113" fmla="*/ 0 h 1112703"/>
              <a:gd name="connsiteX114" fmla="*/ 4354760 w 6565124"/>
              <a:gd name="connsiteY114" fmla="*/ 0 h 1112703"/>
              <a:gd name="connsiteX115" fmla="*/ 4470785 w 6565124"/>
              <a:gd name="connsiteY115" fmla="*/ 0 h 1112703"/>
              <a:gd name="connsiteX116" fmla="*/ 4671835 w 6565124"/>
              <a:gd name="connsiteY116" fmla="*/ 0 h 1112703"/>
              <a:gd name="connsiteX117" fmla="*/ 4674852 w 6565124"/>
              <a:gd name="connsiteY117" fmla="*/ 0 h 1112703"/>
              <a:gd name="connsiteX118" fmla="*/ 4678826 w 6565124"/>
              <a:gd name="connsiteY118" fmla="*/ 0 h 1112703"/>
              <a:gd name="connsiteX119" fmla="*/ 4679824 w 6565124"/>
              <a:gd name="connsiteY119" fmla="*/ 0 h 1112703"/>
              <a:gd name="connsiteX120" fmla="*/ 4764855 w 6565124"/>
              <a:gd name="connsiteY120" fmla="*/ 0 h 1112703"/>
              <a:gd name="connsiteX121" fmla="*/ 5163947 w 6565124"/>
              <a:gd name="connsiteY121" fmla="*/ 0 h 1112703"/>
              <a:gd name="connsiteX122" fmla="*/ 5179508 w 6565124"/>
              <a:gd name="connsiteY122" fmla="*/ 0 h 1112703"/>
              <a:gd name="connsiteX123" fmla="*/ 5179582 w 6565124"/>
              <a:gd name="connsiteY123" fmla="*/ 0 h 1112703"/>
              <a:gd name="connsiteX124" fmla="*/ 5186165 w 6565124"/>
              <a:gd name="connsiteY124" fmla="*/ 0 h 1112703"/>
              <a:gd name="connsiteX125" fmla="*/ 5310254 w 6565124"/>
              <a:gd name="connsiteY125" fmla="*/ 0 h 1112703"/>
              <a:gd name="connsiteX126" fmla="*/ 5682832 w 6565124"/>
              <a:gd name="connsiteY126" fmla="*/ 0 h 1112703"/>
              <a:gd name="connsiteX127" fmla="*/ 5685849 w 6565124"/>
              <a:gd name="connsiteY127" fmla="*/ 0 h 1112703"/>
              <a:gd name="connsiteX128" fmla="*/ 5689822 w 6565124"/>
              <a:gd name="connsiteY128" fmla="*/ 0 h 1112703"/>
              <a:gd name="connsiteX129" fmla="*/ 5690821 w 6565124"/>
              <a:gd name="connsiteY129" fmla="*/ 0 h 1112703"/>
              <a:gd name="connsiteX130" fmla="*/ 5775852 w 6565124"/>
              <a:gd name="connsiteY130" fmla="*/ 0 h 1112703"/>
              <a:gd name="connsiteX131" fmla="*/ 6197162 w 6565124"/>
              <a:gd name="connsiteY131" fmla="*/ 0 h 1112703"/>
              <a:gd name="connsiteX132" fmla="*/ 6295772 w 6565124"/>
              <a:gd name="connsiteY132" fmla="*/ 56641 h 1112703"/>
              <a:gd name="connsiteX133" fmla="*/ 6551428 w 6565124"/>
              <a:gd name="connsiteY133" fmla="*/ 499712 h 1112703"/>
              <a:gd name="connsiteX134" fmla="*/ 6551428 w 6565124"/>
              <a:gd name="connsiteY134" fmla="*/ 612992 h 1112703"/>
              <a:gd name="connsiteX135" fmla="*/ 6295772 w 6565124"/>
              <a:gd name="connsiteY135" fmla="*/ 1056063 h 1112703"/>
              <a:gd name="connsiteX136" fmla="*/ 6197162 w 6565124"/>
              <a:gd name="connsiteY136" fmla="*/ 1112703 h 11127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Lst>
            <a:rect l="l" t="t" r="r" b="b"/>
            <a:pathLst>
              <a:path w="6565124" h="1112703">
                <a:moveTo>
                  <a:pt x="6197162" y="1112703"/>
                </a:moveTo>
                <a:lnTo>
                  <a:pt x="5690821" y="1112703"/>
                </a:lnTo>
                <a:lnTo>
                  <a:pt x="5685849" y="1112703"/>
                </a:lnTo>
                <a:lnTo>
                  <a:pt x="5186165" y="1112703"/>
                </a:lnTo>
                <a:lnTo>
                  <a:pt x="5179508" y="1112703"/>
                </a:lnTo>
                <a:lnTo>
                  <a:pt x="4679824" y="1112703"/>
                </a:lnTo>
                <a:lnTo>
                  <a:pt x="4674852" y="1112703"/>
                </a:lnTo>
                <a:lnTo>
                  <a:pt x="4354760" y="1112703"/>
                </a:lnTo>
                <a:lnTo>
                  <a:pt x="4238331" y="1112703"/>
                </a:lnTo>
                <a:lnTo>
                  <a:pt x="4168511" y="1112703"/>
                </a:lnTo>
                <a:lnTo>
                  <a:pt x="3848419" y="1112703"/>
                </a:lnTo>
                <a:lnTo>
                  <a:pt x="3843447" y="1112703"/>
                </a:lnTo>
                <a:lnTo>
                  <a:pt x="3731991" y="1112703"/>
                </a:lnTo>
                <a:lnTo>
                  <a:pt x="3727018" y="1112703"/>
                </a:lnTo>
                <a:lnTo>
                  <a:pt x="3343763" y="1112703"/>
                </a:lnTo>
                <a:lnTo>
                  <a:pt x="3337106" y="1112703"/>
                </a:lnTo>
                <a:lnTo>
                  <a:pt x="3227334" y="1112703"/>
                </a:lnTo>
                <a:lnTo>
                  <a:pt x="3220677" y="1112703"/>
                </a:lnTo>
                <a:lnTo>
                  <a:pt x="2837422" y="1112703"/>
                </a:lnTo>
                <a:lnTo>
                  <a:pt x="2832450" y="1112703"/>
                </a:lnTo>
                <a:lnTo>
                  <a:pt x="2720994" y="1112703"/>
                </a:lnTo>
                <a:lnTo>
                  <a:pt x="2716021" y="1112703"/>
                </a:lnTo>
                <a:lnTo>
                  <a:pt x="2395929" y="1112703"/>
                </a:lnTo>
                <a:lnTo>
                  <a:pt x="2326109" y="1112703"/>
                </a:lnTo>
                <a:lnTo>
                  <a:pt x="2209681" y="1112703"/>
                </a:lnTo>
                <a:lnTo>
                  <a:pt x="1889589" y="1112703"/>
                </a:lnTo>
                <a:lnTo>
                  <a:pt x="1884616" y="1112703"/>
                </a:lnTo>
                <a:lnTo>
                  <a:pt x="1384932" y="1112703"/>
                </a:lnTo>
                <a:lnTo>
                  <a:pt x="1378275" y="1112703"/>
                </a:lnTo>
                <a:lnTo>
                  <a:pt x="878592" y="1112703"/>
                </a:lnTo>
                <a:lnTo>
                  <a:pt x="873619" y="1112703"/>
                </a:lnTo>
                <a:lnTo>
                  <a:pt x="367278" y="1112703"/>
                </a:lnTo>
                <a:cubicBezTo>
                  <a:pt x="331669" y="1112703"/>
                  <a:pt x="286929" y="1087124"/>
                  <a:pt x="268668" y="1056063"/>
                </a:cubicBezTo>
                <a:cubicBezTo>
                  <a:pt x="13011" y="612992"/>
                  <a:pt x="13011" y="612992"/>
                  <a:pt x="13011" y="612992"/>
                </a:cubicBezTo>
                <a:cubicBezTo>
                  <a:pt x="-4337" y="581931"/>
                  <a:pt x="-4337" y="530773"/>
                  <a:pt x="13011" y="499712"/>
                </a:cubicBezTo>
                <a:cubicBezTo>
                  <a:pt x="268668" y="56641"/>
                  <a:pt x="268668" y="56641"/>
                  <a:pt x="268668" y="56641"/>
                </a:cubicBezTo>
                <a:cubicBezTo>
                  <a:pt x="286929" y="25580"/>
                  <a:pt x="331669" y="0"/>
                  <a:pt x="367278" y="0"/>
                </a:cubicBezTo>
                <a:cubicBezTo>
                  <a:pt x="750764" y="0"/>
                  <a:pt x="846635" y="0"/>
                  <a:pt x="870602" y="0"/>
                </a:cubicBezTo>
                <a:lnTo>
                  <a:pt x="873619" y="0"/>
                </a:lnTo>
                <a:lnTo>
                  <a:pt x="877593" y="0"/>
                </a:lnTo>
                <a:cubicBezTo>
                  <a:pt x="878592" y="0"/>
                  <a:pt x="878592" y="0"/>
                  <a:pt x="878592" y="0"/>
                </a:cubicBezTo>
                <a:lnTo>
                  <a:pt x="963623" y="0"/>
                </a:lnTo>
                <a:cubicBezTo>
                  <a:pt x="1226941" y="0"/>
                  <a:pt x="1325686" y="0"/>
                  <a:pt x="1362715" y="0"/>
                </a:cubicBezTo>
                <a:lnTo>
                  <a:pt x="1378275" y="0"/>
                </a:lnTo>
                <a:lnTo>
                  <a:pt x="1378349" y="0"/>
                </a:lnTo>
                <a:cubicBezTo>
                  <a:pt x="1384932" y="0"/>
                  <a:pt x="1384932" y="0"/>
                  <a:pt x="1384932" y="0"/>
                </a:cubicBezTo>
                <a:lnTo>
                  <a:pt x="1509022" y="0"/>
                </a:lnTo>
                <a:cubicBezTo>
                  <a:pt x="1784605" y="0"/>
                  <a:pt x="1860628" y="0"/>
                  <a:pt x="1881599" y="0"/>
                </a:cubicBezTo>
                <a:lnTo>
                  <a:pt x="1884616" y="0"/>
                </a:lnTo>
                <a:lnTo>
                  <a:pt x="1888590" y="0"/>
                </a:lnTo>
                <a:cubicBezTo>
                  <a:pt x="1889589" y="0"/>
                  <a:pt x="1889589" y="0"/>
                  <a:pt x="1889589" y="0"/>
                </a:cubicBezTo>
                <a:lnTo>
                  <a:pt x="1974620" y="0"/>
                </a:lnTo>
                <a:cubicBezTo>
                  <a:pt x="2053615" y="0"/>
                  <a:pt x="2117799" y="0"/>
                  <a:pt x="2169948" y="0"/>
                </a:cubicBezTo>
                <a:lnTo>
                  <a:pt x="2209681" y="0"/>
                </a:lnTo>
                <a:lnTo>
                  <a:pt x="2293070" y="0"/>
                </a:lnTo>
                <a:lnTo>
                  <a:pt x="2326109" y="0"/>
                </a:lnTo>
                <a:lnTo>
                  <a:pt x="2343265" y="0"/>
                </a:lnTo>
                <a:cubicBezTo>
                  <a:pt x="2395929" y="0"/>
                  <a:pt x="2395929" y="0"/>
                  <a:pt x="2395929" y="0"/>
                </a:cubicBezTo>
                <a:lnTo>
                  <a:pt x="2446737" y="0"/>
                </a:lnTo>
                <a:lnTo>
                  <a:pt x="2456856" y="0"/>
                </a:lnTo>
                <a:lnTo>
                  <a:pt x="2596162" y="0"/>
                </a:lnTo>
                <a:lnTo>
                  <a:pt x="2628383" y="0"/>
                </a:lnTo>
                <a:lnTo>
                  <a:pt x="2678176" y="0"/>
                </a:lnTo>
                <a:lnTo>
                  <a:pt x="2713004" y="0"/>
                </a:lnTo>
                <a:lnTo>
                  <a:pt x="2716021" y="0"/>
                </a:lnTo>
                <a:lnTo>
                  <a:pt x="2719995" y="0"/>
                </a:lnTo>
                <a:lnTo>
                  <a:pt x="2720994" y="0"/>
                </a:lnTo>
                <a:lnTo>
                  <a:pt x="2738624" y="0"/>
                </a:lnTo>
                <a:cubicBezTo>
                  <a:pt x="2766661" y="0"/>
                  <a:pt x="2786742" y="0"/>
                  <a:pt x="2801125" y="0"/>
                </a:cubicBezTo>
                <a:lnTo>
                  <a:pt x="2806025" y="0"/>
                </a:lnTo>
                <a:lnTo>
                  <a:pt x="2829433" y="0"/>
                </a:lnTo>
                <a:lnTo>
                  <a:pt x="2832450" y="0"/>
                </a:lnTo>
                <a:lnTo>
                  <a:pt x="2836424" y="0"/>
                </a:lnTo>
                <a:cubicBezTo>
                  <a:pt x="2837422" y="0"/>
                  <a:pt x="2837422" y="0"/>
                  <a:pt x="2837422" y="0"/>
                </a:cubicBezTo>
                <a:lnTo>
                  <a:pt x="2922453" y="0"/>
                </a:lnTo>
                <a:lnTo>
                  <a:pt x="2974263" y="0"/>
                </a:lnTo>
                <a:lnTo>
                  <a:pt x="3090429" y="0"/>
                </a:lnTo>
                <a:lnTo>
                  <a:pt x="3090692" y="0"/>
                </a:lnTo>
                <a:lnTo>
                  <a:pt x="3205117" y="0"/>
                </a:lnTo>
                <a:lnTo>
                  <a:pt x="3206858" y="0"/>
                </a:lnTo>
                <a:lnTo>
                  <a:pt x="3220677" y="0"/>
                </a:lnTo>
                <a:lnTo>
                  <a:pt x="3220751" y="0"/>
                </a:lnTo>
                <a:lnTo>
                  <a:pt x="3227334" y="0"/>
                </a:lnTo>
                <a:lnTo>
                  <a:pt x="3321545" y="0"/>
                </a:lnTo>
                <a:lnTo>
                  <a:pt x="3337106" y="0"/>
                </a:lnTo>
                <a:lnTo>
                  <a:pt x="3337180" y="0"/>
                </a:lnTo>
                <a:cubicBezTo>
                  <a:pt x="3343763" y="0"/>
                  <a:pt x="3343763" y="0"/>
                  <a:pt x="3343763" y="0"/>
                </a:cubicBezTo>
                <a:lnTo>
                  <a:pt x="3351424" y="0"/>
                </a:lnTo>
                <a:lnTo>
                  <a:pt x="3467852" y="0"/>
                </a:lnTo>
                <a:lnTo>
                  <a:pt x="3522951" y="0"/>
                </a:lnTo>
                <a:lnTo>
                  <a:pt x="3633192" y="0"/>
                </a:lnTo>
                <a:lnTo>
                  <a:pt x="3639380" y="0"/>
                </a:lnTo>
                <a:lnTo>
                  <a:pt x="3695692" y="0"/>
                </a:lnTo>
                <a:lnTo>
                  <a:pt x="3724001" y="0"/>
                </a:lnTo>
                <a:lnTo>
                  <a:pt x="3727018" y="0"/>
                </a:lnTo>
                <a:lnTo>
                  <a:pt x="3730992" y="0"/>
                </a:lnTo>
                <a:lnTo>
                  <a:pt x="3731991" y="0"/>
                </a:lnTo>
                <a:lnTo>
                  <a:pt x="3749620" y="0"/>
                </a:lnTo>
                <a:cubicBezTo>
                  <a:pt x="3777658" y="0"/>
                  <a:pt x="3797739" y="0"/>
                  <a:pt x="3812121" y="0"/>
                </a:cubicBezTo>
                <a:lnTo>
                  <a:pt x="3817022" y="0"/>
                </a:lnTo>
                <a:lnTo>
                  <a:pt x="3840430" y="0"/>
                </a:lnTo>
                <a:lnTo>
                  <a:pt x="3843447" y="0"/>
                </a:lnTo>
                <a:lnTo>
                  <a:pt x="3847421" y="0"/>
                </a:lnTo>
                <a:cubicBezTo>
                  <a:pt x="3848419" y="0"/>
                  <a:pt x="3848419" y="0"/>
                  <a:pt x="3848419" y="0"/>
                </a:cubicBezTo>
                <a:lnTo>
                  <a:pt x="3933450" y="0"/>
                </a:lnTo>
                <a:lnTo>
                  <a:pt x="4012350" y="0"/>
                </a:lnTo>
                <a:lnTo>
                  <a:pt x="4135472" y="0"/>
                </a:lnTo>
                <a:lnTo>
                  <a:pt x="4168511" y="0"/>
                </a:lnTo>
                <a:lnTo>
                  <a:pt x="4177020" y="0"/>
                </a:lnTo>
                <a:lnTo>
                  <a:pt x="4185667" y="0"/>
                </a:lnTo>
                <a:lnTo>
                  <a:pt x="4231748" y="0"/>
                </a:lnTo>
                <a:lnTo>
                  <a:pt x="4238331" y="0"/>
                </a:lnTo>
                <a:lnTo>
                  <a:pt x="4299258" y="0"/>
                </a:lnTo>
                <a:lnTo>
                  <a:pt x="4302096" y="0"/>
                </a:lnTo>
                <a:cubicBezTo>
                  <a:pt x="4354760" y="0"/>
                  <a:pt x="4354760" y="0"/>
                  <a:pt x="4354760" y="0"/>
                </a:cubicBezTo>
                <a:lnTo>
                  <a:pt x="4470785" y="0"/>
                </a:lnTo>
                <a:cubicBezTo>
                  <a:pt x="4609411" y="0"/>
                  <a:pt x="4656107" y="0"/>
                  <a:pt x="4671835" y="0"/>
                </a:cubicBezTo>
                <a:lnTo>
                  <a:pt x="4674852" y="0"/>
                </a:lnTo>
                <a:lnTo>
                  <a:pt x="4678826" y="0"/>
                </a:lnTo>
                <a:cubicBezTo>
                  <a:pt x="4679824" y="0"/>
                  <a:pt x="4679824" y="0"/>
                  <a:pt x="4679824" y="0"/>
                </a:cubicBezTo>
                <a:lnTo>
                  <a:pt x="4764855" y="0"/>
                </a:lnTo>
                <a:cubicBezTo>
                  <a:pt x="5028174" y="0"/>
                  <a:pt x="5126918" y="0"/>
                  <a:pt x="5163947" y="0"/>
                </a:cubicBezTo>
                <a:lnTo>
                  <a:pt x="5179508" y="0"/>
                </a:lnTo>
                <a:lnTo>
                  <a:pt x="5179582" y="0"/>
                </a:lnTo>
                <a:cubicBezTo>
                  <a:pt x="5186165" y="0"/>
                  <a:pt x="5186165" y="0"/>
                  <a:pt x="5186165" y="0"/>
                </a:cubicBezTo>
                <a:lnTo>
                  <a:pt x="5310254" y="0"/>
                </a:lnTo>
                <a:cubicBezTo>
                  <a:pt x="5585838" y="0"/>
                  <a:pt x="5661860" y="0"/>
                  <a:pt x="5682832" y="0"/>
                </a:cubicBezTo>
                <a:lnTo>
                  <a:pt x="5685849" y="0"/>
                </a:lnTo>
                <a:lnTo>
                  <a:pt x="5689822" y="0"/>
                </a:lnTo>
                <a:cubicBezTo>
                  <a:pt x="5690821" y="0"/>
                  <a:pt x="5690821" y="0"/>
                  <a:pt x="5690821" y="0"/>
                </a:cubicBezTo>
                <a:lnTo>
                  <a:pt x="5775852" y="0"/>
                </a:lnTo>
                <a:cubicBezTo>
                  <a:pt x="6197162" y="0"/>
                  <a:pt x="6197162" y="0"/>
                  <a:pt x="6197162" y="0"/>
                </a:cubicBezTo>
                <a:cubicBezTo>
                  <a:pt x="6233684" y="0"/>
                  <a:pt x="6277511" y="25580"/>
                  <a:pt x="6295772" y="56641"/>
                </a:cubicBezTo>
                <a:cubicBezTo>
                  <a:pt x="6551428" y="499712"/>
                  <a:pt x="6551428" y="499712"/>
                  <a:pt x="6551428" y="499712"/>
                </a:cubicBezTo>
                <a:cubicBezTo>
                  <a:pt x="6569690" y="530772"/>
                  <a:pt x="6569690" y="581931"/>
                  <a:pt x="6551428" y="612992"/>
                </a:cubicBezTo>
                <a:cubicBezTo>
                  <a:pt x="6295772" y="1056063"/>
                  <a:pt x="6295772" y="1056063"/>
                  <a:pt x="6295772" y="1056063"/>
                </a:cubicBezTo>
                <a:cubicBezTo>
                  <a:pt x="6277511" y="1087124"/>
                  <a:pt x="6233684" y="1112703"/>
                  <a:pt x="6197162" y="1112703"/>
                </a:cubicBezTo>
                <a:close/>
              </a:path>
            </a:pathLst>
          </a:custGeom>
          <a:gradFill>
            <a:gsLst>
              <a:gs pos="0">
                <a:srgbClr val="DEDEDE"/>
              </a:gs>
              <a:gs pos="100000">
                <a:srgbClr val="FBFBFB"/>
              </a:gs>
            </a:gsLst>
            <a:lin ang="5400000" scaled="1"/>
          </a:gradFill>
          <a:ln w="31750" cap="flat">
            <a:gradFill>
              <a:gsLst>
                <a:gs pos="0">
                  <a:schemeClr val="bg1"/>
                </a:gs>
                <a:gs pos="100000">
                  <a:srgbClr val="DDDDDD"/>
                </a:gs>
              </a:gsLst>
              <a:lin ang="5400000" scaled="1"/>
            </a:gradFill>
            <a:prstDash val="solid"/>
            <a:miter lim="800000"/>
          </a:ln>
          <a:effectLst>
            <a:outerShdw blurRad="228600" dist="101600" dir="5400000" algn="t" rotWithShape="0">
              <a:schemeClr val="tx1">
                <a:lumMod val="85000"/>
                <a:lumOff val="15000"/>
                <a:alpha val="33000"/>
              </a:schemeClr>
            </a:outerShdw>
          </a:effectLst>
        </p:spPr>
        <p:txBody>
          <a:bodyPr vert="horz" wrap="square" lIns="91440" tIns="45720" rIns="91440" bIns="4572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10" name="任意多边形 7">
            <a:extLst>
              <a:ext uri="{FF2B5EF4-FFF2-40B4-BE49-F238E27FC236}">
                <a16:creationId xmlns:a16="http://schemas.microsoft.com/office/drawing/2014/main" id="{9874932E-2AC6-4B50-A76E-BDFB80A685E7}"/>
              </a:ext>
            </a:extLst>
          </p:cNvPr>
          <p:cNvSpPr/>
          <p:nvPr/>
        </p:nvSpPr>
        <p:spPr bwMode="auto">
          <a:xfrm>
            <a:off x="5144495" y="1292377"/>
            <a:ext cx="5414234" cy="828920"/>
          </a:xfrm>
          <a:custGeom>
            <a:avLst/>
            <a:gdLst>
              <a:gd name="connsiteX0" fmla="*/ 6197162 w 6565124"/>
              <a:gd name="connsiteY0" fmla="*/ 1112703 h 1112703"/>
              <a:gd name="connsiteX1" fmla="*/ 5690821 w 6565124"/>
              <a:gd name="connsiteY1" fmla="*/ 1112703 h 1112703"/>
              <a:gd name="connsiteX2" fmla="*/ 5685849 w 6565124"/>
              <a:gd name="connsiteY2" fmla="*/ 1112703 h 1112703"/>
              <a:gd name="connsiteX3" fmla="*/ 5186165 w 6565124"/>
              <a:gd name="connsiteY3" fmla="*/ 1112703 h 1112703"/>
              <a:gd name="connsiteX4" fmla="*/ 5179508 w 6565124"/>
              <a:gd name="connsiteY4" fmla="*/ 1112703 h 1112703"/>
              <a:gd name="connsiteX5" fmla="*/ 4679824 w 6565124"/>
              <a:gd name="connsiteY5" fmla="*/ 1112703 h 1112703"/>
              <a:gd name="connsiteX6" fmla="*/ 4674852 w 6565124"/>
              <a:gd name="connsiteY6" fmla="*/ 1112703 h 1112703"/>
              <a:gd name="connsiteX7" fmla="*/ 4354760 w 6565124"/>
              <a:gd name="connsiteY7" fmla="*/ 1112703 h 1112703"/>
              <a:gd name="connsiteX8" fmla="*/ 4238331 w 6565124"/>
              <a:gd name="connsiteY8" fmla="*/ 1112703 h 1112703"/>
              <a:gd name="connsiteX9" fmla="*/ 4168511 w 6565124"/>
              <a:gd name="connsiteY9" fmla="*/ 1112703 h 1112703"/>
              <a:gd name="connsiteX10" fmla="*/ 3848419 w 6565124"/>
              <a:gd name="connsiteY10" fmla="*/ 1112703 h 1112703"/>
              <a:gd name="connsiteX11" fmla="*/ 3843447 w 6565124"/>
              <a:gd name="connsiteY11" fmla="*/ 1112703 h 1112703"/>
              <a:gd name="connsiteX12" fmla="*/ 3731991 w 6565124"/>
              <a:gd name="connsiteY12" fmla="*/ 1112703 h 1112703"/>
              <a:gd name="connsiteX13" fmla="*/ 3727018 w 6565124"/>
              <a:gd name="connsiteY13" fmla="*/ 1112703 h 1112703"/>
              <a:gd name="connsiteX14" fmla="*/ 3343763 w 6565124"/>
              <a:gd name="connsiteY14" fmla="*/ 1112703 h 1112703"/>
              <a:gd name="connsiteX15" fmla="*/ 3337106 w 6565124"/>
              <a:gd name="connsiteY15" fmla="*/ 1112703 h 1112703"/>
              <a:gd name="connsiteX16" fmla="*/ 3227334 w 6565124"/>
              <a:gd name="connsiteY16" fmla="*/ 1112703 h 1112703"/>
              <a:gd name="connsiteX17" fmla="*/ 3220677 w 6565124"/>
              <a:gd name="connsiteY17" fmla="*/ 1112703 h 1112703"/>
              <a:gd name="connsiteX18" fmla="*/ 2837422 w 6565124"/>
              <a:gd name="connsiteY18" fmla="*/ 1112703 h 1112703"/>
              <a:gd name="connsiteX19" fmla="*/ 2832450 w 6565124"/>
              <a:gd name="connsiteY19" fmla="*/ 1112703 h 1112703"/>
              <a:gd name="connsiteX20" fmla="*/ 2720994 w 6565124"/>
              <a:gd name="connsiteY20" fmla="*/ 1112703 h 1112703"/>
              <a:gd name="connsiteX21" fmla="*/ 2716021 w 6565124"/>
              <a:gd name="connsiteY21" fmla="*/ 1112703 h 1112703"/>
              <a:gd name="connsiteX22" fmla="*/ 2395929 w 6565124"/>
              <a:gd name="connsiteY22" fmla="*/ 1112703 h 1112703"/>
              <a:gd name="connsiteX23" fmla="*/ 2326109 w 6565124"/>
              <a:gd name="connsiteY23" fmla="*/ 1112703 h 1112703"/>
              <a:gd name="connsiteX24" fmla="*/ 2209681 w 6565124"/>
              <a:gd name="connsiteY24" fmla="*/ 1112703 h 1112703"/>
              <a:gd name="connsiteX25" fmla="*/ 1889589 w 6565124"/>
              <a:gd name="connsiteY25" fmla="*/ 1112703 h 1112703"/>
              <a:gd name="connsiteX26" fmla="*/ 1884616 w 6565124"/>
              <a:gd name="connsiteY26" fmla="*/ 1112703 h 1112703"/>
              <a:gd name="connsiteX27" fmla="*/ 1384932 w 6565124"/>
              <a:gd name="connsiteY27" fmla="*/ 1112703 h 1112703"/>
              <a:gd name="connsiteX28" fmla="*/ 1378275 w 6565124"/>
              <a:gd name="connsiteY28" fmla="*/ 1112703 h 1112703"/>
              <a:gd name="connsiteX29" fmla="*/ 878592 w 6565124"/>
              <a:gd name="connsiteY29" fmla="*/ 1112703 h 1112703"/>
              <a:gd name="connsiteX30" fmla="*/ 873619 w 6565124"/>
              <a:gd name="connsiteY30" fmla="*/ 1112703 h 1112703"/>
              <a:gd name="connsiteX31" fmla="*/ 367278 w 6565124"/>
              <a:gd name="connsiteY31" fmla="*/ 1112703 h 1112703"/>
              <a:gd name="connsiteX32" fmla="*/ 268668 w 6565124"/>
              <a:gd name="connsiteY32" fmla="*/ 1056063 h 1112703"/>
              <a:gd name="connsiteX33" fmla="*/ 13011 w 6565124"/>
              <a:gd name="connsiteY33" fmla="*/ 612992 h 1112703"/>
              <a:gd name="connsiteX34" fmla="*/ 13011 w 6565124"/>
              <a:gd name="connsiteY34" fmla="*/ 499712 h 1112703"/>
              <a:gd name="connsiteX35" fmla="*/ 268668 w 6565124"/>
              <a:gd name="connsiteY35" fmla="*/ 56641 h 1112703"/>
              <a:gd name="connsiteX36" fmla="*/ 367278 w 6565124"/>
              <a:gd name="connsiteY36" fmla="*/ 0 h 1112703"/>
              <a:gd name="connsiteX37" fmla="*/ 870602 w 6565124"/>
              <a:gd name="connsiteY37" fmla="*/ 0 h 1112703"/>
              <a:gd name="connsiteX38" fmla="*/ 873619 w 6565124"/>
              <a:gd name="connsiteY38" fmla="*/ 0 h 1112703"/>
              <a:gd name="connsiteX39" fmla="*/ 877593 w 6565124"/>
              <a:gd name="connsiteY39" fmla="*/ 0 h 1112703"/>
              <a:gd name="connsiteX40" fmla="*/ 878592 w 6565124"/>
              <a:gd name="connsiteY40" fmla="*/ 0 h 1112703"/>
              <a:gd name="connsiteX41" fmla="*/ 963623 w 6565124"/>
              <a:gd name="connsiteY41" fmla="*/ 0 h 1112703"/>
              <a:gd name="connsiteX42" fmla="*/ 1362715 w 6565124"/>
              <a:gd name="connsiteY42" fmla="*/ 0 h 1112703"/>
              <a:gd name="connsiteX43" fmla="*/ 1378275 w 6565124"/>
              <a:gd name="connsiteY43" fmla="*/ 0 h 1112703"/>
              <a:gd name="connsiteX44" fmla="*/ 1378349 w 6565124"/>
              <a:gd name="connsiteY44" fmla="*/ 0 h 1112703"/>
              <a:gd name="connsiteX45" fmla="*/ 1384932 w 6565124"/>
              <a:gd name="connsiteY45" fmla="*/ 0 h 1112703"/>
              <a:gd name="connsiteX46" fmla="*/ 1509022 w 6565124"/>
              <a:gd name="connsiteY46" fmla="*/ 0 h 1112703"/>
              <a:gd name="connsiteX47" fmla="*/ 1881599 w 6565124"/>
              <a:gd name="connsiteY47" fmla="*/ 0 h 1112703"/>
              <a:gd name="connsiteX48" fmla="*/ 1884616 w 6565124"/>
              <a:gd name="connsiteY48" fmla="*/ 0 h 1112703"/>
              <a:gd name="connsiteX49" fmla="*/ 1888590 w 6565124"/>
              <a:gd name="connsiteY49" fmla="*/ 0 h 1112703"/>
              <a:gd name="connsiteX50" fmla="*/ 1889589 w 6565124"/>
              <a:gd name="connsiteY50" fmla="*/ 0 h 1112703"/>
              <a:gd name="connsiteX51" fmla="*/ 1974620 w 6565124"/>
              <a:gd name="connsiteY51" fmla="*/ 0 h 1112703"/>
              <a:gd name="connsiteX52" fmla="*/ 2169948 w 6565124"/>
              <a:gd name="connsiteY52" fmla="*/ 0 h 1112703"/>
              <a:gd name="connsiteX53" fmla="*/ 2209681 w 6565124"/>
              <a:gd name="connsiteY53" fmla="*/ 0 h 1112703"/>
              <a:gd name="connsiteX54" fmla="*/ 2293070 w 6565124"/>
              <a:gd name="connsiteY54" fmla="*/ 0 h 1112703"/>
              <a:gd name="connsiteX55" fmla="*/ 2326109 w 6565124"/>
              <a:gd name="connsiteY55" fmla="*/ 0 h 1112703"/>
              <a:gd name="connsiteX56" fmla="*/ 2343265 w 6565124"/>
              <a:gd name="connsiteY56" fmla="*/ 0 h 1112703"/>
              <a:gd name="connsiteX57" fmla="*/ 2395929 w 6565124"/>
              <a:gd name="connsiteY57" fmla="*/ 0 h 1112703"/>
              <a:gd name="connsiteX58" fmla="*/ 2446737 w 6565124"/>
              <a:gd name="connsiteY58" fmla="*/ 0 h 1112703"/>
              <a:gd name="connsiteX59" fmla="*/ 2456856 w 6565124"/>
              <a:gd name="connsiteY59" fmla="*/ 0 h 1112703"/>
              <a:gd name="connsiteX60" fmla="*/ 2596162 w 6565124"/>
              <a:gd name="connsiteY60" fmla="*/ 0 h 1112703"/>
              <a:gd name="connsiteX61" fmla="*/ 2628383 w 6565124"/>
              <a:gd name="connsiteY61" fmla="*/ 0 h 1112703"/>
              <a:gd name="connsiteX62" fmla="*/ 2678176 w 6565124"/>
              <a:gd name="connsiteY62" fmla="*/ 0 h 1112703"/>
              <a:gd name="connsiteX63" fmla="*/ 2713004 w 6565124"/>
              <a:gd name="connsiteY63" fmla="*/ 0 h 1112703"/>
              <a:gd name="connsiteX64" fmla="*/ 2716021 w 6565124"/>
              <a:gd name="connsiteY64" fmla="*/ 0 h 1112703"/>
              <a:gd name="connsiteX65" fmla="*/ 2719995 w 6565124"/>
              <a:gd name="connsiteY65" fmla="*/ 0 h 1112703"/>
              <a:gd name="connsiteX66" fmla="*/ 2720994 w 6565124"/>
              <a:gd name="connsiteY66" fmla="*/ 0 h 1112703"/>
              <a:gd name="connsiteX67" fmla="*/ 2738624 w 6565124"/>
              <a:gd name="connsiteY67" fmla="*/ 0 h 1112703"/>
              <a:gd name="connsiteX68" fmla="*/ 2801125 w 6565124"/>
              <a:gd name="connsiteY68" fmla="*/ 0 h 1112703"/>
              <a:gd name="connsiteX69" fmla="*/ 2806025 w 6565124"/>
              <a:gd name="connsiteY69" fmla="*/ 0 h 1112703"/>
              <a:gd name="connsiteX70" fmla="*/ 2829433 w 6565124"/>
              <a:gd name="connsiteY70" fmla="*/ 0 h 1112703"/>
              <a:gd name="connsiteX71" fmla="*/ 2832450 w 6565124"/>
              <a:gd name="connsiteY71" fmla="*/ 0 h 1112703"/>
              <a:gd name="connsiteX72" fmla="*/ 2836424 w 6565124"/>
              <a:gd name="connsiteY72" fmla="*/ 0 h 1112703"/>
              <a:gd name="connsiteX73" fmla="*/ 2837422 w 6565124"/>
              <a:gd name="connsiteY73" fmla="*/ 0 h 1112703"/>
              <a:gd name="connsiteX74" fmla="*/ 2922453 w 6565124"/>
              <a:gd name="connsiteY74" fmla="*/ 0 h 1112703"/>
              <a:gd name="connsiteX75" fmla="*/ 2974263 w 6565124"/>
              <a:gd name="connsiteY75" fmla="*/ 0 h 1112703"/>
              <a:gd name="connsiteX76" fmla="*/ 3090429 w 6565124"/>
              <a:gd name="connsiteY76" fmla="*/ 0 h 1112703"/>
              <a:gd name="connsiteX77" fmla="*/ 3090692 w 6565124"/>
              <a:gd name="connsiteY77" fmla="*/ 0 h 1112703"/>
              <a:gd name="connsiteX78" fmla="*/ 3205117 w 6565124"/>
              <a:gd name="connsiteY78" fmla="*/ 0 h 1112703"/>
              <a:gd name="connsiteX79" fmla="*/ 3206858 w 6565124"/>
              <a:gd name="connsiteY79" fmla="*/ 0 h 1112703"/>
              <a:gd name="connsiteX80" fmla="*/ 3220677 w 6565124"/>
              <a:gd name="connsiteY80" fmla="*/ 0 h 1112703"/>
              <a:gd name="connsiteX81" fmla="*/ 3220751 w 6565124"/>
              <a:gd name="connsiteY81" fmla="*/ 0 h 1112703"/>
              <a:gd name="connsiteX82" fmla="*/ 3227334 w 6565124"/>
              <a:gd name="connsiteY82" fmla="*/ 0 h 1112703"/>
              <a:gd name="connsiteX83" fmla="*/ 3321545 w 6565124"/>
              <a:gd name="connsiteY83" fmla="*/ 0 h 1112703"/>
              <a:gd name="connsiteX84" fmla="*/ 3337106 w 6565124"/>
              <a:gd name="connsiteY84" fmla="*/ 0 h 1112703"/>
              <a:gd name="connsiteX85" fmla="*/ 3337180 w 6565124"/>
              <a:gd name="connsiteY85" fmla="*/ 0 h 1112703"/>
              <a:gd name="connsiteX86" fmla="*/ 3343763 w 6565124"/>
              <a:gd name="connsiteY86" fmla="*/ 0 h 1112703"/>
              <a:gd name="connsiteX87" fmla="*/ 3351424 w 6565124"/>
              <a:gd name="connsiteY87" fmla="*/ 0 h 1112703"/>
              <a:gd name="connsiteX88" fmla="*/ 3467852 w 6565124"/>
              <a:gd name="connsiteY88" fmla="*/ 0 h 1112703"/>
              <a:gd name="connsiteX89" fmla="*/ 3522951 w 6565124"/>
              <a:gd name="connsiteY89" fmla="*/ 0 h 1112703"/>
              <a:gd name="connsiteX90" fmla="*/ 3633192 w 6565124"/>
              <a:gd name="connsiteY90" fmla="*/ 0 h 1112703"/>
              <a:gd name="connsiteX91" fmla="*/ 3639380 w 6565124"/>
              <a:gd name="connsiteY91" fmla="*/ 0 h 1112703"/>
              <a:gd name="connsiteX92" fmla="*/ 3695692 w 6565124"/>
              <a:gd name="connsiteY92" fmla="*/ 0 h 1112703"/>
              <a:gd name="connsiteX93" fmla="*/ 3724001 w 6565124"/>
              <a:gd name="connsiteY93" fmla="*/ 0 h 1112703"/>
              <a:gd name="connsiteX94" fmla="*/ 3727018 w 6565124"/>
              <a:gd name="connsiteY94" fmla="*/ 0 h 1112703"/>
              <a:gd name="connsiteX95" fmla="*/ 3730992 w 6565124"/>
              <a:gd name="connsiteY95" fmla="*/ 0 h 1112703"/>
              <a:gd name="connsiteX96" fmla="*/ 3731991 w 6565124"/>
              <a:gd name="connsiteY96" fmla="*/ 0 h 1112703"/>
              <a:gd name="connsiteX97" fmla="*/ 3749620 w 6565124"/>
              <a:gd name="connsiteY97" fmla="*/ 0 h 1112703"/>
              <a:gd name="connsiteX98" fmla="*/ 3812121 w 6565124"/>
              <a:gd name="connsiteY98" fmla="*/ 0 h 1112703"/>
              <a:gd name="connsiteX99" fmla="*/ 3817022 w 6565124"/>
              <a:gd name="connsiteY99" fmla="*/ 0 h 1112703"/>
              <a:gd name="connsiteX100" fmla="*/ 3840430 w 6565124"/>
              <a:gd name="connsiteY100" fmla="*/ 0 h 1112703"/>
              <a:gd name="connsiteX101" fmla="*/ 3843447 w 6565124"/>
              <a:gd name="connsiteY101" fmla="*/ 0 h 1112703"/>
              <a:gd name="connsiteX102" fmla="*/ 3847421 w 6565124"/>
              <a:gd name="connsiteY102" fmla="*/ 0 h 1112703"/>
              <a:gd name="connsiteX103" fmla="*/ 3848419 w 6565124"/>
              <a:gd name="connsiteY103" fmla="*/ 0 h 1112703"/>
              <a:gd name="connsiteX104" fmla="*/ 3933450 w 6565124"/>
              <a:gd name="connsiteY104" fmla="*/ 0 h 1112703"/>
              <a:gd name="connsiteX105" fmla="*/ 4012350 w 6565124"/>
              <a:gd name="connsiteY105" fmla="*/ 0 h 1112703"/>
              <a:gd name="connsiteX106" fmla="*/ 4135472 w 6565124"/>
              <a:gd name="connsiteY106" fmla="*/ 0 h 1112703"/>
              <a:gd name="connsiteX107" fmla="*/ 4168511 w 6565124"/>
              <a:gd name="connsiteY107" fmla="*/ 0 h 1112703"/>
              <a:gd name="connsiteX108" fmla="*/ 4177020 w 6565124"/>
              <a:gd name="connsiteY108" fmla="*/ 0 h 1112703"/>
              <a:gd name="connsiteX109" fmla="*/ 4185667 w 6565124"/>
              <a:gd name="connsiteY109" fmla="*/ 0 h 1112703"/>
              <a:gd name="connsiteX110" fmla="*/ 4231748 w 6565124"/>
              <a:gd name="connsiteY110" fmla="*/ 0 h 1112703"/>
              <a:gd name="connsiteX111" fmla="*/ 4238331 w 6565124"/>
              <a:gd name="connsiteY111" fmla="*/ 0 h 1112703"/>
              <a:gd name="connsiteX112" fmla="*/ 4299258 w 6565124"/>
              <a:gd name="connsiteY112" fmla="*/ 0 h 1112703"/>
              <a:gd name="connsiteX113" fmla="*/ 4302096 w 6565124"/>
              <a:gd name="connsiteY113" fmla="*/ 0 h 1112703"/>
              <a:gd name="connsiteX114" fmla="*/ 4354760 w 6565124"/>
              <a:gd name="connsiteY114" fmla="*/ 0 h 1112703"/>
              <a:gd name="connsiteX115" fmla="*/ 4470785 w 6565124"/>
              <a:gd name="connsiteY115" fmla="*/ 0 h 1112703"/>
              <a:gd name="connsiteX116" fmla="*/ 4671835 w 6565124"/>
              <a:gd name="connsiteY116" fmla="*/ 0 h 1112703"/>
              <a:gd name="connsiteX117" fmla="*/ 4674852 w 6565124"/>
              <a:gd name="connsiteY117" fmla="*/ 0 h 1112703"/>
              <a:gd name="connsiteX118" fmla="*/ 4678826 w 6565124"/>
              <a:gd name="connsiteY118" fmla="*/ 0 h 1112703"/>
              <a:gd name="connsiteX119" fmla="*/ 4679824 w 6565124"/>
              <a:gd name="connsiteY119" fmla="*/ 0 h 1112703"/>
              <a:gd name="connsiteX120" fmla="*/ 4764855 w 6565124"/>
              <a:gd name="connsiteY120" fmla="*/ 0 h 1112703"/>
              <a:gd name="connsiteX121" fmla="*/ 5163947 w 6565124"/>
              <a:gd name="connsiteY121" fmla="*/ 0 h 1112703"/>
              <a:gd name="connsiteX122" fmla="*/ 5179508 w 6565124"/>
              <a:gd name="connsiteY122" fmla="*/ 0 h 1112703"/>
              <a:gd name="connsiteX123" fmla="*/ 5179582 w 6565124"/>
              <a:gd name="connsiteY123" fmla="*/ 0 h 1112703"/>
              <a:gd name="connsiteX124" fmla="*/ 5186165 w 6565124"/>
              <a:gd name="connsiteY124" fmla="*/ 0 h 1112703"/>
              <a:gd name="connsiteX125" fmla="*/ 5310254 w 6565124"/>
              <a:gd name="connsiteY125" fmla="*/ 0 h 1112703"/>
              <a:gd name="connsiteX126" fmla="*/ 5682832 w 6565124"/>
              <a:gd name="connsiteY126" fmla="*/ 0 h 1112703"/>
              <a:gd name="connsiteX127" fmla="*/ 5685849 w 6565124"/>
              <a:gd name="connsiteY127" fmla="*/ 0 h 1112703"/>
              <a:gd name="connsiteX128" fmla="*/ 5689822 w 6565124"/>
              <a:gd name="connsiteY128" fmla="*/ 0 h 1112703"/>
              <a:gd name="connsiteX129" fmla="*/ 5690821 w 6565124"/>
              <a:gd name="connsiteY129" fmla="*/ 0 h 1112703"/>
              <a:gd name="connsiteX130" fmla="*/ 5775852 w 6565124"/>
              <a:gd name="connsiteY130" fmla="*/ 0 h 1112703"/>
              <a:gd name="connsiteX131" fmla="*/ 6197162 w 6565124"/>
              <a:gd name="connsiteY131" fmla="*/ 0 h 1112703"/>
              <a:gd name="connsiteX132" fmla="*/ 6295772 w 6565124"/>
              <a:gd name="connsiteY132" fmla="*/ 56641 h 1112703"/>
              <a:gd name="connsiteX133" fmla="*/ 6551428 w 6565124"/>
              <a:gd name="connsiteY133" fmla="*/ 499712 h 1112703"/>
              <a:gd name="connsiteX134" fmla="*/ 6551428 w 6565124"/>
              <a:gd name="connsiteY134" fmla="*/ 612992 h 1112703"/>
              <a:gd name="connsiteX135" fmla="*/ 6295772 w 6565124"/>
              <a:gd name="connsiteY135" fmla="*/ 1056063 h 1112703"/>
              <a:gd name="connsiteX136" fmla="*/ 6197162 w 6565124"/>
              <a:gd name="connsiteY136" fmla="*/ 1112703 h 11127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Lst>
            <a:rect l="l" t="t" r="r" b="b"/>
            <a:pathLst>
              <a:path w="6565124" h="1112703">
                <a:moveTo>
                  <a:pt x="6197162" y="1112703"/>
                </a:moveTo>
                <a:lnTo>
                  <a:pt x="5690821" y="1112703"/>
                </a:lnTo>
                <a:lnTo>
                  <a:pt x="5685849" y="1112703"/>
                </a:lnTo>
                <a:lnTo>
                  <a:pt x="5186165" y="1112703"/>
                </a:lnTo>
                <a:lnTo>
                  <a:pt x="5179508" y="1112703"/>
                </a:lnTo>
                <a:lnTo>
                  <a:pt x="4679824" y="1112703"/>
                </a:lnTo>
                <a:lnTo>
                  <a:pt x="4674852" y="1112703"/>
                </a:lnTo>
                <a:lnTo>
                  <a:pt x="4354760" y="1112703"/>
                </a:lnTo>
                <a:lnTo>
                  <a:pt x="4238331" y="1112703"/>
                </a:lnTo>
                <a:lnTo>
                  <a:pt x="4168511" y="1112703"/>
                </a:lnTo>
                <a:lnTo>
                  <a:pt x="3848419" y="1112703"/>
                </a:lnTo>
                <a:lnTo>
                  <a:pt x="3843447" y="1112703"/>
                </a:lnTo>
                <a:lnTo>
                  <a:pt x="3731991" y="1112703"/>
                </a:lnTo>
                <a:lnTo>
                  <a:pt x="3727018" y="1112703"/>
                </a:lnTo>
                <a:lnTo>
                  <a:pt x="3343763" y="1112703"/>
                </a:lnTo>
                <a:lnTo>
                  <a:pt x="3337106" y="1112703"/>
                </a:lnTo>
                <a:lnTo>
                  <a:pt x="3227334" y="1112703"/>
                </a:lnTo>
                <a:lnTo>
                  <a:pt x="3220677" y="1112703"/>
                </a:lnTo>
                <a:lnTo>
                  <a:pt x="2837422" y="1112703"/>
                </a:lnTo>
                <a:lnTo>
                  <a:pt x="2832450" y="1112703"/>
                </a:lnTo>
                <a:lnTo>
                  <a:pt x="2720994" y="1112703"/>
                </a:lnTo>
                <a:lnTo>
                  <a:pt x="2716021" y="1112703"/>
                </a:lnTo>
                <a:lnTo>
                  <a:pt x="2395929" y="1112703"/>
                </a:lnTo>
                <a:lnTo>
                  <a:pt x="2326109" y="1112703"/>
                </a:lnTo>
                <a:lnTo>
                  <a:pt x="2209681" y="1112703"/>
                </a:lnTo>
                <a:lnTo>
                  <a:pt x="1889589" y="1112703"/>
                </a:lnTo>
                <a:lnTo>
                  <a:pt x="1884616" y="1112703"/>
                </a:lnTo>
                <a:lnTo>
                  <a:pt x="1384932" y="1112703"/>
                </a:lnTo>
                <a:lnTo>
                  <a:pt x="1378275" y="1112703"/>
                </a:lnTo>
                <a:lnTo>
                  <a:pt x="878592" y="1112703"/>
                </a:lnTo>
                <a:lnTo>
                  <a:pt x="873619" y="1112703"/>
                </a:lnTo>
                <a:lnTo>
                  <a:pt x="367278" y="1112703"/>
                </a:lnTo>
                <a:cubicBezTo>
                  <a:pt x="331669" y="1112703"/>
                  <a:pt x="286929" y="1087124"/>
                  <a:pt x="268668" y="1056063"/>
                </a:cubicBezTo>
                <a:cubicBezTo>
                  <a:pt x="13011" y="612992"/>
                  <a:pt x="13011" y="612992"/>
                  <a:pt x="13011" y="612992"/>
                </a:cubicBezTo>
                <a:cubicBezTo>
                  <a:pt x="-4337" y="581931"/>
                  <a:pt x="-4337" y="530773"/>
                  <a:pt x="13011" y="499712"/>
                </a:cubicBezTo>
                <a:cubicBezTo>
                  <a:pt x="268668" y="56641"/>
                  <a:pt x="268668" y="56641"/>
                  <a:pt x="268668" y="56641"/>
                </a:cubicBezTo>
                <a:cubicBezTo>
                  <a:pt x="286929" y="25580"/>
                  <a:pt x="331669" y="0"/>
                  <a:pt x="367278" y="0"/>
                </a:cubicBezTo>
                <a:cubicBezTo>
                  <a:pt x="750764" y="0"/>
                  <a:pt x="846635" y="0"/>
                  <a:pt x="870602" y="0"/>
                </a:cubicBezTo>
                <a:lnTo>
                  <a:pt x="873619" y="0"/>
                </a:lnTo>
                <a:lnTo>
                  <a:pt x="877593" y="0"/>
                </a:lnTo>
                <a:cubicBezTo>
                  <a:pt x="878592" y="0"/>
                  <a:pt x="878592" y="0"/>
                  <a:pt x="878592" y="0"/>
                </a:cubicBezTo>
                <a:lnTo>
                  <a:pt x="963623" y="0"/>
                </a:lnTo>
                <a:cubicBezTo>
                  <a:pt x="1226941" y="0"/>
                  <a:pt x="1325686" y="0"/>
                  <a:pt x="1362715" y="0"/>
                </a:cubicBezTo>
                <a:lnTo>
                  <a:pt x="1378275" y="0"/>
                </a:lnTo>
                <a:lnTo>
                  <a:pt x="1378349" y="0"/>
                </a:lnTo>
                <a:cubicBezTo>
                  <a:pt x="1384932" y="0"/>
                  <a:pt x="1384932" y="0"/>
                  <a:pt x="1384932" y="0"/>
                </a:cubicBezTo>
                <a:lnTo>
                  <a:pt x="1509022" y="0"/>
                </a:lnTo>
                <a:cubicBezTo>
                  <a:pt x="1784605" y="0"/>
                  <a:pt x="1860628" y="0"/>
                  <a:pt x="1881599" y="0"/>
                </a:cubicBezTo>
                <a:lnTo>
                  <a:pt x="1884616" y="0"/>
                </a:lnTo>
                <a:lnTo>
                  <a:pt x="1888590" y="0"/>
                </a:lnTo>
                <a:cubicBezTo>
                  <a:pt x="1889589" y="0"/>
                  <a:pt x="1889589" y="0"/>
                  <a:pt x="1889589" y="0"/>
                </a:cubicBezTo>
                <a:lnTo>
                  <a:pt x="1974620" y="0"/>
                </a:lnTo>
                <a:cubicBezTo>
                  <a:pt x="2053615" y="0"/>
                  <a:pt x="2117799" y="0"/>
                  <a:pt x="2169948" y="0"/>
                </a:cubicBezTo>
                <a:lnTo>
                  <a:pt x="2209681" y="0"/>
                </a:lnTo>
                <a:lnTo>
                  <a:pt x="2293070" y="0"/>
                </a:lnTo>
                <a:lnTo>
                  <a:pt x="2326109" y="0"/>
                </a:lnTo>
                <a:lnTo>
                  <a:pt x="2343265" y="0"/>
                </a:lnTo>
                <a:cubicBezTo>
                  <a:pt x="2395929" y="0"/>
                  <a:pt x="2395929" y="0"/>
                  <a:pt x="2395929" y="0"/>
                </a:cubicBezTo>
                <a:lnTo>
                  <a:pt x="2446737" y="0"/>
                </a:lnTo>
                <a:lnTo>
                  <a:pt x="2456856" y="0"/>
                </a:lnTo>
                <a:lnTo>
                  <a:pt x="2596162" y="0"/>
                </a:lnTo>
                <a:lnTo>
                  <a:pt x="2628383" y="0"/>
                </a:lnTo>
                <a:lnTo>
                  <a:pt x="2678176" y="0"/>
                </a:lnTo>
                <a:lnTo>
                  <a:pt x="2713004" y="0"/>
                </a:lnTo>
                <a:lnTo>
                  <a:pt x="2716021" y="0"/>
                </a:lnTo>
                <a:lnTo>
                  <a:pt x="2719995" y="0"/>
                </a:lnTo>
                <a:lnTo>
                  <a:pt x="2720994" y="0"/>
                </a:lnTo>
                <a:lnTo>
                  <a:pt x="2738624" y="0"/>
                </a:lnTo>
                <a:cubicBezTo>
                  <a:pt x="2766661" y="0"/>
                  <a:pt x="2786742" y="0"/>
                  <a:pt x="2801125" y="0"/>
                </a:cubicBezTo>
                <a:lnTo>
                  <a:pt x="2806025" y="0"/>
                </a:lnTo>
                <a:lnTo>
                  <a:pt x="2829433" y="0"/>
                </a:lnTo>
                <a:lnTo>
                  <a:pt x="2832450" y="0"/>
                </a:lnTo>
                <a:lnTo>
                  <a:pt x="2836424" y="0"/>
                </a:lnTo>
                <a:cubicBezTo>
                  <a:pt x="2837422" y="0"/>
                  <a:pt x="2837422" y="0"/>
                  <a:pt x="2837422" y="0"/>
                </a:cubicBezTo>
                <a:lnTo>
                  <a:pt x="2922453" y="0"/>
                </a:lnTo>
                <a:lnTo>
                  <a:pt x="2974263" y="0"/>
                </a:lnTo>
                <a:lnTo>
                  <a:pt x="3090429" y="0"/>
                </a:lnTo>
                <a:lnTo>
                  <a:pt x="3090692" y="0"/>
                </a:lnTo>
                <a:lnTo>
                  <a:pt x="3205117" y="0"/>
                </a:lnTo>
                <a:lnTo>
                  <a:pt x="3206858" y="0"/>
                </a:lnTo>
                <a:lnTo>
                  <a:pt x="3220677" y="0"/>
                </a:lnTo>
                <a:lnTo>
                  <a:pt x="3220751" y="0"/>
                </a:lnTo>
                <a:lnTo>
                  <a:pt x="3227334" y="0"/>
                </a:lnTo>
                <a:lnTo>
                  <a:pt x="3321545" y="0"/>
                </a:lnTo>
                <a:lnTo>
                  <a:pt x="3337106" y="0"/>
                </a:lnTo>
                <a:lnTo>
                  <a:pt x="3337180" y="0"/>
                </a:lnTo>
                <a:cubicBezTo>
                  <a:pt x="3343763" y="0"/>
                  <a:pt x="3343763" y="0"/>
                  <a:pt x="3343763" y="0"/>
                </a:cubicBezTo>
                <a:lnTo>
                  <a:pt x="3351424" y="0"/>
                </a:lnTo>
                <a:lnTo>
                  <a:pt x="3467852" y="0"/>
                </a:lnTo>
                <a:lnTo>
                  <a:pt x="3522951" y="0"/>
                </a:lnTo>
                <a:lnTo>
                  <a:pt x="3633192" y="0"/>
                </a:lnTo>
                <a:lnTo>
                  <a:pt x="3639380" y="0"/>
                </a:lnTo>
                <a:lnTo>
                  <a:pt x="3695692" y="0"/>
                </a:lnTo>
                <a:lnTo>
                  <a:pt x="3724001" y="0"/>
                </a:lnTo>
                <a:lnTo>
                  <a:pt x="3727018" y="0"/>
                </a:lnTo>
                <a:lnTo>
                  <a:pt x="3730992" y="0"/>
                </a:lnTo>
                <a:lnTo>
                  <a:pt x="3731991" y="0"/>
                </a:lnTo>
                <a:lnTo>
                  <a:pt x="3749620" y="0"/>
                </a:lnTo>
                <a:cubicBezTo>
                  <a:pt x="3777658" y="0"/>
                  <a:pt x="3797739" y="0"/>
                  <a:pt x="3812121" y="0"/>
                </a:cubicBezTo>
                <a:lnTo>
                  <a:pt x="3817022" y="0"/>
                </a:lnTo>
                <a:lnTo>
                  <a:pt x="3840430" y="0"/>
                </a:lnTo>
                <a:lnTo>
                  <a:pt x="3843447" y="0"/>
                </a:lnTo>
                <a:lnTo>
                  <a:pt x="3847421" y="0"/>
                </a:lnTo>
                <a:cubicBezTo>
                  <a:pt x="3848419" y="0"/>
                  <a:pt x="3848419" y="0"/>
                  <a:pt x="3848419" y="0"/>
                </a:cubicBezTo>
                <a:lnTo>
                  <a:pt x="3933450" y="0"/>
                </a:lnTo>
                <a:lnTo>
                  <a:pt x="4012350" y="0"/>
                </a:lnTo>
                <a:lnTo>
                  <a:pt x="4135472" y="0"/>
                </a:lnTo>
                <a:lnTo>
                  <a:pt x="4168511" y="0"/>
                </a:lnTo>
                <a:lnTo>
                  <a:pt x="4177020" y="0"/>
                </a:lnTo>
                <a:lnTo>
                  <a:pt x="4185667" y="0"/>
                </a:lnTo>
                <a:lnTo>
                  <a:pt x="4231748" y="0"/>
                </a:lnTo>
                <a:lnTo>
                  <a:pt x="4238331" y="0"/>
                </a:lnTo>
                <a:lnTo>
                  <a:pt x="4299258" y="0"/>
                </a:lnTo>
                <a:lnTo>
                  <a:pt x="4302096" y="0"/>
                </a:lnTo>
                <a:cubicBezTo>
                  <a:pt x="4354760" y="0"/>
                  <a:pt x="4354760" y="0"/>
                  <a:pt x="4354760" y="0"/>
                </a:cubicBezTo>
                <a:lnTo>
                  <a:pt x="4470785" y="0"/>
                </a:lnTo>
                <a:cubicBezTo>
                  <a:pt x="4609411" y="0"/>
                  <a:pt x="4656107" y="0"/>
                  <a:pt x="4671835" y="0"/>
                </a:cubicBezTo>
                <a:lnTo>
                  <a:pt x="4674852" y="0"/>
                </a:lnTo>
                <a:lnTo>
                  <a:pt x="4678826" y="0"/>
                </a:lnTo>
                <a:cubicBezTo>
                  <a:pt x="4679824" y="0"/>
                  <a:pt x="4679824" y="0"/>
                  <a:pt x="4679824" y="0"/>
                </a:cubicBezTo>
                <a:lnTo>
                  <a:pt x="4764855" y="0"/>
                </a:lnTo>
                <a:cubicBezTo>
                  <a:pt x="5028174" y="0"/>
                  <a:pt x="5126918" y="0"/>
                  <a:pt x="5163947" y="0"/>
                </a:cubicBezTo>
                <a:lnTo>
                  <a:pt x="5179508" y="0"/>
                </a:lnTo>
                <a:lnTo>
                  <a:pt x="5179582" y="0"/>
                </a:lnTo>
                <a:cubicBezTo>
                  <a:pt x="5186165" y="0"/>
                  <a:pt x="5186165" y="0"/>
                  <a:pt x="5186165" y="0"/>
                </a:cubicBezTo>
                <a:lnTo>
                  <a:pt x="5310254" y="0"/>
                </a:lnTo>
                <a:cubicBezTo>
                  <a:pt x="5585838" y="0"/>
                  <a:pt x="5661860" y="0"/>
                  <a:pt x="5682832" y="0"/>
                </a:cubicBezTo>
                <a:lnTo>
                  <a:pt x="5685849" y="0"/>
                </a:lnTo>
                <a:lnTo>
                  <a:pt x="5689822" y="0"/>
                </a:lnTo>
                <a:cubicBezTo>
                  <a:pt x="5690821" y="0"/>
                  <a:pt x="5690821" y="0"/>
                  <a:pt x="5690821" y="0"/>
                </a:cubicBezTo>
                <a:lnTo>
                  <a:pt x="5775852" y="0"/>
                </a:lnTo>
                <a:cubicBezTo>
                  <a:pt x="6197162" y="0"/>
                  <a:pt x="6197162" y="0"/>
                  <a:pt x="6197162" y="0"/>
                </a:cubicBezTo>
                <a:cubicBezTo>
                  <a:pt x="6233684" y="0"/>
                  <a:pt x="6277511" y="25580"/>
                  <a:pt x="6295772" y="56641"/>
                </a:cubicBezTo>
                <a:cubicBezTo>
                  <a:pt x="6551428" y="499712"/>
                  <a:pt x="6551428" y="499712"/>
                  <a:pt x="6551428" y="499712"/>
                </a:cubicBezTo>
                <a:cubicBezTo>
                  <a:pt x="6569690" y="530772"/>
                  <a:pt x="6569690" y="581931"/>
                  <a:pt x="6551428" y="612992"/>
                </a:cubicBezTo>
                <a:cubicBezTo>
                  <a:pt x="6295772" y="1056063"/>
                  <a:pt x="6295772" y="1056063"/>
                  <a:pt x="6295772" y="1056063"/>
                </a:cubicBezTo>
                <a:cubicBezTo>
                  <a:pt x="6277511" y="1087124"/>
                  <a:pt x="6233684" y="1112703"/>
                  <a:pt x="6197162" y="1112703"/>
                </a:cubicBezTo>
                <a:close/>
              </a:path>
            </a:pathLst>
          </a:custGeom>
          <a:solidFill>
            <a:schemeClr val="bg1">
              <a:lumMod val="75000"/>
            </a:schemeClr>
          </a:solidFill>
          <a:ln w="31750" cap="flat">
            <a:gradFill>
              <a:gsLst>
                <a:gs pos="0">
                  <a:schemeClr val="bg1"/>
                </a:gs>
                <a:gs pos="100000">
                  <a:srgbClr val="DDDDDD"/>
                </a:gs>
              </a:gsLst>
              <a:lin ang="5400000" scaled="1"/>
            </a:gradFill>
            <a:prstDash val="solid"/>
            <a:miter lim="800000"/>
          </a:ln>
          <a:effectLst>
            <a:outerShdw blurRad="228600" dist="101600" dir="5400000" algn="t" rotWithShape="0">
              <a:schemeClr val="tx1">
                <a:lumMod val="85000"/>
                <a:lumOff val="15000"/>
                <a:alpha val="33000"/>
              </a:schemeClr>
            </a:outerShdw>
          </a:effectLst>
        </p:spPr>
        <p:txBody>
          <a:bodyPr vert="horz" wrap="square" lIns="91440" tIns="45720" rIns="91440" bIns="4572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11" name="Rectangle 11">
            <a:extLst>
              <a:ext uri="{FF2B5EF4-FFF2-40B4-BE49-F238E27FC236}">
                <a16:creationId xmlns:a16="http://schemas.microsoft.com/office/drawing/2014/main" id="{528859ED-251B-4149-B1DC-78ADAEE81FCC}"/>
              </a:ext>
            </a:extLst>
          </p:cNvPr>
          <p:cNvSpPr>
            <a:spLocks noChangeArrowheads="1"/>
          </p:cNvSpPr>
          <p:nvPr/>
        </p:nvSpPr>
        <p:spPr bwMode="gray">
          <a:xfrm>
            <a:off x="5561901" y="2970014"/>
            <a:ext cx="4283483" cy="471668"/>
          </a:xfrm>
          <a:prstGeom prst="rect">
            <a:avLst/>
          </a:prstGeom>
          <a:noFill/>
          <a:ln>
            <a:noFill/>
          </a:ln>
        </p:spPr>
        <p:txBody>
          <a:bodyPr wrap="square" lIns="0" tIns="0" rIns="0" bIns="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3000" b="0" i="0" u="none" strike="noStrike" kern="1200" cap="none" spc="0" normalizeH="0" baseline="0" noProof="0">
                <a:ln>
                  <a:noFill/>
                </a:ln>
                <a:solidFill>
                  <a:schemeClr val="bg1"/>
                </a:solidFill>
                <a:effectLst/>
                <a:uLnTx/>
                <a:uFillTx/>
                <a:latin typeface="Arial Black" panose="020B0A04020102020204" pitchFamily="34" charset="0"/>
                <a:ea typeface="微软雅黑" panose="020B0503020204020204" pitchFamily="34" charset="-122"/>
              </a:rPr>
              <a:t>Research Activities</a:t>
            </a:r>
            <a:endParaRPr kumimoji="0" lang="zh-CN" altLang="en-US" sz="3000" b="0" i="0" u="none" strike="noStrike" kern="1200" cap="none" spc="0" normalizeH="0" baseline="0" noProof="0">
              <a:ln>
                <a:noFill/>
              </a:ln>
              <a:solidFill>
                <a:schemeClr val="bg1"/>
              </a:solidFill>
              <a:effectLst/>
              <a:uLnTx/>
              <a:uFillTx/>
              <a:latin typeface="Arial Black" panose="020B0A04020102020204" pitchFamily="34" charset="0"/>
              <a:ea typeface="微软雅黑" panose="020B0503020204020204" pitchFamily="34" charset="-122"/>
            </a:endParaRPr>
          </a:p>
        </p:txBody>
      </p:sp>
      <p:sp>
        <p:nvSpPr>
          <p:cNvPr id="12" name="Rectangle 11">
            <a:extLst>
              <a:ext uri="{FF2B5EF4-FFF2-40B4-BE49-F238E27FC236}">
                <a16:creationId xmlns:a16="http://schemas.microsoft.com/office/drawing/2014/main" id="{B0C17E3B-D9B4-4303-BACB-F8588EC4C452}"/>
              </a:ext>
            </a:extLst>
          </p:cNvPr>
          <p:cNvSpPr>
            <a:spLocks noChangeArrowheads="1"/>
          </p:cNvSpPr>
          <p:nvPr/>
        </p:nvSpPr>
        <p:spPr bwMode="gray">
          <a:xfrm>
            <a:off x="5561900" y="4469025"/>
            <a:ext cx="6122099" cy="430887"/>
          </a:xfrm>
          <a:prstGeom prst="rect">
            <a:avLst/>
          </a:prstGeom>
          <a:noFill/>
          <a:ln>
            <a:noFill/>
          </a:ln>
        </p:spPr>
        <p:txBody>
          <a:bodyPr wrap="square" lIns="0" tIns="0" rIns="0" bIns="0">
            <a:spAutoFit/>
          </a:bodyPr>
          <a:lstStyle/>
          <a:p>
            <a:pPr defTabSz="457200">
              <a:defRPr/>
            </a:pPr>
            <a:r>
              <a:rPr lang="en-US" altLang="zh-CN" sz="2800">
                <a:solidFill>
                  <a:srgbClr val="44546A"/>
                </a:solidFill>
                <a:latin typeface="Arial Black" panose="020B0A04020102020204" pitchFamily="34" charset="0"/>
                <a:ea typeface="微软雅黑" panose="020B0503020204020204" pitchFamily="34" charset="-122"/>
              </a:rPr>
              <a:t>Sum. </a:t>
            </a:r>
            <a:r>
              <a:rPr lang="en-US" altLang="zh-CN" sz="2000">
                <a:solidFill>
                  <a:srgbClr val="44546A"/>
                </a:solidFill>
                <a:latin typeface="Arial Black" panose="020B0A04020102020204" pitchFamily="34" charset="0"/>
                <a:ea typeface="微软雅黑" panose="020B0503020204020204" pitchFamily="34" charset="-122"/>
              </a:rPr>
              <a:t>&amp;</a:t>
            </a:r>
            <a:r>
              <a:rPr lang="en-US" altLang="zh-CN" sz="2800">
                <a:solidFill>
                  <a:srgbClr val="44546A"/>
                </a:solidFill>
                <a:latin typeface="Arial Black" panose="020B0A04020102020204" pitchFamily="34" charset="0"/>
                <a:ea typeface="微软雅黑" panose="020B0503020204020204" pitchFamily="34" charset="-122"/>
              </a:rPr>
              <a:t> Acknowledgment</a:t>
            </a:r>
            <a:endParaRPr lang="zh-CN" altLang="en-US" sz="2800">
              <a:solidFill>
                <a:srgbClr val="44546A"/>
              </a:solidFill>
              <a:latin typeface="Arial Black" panose="020B0A04020102020204" pitchFamily="34" charset="0"/>
              <a:ea typeface="微软雅黑" panose="020B0503020204020204" pitchFamily="34" charset="-122"/>
            </a:endParaRPr>
          </a:p>
        </p:txBody>
      </p:sp>
      <p:sp>
        <p:nvSpPr>
          <p:cNvPr id="13" name="Rectangle 11">
            <a:extLst>
              <a:ext uri="{FF2B5EF4-FFF2-40B4-BE49-F238E27FC236}">
                <a16:creationId xmlns:a16="http://schemas.microsoft.com/office/drawing/2014/main" id="{918CA88D-C449-4A36-8B6B-BAC1880E5AF0}"/>
              </a:ext>
            </a:extLst>
          </p:cNvPr>
          <p:cNvSpPr>
            <a:spLocks noChangeArrowheads="1"/>
          </p:cNvSpPr>
          <p:nvPr/>
        </p:nvSpPr>
        <p:spPr bwMode="gray">
          <a:xfrm>
            <a:off x="5561901" y="1476005"/>
            <a:ext cx="3707934" cy="461665"/>
          </a:xfrm>
          <a:prstGeom prst="rect">
            <a:avLst/>
          </a:prstGeom>
          <a:noFill/>
          <a:ln>
            <a:noFill/>
          </a:ln>
        </p:spPr>
        <p:txBody>
          <a:bodyPr wrap="square" lIns="0" tIns="0" rIns="0" bIns="0">
            <a:spAutoFit/>
          </a:bodyPr>
          <a:lstStyle/>
          <a:p>
            <a:pPr marR="0" lvl="0" indent="0" defTabSz="457200" fontAlgn="auto">
              <a:lnSpc>
                <a:spcPct val="100000"/>
              </a:lnSpc>
              <a:spcBef>
                <a:spcPts val="0"/>
              </a:spcBef>
              <a:spcAft>
                <a:spcPts val="0"/>
              </a:spcAft>
              <a:buClrTx/>
              <a:buSzTx/>
              <a:buFontTx/>
              <a:buNone/>
              <a:tabLst/>
              <a:defRPr/>
            </a:pPr>
            <a:r>
              <a:rPr lang="en-US" altLang="zh-CN" sz="3000">
                <a:solidFill>
                  <a:schemeClr val="bg1"/>
                </a:solidFill>
                <a:latin typeface="Arial Black" panose="020B0A04020102020204" pitchFamily="34" charset="0"/>
                <a:ea typeface="微软雅黑" panose="020B0503020204020204" pitchFamily="34" charset="-122"/>
              </a:rPr>
              <a:t>Self-Introduction</a:t>
            </a:r>
            <a:endParaRPr lang="zh-CN" altLang="en-US" sz="3000">
              <a:solidFill>
                <a:schemeClr val="bg1"/>
              </a:solidFill>
              <a:latin typeface="Arial Black" panose="020B0A04020102020204" pitchFamily="34" charset="0"/>
              <a:ea typeface="微软雅黑" panose="020B0503020204020204" pitchFamily="34" charset="-122"/>
            </a:endParaRPr>
          </a:p>
        </p:txBody>
      </p:sp>
      <p:grpSp>
        <p:nvGrpSpPr>
          <p:cNvPr id="22" name="组合 21">
            <a:extLst>
              <a:ext uri="{FF2B5EF4-FFF2-40B4-BE49-F238E27FC236}">
                <a16:creationId xmlns:a16="http://schemas.microsoft.com/office/drawing/2014/main" id="{1326D838-8134-4EF1-B439-3963A131D883}"/>
              </a:ext>
            </a:extLst>
          </p:cNvPr>
          <p:cNvGrpSpPr/>
          <p:nvPr/>
        </p:nvGrpSpPr>
        <p:grpSpPr>
          <a:xfrm>
            <a:off x="3633046" y="2545503"/>
            <a:ext cx="1321544" cy="1320691"/>
            <a:chOff x="8955123" y="2633014"/>
            <a:chExt cx="1501200" cy="1500230"/>
          </a:xfrm>
        </p:grpSpPr>
        <p:sp>
          <p:nvSpPr>
            <p:cNvPr id="23" name="Freeform 5">
              <a:extLst>
                <a:ext uri="{FF2B5EF4-FFF2-40B4-BE49-F238E27FC236}">
                  <a16:creationId xmlns:a16="http://schemas.microsoft.com/office/drawing/2014/main" id="{7747ADEA-F80B-437E-A446-97D1A66E2601}"/>
                </a:ext>
              </a:extLst>
            </p:cNvPr>
            <p:cNvSpPr/>
            <p:nvPr/>
          </p:nvSpPr>
          <p:spPr bwMode="auto">
            <a:xfrm rot="10800000">
              <a:off x="8955123" y="2633014"/>
              <a:ext cx="1501200" cy="1500230"/>
            </a:xfrm>
            <a:prstGeom prst="ellipse">
              <a:avLst/>
            </a:prstGeom>
            <a:gradFill flip="none" rotWithShape="1">
              <a:gsLst>
                <a:gs pos="0">
                  <a:schemeClr val="bg1"/>
                </a:gs>
                <a:gs pos="100000">
                  <a:srgbClr val="D9D9D9"/>
                </a:gs>
              </a:gsLst>
              <a:lin ang="2700000" scaled="1"/>
              <a:tileRect/>
            </a:gradFill>
            <a:ln w="25400">
              <a:gradFill flip="none" rotWithShape="1">
                <a:gsLst>
                  <a:gs pos="29000">
                    <a:srgbClr val="E0E0E0"/>
                  </a:gs>
                  <a:gs pos="0">
                    <a:schemeClr val="bg1">
                      <a:lumMod val="65000"/>
                    </a:schemeClr>
                  </a:gs>
                  <a:gs pos="83000">
                    <a:schemeClr val="bg1"/>
                  </a:gs>
                </a:gsLst>
                <a:lin ang="2700000" scaled="1"/>
                <a:tileRect/>
              </a:gradFill>
            </a:ln>
            <a:effectLst>
              <a:outerShdw blurRad="355600" dist="88900" dir="2700000" algn="tl" rotWithShape="0">
                <a:prstClr val="black">
                  <a:alpha val="3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4" name="Freeform 5">
              <a:extLst>
                <a:ext uri="{FF2B5EF4-FFF2-40B4-BE49-F238E27FC236}">
                  <a16:creationId xmlns:a16="http://schemas.microsoft.com/office/drawing/2014/main" id="{372DEDFC-F5B3-4510-9AAF-C975E6E5D87A}"/>
                </a:ext>
              </a:extLst>
            </p:cNvPr>
            <p:cNvSpPr/>
            <p:nvPr/>
          </p:nvSpPr>
          <p:spPr bwMode="auto">
            <a:xfrm rot="10800000">
              <a:off x="9122523" y="2799596"/>
              <a:ext cx="1166400" cy="1167066"/>
            </a:xfrm>
            <a:prstGeom prst="ellipse">
              <a:avLst/>
            </a:prstGeom>
            <a:solidFill>
              <a:schemeClr val="bg1">
                <a:lumMod val="85000"/>
              </a:schemeClr>
            </a:solidFill>
            <a:ln w="25400">
              <a:solidFill>
                <a:schemeClr val="bg1">
                  <a:lumMod val="75000"/>
                </a:schemeClr>
              </a:solidFill>
            </a:ln>
            <a:effectLst>
              <a:outerShdw blurRad="254000" dist="114300" dir="2700000" algn="tl" rotWithShape="0">
                <a:prstClr val="black">
                  <a:alpha val="2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5" name="TextBox 12">
              <a:extLst>
                <a:ext uri="{FF2B5EF4-FFF2-40B4-BE49-F238E27FC236}">
                  <a16:creationId xmlns:a16="http://schemas.microsoft.com/office/drawing/2014/main" id="{815A86A2-11BB-4CEA-980C-E72D746E3B20}"/>
                </a:ext>
              </a:extLst>
            </p:cNvPr>
            <p:cNvSpPr txBox="1"/>
            <p:nvPr/>
          </p:nvSpPr>
          <p:spPr>
            <a:xfrm>
              <a:off x="9387007" y="3013797"/>
              <a:ext cx="637430" cy="839080"/>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square" lIns="0" tIns="0" rIns="0" bIns="0">
              <a:spAutoFit/>
            </a:bodyPr>
            <a:lstStyle>
              <a:defPPr>
                <a:defRPr lang="zh-CN"/>
              </a:defPPr>
              <a:lvl1pPr algn="ctr" fontAlgn="auto">
                <a:spcBef>
                  <a:spcPts val="0"/>
                </a:spcBef>
                <a:spcAft>
                  <a:spcPts val="0"/>
                </a:spcAft>
                <a:defRPr sz="14000" b="1">
                  <a:ln w="12700">
                    <a:gradFill flip="none" rotWithShape="1">
                      <a:gsLst>
                        <a:gs pos="20000">
                          <a:schemeClr val="bg1">
                            <a:alpha val="0"/>
                          </a:schemeClr>
                        </a:gs>
                        <a:gs pos="80000">
                          <a:schemeClr val="bg1"/>
                        </a:gs>
                      </a:gsLst>
                      <a:lin ang="8100000" scaled="1"/>
                      <a:tileRect/>
                    </a:gradFill>
                  </a:ln>
                  <a:solidFill>
                    <a:schemeClr val="bg2">
                      <a:lumMod val="50000"/>
                    </a:schemeClr>
                  </a:solidFill>
                  <a:effectLst>
                    <a:innerShdw blurRad="38100" dist="25400" dir="18900000">
                      <a:prstClr val="black">
                        <a:alpha val="50000"/>
                      </a:prstClr>
                    </a:innerShdw>
                  </a:effectLst>
                  <a:latin typeface="Agency FB" panose="020B0503020202020204" pitchFamily="34" charset="0"/>
                  <a:ea typeface="微软雅黑" panose="020B0503020204020204" pitchFamily="34" charset="-122"/>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CN" sz="4800" b="0" i="0" u="none" strike="noStrike" kern="1200" cap="none" spc="0" normalizeH="0" baseline="0" noProof="0">
                  <a:ln w="12700">
                    <a:noFill/>
                  </a:ln>
                  <a:solidFill>
                    <a:prstClr val="white"/>
                  </a:solidFill>
                  <a:effectLst/>
                  <a:uLnTx/>
                  <a:uFillTx/>
                  <a:latin typeface="Agency FB" panose="020B0503020202020204" pitchFamily="34" charset="0"/>
                  <a:ea typeface="微软雅黑" panose="020B0503020204020204" pitchFamily="34" charset="-122"/>
                  <a:cs typeface="+mn-cs"/>
                </a:rPr>
                <a:t>02</a:t>
              </a:r>
              <a:endParaRPr kumimoji="0" lang="zh-CN" altLang="en-US" sz="4800" b="0" i="0" u="none" strike="noStrike" kern="1200" cap="none" spc="0" normalizeH="0" baseline="0" noProof="0">
                <a:ln w="12700">
                  <a:noFill/>
                </a:ln>
                <a:solidFill>
                  <a:prstClr val="white"/>
                </a:solidFill>
                <a:effectLst/>
                <a:uLnTx/>
                <a:uFillTx/>
                <a:latin typeface="Agency FB" panose="020B0503020202020204" pitchFamily="34" charset="0"/>
                <a:ea typeface="微软雅黑" panose="020B0503020204020204" pitchFamily="34" charset="-122"/>
                <a:cs typeface="+mn-cs"/>
              </a:endParaRPr>
            </a:p>
          </p:txBody>
        </p:sp>
      </p:grpSp>
      <p:grpSp>
        <p:nvGrpSpPr>
          <p:cNvPr id="26" name="组合 25">
            <a:extLst>
              <a:ext uri="{FF2B5EF4-FFF2-40B4-BE49-F238E27FC236}">
                <a16:creationId xmlns:a16="http://schemas.microsoft.com/office/drawing/2014/main" id="{772570F2-84EA-477A-910C-BEA44695D095}"/>
              </a:ext>
            </a:extLst>
          </p:cNvPr>
          <p:cNvGrpSpPr/>
          <p:nvPr/>
        </p:nvGrpSpPr>
        <p:grpSpPr>
          <a:xfrm>
            <a:off x="3633046" y="4044514"/>
            <a:ext cx="1321544" cy="1320691"/>
            <a:chOff x="1991991" y="3757222"/>
            <a:chExt cx="1501200" cy="1500230"/>
          </a:xfrm>
        </p:grpSpPr>
        <p:sp>
          <p:nvSpPr>
            <p:cNvPr id="27" name="Freeform 5">
              <a:extLst>
                <a:ext uri="{FF2B5EF4-FFF2-40B4-BE49-F238E27FC236}">
                  <a16:creationId xmlns:a16="http://schemas.microsoft.com/office/drawing/2014/main" id="{CDB7224C-9EF4-4C56-A7F9-252DBEDADA1C}"/>
                </a:ext>
              </a:extLst>
            </p:cNvPr>
            <p:cNvSpPr/>
            <p:nvPr/>
          </p:nvSpPr>
          <p:spPr bwMode="auto">
            <a:xfrm rot="10800000">
              <a:off x="1991991" y="3757222"/>
              <a:ext cx="1501200" cy="1500230"/>
            </a:xfrm>
            <a:prstGeom prst="ellipse">
              <a:avLst/>
            </a:prstGeom>
            <a:gradFill flip="none" rotWithShape="1">
              <a:gsLst>
                <a:gs pos="0">
                  <a:schemeClr val="bg1"/>
                </a:gs>
                <a:gs pos="100000">
                  <a:srgbClr val="D9D9D9"/>
                </a:gs>
              </a:gsLst>
              <a:lin ang="2700000" scaled="1"/>
              <a:tileRect/>
            </a:gradFill>
            <a:ln w="25400">
              <a:gradFill flip="none" rotWithShape="1">
                <a:gsLst>
                  <a:gs pos="29000">
                    <a:srgbClr val="E0E0E0"/>
                  </a:gs>
                  <a:gs pos="0">
                    <a:schemeClr val="bg1">
                      <a:lumMod val="65000"/>
                    </a:schemeClr>
                  </a:gs>
                  <a:gs pos="83000">
                    <a:schemeClr val="bg1"/>
                  </a:gs>
                </a:gsLst>
                <a:lin ang="2700000" scaled="1"/>
                <a:tileRect/>
              </a:gradFill>
            </a:ln>
            <a:effectLst>
              <a:outerShdw blurRad="355600" dist="88900" dir="2700000" algn="tl" rotWithShape="0">
                <a:prstClr val="black">
                  <a:alpha val="3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8" name="Freeform 5">
              <a:extLst>
                <a:ext uri="{FF2B5EF4-FFF2-40B4-BE49-F238E27FC236}">
                  <a16:creationId xmlns:a16="http://schemas.microsoft.com/office/drawing/2014/main" id="{16A249B5-9B6A-4187-8468-4F701EA0F947}"/>
                </a:ext>
              </a:extLst>
            </p:cNvPr>
            <p:cNvSpPr/>
            <p:nvPr/>
          </p:nvSpPr>
          <p:spPr bwMode="auto">
            <a:xfrm rot="10800000">
              <a:off x="2159391" y="3923804"/>
              <a:ext cx="1166400" cy="1167066"/>
            </a:xfrm>
            <a:prstGeom prst="ellipse">
              <a:avLst/>
            </a:prstGeom>
            <a:solidFill>
              <a:schemeClr val="accent6">
                <a:lumMod val="75000"/>
              </a:schemeClr>
            </a:solidFill>
            <a:ln w="25400">
              <a:gradFill flip="none" rotWithShape="1">
                <a:gsLst>
                  <a:gs pos="0">
                    <a:schemeClr val="accent3">
                      <a:lumMod val="75000"/>
                    </a:schemeClr>
                  </a:gs>
                  <a:gs pos="100000">
                    <a:schemeClr val="accent3"/>
                  </a:gs>
                </a:gsLst>
                <a:lin ang="2700000" scaled="1"/>
                <a:tileRect/>
              </a:gradFill>
            </a:ln>
            <a:effectLst>
              <a:outerShdw blurRad="254000" dist="114300" dir="2700000" algn="tl" rotWithShape="0">
                <a:prstClr val="black">
                  <a:alpha val="2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9" name="TextBox 12">
              <a:extLst>
                <a:ext uri="{FF2B5EF4-FFF2-40B4-BE49-F238E27FC236}">
                  <a16:creationId xmlns:a16="http://schemas.microsoft.com/office/drawing/2014/main" id="{1E0989C8-3638-41A9-88F8-922E23FA8F1A}"/>
                </a:ext>
              </a:extLst>
            </p:cNvPr>
            <p:cNvSpPr txBox="1"/>
            <p:nvPr/>
          </p:nvSpPr>
          <p:spPr>
            <a:xfrm>
              <a:off x="2423875" y="4138005"/>
              <a:ext cx="637430" cy="839080"/>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square" lIns="0" tIns="0" rIns="0" bIns="0">
              <a:spAutoFit/>
            </a:bodyPr>
            <a:lstStyle>
              <a:defPPr>
                <a:defRPr lang="zh-CN"/>
              </a:defPPr>
              <a:lvl1pPr algn="ctr" fontAlgn="auto">
                <a:spcBef>
                  <a:spcPts val="0"/>
                </a:spcBef>
                <a:spcAft>
                  <a:spcPts val="0"/>
                </a:spcAft>
                <a:defRPr sz="14000" b="1">
                  <a:ln w="12700">
                    <a:gradFill flip="none" rotWithShape="1">
                      <a:gsLst>
                        <a:gs pos="20000">
                          <a:schemeClr val="bg1">
                            <a:alpha val="0"/>
                          </a:schemeClr>
                        </a:gs>
                        <a:gs pos="80000">
                          <a:schemeClr val="bg1"/>
                        </a:gs>
                      </a:gsLst>
                      <a:lin ang="8100000" scaled="1"/>
                      <a:tileRect/>
                    </a:gradFill>
                  </a:ln>
                  <a:solidFill>
                    <a:schemeClr val="bg2">
                      <a:lumMod val="50000"/>
                    </a:schemeClr>
                  </a:solidFill>
                  <a:effectLst>
                    <a:innerShdw blurRad="38100" dist="25400" dir="18900000">
                      <a:prstClr val="black">
                        <a:alpha val="50000"/>
                      </a:prstClr>
                    </a:innerShdw>
                  </a:effectLst>
                  <a:latin typeface="Agency FB" panose="020B0503020202020204" pitchFamily="34" charset="0"/>
                  <a:ea typeface="微软雅黑" panose="020B0503020204020204" pitchFamily="34" charset="-122"/>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CN" sz="4800" b="0" i="0" u="none" strike="noStrike" kern="1200" cap="none" spc="0" normalizeH="0" baseline="0" noProof="0">
                  <a:ln w="12700">
                    <a:noFill/>
                  </a:ln>
                  <a:solidFill>
                    <a:prstClr val="white"/>
                  </a:solidFill>
                  <a:effectLst/>
                  <a:uLnTx/>
                  <a:uFillTx/>
                  <a:latin typeface="Agency FB" panose="020B0503020202020204" pitchFamily="34" charset="0"/>
                  <a:ea typeface="微软雅黑" panose="020B0503020204020204" pitchFamily="34" charset="-122"/>
                  <a:cs typeface="+mn-cs"/>
                </a:rPr>
                <a:t>03</a:t>
              </a:r>
              <a:endParaRPr kumimoji="0" lang="zh-CN" altLang="en-US" sz="4800" b="0" i="0" u="none" strike="noStrike" kern="1200" cap="none" spc="0" normalizeH="0" baseline="0" noProof="0">
                <a:ln w="12700">
                  <a:noFill/>
                </a:ln>
                <a:solidFill>
                  <a:prstClr val="white"/>
                </a:solidFill>
                <a:effectLst/>
                <a:uLnTx/>
                <a:uFillTx/>
                <a:latin typeface="Agency FB" panose="020B0503020202020204" pitchFamily="34" charset="0"/>
                <a:ea typeface="微软雅黑" panose="020B0503020204020204" pitchFamily="34" charset="-122"/>
                <a:cs typeface="+mn-cs"/>
              </a:endParaRPr>
            </a:p>
          </p:txBody>
        </p:sp>
      </p:grpSp>
      <p:grpSp>
        <p:nvGrpSpPr>
          <p:cNvPr id="37" name="组合 36">
            <a:extLst>
              <a:ext uri="{FF2B5EF4-FFF2-40B4-BE49-F238E27FC236}">
                <a16:creationId xmlns:a16="http://schemas.microsoft.com/office/drawing/2014/main" id="{6569CE94-4EB6-4B34-A9CA-8FE6C7BD242E}"/>
              </a:ext>
            </a:extLst>
          </p:cNvPr>
          <p:cNvGrpSpPr/>
          <p:nvPr/>
        </p:nvGrpSpPr>
        <p:grpSpPr>
          <a:xfrm>
            <a:off x="10716933" y="2827848"/>
            <a:ext cx="755664" cy="756000"/>
            <a:chOff x="3099566" y="2962000"/>
            <a:chExt cx="755664" cy="756000"/>
          </a:xfrm>
          <a:solidFill>
            <a:schemeClr val="bg1">
              <a:lumMod val="85000"/>
            </a:schemeClr>
          </a:solidFill>
        </p:grpSpPr>
        <p:sp>
          <p:nvSpPr>
            <p:cNvPr id="38" name="Freeform 5">
              <a:extLst>
                <a:ext uri="{FF2B5EF4-FFF2-40B4-BE49-F238E27FC236}">
                  <a16:creationId xmlns:a16="http://schemas.microsoft.com/office/drawing/2014/main" id="{885975A9-5942-422A-B131-B6BBACFEF615}"/>
                </a:ext>
              </a:extLst>
            </p:cNvPr>
            <p:cNvSpPr/>
            <p:nvPr/>
          </p:nvSpPr>
          <p:spPr bwMode="auto">
            <a:xfrm rot="10800000">
              <a:off x="3099566" y="2962000"/>
              <a:ext cx="755664" cy="756000"/>
            </a:xfrm>
            <a:prstGeom prst="ellipse">
              <a:avLst/>
            </a:prstGeom>
            <a:grpFill/>
            <a:ln w="25400">
              <a:solidFill>
                <a:schemeClr val="bg1">
                  <a:lumMod val="75000"/>
                </a:schemeClr>
              </a:solidFill>
            </a:ln>
            <a:effectLst>
              <a:outerShdw blurRad="254000" dist="114300" dir="2700000" algn="tl" rotWithShape="0">
                <a:prstClr val="black">
                  <a:alpha val="2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39" name="KSO_Shape">
              <a:extLst>
                <a:ext uri="{FF2B5EF4-FFF2-40B4-BE49-F238E27FC236}">
                  <a16:creationId xmlns:a16="http://schemas.microsoft.com/office/drawing/2014/main" id="{3603E0B7-EFD9-41A5-8683-AE47F1719343}"/>
                </a:ext>
              </a:extLst>
            </p:cNvPr>
            <p:cNvSpPr/>
            <p:nvPr/>
          </p:nvSpPr>
          <p:spPr bwMode="auto">
            <a:xfrm>
              <a:off x="3289471" y="3178070"/>
              <a:ext cx="375854" cy="323860"/>
            </a:xfrm>
            <a:custGeom>
              <a:avLst/>
              <a:gdLst>
                <a:gd name="T0" fmla="*/ 838518 w 3856038"/>
                <a:gd name="T1" fmla="*/ 3035936 h 3319463"/>
                <a:gd name="T2" fmla="*/ 807086 w 3856038"/>
                <a:gd name="T3" fmla="*/ 3078481 h 3319463"/>
                <a:gd name="T4" fmla="*/ 345758 w 3856038"/>
                <a:gd name="T5" fmla="*/ 3083244 h 3319463"/>
                <a:gd name="T6" fmla="*/ 306705 w 3856038"/>
                <a:gd name="T7" fmla="*/ 3047684 h 3319463"/>
                <a:gd name="T8" fmla="*/ 1938189 w 3856038"/>
                <a:gd name="T9" fmla="*/ 1874411 h 3319463"/>
                <a:gd name="T10" fmla="*/ 2032113 w 3856038"/>
                <a:gd name="T11" fmla="*/ 1927728 h 3319463"/>
                <a:gd name="T12" fmla="*/ 2127625 w 3856038"/>
                <a:gd name="T13" fmla="*/ 1936931 h 3319463"/>
                <a:gd name="T14" fmla="*/ 2209174 w 3856038"/>
                <a:gd name="T15" fmla="*/ 1913446 h 3319463"/>
                <a:gd name="T16" fmla="*/ 2208222 w 3856038"/>
                <a:gd name="T17" fmla="*/ 3063251 h 3319463"/>
                <a:gd name="T18" fmla="*/ 2159673 w 3856038"/>
                <a:gd name="T19" fmla="*/ 3086101 h 3319463"/>
                <a:gd name="T20" fmla="*/ 1703060 w 3856038"/>
                <a:gd name="T21" fmla="*/ 3067694 h 3319463"/>
                <a:gd name="T22" fmla="*/ 1684338 w 3856038"/>
                <a:gd name="T23" fmla="*/ 1620838 h 3319463"/>
                <a:gd name="T24" fmla="*/ 1517659 w 3856038"/>
                <a:gd name="T25" fmla="*/ 3063249 h 3319463"/>
                <a:gd name="T26" fmla="*/ 1469110 w 3856038"/>
                <a:gd name="T27" fmla="*/ 3086100 h 3319463"/>
                <a:gd name="T28" fmla="*/ 1012179 w 3856038"/>
                <a:gd name="T29" fmla="*/ 3067693 h 3319463"/>
                <a:gd name="T30" fmla="*/ 993775 w 3856038"/>
                <a:gd name="T31" fmla="*/ 2030516 h 3319463"/>
                <a:gd name="T32" fmla="*/ 2903512 w 3856038"/>
                <a:gd name="T33" fmla="*/ 3058483 h 3319463"/>
                <a:gd name="T34" fmla="*/ 2858002 w 3856038"/>
                <a:gd name="T35" fmla="*/ 3085784 h 3319463"/>
                <a:gd name="T36" fmla="*/ 2397814 w 3856038"/>
                <a:gd name="T37" fmla="*/ 3071816 h 3319463"/>
                <a:gd name="T38" fmla="*/ 2374900 w 3856038"/>
                <a:gd name="T39" fmla="*/ 3023247 h 3319463"/>
                <a:gd name="T40" fmla="*/ 3393565 w 3856038"/>
                <a:gd name="T41" fmla="*/ 829618 h 3319463"/>
                <a:gd name="T42" fmla="*/ 3441797 w 3856038"/>
                <a:gd name="T43" fmla="*/ 916284 h 3319463"/>
                <a:gd name="T44" fmla="*/ 3518904 w 3856038"/>
                <a:gd name="T45" fmla="*/ 976601 h 3319463"/>
                <a:gd name="T46" fmla="*/ 3605213 w 3856038"/>
                <a:gd name="T47" fmla="*/ 3023244 h 3319463"/>
                <a:gd name="T48" fmla="*/ 3582367 w 3856038"/>
                <a:gd name="T49" fmla="*/ 3071815 h 3319463"/>
                <a:gd name="T50" fmla="*/ 3123532 w 3856038"/>
                <a:gd name="T51" fmla="*/ 3085783 h 3319463"/>
                <a:gd name="T52" fmla="*/ 3077839 w 3856038"/>
                <a:gd name="T53" fmla="*/ 3058481 h 3319463"/>
                <a:gd name="T54" fmla="*/ 3032368 w 3856038"/>
                <a:gd name="T55" fmla="*/ 0 h 3319463"/>
                <a:gd name="T56" fmla="*/ 3669057 w 3856038"/>
                <a:gd name="T57" fmla="*/ 6984 h 3319463"/>
                <a:gd name="T58" fmla="*/ 3714445 w 3856038"/>
                <a:gd name="T59" fmla="*/ 35552 h 3319463"/>
                <a:gd name="T60" fmla="*/ 3742692 w 3856038"/>
                <a:gd name="T61" fmla="*/ 80308 h 3319463"/>
                <a:gd name="T62" fmla="*/ 3749358 w 3856038"/>
                <a:gd name="T63" fmla="*/ 717377 h 3319463"/>
                <a:gd name="T64" fmla="*/ 3735075 w 3856038"/>
                <a:gd name="T65" fmla="*/ 769117 h 3319463"/>
                <a:gd name="T66" fmla="*/ 3700797 w 3856038"/>
                <a:gd name="T67" fmla="*/ 808795 h 3319463"/>
                <a:gd name="T68" fmla="*/ 3652870 w 3856038"/>
                <a:gd name="T69" fmla="*/ 830698 h 3319463"/>
                <a:gd name="T70" fmla="*/ 3597644 w 3856038"/>
                <a:gd name="T71" fmla="*/ 829110 h 3319463"/>
                <a:gd name="T72" fmla="*/ 3550670 w 3856038"/>
                <a:gd name="T73" fmla="*/ 804986 h 3319463"/>
                <a:gd name="T74" fmla="*/ 3518296 w 3856038"/>
                <a:gd name="T75" fmla="*/ 764039 h 3319463"/>
                <a:gd name="T76" fmla="*/ 3506552 w 3856038"/>
                <a:gd name="T77" fmla="*/ 711346 h 3319463"/>
                <a:gd name="T78" fmla="*/ 2155095 w 3856038"/>
                <a:gd name="T79" fmla="*/ 1756621 h 3319463"/>
                <a:gd name="T80" fmla="*/ 2103678 w 3856038"/>
                <a:gd name="T81" fmla="*/ 1768049 h 3319463"/>
                <a:gd name="T82" fmla="*/ 2052577 w 3856038"/>
                <a:gd name="T83" fmla="*/ 1756621 h 3319463"/>
                <a:gd name="T84" fmla="*/ 207257 w 3856038"/>
                <a:gd name="T85" fmla="*/ 2594619 h 3319463"/>
                <a:gd name="T86" fmla="*/ 161553 w 3856038"/>
                <a:gd name="T87" fmla="*/ 2623505 h 3319463"/>
                <a:gd name="T88" fmla="*/ 109818 w 3856038"/>
                <a:gd name="T89" fmla="*/ 2629853 h 3319463"/>
                <a:gd name="T90" fmla="*/ 59670 w 3856038"/>
                <a:gd name="T91" fmla="*/ 2613665 h 3319463"/>
                <a:gd name="T92" fmla="*/ 19996 w 3856038"/>
                <a:gd name="T93" fmla="*/ 2575574 h 3319463"/>
                <a:gd name="T94" fmla="*/ 952 w 3856038"/>
                <a:gd name="T95" fmla="*/ 2526056 h 3319463"/>
                <a:gd name="T96" fmla="*/ 5078 w 3856038"/>
                <a:gd name="T97" fmla="*/ 2473998 h 3319463"/>
                <a:gd name="T98" fmla="*/ 31105 w 3856038"/>
                <a:gd name="T99" fmla="*/ 2427337 h 3319463"/>
                <a:gd name="T100" fmla="*/ 1492697 w 3856038"/>
                <a:gd name="T101" fmla="*/ 975760 h 3319463"/>
                <a:gd name="T102" fmla="*/ 1543797 w 3856038"/>
                <a:gd name="T103" fmla="*/ 964333 h 3319463"/>
                <a:gd name="T104" fmla="*/ 1595215 w 3856038"/>
                <a:gd name="T105" fmla="*/ 975760 h 3319463"/>
                <a:gd name="T106" fmla="*/ 3334526 w 3856038"/>
                <a:gd name="T107" fmla="*/ 243464 h 3319463"/>
                <a:gd name="T108" fmla="*/ 2991107 w 3856038"/>
                <a:gd name="T109" fmla="*/ 233624 h 3319463"/>
                <a:gd name="T110" fmla="*/ 2948576 w 3856038"/>
                <a:gd name="T111" fmla="*/ 203151 h 3319463"/>
                <a:gd name="T112" fmla="*/ 2922550 w 3856038"/>
                <a:gd name="T113" fmla="*/ 157760 h 3319463"/>
                <a:gd name="T114" fmla="*/ 2918424 w 3856038"/>
                <a:gd name="T115" fmla="*/ 102845 h 3319463"/>
                <a:gd name="T116" fmla="*/ 2937468 w 3856038"/>
                <a:gd name="T117" fmla="*/ 53645 h 3319463"/>
                <a:gd name="T118" fmla="*/ 2975555 w 3856038"/>
                <a:gd name="T119" fmla="*/ 17459 h 3319463"/>
                <a:gd name="T120" fmla="*/ 3026338 w 3856038"/>
                <a:gd name="T121" fmla="*/ 318 h 33194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3856038" h="3319463">
                  <a:moveTo>
                    <a:pt x="50800" y="3187700"/>
                  </a:moveTo>
                  <a:lnTo>
                    <a:pt x="3856038" y="3187700"/>
                  </a:lnTo>
                  <a:lnTo>
                    <a:pt x="3856038" y="3319463"/>
                  </a:lnTo>
                  <a:lnTo>
                    <a:pt x="50800" y="3319463"/>
                  </a:lnTo>
                  <a:lnTo>
                    <a:pt x="50800" y="3187700"/>
                  </a:lnTo>
                  <a:close/>
                  <a:moveTo>
                    <a:pt x="839788" y="2182813"/>
                  </a:moveTo>
                  <a:lnTo>
                    <a:pt x="839788" y="3023236"/>
                  </a:lnTo>
                  <a:lnTo>
                    <a:pt x="839471" y="3029586"/>
                  </a:lnTo>
                  <a:lnTo>
                    <a:pt x="838518" y="3035936"/>
                  </a:lnTo>
                  <a:lnTo>
                    <a:pt x="837248" y="3041969"/>
                  </a:lnTo>
                  <a:lnTo>
                    <a:pt x="834708" y="3047684"/>
                  </a:lnTo>
                  <a:lnTo>
                    <a:pt x="832486" y="3053399"/>
                  </a:lnTo>
                  <a:lnTo>
                    <a:pt x="829311" y="3058479"/>
                  </a:lnTo>
                  <a:lnTo>
                    <a:pt x="825501" y="3063241"/>
                  </a:lnTo>
                  <a:lnTo>
                    <a:pt x="821373" y="3067686"/>
                  </a:lnTo>
                  <a:lnTo>
                    <a:pt x="816928" y="3071814"/>
                  </a:lnTo>
                  <a:lnTo>
                    <a:pt x="812166" y="3075306"/>
                  </a:lnTo>
                  <a:lnTo>
                    <a:pt x="807086" y="3078481"/>
                  </a:lnTo>
                  <a:lnTo>
                    <a:pt x="801688" y="3081339"/>
                  </a:lnTo>
                  <a:lnTo>
                    <a:pt x="795656" y="3083244"/>
                  </a:lnTo>
                  <a:lnTo>
                    <a:pt x="789623" y="3084831"/>
                  </a:lnTo>
                  <a:lnTo>
                    <a:pt x="783591" y="3085784"/>
                  </a:lnTo>
                  <a:lnTo>
                    <a:pt x="777241" y="3086101"/>
                  </a:lnTo>
                  <a:lnTo>
                    <a:pt x="364173" y="3086101"/>
                  </a:lnTo>
                  <a:lnTo>
                    <a:pt x="357823" y="3085784"/>
                  </a:lnTo>
                  <a:lnTo>
                    <a:pt x="351473" y="3084831"/>
                  </a:lnTo>
                  <a:lnTo>
                    <a:pt x="345758" y="3083244"/>
                  </a:lnTo>
                  <a:lnTo>
                    <a:pt x="339725" y="3081339"/>
                  </a:lnTo>
                  <a:lnTo>
                    <a:pt x="334328" y="3078481"/>
                  </a:lnTo>
                  <a:lnTo>
                    <a:pt x="329248" y="3075306"/>
                  </a:lnTo>
                  <a:lnTo>
                    <a:pt x="324485" y="3071814"/>
                  </a:lnTo>
                  <a:lnTo>
                    <a:pt x="320040" y="3067686"/>
                  </a:lnTo>
                  <a:lnTo>
                    <a:pt x="315595" y="3063241"/>
                  </a:lnTo>
                  <a:lnTo>
                    <a:pt x="312103" y="3058479"/>
                  </a:lnTo>
                  <a:lnTo>
                    <a:pt x="308928" y="3053399"/>
                  </a:lnTo>
                  <a:lnTo>
                    <a:pt x="306705" y="3047684"/>
                  </a:lnTo>
                  <a:lnTo>
                    <a:pt x="304165" y="3041969"/>
                  </a:lnTo>
                  <a:lnTo>
                    <a:pt x="302578" y="3035936"/>
                  </a:lnTo>
                  <a:lnTo>
                    <a:pt x="301943" y="3029586"/>
                  </a:lnTo>
                  <a:lnTo>
                    <a:pt x="301625" y="3023236"/>
                  </a:lnTo>
                  <a:lnTo>
                    <a:pt x="301625" y="2721293"/>
                  </a:lnTo>
                  <a:lnTo>
                    <a:pt x="839788" y="2182813"/>
                  </a:lnTo>
                  <a:close/>
                  <a:moveTo>
                    <a:pt x="1684338" y="1620838"/>
                  </a:moveTo>
                  <a:lnTo>
                    <a:pt x="1929304" y="1865842"/>
                  </a:lnTo>
                  <a:lnTo>
                    <a:pt x="1938189" y="1874411"/>
                  </a:lnTo>
                  <a:lnTo>
                    <a:pt x="1947708" y="1882345"/>
                  </a:lnTo>
                  <a:lnTo>
                    <a:pt x="1957227" y="1889644"/>
                  </a:lnTo>
                  <a:lnTo>
                    <a:pt x="1967064" y="1896944"/>
                  </a:lnTo>
                  <a:lnTo>
                    <a:pt x="1977218" y="1903291"/>
                  </a:lnTo>
                  <a:lnTo>
                    <a:pt x="1987690" y="1909003"/>
                  </a:lnTo>
                  <a:lnTo>
                    <a:pt x="1998478" y="1914716"/>
                  </a:lnTo>
                  <a:lnTo>
                    <a:pt x="2009267" y="1919476"/>
                  </a:lnTo>
                  <a:lnTo>
                    <a:pt x="2020690" y="1923602"/>
                  </a:lnTo>
                  <a:lnTo>
                    <a:pt x="2032113" y="1927728"/>
                  </a:lnTo>
                  <a:lnTo>
                    <a:pt x="2043537" y="1930901"/>
                  </a:lnTo>
                  <a:lnTo>
                    <a:pt x="2055277" y="1933440"/>
                  </a:lnTo>
                  <a:lnTo>
                    <a:pt x="2067335" y="1935344"/>
                  </a:lnTo>
                  <a:lnTo>
                    <a:pt x="2079393" y="1936931"/>
                  </a:lnTo>
                  <a:lnTo>
                    <a:pt x="2091768" y="1937883"/>
                  </a:lnTo>
                  <a:lnTo>
                    <a:pt x="2103826" y="1938201"/>
                  </a:lnTo>
                  <a:lnTo>
                    <a:pt x="2111759" y="1937883"/>
                  </a:lnTo>
                  <a:lnTo>
                    <a:pt x="2119692" y="1937566"/>
                  </a:lnTo>
                  <a:lnTo>
                    <a:pt x="2127625" y="1936931"/>
                  </a:lnTo>
                  <a:lnTo>
                    <a:pt x="2135240" y="1935979"/>
                  </a:lnTo>
                  <a:lnTo>
                    <a:pt x="2142856" y="1934710"/>
                  </a:lnTo>
                  <a:lnTo>
                    <a:pt x="2150788" y="1933440"/>
                  </a:lnTo>
                  <a:lnTo>
                    <a:pt x="2158404" y="1931536"/>
                  </a:lnTo>
                  <a:lnTo>
                    <a:pt x="2165702" y="1929949"/>
                  </a:lnTo>
                  <a:lnTo>
                    <a:pt x="2173318" y="1927728"/>
                  </a:lnTo>
                  <a:lnTo>
                    <a:pt x="2180299" y="1925189"/>
                  </a:lnTo>
                  <a:lnTo>
                    <a:pt x="2194895" y="1919794"/>
                  </a:lnTo>
                  <a:lnTo>
                    <a:pt x="2209174" y="1913446"/>
                  </a:lnTo>
                  <a:lnTo>
                    <a:pt x="2222501" y="1906782"/>
                  </a:lnTo>
                  <a:lnTo>
                    <a:pt x="2222501" y="3023263"/>
                  </a:lnTo>
                  <a:lnTo>
                    <a:pt x="2222501" y="3029611"/>
                  </a:lnTo>
                  <a:lnTo>
                    <a:pt x="2221232" y="3035958"/>
                  </a:lnTo>
                  <a:lnTo>
                    <a:pt x="2219645" y="3041988"/>
                  </a:lnTo>
                  <a:lnTo>
                    <a:pt x="2217742" y="3047700"/>
                  </a:lnTo>
                  <a:lnTo>
                    <a:pt x="2214886" y="3053413"/>
                  </a:lnTo>
                  <a:lnTo>
                    <a:pt x="2211713" y="3058491"/>
                  </a:lnTo>
                  <a:lnTo>
                    <a:pt x="2208222" y="3063251"/>
                  </a:lnTo>
                  <a:lnTo>
                    <a:pt x="2204414" y="3067694"/>
                  </a:lnTo>
                  <a:lnTo>
                    <a:pt x="2199655" y="3071820"/>
                  </a:lnTo>
                  <a:lnTo>
                    <a:pt x="2194895" y="3075311"/>
                  </a:lnTo>
                  <a:lnTo>
                    <a:pt x="2189818" y="3078484"/>
                  </a:lnTo>
                  <a:lnTo>
                    <a:pt x="2184424" y="3081341"/>
                  </a:lnTo>
                  <a:lnTo>
                    <a:pt x="2178712" y="3083245"/>
                  </a:lnTo>
                  <a:lnTo>
                    <a:pt x="2172366" y="3084832"/>
                  </a:lnTo>
                  <a:lnTo>
                    <a:pt x="2166654" y="3085784"/>
                  </a:lnTo>
                  <a:lnTo>
                    <a:pt x="2159673" y="3086101"/>
                  </a:lnTo>
                  <a:lnTo>
                    <a:pt x="1747166" y="3086101"/>
                  </a:lnTo>
                  <a:lnTo>
                    <a:pt x="1740820" y="3085784"/>
                  </a:lnTo>
                  <a:lnTo>
                    <a:pt x="1734474" y="3084832"/>
                  </a:lnTo>
                  <a:lnTo>
                    <a:pt x="1728445" y="3083245"/>
                  </a:lnTo>
                  <a:lnTo>
                    <a:pt x="1723050" y="3081341"/>
                  </a:lnTo>
                  <a:lnTo>
                    <a:pt x="1717656" y="3078484"/>
                  </a:lnTo>
                  <a:lnTo>
                    <a:pt x="1712579" y="3075311"/>
                  </a:lnTo>
                  <a:lnTo>
                    <a:pt x="1707185" y="3071820"/>
                  </a:lnTo>
                  <a:lnTo>
                    <a:pt x="1703060" y="3067694"/>
                  </a:lnTo>
                  <a:lnTo>
                    <a:pt x="1698935" y="3063251"/>
                  </a:lnTo>
                  <a:lnTo>
                    <a:pt x="1695444" y="3058491"/>
                  </a:lnTo>
                  <a:lnTo>
                    <a:pt x="1692271" y="3053413"/>
                  </a:lnTo>
                  <a:lnTo>
                    <a:pt x="1689415" y="3047700"/>
                  </a:lnTo>
                  <a:lnTo>
                    <a:pt x="1687511" y="3041988"/>
                  </a:lnTo>
                  <a:lnTo>
                    <a:pt x="1685925" y="3035958"/>
                  </a:lnTo>
                  <a:lnTo>
                    <a:pt x="1684973" y="3029611"/>
                  </a:lnTo>
                  <a:lnTo>
                    <a:pt x="1684338" y="3023263"/>
                  </a:lnTo>
                  <a:lnTo>
                    <a:pt x="1684338" y="1620838"/>
                  </a:lnTo>
                  <a:close/>
                  <a:moveTo>
                    <a:pt x="1531938" y="1492251"/>
                  </a:moveTo>
                  <a:lnTo>
                    <a:pt x="1531938" y="3023260"/>
                  </a:lnTo>
                  <a:lnTo>
                    <a:pt x="1531304" y="3029608"/>
                  </a:lnTo>
                  <a:lnTo>
                    <a:pt x="1530669" y="3035955"/>
                  </a:lnTo>
                  <a:lnTo>
                    <a:pt x="1529082" y="3041985"/>
                  </a:lnTo>
                  <a:lnTo>
                    <a:pt x="1527178" y="3047698"/>
                  </a:lnTo>
                  <a:lnTo>
                    <a:pt x="1524323" y="3053411"/>
                  </a:lnTo>
                  <a:lnTo>
                    <a:pt x="1521150" y="3058489"/>
                  </a:lnTo>
                  <a:lnTo>
                    <a:pt x="1517659" y="3063249"/>
                  </a:lnTo>
                  <a:lnTo>
                    <a:pt x="1513217" y="3067693"/>
                  </a:lnTo>
                  <a:lnTo>
                    <a:pt x="1509092" y="3071818"/>
                  </a:lnTo>
                  <a:lnTo>
                    <a:pt x="1504332" y="3075309"/>
                  </a:lnTo>
                  <a:lnTo>
                    <a:pt x="1498938" y="3078483"/>
                  </a:lnTo>
                  <a:lnTo>
                    <a:pt x="1493543" y="3081340"/>
                  </a:lnTo>
                  <a:lnTo>
                    <a:pt x="1487514" y="3083244"/>
                  </a:lnTo>
                  <a:lnTo>
                    <a:pt x="1481803" y="3084831"/>
                  </a:lnTo>
                  <a:lnTo>
                    <a:pt x="1475456" y="3085783"/>
                  </a:lnTo>
                  <a:lnTo>
                    <a:pt x="1469110" y="3086100"/>
                  </a:lnTo>
                  <a:lnTo>
                    <a:pt x="1056286" y="3086100"/>
                  </a:lnTo>
                  <a:lnTo>
                    <a:pt x="1050257" y="3085783"/>
                  </a:lnTo>
                  <a:lnTo>
                    <a:pt x="1043911" y="3084831"/>
                  </a:lnTo>
                  <a:lnTo>
                    <a:pt x="1037882" y="3083244"/>
                  </a:lnTo>
                  <a:lnTo>
                    <a:pt x="1031853" y="3081340"/>
                  </a:lnTo>
                  <a:lnTo>
                    <a:pt x="1026776" y="3078483"/>
                  </a:lnTo>
                  <a:lnTo>
                    <a:pt x="1021381" y="3075309"/>
                  </a:lnTo>
                  <a:lnTo>
                    <a:pt x="1016622" y="3071818"/>
                  </a:lnTo>
                  <a:lnTo>
                    <a:pt x="1012179" y="3067693"/>
                  </a:lnTo>
                  <a:lnTo>
                    <a:pt x="1008372" y="3063249"/>
                  </a:lnTo>
                  <a:lnTo>
                    <a:pt x="1004246" y="3058489"/>
                  </a:lnTo>
                  <a:lnTo>
                    <a:pt x="1001391" y="3053411"/>
                  </a:lnTo>
                  <a:lnTo>
                    <a:pt x="998852" y="3047698"/>
                  </a:lnTo>
                  <a:lnTo>
                    <a:pt x="996631" y="3041985"/>
                  </a:lnTo>
                  <a:lnTo>
                    <a:pt x="995044" y="3035955"/>
                  </a:lnTo>
                  <a:lnTo>
                    <a:pt x="994092" y="3029608"/>
                  </a:lnTo>
                  <a:lnTo>
                    <a:pt x="993775" y="3023260"/>
                  </a:lnTo>
                  <a:lnTo>
                    <a:pt x="993775" y="2030516"/>
                  </a:lnTo>
                  <a:lnTo>
                    <a:pt x="1531938" y="1492251"/>
                  </a:lnTo>
                  <a:close/>
                  <a:moveTo>
                    <a:pt x="2914650" y="1230313"/>
                  </a:moveTo>
                  <a:lnTo>
                    <a:pt x="2914650" y="3023247"/>
                  </a:lnTo>
                  <a:lnTo>
                    <a:pt x="2914014" y="3029596"/>
                  </a:lnTo>
                  <a:lnTo>
                    <a:pt x="2913059" y="3035945"/>
                  </a:lnTo>
                  <a:lnTo>
                    <a:pt x="2911468" y="3041976"/>
                  </a:lnTo>
                  <a:lnTo>
                    <a:pt x="2909240" y="3047690"/>
                  </a:lnTo>
                  <a:lnTo>
                    <a:pt x="2906694" y="3053404"/>
                  </a:lnTo>
                  <a:lnTo>
                    <a:pt x="2903512" y="3058483"/>
                  </a:lnTo>
                  <a:lnTo>
                    <a:pt x="2900011" y="3063245"/>
                  </a:lnTo>
                  <a:lnTo>
                    <a:pt x="2895874" y="3067689"/>
                  </a:lnTo>
                  <a:lnTo>
                    <a:pt x="2891736" y="3071816"/>
                  </a:lnTo>
                  <a:lnTo>
                    <a:pt x="2886326" y="3075308"/>
                  </a:lnTo>
                  <a:lnTo>
                    <a:pt x="2881234" y="3078482"/>
                  </a:lnTo>
                  <a:lnTo>
                    <a:pt x="2875824" y="3081340"/>
                  </a:lnTo>
                  <a:lnTo>
                    <a:pt x="2870414" y="3083244"/>
                  </a:lnTo>
                  <a:lnTo>
                    <a:pt x="2864367" y="3084831"/>
                  </a:lnTo>
                  <a:lnTo>
                    <a:pt x="2858002" y="3085784"/>
                  </a:lnTo>
                  <a:lnTo>
                    <a:pt x="2851637" y="3086101"/>
                  </a:lnTo>
                  <a:lnTo>
                    <a:pt x="2437914" y="3086101"/>
                  </a:lnTo>
                  <a:lnTo>
                    <a:pt x="2430912" y="3085784"/>
                  </a:lnTo>
                  <a:lnTo>
                    <a:pt x="2425184" y="3084831"/>
                  </a:lnTo>
                  <a:lnTo>
                    <a:pt x="2418819" y="3083244"/>
                  </a:lnTo>
                  <a:lnTo>
                    <a:pt x="2413090" y="3081340"/>
                  </a:lnTo>
                  <a:lnTo>
                    <a:pt x="2407680" y="3078482"/>
                  </a:lnTo>
                  <a:lnTo>
                    <a:pt x="2402588" y="3075308"/>
                  </a:lnTo>
                  <a:lnTo>
                    <a:pt x="2397814" y="3071816"/>
                  </a:lnTo>
                  <a:lnTo>
                    <a:pt x="2393040" y="3067689"/>
                  </a:lnTo>
                  <a:lnTo>
                    <a:pt x="2389221" y="3063245"/>
                  </a:lnTo>
                  <a:lnTo>
                    <a:pt x="2385721" y="3058483"/>
                  </a:lnTo>
                  <a:lnTo>
                    <a:pt x="2382538" y="3053404"/>
                  </a:lnTo>
                  <a:lnTo>
                    <a:pt x="2379674" y="3047690"/>
                  </a:lnTo>
                  <a:lnTo>
                    <a:pt x="2377764" y="3041976"/>
                  </a:lnTo>
                  <a:lnTo>
                    <a:pt x="2376173" y="3035945"/>
                  </a:lnTo>
                  <a:lnTo>
                    <a:pt x="2374900" y="3029596"/>
                  </a:lnTo>
                  <a:lnTo>
                    <a:pt x="2374900" y="3023247"/>
                  </a:lnTo>
                  <a:lnTo>
                    <a:pt x="2374900" y="1768701"/>
                  </a:lnTo>
                  <a:lnTo>
                    <a:pt x="2914650" y="1230313"/>
                  </a:lnTo>
                  <a:close/>
                  <a:moveTo>
                    <a:pt x="3382142" y="762000"/>
                  </a:moveTo>
                  <a:lnTo>
                    <a:pt x="3382777" y="774063"/>
                  </a:lnTo>
                  <a:lnTo>
                    <a:pt x="3384046" y="785492"/>
                  </a:lnTo>
                  <a:lnTo>
                    <a:pt x="3385633" y="796920"/>
                  </a:lnTo>
                  <a:lnTo>
                    <a:pt x="3387536" y="808031"/>
                  </a:lnTo>
                  <a:lnTo>
                    <a:pt x="3390392" y="818825"/>
                  </a:lnTo>
                  <a:lnTo>
                    <a:pt x="3393565" y="829618"/>
                  </a:lnTo>
                  <a:lnTo>
                    <a:pt x="3397056" y="840094"/>
                  </a:lnTo>
                  <a:lnTo>
                    <a:pt x="3401181" y="850888"/>
                  </a:lnTo>
                  <a:lnTo>
                    <a:pt x="3405623" y="860729"/>
                  </a:lnTo>
                  <a:lnTo>
                    <a:pt x="3410383" y="870570"/>
                  </a:lnTo>
                  <a:lnTo>
                    <a:pt x="3416095" y="880411"/>
                  </a:lnTo>
                  <a:lnTo>
                    <a:pt x="3421806" y="889935"/>
                  </a:lnTo>
                  <a:lnTo>
                    <a:pt x="3427835" y="899141"/>
                  </a:lnTo>
                  <a:lnTo>
                    <a:pt x="3434499" y="907713"/>
                  </a:lnTo>
                  <a:lnTo>
                    <a:pt x="3441797" y="916284"/>
                  </a:lnTo>
                  <a:lnTo>
                    <a:pt x="3448778" y="924220"/>
                  </a:lnTo>
                  <a:lnTo>
                    <a:pt x="3456711" y="932157"/>
                  </a:lnTo>
                  <a:lnTo>
                    <a:pt x="3464644" y="939776"/>
                  </a:lnTo>
                  <a:lnTo>
                    <a:pt x="3472894" y="946760"/>
                  </a:lnTo>
                  <a:lnTo>
                    <a:pt x="3481461" y="953426"/>
                  </a:lnTo>
                  <a:lnTo>
                    <a:pt x="3490663" y="960093"/>
                  </a:lnTo>
                  <a:lnTo>
                    <a:pt x="3499548" y="966125"/>
                  </a:lnTo>
                  <a:lnTo>
                    <a:pt x="3509067" y="971521"/>
                  </a:lnTo>
                  <a:lnTo>
                    <a:pt x="3518904" y="976601"/>
                  </a:lnTo>
                  <a:lnTo>
                    <a:pt x="3529058" y="981363"/>
                  </a:lnTo>
                  <a:lnTo>
                    <a:pt x="3539529" y="985807"/>
                  </a:lnTo>
                  <a:lnTo>
                    <a:pt x="3549683" y="989616"/>
                  </a:lnTo>
                  <a:lnTo>
                    <a:pt x="3560155" y="992791"/>
                  </a:lnTo>
                  <a:lnTo>
                    <a:pt x="3571261" y="995966"/>
                  </a:lnTo>
                  <a:lnTo>
                    <a:pt x="3582367" y="998505"/>
                  </a:lnTo>
                  <a:lnTo>
                    <a:pt x="3593790" y="1000093"/>
                  </a:lnTo>
                  <a:lnTo>
                    <a:pt x="3605213" y="1001680"/>
                  </a:lnTo>
                  <a:lnTo>
                    <a:pt x="3605213" y="3023244"/>
                  </a:lnTo>
                  <a:lnTo>
                    <a:pt x="3604896" y="3029593"/>
                  </a:lnTo>
                  <a:lnTo>
                    <a:pt x="3603944" y="3035942"/>
                  </a:lnTo>
                  <a:lnTo>
                    <a:pt x="3602357" y="3041974"/>
                  </a:lnTo>
                  <a:lnTo>
                    <a:pt x="3600136" y="3047688"/>
                  </a:lnTo>
                  <a:lnTo>
                    <a:pt x="3597598" y="3053402"/>
                  </a:lnTo>
                  <a:lnTo>
                    <a:pt x="3594425" y="3058481"/>
                  </a:lnTo>
                  <a:lnTo>
                    <a:pt x="3590617" y="3063243"/>
                  </a:lnTo>
                  <a:lnTo>
                    <a:pt x="3586809" y="3067688"/>
                  </a:lnTo>
                  <a:lnTo>
                    <a:pt x="3582367" y="3071815"/>
                  </a:lnTo>
                  <a:lnTo>
                    <a:pt x="3577607" y="3075307"/>
                  </a:lnTo>
                  <a:lnTo>
                    <a:pt x="3572213" y="3078481"/>
                  </a:lnTo>
                  <a:lnTo>
                    <a:pt x="3567136" y="3081338"/>
                  </a:lnTo>
                  <a:lnTo>
                    <a:pt x="3561107" y="3083243"/>
                  </a:lnTo>
                  <a:lnTo>
                    <a:pt x="3555078" y="3084830"/>
                  </a:lnTo>
                  <a:lnTo>
                    <a:pt x="3548732" y="3085783"/>
                  </a:lnTo>
                  <a:lnTo>
                    <a:pt x="3542703" y="3086100"/>
                  </a:lnTo>
                  <a:lnTo>
                    <a:pt x="3129878" y="3086100"/>
                  </a:lnTo>
                  <a:lnTo>
                    <a:pt x="3123532" y="3085783"/>
                  </a:lnTo>
                  <a:lnTo>
                    <a:pt x="3117186" y="3084830"/>
                  </a:lnTo>
                  <a:lnTo>
                    <a:pt x="3111474" y="3083243"/>
                  </a:lnTo>
                  <a:lnTo>
                    <a:pt x="3105445" y="3081338"/>
                  </a:lnTo>
                  <a:lnTo>
                    <a:pt x="3099733" y="3078481"/>
                  </a:lnTo>
                  <a:lnTo>
                    <a:pt x="3094656" y="3075307"/>
                  </a:lnTo>
                  <a:lnTo>
                    <a:pt x="3089897" y="3071815"/>
                  </a:lnTo>
                  <a:lnTo>
                    <a:pt x="3085454" y="3067688"/>
                  </a:lnTo>
                  <a:lnTo>
                    <a:pt x="3081329" y="3063243"/>
                  </a:lnTo>
                  <a:lnTo>
                    <a:pt x="3077839" y="3058481"/>
                  </a:lnTo>
                  <a:lnTo>
                    <a:pt x="3074666" y="3053402"/>
                  </a:lnTo>
                  <a:lnTo>
                    <a:pt x="3071810" y="3047688"/>
                  </a:lnTo>
                  <a:lnTo>
                    <a:pt x="3069906" y="3041974"/>
                  </a:lnTo>
                  <a:lnTo>
                    <a:pt x="3068320" y="3035942"/>
                  </a:lnTo>
                  <a:lnTo>
                    <a:pt x="3067685" y="3029593"/>
                  </a:lnTo>
                  <a:lnTo>
                    <a:pt x="3067050" y="3023244"/>
                  </a:lnTo>
                  <a:lnTo>
                    <a:pt x="3067050" y="1077552"/>
                  </a:lnTo>
                  <a:lnTo>
                    <a:pt x="3382142" y="762000"/>
                  </a:lnTo>
                  <a:close/>
                  <a:moveTo>
                    <a:pt x="3032368" y="0"/>
                  </a:moveTo>
                  <a:lnTo>
                    <a:pt x="3038399" y="0"/>
                  </a:lnTo>
                  <a:lnTo>
                    <a:pt x="3628114" y="0"/>
                  </a:lnTo>
                  <a:lnTo>
                    <a:pt x="3634144" y="0"/>
                  </a:lnTo>
                  <a:lnTo>
                    <a:pt x="3640175" y="318"/>
                  </a:lnTo>
                  <a:lnTo>
                    <a:pt x="3646205" y="1270"/>
                  </a:lnTo>
                  <a:lnTo>
                    <a:pt x="3651918" y="2222"/>
                  </a:lnTo>
                  <a:lnTo>
                    <a:pt x="3657631" y="3492"/>
                  </a:lnTo>
                  <a:lnTo>
                    <a:pt x="3663344" y="5079"/>
                  </a:lnTo>
                  <a:lnTo>
                    <a:pt x="3669057" y="6984"/>
                  </a:lnTo>
                  <a:lnTo>
                    <a:pt x="3674453" y="9206"/>
                  </a:lnTo>
                  <a:lnTo>
                    <a:pt x="3680166" y="11428"/>
                  </a:lnTo>
                  <a:lnTo>
                    <a:pt x="3685562" y="14284"/>
                  </a:lnTo>
                  <a:lnTo>
                    <a:pt x="3690640" y="17459"/>
                  </a:lnTo>
                  <a:lnTo>
                    <a:pt x="3695718" y="20633"/>
                  </a:lnTo>
                  <a:lnTo>
                    <a:pt x="3700479" y="23807"/>
                  </a:lnTo>
                  <a:lnTo>
                    <a:pt x="3705240" y="27616"/>
                  </a:lnTo>
                  <a:lnTo>
                    <a:pt x="3710001" y="31425"/>
                  </a:lnTo>
                  <a:lnTo>
                    <a:pt x="3714445" y="35552"/>
                  </a:lnTo>
                  <a:lnTo>
                    <a:pt x="3718253" y="39678"/>
                  </a:lnTo>
                  <a:lnTo>
                    <a:pt x="3722062" y="44440"/>
                  </a:lnTo>
                  <a:lnTo>
                    <a:pt x="3725871" y="49201"/>
                  </a:lnTo>
                  <a:lnTo>
                    <a:pt x="3729362" y="53962"/>
                  </a:lnTo>
                  <a:lnTo>
                    <a:pt x="3732536" y="59041"/>
                  </a:lnTo>
                  <a:lnTo>
                    <a:pt x="3735075" y="64437"/>
                  </a:lnTo>
                  <a:lnTo>
                    <a:pt x="3737932" y="69516"/>
                  </a:lnTo>
                  <a:lnTo>
                    <a:pt x="3740471" y="74912"/>
                  </a:lnTo>
                  <a:lnTo>
                    <a:pt x="3742692" y="80308"/>
                  </a:lnTo>
                  <a:lnTo>
                    <a:pt x="3744279" y="86339"/>
                  </a:lnTo>
                  <a:lnTo>
                    <a:pt x="3745866" y="91736"/>
                  </a:lnTo>
                  <a:lnTo>
                    <a:pt x="3747453" y="97767"/>
                  </a:lnTo>
                  <a:lnTo>
                    <a:pt x="3748088" y="103798"/>
                  </a:lnTo>
                  <a:lnTo>
                    <a:pt x="3749040" y="109511"/>
                  </a:lnTo>
                  <a:lnTo>
                    <a:pt x="3749358" y="115542"/>
                  </a:lnTo>
                  <a:lnTo>
                    <a:pt x="3749675" y="121573"/>
                  </a:lnTo>
                  <a:lnTo>
                    <a:pt x="3749675" y="711346"/>
                  </a:lnTo>
                  <a:lnTo>
                    <a:pt x="3749358" y="717377"/>
                  </a:lnTo>
                  <a:lnTo>
                    <a:pt x="3749040" y="723726"/>
                  </a:lnTo>
                  <a:lnTo>
                    <a:pt x="3748088" y="729757"/>
                  </a:lnTo>
                  <a:lnTo>
                    <a:pt x="3747453" y="735788"/>
                  </a:lnTo>
                  <a:lnTo>
                    <a:pt x="3745866" y="741819"/>
                  </a:lnTo>
                  <a:lnTo>
                    <a:pt x="3744279" y="747215"/>
                  </a:lnTo>
                  <a:lnTo>
                    <a:pt x="3742375" y="753246"/>
                  </a:lnTo>
                  <a:lnTo>
                    <a:pt x="3740471" y="758642"/>
                  </a:lnTo>
                  <a:lnTo>
                    <a:pt x="3737614" y="764039"/>
                  </a:lnTo>
                  <a:lnTo>
                    <a:pt x="3735075" y="769117"/>
                  </a:lnTo>
                  <a:lnTo>
                    <a:pt x="3732219" y="774196"/>
                  </a:lnTo>
                  <a:lnTo>
                    <a:pt x="3729045" y="779275"/>
                  </a:lnTo>
                  <a:lnTo>
                    <a:pt x="3725871" y="784036"/>
                  </a:lnTo>
                  <a:lnTo>
                    <a:pt x="3721745" y="788798"/>
                  </a:lnTo>
                  <a:lnTo>
                    <a:pt x="3718253" y="793242"/>
                  </a:lnTo>
                  <a:lnTo>
                    <a:pt x="3714445" y="797368"/>
                  </a:lnTo>
                  <a:lnTo>
                    <a:pt x="3710001" y="801495"/>
                  </a:lnTo>
                  <a:lnTo>
                    <a:pt x="3705558" y="804986"/>
                  </a:lnTo>
                  <a:lnTo>
                    <a:pt x="3700797" y="808795"/>
                  </a:lnTo>
                  <a:lnTo>
                    <a:pt x="3696036" y="811970"/>
                  </a:lnTo>
                  <a:lnTo>
                    <a:pt x="3690958" y="815144"/>
                  </a:lnTo>
                  <a:lnTo>
                    <a:pt x="3685879" y="818318"/>
                  </a:lnTo>
                  <a:lnTo>
                    <a:pt x="3680801" y="820857"/>
                  </a:lnTo>
                  <a:lnTo>
                    <a:pt x="3675405" y="823397"/>
                  </a:lnTo>
                  <a:lnTo>
                    <a:pt x="3669692" y="825301"/>
                  </a:lnTo>
                  <a:lnTo>
                    <a:pt x="3664297" y="827523"/>
                  </a:lnTo>
                  <a:lnTo>
                    <a:pt x="3658583" y="829110"/>
                  </a:lnTo>
                  <a:lnTo>
                    <a:pt x="3652870" y="830698"/>
                  </a:lnTo>
                  <a:lnTo>
                    <a:pt x="3646523" y="831332"/>
                  </a:lnTo>
                  <a:lnTo>
                    <a:pt x="3640492" y="832285"/>
                  </a:lnTo>
                  <a:lnTo>
                    <a:pt x="3634144" y="832919"/>
                  </a:lnTo>
                  <a:lnTo>
                    <a:pt x="3628114" y="832919"/>
                  </a:lnTo>
                  <a:lnTo>
                    <a:pt x="3622083" y="832919"/>
                  </a:lnTo>
                  <a:lnTo>
                    <a:pt x="3615735" y="832285"/>
                  </a:lnTo>
                  <a:lnTo>
                    <a:pt x="3609705" y="831332"/>
                  </a:lnTo>
                  <a:lnTo>
                    <a:pt x="3603675" y="830698"/>
                  </a:lnTo>
                  <a:lnTo>
                    <a:pt x="3597644" y="829110"/>
                  </a:lnTo>
                  <a:lnTo>
                    <a:pt x="3592248" y="827523"/>
                  </a:lnTo>
                  <a:lnTo>
                    <a:pt x="3586218" y="825301"/>
                  </a:lnTo>
                  <a:lnTo>
                    <a:pt x="3580822" y="823397"/>
                  </a:lnTo>
                  <a:lnTo>
                    <a:pt x="3575427" y="820857"/>
                  </a:lnTo>
                  <a:lnTo>
                    <a:pt x="3570031" y="818318"/>
                  </a:lnTo>
                  <a:lnTo>
                    <a:pt x="3565270" y="815144"/>
                  </a:lnTo>
                  <a:lnTo>
                    <a:pt x="3560192" y="811970"/>
                  </a:lnTo>
                  <a:lnTo>
                    <a:pt x="3555431" y="808795"/>
                  </a:lnTo>
                  <a:lnTo>
                    <a:pt x="3550670" y="804986"/>
                  </a:lnTo>
                  <a:lnTo>
                    <a:pt x="3546227" y="801495"/>
                  </a:lnTo>
                  <a:lnTo>
                    <a:pt x="3542100" y="797368"/>
                  </a:lnTo>
                  <a:lnTo>
                    <a:pt x="3537974" y="793242"/>
                  </a:lnTo>
                  <a:lnTo>
                    <a:pt x="3534166" y="788798"/>
                  </a:lnTo>
                  <a:lnTo>
                    <a:pt x="3530674" y="784036"/>
                  </a:lnTo>
                  <a:lnTo>
                    <a:pt x="3527500" y="779275"/>
                  </a:lnTo>
                  <a:lnTo>
                    <a:pt x="3524326" y="774196"/>
                  </a:lnTo>
                  <a:lnTo>
                    <a:pt x="3521153" y="769117"/>
                  </a:lnTo>
                  <a:lnTo>
                    <a:pt x="3518296" y="764039"/>
                  </a:lnTo>
                  <a:lnTo>
                    <a:pt x="3516074" y="758642"/>
                  </a:lnTo>
                  <a:lnTo>
                    <a:pt x="3514170" y="753246"/>
                  </a:lnTo>
                  <a:lnTo>
                    <a:pt x="3511948" y="747215"/>
                  </a:lnTo>
                  <a:lnTo>
                    <a:pt x="3510361" y="741819"/>
                  </a:lnTo>
                  <a:lnTo>
                    <a:pt x="3508774" y="735788"/>
                  </a:lnTo>
                  <a:lnTo>
                    <a:pt x="3508139" y="729757"/>
                  </a:lnTo>
                  <a:lnTo>
                    <a:pt x="3507187" y="723726"/>
                  </a:lnTo>
                  <a:lnTo>
                    <a:pt x="3506552" y="717377"/>
                  </a:lnTo>
                  <a:lnTo>
                    <a:pt x="3506552" y="711346"/>
                  </a:lnTo>
                  <a:lnTo>
                    <a:pt x="3506552" y="415190"/>
                  </a:lnTo>
                  <a:lnTo>
                    <a:pt x="2189691" y="1732180"/>
                  </a:lnTo>
                  <a:lnTo>
                    <a:pt x="2185247" y="1736624"/>
                  </a:lnTo>
                  <a:lnTo>
                    <a:pt x="2180487" y="1740433"/>
                  </a:lnTo>
                  <a:lnTo>
                    <a:pt x="2175726" y="1744242"/>
                  </a:lnTo>
                  <a:lnTo>
                    <a:pt x="2170647" y="1748051"/>
                  </a:lnTo>
                  <a:lnTo>
                    <a:pt x="2165569" y="1750908"/>
                  </a:lnTo>
                  <a:lnTo>
                    <a:pt x="2160491" y="1753765"/>
                  </a:lnTo>
                  <a:lnTo>
                    <a:pt x="2155095" y="1756621"/>
                  </a:lnTo>
                  <a:lnTo>
                    <a:pt x="2149382" y="1758843"/>
                  </a:lnTo>
                  <a:lnTo>
                    <a:pt x="2143986" y="1761065"/>
                  </a:lnTo>
                  <a:lnTo>
                    <a:pt x="2138273" y="1762970"/>
                  </a:lnTo>
                  <a:lnTo>
                    <a:pt x="2132878" y="1764557"/>
                  </a:lnTo>
                  <a:lnTo>
                    <a:pt x="2126847" y="1765509"/>
                  </a:lnTo>
                  <a:lnTo>
                    <a:pt x="2121452" y="1766461"/>
                  </a:lnTo>
                  <a:lnTo>
                    <a:pt x="2115421" y="1767096"/>
                  </a:lnTo>
                  <a:lnTo>
                    <a:pt x="2109708" y="1767731"/>
                  </a:lnTo>
                  <a:lnTo>
                    <a:pt x="2103678" y="1768049"/>
                  </a:lnTo>
                  <a:lnTo>
                    <a:pt x="2098282" y="1767731"/>
                  </a:lnTo>
                  <a:lnTo>
                    <a:pt x="2092252" y="1767096"/>
                  </a:lnTo>
                  <a:lnTo>
                    <a:pt x="2086221" y="1766461"/>
                  </a:lnTo>
                  <a:lnTo>
                    <a:pt x="2080508" y="1765509"/>
                  </a:lnTo>
                  <a:lnTo>
                    <a:pt x="2074795" y="1764557"/>
                  </a:lnTo>
                  <a:lnTo>
                    <a:pt x="2069399" y="1762970"/>
                  </a:lnTo>
                  <a:lnTo>
                    <a:pt x="2063369" y="1761065"/>
                  </a:lnTo>
                  <a:lnTo>
                    <a:pt x="2057973" y="1758843"/>
                  </a:lnTo>
                  <a:lnTo>
                    <a:pt x="2052577" y="1756621"/>
                  </a:lnTo>
                  <a:lnTo>
                    <a:pt x="2047182" y="1753765"/>
                  </a:lnTo>
                  <a:lnTo>
                    <a:pt x="2042104" y="1750908"/>
                  </a:lnTo>
                  <a:lnTo>
                    <a:pt x="2037025" y="1748051"/>
                  </a:lnTo>
                  <a:lnTo>
                    <a:pt x="2031947" y="1744242"/>
                  </a:lnTo>
                  <a:lnTo>
                    <a:pt x="2027186" y="1740433"/>
                  </a:lnTo>
                  <a:lnTo>
                    <a:pt x="2022425" y="1736624"/>
                  </a:lnTo>
                  <a:lnTo>
                    <a:pt x="2017664" y="1732180"/>
                  </a:lnTo>
                  <a:lnTo>
                    <a:pt x="1543797" y="1257949"/>
                  </a:lnTo>
                  <a:lnTo>
                    <a:pt x="207257" y="2594619"/>
                  </a:lnTo>
                  <a:lnTo>
                    <a:pt x="202814" y="2599063"/>
                  </a:lnTo>
                  <a:lnTo>
                    <a:pt x="198053" y="2602872"/>
                  </a:lnTo>
                  <a:lnTo>
                    <a:pt x="193292" y="2606999"/>
                  </a:lnTo>
                  <a:lnTo>
                    <a:pt x="188214" y="2610490"/>
                  </a:lnTo>
                  <a:lnTo>
                    <a:pt x="183136" y="2613665"/>
                  </a:lnTo>
                  <a:lnTo>
                    <a:pt x="178057" y="2616204"/>
                  </a:lnTo>
                  <a:lnTo>
                    <a:pt x="172662" y="2619061"/>
                  </a:lnTo>
                  <a:lnTo>
                    <a:pt x="166949" y="2621600"/>
                  </a:lnTo>
                  <a:lnTo>
                    <a:pt x="161553" y="2623505"/>
                  </a:lnTo>
                  <a:lnTo>
                    <a:pt x="155840" y="2625409"/>
                  </a:lnTo>
                  <a:lnTo>
                    <a:pt x="150444" y="2626996"/>
                  </a:lnTo>
                  <a:lnTo>
                    <a:pt x="144414" y="2628266"/>
                  </a:lnTo>
                  <a:lnTo>
                    <a:pt x="139018" y="2628901"/>
                  </a:lnTo>
                  <a:lnTo>
                    <a:pt x="132988" y="2629853"/>
                  </a:lnTo>
                  <a:lnTo>
                    <a:pt x="127275" y="2630171"/>
                  </a:lnTo>
                  <a:lnTo>
                    <a:pt x="121244" y="2630488"/>
                  </a:lnTo>
                  <a:lnTo>
                    <a:pt x="115214" y="2630171"/>
                  </a:lnTo>
                  <a:lnTo>
                    <a:pt x="109818" y="2629853"/>
                  </a:lnTo>
                  <a:lnTo>
                    <a:pt x="103787" y="2628901"/>
                  </a:lnTo>
                  <a:lnTo>
                    <a:pt x="98074" y="2628266"/>
                  </a:lnTo>
                  <a:lnTo>
                    <a:pt x="92361" y="2626996"/>
                  </a:lnTo>
                  <a:lnTo>
                    <a:pt x="86648" y="2625409"/>
                  </a:lnTo>
                  <a:lnTo>
                    <a:pt x="80935" y="2623505"/>
                  </a:lnTo>
                  <a:lnTo>
                    <a:pt x="75540" y="2621600"/>
                  </a:lnTo>
                  <a:lnTo>
                    <a:pt x="70144" y="2619061"/>
                  </a:lnTo>
                  <a:lnTo>
                    <a:pt x="64748" y="2616204"/>
                  </a:lnTo>
                  <a:lnTo>
                    <a:pt x="59670" y="2613665"/>
                  </a:lnTo>
                  <a:lnTo>
                    <a:pt x="54592" y="2610490"/>
                  </a:lnTo>
                  <a:lnTo>
                    <a:pt x="49513" y="2606999"/>
                  </a:lnTo>
                  <a:lnTo>
                    <a:pt x="44752" y="2602872"/>
                  </a:lnTo>
                  <a:lnTo>
                    <a:pt x="39992" y="2599063"/>
                  </a:lnTo>
                  <a:lnTo>
                    <a:pt x="35231" y="2594619"/>
                  </a:lnTo>
                  <a:lnTo>
                    <a:pt x="31105" y="2590175"/>
                  </a:lnTo>
                  <a:lnTo>
                    <a:pt x="26978" y="2585731"/>
                  </a:lnTo>
                  <a:lnTo>
                    <a:pt x="23170" y="2580335"/>
                  </a:lnTo>
                  <a:lnTo>
                    <a:pt x="19996" y="2575574"/>
                  </a:lnTo>
                  <a:lnTo>
                    <a:pt x="16822" y="2570495"/>
                  </a:lnTo>
                  <a:lnTo>
                    <a:pt x="13648" y="2565099"/>
                  </a:lnTo>
                  <a:lnTo>
                    <a:pt x="10791" y="2560020"/>
                  </a:lnTo>
                  <a:lnTo>
                    <a:pt x="8570" y="2554307"/>
                  </a:lnTo>
                  <a:lnTo>
                    <a:pt x="6665" y="2548910"/>
                  </a:lnTo>
                  <a:lnTo>
                    <a:pt x="5078" y="2543514"/>
                  </a:lnTo>
                  <a:lnTo>
                    <a:pt x="3491" y="2537483"/>
                  </a:lnTo>
                  <a:lnTo>
                    <a:pt x="2222" y="2532087"/>
                  </a:lnTo>
                  <a:lnTo>
                    <a:pt x="952" y="2526056"/>
                  </a:lnTo>
                  <a:lnTo>
                    <a:pt x="318" y="2520660"/>
                  </a:lnTo>
                  <a:lnTo>
                    <a:pt x="0" y="2514629"/>
                  </a:lnTo>
                  <a:lnTo>
                    <a:pt x="0" y="2508598"/>
                  </a:lnTo>
                  <a:lnTo>
                    <a:pt x="0" y="2502884"/>
                  </a:lnTo>
                  <a:lnTo>
                    <a:pt x="318" y="2497170"/>
                  </a:lnTo>
                  <a:lnTo>
                    <a:pt x="952" y="2491457"/>
                  </a:lnTo>
                  <a:lnTo>
                    <a:pt x="2222" y="2485426"/>
                  </a:lnTo>
                  <a:lnTo>
                    <a:pt x="3491" y="2480029"/>
                  </a:lnTo>
                  <a:lnTo>
                    <a:pt x="5078" y="2473998"/>
                  </a:lnTo>
                  <a:lnTo>
                    <a:pt x="6665" y="2468285"/>
                  </a:lnTo>
                  <a:lnTo>
                    <a:pt x="8570" y="2462889"/>
                  </a:lnTo>
                  <a:lnTo>
                    <a:pt x="10791" y="2457492"/>
                  </a:lnTo>
                  <a:lnTo>
                    <a:pt x="13648" y="2452414"/>
                  </a:lnTo>
                  <a:lnTo>
                    <a:pt x="16822" y="2446700"/>
                  </a:lnTo>
                  <a:lnTo>
                    <a:pt x="19996" y="2441621"/>
                  </a:lnTo>
                  <a:lnTo>
                    <a:pt x="23487" y="2436860"/>
                  </a:lnTo>
                  <a:lnTo>
                    <a:pt x="26978" y="2431781"/>
                  </a:lnTo>
                  <a:lnTo>
                    <a:pt x="31105" y="2427337"/>
                  </a:lnTo>
                  <a:lnTo>
                    <a:pt x="35231" y="2422576"/>
                  </a:lnTo>
                  <a:lnTo>
                    <a:pt x="1457784" y="1000202"/>
                  </a:lnTo>
                  <a:lnTo>
                    <a:pt x="1462227" y="995758"/>
                  </a:lnTo>
                  <a:lnTo>
                    <a:pt x="1466988" y="991631"/>
                  </a:lnTo>
                  <a:lnTo>
                    <a:pt x="1471749" y="987822"/>
                  </a:lnTo>
                  <a:lnTo>
                    <a:pt x="1476827" y="984330"/>
                  </a:lnTo>
                  <a:lnTo>
                    <a:pt x="1481906" y="981156"/>
                  </a:lnTo>
                  <a:lnTo>
                    <a:pt x="1486984" y="978617"/>
                  </a:lnTo>
                  <a:lnTo>
                    <a:pt x="1492697" y="975760"/>
                  </a:lnTo>
                  <a:lnTo>
                    <a:pt x="1498093" y="973221"/>
                  </a:lnTo>
                  <a:lnTo>
                    <a:pt x="1503488" y="971316"/>
                  </a:lnTo>
                  <a:lnTo>
                    <a:pt x="1509202" y="969411"/>
                  </a:lnTo>
                  <a:lnTo>
                    <a:pt x="1514597" y="967824"/>
                  </a:lnTo>
                  <a:lnTo>
                    <a:pt x="1520628" y="966555"/>
                  </a:lnTo>
                  <a:lnTo>
                    <a:pt x="1526023" y="965602"/>
                  </a:lnTo>
                  <a:lnTo>
                    <a:pt x="1532054" y="964968"/>
                  </a:lnTo>
                  <a:lnTo>
                    <a:pt x="1537767" y="964650"/>
                  </a:lnTo>
                  <a:lnTo>
                    <a:pt x="1543797" y="964333"/>
                  </a:lnTo>
                  <a:lnTo>
                    <a:pt x="1549828" y="964650"/>
                  </a:lnTo>
                  <a:lnTo>
                    <a:pt x="1555223" y="964968"/>
                  </a:lnTo>
                  <a:lnTo>
                    <a:pt x="1561254" y="965602"/>
                  </a:lnTo>
                  <a:lnTo>
                    <a:pt x="1566967" y="966555"/>
                  </a:lnTo>
                  <a:lnTo>
                    <a:pt x="1572680" y="967824"/>
                  </a:lnTo>
                  <a:lnTo>
                    <a:pt x="1578393" y="969411"/>
                  </a:lnTo>
                  <a:lnTo>
                    <a:pt x="1584106" y="971316"/>
                  </a:lnTo>
                  <a:lnTo>
                    <a:pt x="1589502" y="973221"/>
                  </a:lnTo>
                  <a:lnTo>
                    <a:pt x="1595215" y="975760"/>
                  </a:lnTo>
                  <a:lnTo>
                    <a:pt x="1600293" y="978617"/>
                  </a:lnTo>
                  <a:lnTo>
                    <a:pt x="1605371" y="981156"/>
                  </a:lnTo>
                  <a:lnTo>
                    <a:pt x="1610450" y="984330"/>
                  </a:lnTo>
                  <a:lnTo>
                    <a:pt x="1615528" y="987822"/>
                  </a:lnTo>
                  <a:lnTo>
                    <a:pt x="1620289" y="991631"/>
                  </a:lnTo>
                  <a:lnTo>
                    <a:pt x="1625050" y="995758"/>
                  </a:lnTo>
                  <a:lnTo>
                    <a:pt x="1629811" y="1000202"/>
                  </a:lnTo>
                  <a:lnTo>
                    <a:pt x="2103678" y="1474115"/>
                  </a:lnTo>
                  <a:lnTo>
                    <a:pt x="3334526" y="243464"/>
                  </a:lnTo>
                  <a:lnTo>
                    <a:pt x="3038399" y="243464"/>
                  </a:lnTo>
                  <a:lnTo>
                    <a:pt x="3032368" y="242829"/>
                  </a:lnTo>
                  <a:lnTo>
                    <a:pt x="3026338" y="242512"/>
                  </a:lnTo>
                  <a:lnTo>
                    <a:pt x="3019990" y="241877"/>
                  </a:lnTo>
                  <a:lnTo>
                    <a:pt x="3013959" y="240607"/>
                  </a:lnTo>
                  <a:lnTo>
                    <a:pt x="3008246" y="239338"/>
                  </a:lnTo>
                  <a:lnTo>
                    <a:pt x="3002216" y="237750"/>
                  </a:lnTo>
                  <a:lnTo>
                    <a:pt x="2996820" y="235846"/>
                  </a:lnTo>
                  <a:lnTo>
                    <a:pt x="2991107" y="233624"/>
                  </a:lnTo>
                  <a:lnTo>
                    <a:pt x="2985711" y="231085"/>
                  </a:lnTo>
                  <a:lnTo>
                    <a:pt x="2980633" y="228228"/>
                  </a:lnTo>
                  <a:lnTo>
                    <a:pt x="2975555" y="225688"/>
                  </a:lnTo>
                  <a:lnTo>
                    <a:pt x="2970794" y="222514"/>
                  </a:lnTo>
                  <a:lnTo>
                    <a:pt x="2966033" y="219022"/>
                  </a:lnTo>
                  <a:lnTo>
                    <a:pt x="2961272" y="215213"/>
                  </a:lnTo>
                  <a:lnTo>
                    <a:pt x="2956829" y="211404"/>
                  </a:lnTo>
                  <a:lnTo>
                    <a:pt x="2952703" y="207595"/>
                  </a:lnTo>
                  <a:lnTo>
                    <a:pt x="2948576" y="203151"/>
                  </a:lnTo>
                  <a:lnTo>
                    <a:pt x="2944768" y="198707"/>
                  </a:lnTo>
                  <a:lnTo>
                    <a:pt x="2941276" y="194581"/>
                  </a:lnTo>
                  <a:lnTo>
                    <a:pt x="2937468" y="189820"/>
                  </a:lnTo>
                  <a:lnTo>
                    <a:pt x="2934294" y="184423"/>
                  </a:lnTo>
                  <a:lnTo>
                    <a:pt x="2931755" y="179345"/>
                  </a:lnTo>
                  <a:lnTo>
                    <a:pt x="2928898" y="174266"/>
                  </a:lnTo>
                  <a:lnTo>
                    <a:pt x="2926676" y="168870"/>
                  </a:lnTo>
                  <a:lnTo>
                    <a:pt x="2924137" y="163156"/>
                  </a:lnTo>
                  <a:lnTo>
                    <a:pt x="2922550" y="157760"/>
                  </a:lnTo>
                  <a:lnTo>
                    <a:pt x="2920646" y="151729"/>
                  </a:lnTo>
                  <a:lnTo>
                    <a:pt x="2919376" y="146015"/>
                  </a:lnTo>
                  <a:lnTo>
                    <a:pt x="2918424" y="139984"/>
                  </a:lnTo>
                  <a:lnTo>
                    <a:pt x="2917472" y="133953"/>
                  </a:lnTo>
                  <a:lnTo>
                    <a:pt x="2917155" y="127922"/>
                  </a:lnTo>
                  <a:lnTo>
                    <a:pt x="2917155" y="121573"/>
                  </a:lnTo>
                  <a:lnTo>
                    <a:pt x="2917155" y="115225"/>
                  </a:lnTo>
                  <a:lnTo>
                    <a:pt x="2917472" y="109194"/>
                  </a:lnTo>
                  <a:lnTo>
                    <a:pt x="2918424" y="102845"/>
                  </a:lnTo>
                  <a:lnTo>
                    <a:pt x="2919376" y="97132"/>
                  </a:lnTo>
                  <a:lnTo>
                    <a:pt x="2920646" y="91101"/>
                  </a:lnTo>
                  <a:lnTo>
                    <a:pt x="2922550" y="85070"/>
                  </a:lnTo>
                  <a:lnTo>
                    <a:pt x="2924137" y="79674"/>
                  </a:lnTo>
                  <a:lnTo>
                    <a:pt x="2926676" y="74277"/>
                  </a:lnTo>
                  <a:lnTo>
                    <a:pt x="2928898" y="68564"/>
                  </a:lnTo>
                  <a:lnTo>
                    <a:pt x="2931755" y="63485"/>
                  </a:lnTo>
                  <a:lnTo>
                    <a:pt x="2934294" y="58406"/>
                  </a:lnTo>
                  <a:lnTo>
                    <a:pt x="2937468" y="53645"/>
                  </a:lnTo>
                  <a:lnTo>
                    <a:pt x="2941276" y="48883"/>
                  </a:lnTo>
                  <a:lnTo>
                    <a:pt x="2944768" y="44122"/>
                  </a:lnTo>
                  <a:lnTo>
                    <a:pt x="2948576" y="39678"/>
                  </a:lnTo>
                  <a:lnTo>
                    <a:pt x="2952703" y="35552"/>
                  </a:lnTo>
                  <a:lnTo>
                    <a:pt x="2956829" y="31425"/>
                  </a:lnTo>
                  <a:lnTo>
                    <a:pt x="2961272" y="27616"/>
                  </a:lnTo>
                  <a:lnTo>
                    <a:pt x="2966033" y="24124"/>
                  </a:lnTo>
                  <a:lnTo>
                    <a:pt x="2970794" y="20633"/>
                  </a:lnTo>
                  <a:lnTo>
                    <a:pt x="2975555" y="17459"/>
                  </a:lnTo>
                  <a:lnTo>
                    <a:pt x="2980633" y="14602"/>
                  </a:lnTo>
                  <a:lnTo>
                    <a:pt x="2985711" y="11745"/>
                  </a:lnTo>
                  <a:lnTo>
                    <a:pt x="2991107" y="9523"/>
                  </a:lnTo>
                  <a:lnTo>
                    <a:pt x="2996820" y="6984"/>
                  </a:lnTo>
                  <a:lnTo>
                    <a:pt x="3002216" y="5397"/>
                  </a:lnTo>
                  <a:lnTo>
                    <a:pt x="3008246" y="3492"/>
                  </a:lnTo>
                  <a:lnTo>
                    <a:pt x="3013959" y="2222"/>
                  </a:lnTo>
                  <a:lnTo>
                    <a:pt x="3019990" y="1270"/>
                  </a:lnTo>
                  <a:lnTo>
                    <a:pt x="3026338" y="318"/>
                  </a:lnTo>
                  <a:lnTo>
                    <a:pt x="3032368" y="0"/>
                  </a:lnTo>
                  <a:close/>
                </a:path>
              </a:pathLst>
            </a:custGeom>
            <a:solidFill>
              <a:schemeClr val="bg1"/>
            </a:solidFill>
            <a:ln>
              <a:noFill/>
            </a:ln>
          </p:spPr>
          <p:txBody>
            <a:bodyPr anchor="ctr">
              <a:scene3d>
                <a:camera prst="orthographicFront"/>
                <a:lightRig rig="threePt" dir="t"/>
              </a:scene3d>
              <a:sp3d contourW="12700">
                <a:contourClr>
                  <a:srgbClr val="FFFFFF"/>
                </a:contourClr>
              </a:sp3d>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srgbClr val="FFFFFF"/>
                </a:solidFill>
                <a:effectLst/>
                <a:uLnTx/>
                <a:uFillTx/>
                <a:latin typeface="Calibri" panose="020F0502020204030204"/>
                <a:ea typeface="宋体" panose="02010600030101010101" pitchFamily="2" charset="-122"/>
                <a:cs typeface="+mn-cs"/>
              </a:endParaRPr>
            </a:p>
          </p:txBody>
        </p:sp>
      </p:grpSp>
      <p:grpSp>
        <p:nvGrpSpPr>
          <p:cNvPr id="40" name="组合 39">
            <a:extLst>
              <a:ext uri="{FF2B5EF4-FFF2-40B4-BE49-F238E27FC236}">
                <a16:creationId xmlns:a16="http://schemas.microsoft.com/office/drawing/2014/main" id="{0683C4E5-DF2E-4128-855A-00D57F6C0571}"/>
              </a:ext>
            </a:extLst>
          </p:cNvPr>
          <p:cNvGrpSpPr/>
          <p:nvPr/>
        </p:nvGrpSpPr>
        <p:grpSpPr>
          <a:xfrm>
            <a:off x="10716933" y="4326859"/>
            <a:ext cx="755664" cy="756000"/>
            <a:chOff x="8409111" y="4086208"/>
            <a:chExt cx="755664" cy="756000"/>
          </a:xfrm>
        </p:grpSpPr>
        <p:sp>
          <p:nvSpPr>
            <p:cNvPr id="41" name="Freeform 5">
              <a:extLst>
                <a:ext uri="{FF2B5EF4-FFF2-40B4-BE49-F238E27FC236}">
                  <a16:creationId xmlns:a16="http://schemas.microsoft.com/office/drawing/2014/main" id="{5075CBFE-FC62-4DCD-B11B-42BC5EA33519}"/>
                </a:ext>
              </a:extLst>
            </p:cNvPr>
            <p:cNvSpPr/>
            <p:nvPr/>
          </p:nvSpPr>
          <p:spPr bwMode="auto">
            <a:xfrm rot="10800000">
              <a:off x="8409111" y="4086208"/>
              <a:ext cx="755664" cy="756000"/>
            </a:xfrm>
            <a:prstGeom prst="ellipse">
              <a:avLst/>
            </a:prstGeom>
            <a:solidFill>
              <a:schemeClr val="accent6">
                <a:lumMod val="75000"/>
              </a:schemeClr>
            </a:solidFill>
            <a:ln w="25400">
              <a:gradFill flip="none" rotWithShape="1">
                <a:gsLst>
                  <a:gs pos="0">
                    <a:schemeClr val="accent3">
                      <a:lumMod val="75000"/>
                    </a:schemeClr>
                  </a:gs>
                  <a:gs pos="100000">
                    <a:schemeClr val="accent3"/>
                  </a:gs>
                </a:gsLst>
                <a:lin ang="2700000" scaled="1"/>
                <a:tileRect/>
              </a:gradFill>
            </a:ln>
            <a:effectLst>
              <a:outerShdw blurRad="254000" dist="114300" dir="2700000" algn="tl" rotWithShape="0">
                <a:prstClr val="black">
                  <a:alpha val="2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grpSp>
          <p:nvGrpSpPr>
            <p:cNvPr id="42" name="组合 41">
              <a:extLst>
                <a:ext uri="{FF2B5EF4-FFF2-40B4-BE49-F238E27FC236}">
                  <a16:creationId xmlns:a16="http://schemas.microsoft.com/office/drawing/2014/main" id="{702A1881-AA0E-4FB5-99D0-7D8C387A3C2C}"/>
                </a:ext>
              </a:extLst>
            </p:cNvPr>
            <p:cNvGrpSpPr/>
            <p:nvPr/>
          </p:nvGrpSpPr>
          <p:grpSpPr>
            <a:xfrm>
              <a:off x="8644543" y="4276505"/>
              <a:ext cx="315158" cy="393578"/>
              <a:chOff x="2116138" y="2506419"/>
              <a:chExt cx="338137" cy="422275"/>
            </a:xfrm>
            <a:solidFill>
              <a:schemeClr val="bg1"/>
            </a:solidFill>
          </p:grpSpPr>
          <p:sp>
            <p:nvSpPr>
              <p:cNvPr id="43" name="Freeform 20">
                <a:extLst>
                  <a:ext uri="{FF2B5EF4-FFF2-40B4-BE49-F238E27FC236}">
                    <a16:creationId xmlns:a16="http://schemas.microsoft.com/office/drawing/2014/main" id="{4B051F53-12B2-49DD-A0CC-3DF7957CFE06}"/>
                  </a:ext>
                </a:extLst>
              </p:cNvPr>
              <p:cNvSpPr>
                <a:spLocks noEditPoints="1"/>
              </p:cNvSpPr>
              <p:nvPr/>
            </p:nvSpPr>
            <p:spPr bwMode="auto">
              <a:xfrm>
                <a:off x="2116138" y="2506419"/>
                <a:ext cx="338137" cy="422275"/>
              </a:xfrm>
              <a:custGeom>
                <a:avLst/>
                <a:gdLst>
                  <a:gd name="T0" fmla="*/ 147 w 216"/>
                  <a:gd name="T1" fmla="*/ 233 h 270"/>
                  <a:gd name="T2" fmla="*/ 165 w 216"/>
                  <a:gd name="T3" fmla="*/ 200 h 270"/>
                  <a:gd name="T4" fmla="*/ 216 w 216"/>
                  <a:gd name="T5" fmla="*/ 108 h 270"/>
                  <a:gd name="T6" fmla="*/ 108 w 216"/>
                  <a:gd name="T7" fmla="*/ 0 h 270"/>
                  <a:gd name="T8" fmla="*/ 0 w 216"/>
                  <a:gd name="T9" fmla="*/ 108 h 270"/>
                  <a:gd name="T10" fmla="*/ 51 w 216"/>
                  <a:gd name="T11" fmla="*/ 200 h 270"/>
                  <a:gd name="T12" fmla="*/ 70 w 216"/>
                  <a:gd name="T13" fmla="*/ 233 h 270"/>
                  <a:gd name="T14" fmla="*/ 70 w 216"/>
                  <a:gd name="T15" fmla="*/ 247 h 270"/>
                  <a:gd name="T16" fmla="*/ 93 w 216"/>
                  <a:gd name="T17" fmla="*/ 270 h 270"/>
                  <a:gd name="T18" fmla="*/ 123 w 216"/>
                  <a:gd name="T19" fmla="*/ 270 h 270"/>
                  <a:gd name="T20" fmla="*/ 147 w 216"/>
                  <a:gd name="T21" fmla="*/ 247 h 270"/>
                  <a:gd name="T22" fmla="*/ 147 w 216"/>
                  <a:gd name="T23" fmla="*/ 233 h 270"/>
                  <a:gd name="T24" fmla="*/ 124 w 216"/>
                  <a:gd name="T25" fmla="*/ 224 h 270"/>
                  <a:gd name="T26" fmla="*/ 92 w 216"/>
                  <a:gd name="T27" fmla="*/ 224 h 270"/>
                  <a:gd name="T28" fmla="*/ 64 w 216"/>
                  <a:gd name="T29" fmla="*/ 180 h 270"/>
                  <a:gd name="T30" fmla="*/ 23 w 216"/>
                  <a:gd name="T31" fmla="*/ 108 h 270"/>
                  <a:gd name="T32" fmla="*/ 108 w 216"/>
                  <a:gd name="T33" fmla="*/ 23 h 270"/>
                  <a:gd name="T34" fmla="*/ 193 w 216"/>
                  <a:gd name="T35" fmla="*/ 108 h 270"/>
                  <a:gd name="T36" fmla="*/ 153 w 216"/>
                  <a:gd name="T37" fmla="*/ 180 h 270"/>
                  <a:gd name="T38" fmla="*/ 124 w 216"/>
                  <a:gd name="T39" fmla="*/ 224 h 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16" h="270">
                    <a:moveTo>
                      <a:pt x="147" y="233"/>
                    </a:moveTo>
                    <a:cubicBezTo>
                      <a:pt x="147" y="219"/>
                      <a:pt x="153" y="207"/>
                      <a:pt x="165" y="200"/>
                    </a:cubicBezTo>
                    <a:cubicBezTo>
                      <a:pt x="195" y="181"/>
                      <a:pt x="216" y="147"/>
                      <a:pt x="216" y="108"/>
                    </a:cubicBezTo>
                    <a:cubicBezTo>
                      <a:pt x="216" y="49"/>
                      <a:pt x="168" y="0"/>
                      <a:pt x="108" y="0"/>
                    </a:cubicBezTo>
                    <a:cubicBezTo>
                      <a:pt x="49" y="0"/>
                      <a:pt x="0" y="49"/>
                      <a:pt x="0" y="108"/>
                    </a:cubicBezTo>
                    <a:cubicBezTo>
                      <a:pt x="0" y="147"/>
                      <a:pt x="21" y="181"/>
                      <a:pt x="51" y="200"/>
                    </a:cubicBezTo>
                    <a:cubicBezTo>
                      <a:pt x="63" y="207"/>
                      <a:pt x="70" y="219"/>
                      <a:pt x="70" y="233"/>
                    </a:cubicBezTo>
                    <a:cubicBezTo>
                      <a:pt x="70" y="247"/>
                      <a:pt x="70" y="247"/>
                      <a:pt x="70" y="247"/>
                    </a:cubicBezTo>
                    <a:cubicBezTo>
                      <a:pt x="93" y="270"/>
                      <a:pt x="93" y="270"/>
                      <a:pt x="93" y="270"/>
                    </a:cubicBezTo>
                    <a:cubicBezTo>
                      <a:pt x="123" y="270"/>
                      <a:pt x="123" y="270"/>
                      <a:pt x="123" y="270"/>
                    </a:cubicBezTo>
                    <a:cubicBezTo>
                      <a:pt x="147" y="247"/>
                      <a:pt x="147" y="247"/>
                      <a:pt x="147" y="247"/>
                    </a:cubicBezTo>
                    <a:lnTo>
                      <a:pt x="147" y="233"/>
                    </a:lnTo>
                    <a:close/>
                    <a:moveTo>
                      <a:pt x="124" y="224"/>
                    </a:moveTo>
                    <a:cubicBezTo>
                      <a:pt x="92" y="224"/>
                      <a:pt x="92" y="224"/>
                      <a:pt x="92" y="224"/>
                    </a:cubicBezTo>
                    <a:cubicBezTo>
                      <a:pt x="89" y="206"/>
                      <a:pt x="79" y="190"/>
                      <a:pt x="64" y="180"/>
                    </a:cubicBezTo>
                    <a:cubicBezTo>
                      <a:pt x="38" y="165"/>
                      <a:pt x="23" y="138"/>
                      <a:pt x="23" y="108"/>
                    </a:cubicBezTo>
                    <a:cubicBezTo>
                      <a:pt x="23" y="62"/>
                      <a:pt x="61" y="23"/>
                      <a:pt x="108" y="23"/>
                    </a:cubicBezTo>
                    <a:cubicBezTo>
                      <a:pt x="155" y="23"/>
                      <a:pt x="193" y="62"/>
                      <a:pt x="193" y="108"/>
                    </a:cubicBezTo>
                    <a:cubicBezTo>
                      <a:pt x="193" y="138"/>
                      <a:pt x="178" y="165"/>
                      <a:pt x="153" y="180"/>
                    </a:cubicBezTo>
                    <a:cubicBezTo>
                      <a:pt x="137" y="190"/>
                      <a:pt x="127" y="206"/>
                      <a:pt x="124" y="224"/>
                    </a:cubicBezTo>
                    <a:close/>
                  </a:path>
                </a:pathLst>
              </a:custGeom>
              <a:grpFill/>
              <a:ln>
                <a:noFill/>
              </a:ln>
            </p:spPr>
            <p:txBody>
              <a:bodyPr anchor="ctr">
                <a:scene3d>
                  <a:camera prst="orthographicFront"/>
                  <a:lightRig rig="threePt" dir="t"/>
                </a:scene3d>
                <a:sp3d contourW="12700">
                  <a:contourClr>
                    <a:srgbClr val="FFFFFF"/>
                  </a:contourClr>
                </a:sp3d>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srgbClr val="FFFFFF"/>
                  </a:solidFill>
                  <a:effectLst/>
                  <a:uLnTx/>
                  <a:uFillTx/>
                  <a:latin typeface="Calibri" panose="020F0502020204030204"/>
                  <a:ea typeface="宋体" panose="02010600030101010101" pitchFamily="2" charset="-122"/>
                  <a:cs typeface="+mn-cs"/>
                </a:endParaRPr>
              </a:p>
            </p:txBody>
          </p:sp>
          <p:sp>
            <p:nvSpPr>
              <p:cNvPr id="44" name="Freeform 21">
                <a:extLst>
                  <a:ext uri="{FF2B5EF4-FFF2-40B4-BE49-F238E27FC236}">
                    <a16:creationId xmlns:a16="http://schemas.microsoft.com/office/drawing/2014/main" id="{262FA638-728A-4BD2-8F58-E23A8DB409F5}"/>
                  </a:ext>
                </a:extLst>
              </p:cNvPr>
              <p:cNvSpPr/>
              <p:nvPr/>
            </p:nvSpPr>
            <p:spPr bwMode="auto">
              <a:xfrm>
                <a:off x="2212975" y="2581031"/>
                <a:ext cx="144462" cy="180975"/>
              </a:xfrm>
              <a:custGeom>
                <a:avLst/>
                <a:gdLst>
                  <a:gd name="T0" fmla="*/ 57 w 91"/>
                  <a:gd name="T1" fmla="*/ 44 h 114"/>
                  <a:gd name="T2" fmla="*/ 75 w 91"/>
                  <a:gd name="T3" fmla="*/ 0 h 114"/>
                  <a:gd name="T4" fmla="*/ 0 w 91"/>
                  <a:gd name="T5" fmla="*/ 70 h 114"/>
                  <a:gd name="T6" fmla="*/ 34 w 91"/>
                  <a:gd name="T7" fmla="*/ 70 h 114"/>
                  <a:gd name="T8" fmla="*/ 16 w 91"/>
                  <a:gd name="T9" fmla="*/ 114 h 114"/>
                  <a:gd name="T10" fmla="*/ 91 w 91"/>
                  <a:gd name="T11" fmla="*/ 44 h 114"/>
                  <a:gd name="T12" fmla="*/ 57 w 91"/>
                  <a:gd name="T13" fmla="*/ 44 h 114"/>
                </a:gdLst>
                <a:ahLst/>
                <a:cxnLst>
                  <a:cxn ang="0">
                    <a:pos x="T0" y="T1"/>
                  </a:cxn>
                  <a:cxn ang="0">
                    <a:pos x="T2" y="T3"/>
                  </a:cxn>
                  <a:cxn ang="0">
                    <a:pos x="T4" y="T5"/>
                  </a:cxn>
                  <a:cxn ang="0">
                    <a:pos x="T6" y="T7"/>
                  </a:cxn>
                  <a:cxn ang="0">
                    <a:pos x="T8" y="T9"/>
                  </a:cxn>
                  <a:cxn ang="0">
                    <a:pos x="T10" y="T11"/>
                  </a:cxn>
                  <a:cxn ang="0">
                    <a:pos x="T12" y="T13"/>
                  </a:cxn>
                </a:cxnLst>
                <a:rect l="0" t="0" r="r" b="b"/>
                <a:pathLst>
                  <a:path w="91" h="114">
                    <a:moveTo>
                      <a:pt x="57" y="44"/>
                    </a:moveTo>
                    <a:lnTo>
                      <a:pt x="75" y="0"/>
                    </a:lnTo>
                    <a:lnTo>
                      <a:pt x="0" y="70"/>
                    </a:lnTo>
                    <a:lnTo>
                      <a:pt x="34" y="70"/>
                    </a:lnTo>
                    <a:lnTo>
                      <a:pt x="16" y="114"/>
                    </a:lnTo>
                    <a:lnTo>
                      <a:pt x="91" y="44"/>
                    </a:lnTo>
                    <a:lnTo>
                      <a:pt x="57" y="44"/>
                    </a:lnTo>
                    <a:close/>
                  </a:path>
                </a:pathLst>
              </a:custGeom>
              <a:grpFill/>
              <a:ln>
                <a:noFill/>
              </a:ln>
            </p:spPr>
            <p:txBody>
              <a:bodyPr anchor="ctr">
                <a:scene3d>
                  <a:camera prst="orthographicFront"/>
                  <a:lightRig rig="threePt" dir="t"/>
                </a:scene3d>
                <a:sp3d contourW="12700">
                  <a:contourClr>
                    <a:srgbClr val="FFFFFF"/>
                  </a:contourClr>
                </a:sp3d>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srgbClr val="FFFFFF"/>
                  </a:solidFill>
                  <a:effectLst/>
                  <a:uLnTx/>
                  <a:uFillTx/>
                  <a:latin typeface="Calibri" panose="020F0502020204030204"/>
                  <a:ea typeface="宋体" panose="02010600030101010101" pitchFamily="2" charset="-122"/>
                  <a:cs typeface="+mn-cs"/>
                </a:endParaRPr>
              </a:p>
            </p:txBody>
          </p:sp>
        </p:grpSp>
      </p:grpSp>
      <p:sp>
        <p:nvSpPr>
          <p:cNvPr id="33" name="文本框 42">
            <a:extLst>
              <a:ext uri="{FF2B5EF4-FFF2-40B4-BE49-F238E27FC236}">
                <a16:creationId xmlns:a16="http://schemas.microsoft.com/office/drawing/2014/main" id="{E15A83BA-E17C-9085-1162-1E7FDEEF45AC}"/>
              </a:ext>
            </a:extLst>
          </p:cNvPr>
          <p:cNvSpPr txBox="1"/>
          <p:nvPr/>
        </p:nvSpPr>
        <p:spPr>
          <a:xfrm rot="5400000">
            <a:off x="-1122053" y="3101499"/>
            <a:ext cx="5257802" cy="1175706"/>
          </a:xfrm>
          <a:prstGeom prst="rect">
            <a:avLst/>
          </a:prstGeom>
          <a:noFill/>
        </p:spPr>
        <p:txBody>
          <a:bodyPr wrap="square" lIns="91440" tIns="45720" rIns="91440" bIns="45720" rtlCol="0">
            <a:spAutoFit/>
          </a:bodyPr>
          <a:lstStyle/>
          <a:p>
            <a:pPr marL="0" marR="0" lvl="0" indent="0" algn="ctr" defTabSz="457200" rtl="0" eaLnBrk="1" fontAlgn="auto" latinLnBrk="0" hangingPunct="1">
              <a:lnSpc>
                <a:spcPct val="130000"/>
              </a:lnSpc>
              <a:spcBef>
                <a:spcPts val="0"/>
              </a:spcBef>
              <a:spcAft>
                <a:spcPts val="0"/>
              </a:spcAft>
              <a:buClrTx/>
              <a:buSzTx/>
              <a:buFontTx/>
              <a:buNone/>
              <a:tabLst/>
              <a:defRPr/>
            </a:pPr>
            <a:r>
              <a:rPr kumimoji="0" lang="en-US" altLang="zh-CN" sz="6000" b="1"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Arial" panose="020B0604020202020204" pitchFamily="34" charset="0"/>
              </a:rPr>
              <a:t>CONTENTS</a:t>
            </a:r>
          </a:p>
        </p:txBody>
      </p:sp>
      <p:grpSp>
        <p:nvGrpSpPr>
          <p:cNvPr id="9" name="组合 8">
            <a:extLst>
              <a:ext uri="{FF2B5EF4-FFF2-40B4-BE49-F238E27FC236}">
                <a16:creationId xmlns:a16="http://schemas.microsoft.com/office/drawing/2014/main" id="{5EC6444A-82DA-5138-0294-56FDAD233C8A}"/>
              </a:ext>
            </a:extLst>
          </p:cNvPr>
          <p:cNvGrpSpPr/>
          <p:nvPr/>
        </p:nvGrpSpPr>
        <p:grpSpPr>
          <a:xfrm>
            <a:off x="3633046" y="1046492"/>
            <a:ext cx="1321544" cy="1320691"/>
            <a:chOff x="1991991" y="1508806"/>
            <a:chExt cx="1501200" cy="1500230"/>
          </a:xfrm>
        </p:grpSpPr>
        <p:sp>
          <p:nvSpPr>
            <p:cNvPr id="14" name="Freeform 5">
              <a:extLst>
                <a:ext uri="{FF2B5EF4-FFF2-40B4-BE49-F238E27FC236}">
                  <a16:creationId xmlns:a16="http://schemas.microsoft.com/office/drawing/2014/main" id="{4453ADE2-2656-85E6-76C1-D93C253E1A31}"/>
                </a:ext>
              </a:extLst>
            </p:cNvPr>
            <p:cNvSpPr/>
            <p:nvPr/>
          </p:nvSpPr>
          <p:spPr bwMode="auto">
            <a:xfrm rot="10800000">
              <a:off x="1991991" y="1508806"/>
              <a:ext cx="1501200" cy="1500230"/>
            </a:xfrm>
            <a:prstGeom prst="ellipse">
              <a:avLst/>
            </a:prstGeom>
            <a:gradFill flip="none" rotWithShape="1">
              <a:gsLst>
                <a:gs pos="0">
                  <a:schemeClr val="bg1"/>
                </a:gs>
                <a:gs pos="100000">
                  <a:srgbClr val="D9D9D9"/>
                </a:gs>
              </a:gsLst>
              <a:lin ang="2700000" scaled="1"/>
              <a:tileRect/>
            </a:gradFill>
            <a:ln w="25400">
              <a:gradFill flip="none" rotWithShape="1">
                <a:gsLst>
                  <a:gs pos="29000">
                    <a:srgbClr val="E0E0E0"/>
                  </a:gs>
                  <a:gs pos="0">
                    <a:schemeClr val="bg1">
                      <a:lumMod val="65000"/>
                    </a:schemeClr>
                  </a:gs>
                  <a:gs pos="83000">
                    <a:schemeClr val="bg1"/>
                  </a:gs>
                </a:gsLst>
                <a:lin ang="2700000" scaled="1"/>
                <a:tileRect/>
              </a:gradFill>
            </a:ln>
            <a:effectLst>
              <a:outerShdw blurRad="355600" dist="88900" dir="2700000" algn="tl" rotWithShape="0">
                <a:prstClr val="black">
                  <a:alpha val="3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30" name="Freeform 5">
              <a:extLst>
                <a:ext uri="{FF2B5EF4-FFF2-40B4-BE49-F238E27FC236}">
                  <a16:creationId xmlns:a16="http://schemas.microsoft.com/office/drawing/2014/main" id="{FA443620-1E9C-775E-D20D-969909F24A03}"/>
                </a:ext>
              </a:extLst>
            </p:cNvPr>
            <p:cNvSpPr/>
            <p:nvPr/>
          </p:nvSpPr>
          <p:spPr bwMode="auto">
            <a:xfrm rot="10800000">
              <a:off x="2159391" y="1675388"/>
              <a:ext cx="1166400" cy="1167066"/>
            </a:xfrm>
            <a:prstGeom prst="ellipse">
              <a:avLst/>
            </a:prstGeom>
            <a:solidFill>
              <a:schemeClr val="bg1">
                <a:lumMod val="85000"/>
              </a:schemeClr>
            </a:solidFill>
            <a:ln w="25400">
              <a:solidFill>
                <a:schemeClr val="bg1">
                  <a:lumMod val="75000"/>
                </a:schemeClr>
              </a:solidFill>
            </a:ln>
            <a:effectLst>
              <a:outerShdw blurRad="254000" dist="114300" dir="2700000" algn="tl" rotWithShape="0">
                <a:prstClr val="black">
                  <a:alpha val="2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31" name="TextBox 12">
              <a:extLst>
                <a:ext uri="{FF2B5EF4-FFF2-40B4-BE49-F238E27FC236}">
                  <a16:creationId xmlns:a16="http://schemas.microsoft.com/office/drawing/2014/main" id="{4F66BC3F-C50B-1BAF-07D4-65C577C74D19}"/>
                </a:ext>
              </a:extLst>
            </p:cNvPr>
            <p:cNvSpPr txBox="1"/>
            <p:nvPr/>
          </p:nvSpPr>
          <p:spPr>
            <a:xfrm>
              <a:off x="2423875" y="1889589"/>
              <a:ext cx="637430" cy="839080"/>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square" lIns="0" tIns="0" rIns="0" bIns="0">
              <a:spAutoFit/>
            </a:bodyPr>
            <a:lstStyle>
              <a:defPPr>
                <a:defRPr lang="zh-CN"/>
              </a:defPPr>
              <a:lvl1pPr algn="ctr" fontAlgn="auto">
                <a:spcBef>
                  <a:spcPts val="0"/>
                </a:spcBef>
                <a:spcAft>
                  <a:spcPts val="0"/>
                </a:spcAft>
                <a:defRPr sz="14000" b="1">
                  <a:ln w="12700">
                    <a:gradFill flip="none" rotWithShape="1">
                      <a:gsLst>
                        <a:gs pos="20000">
                          <a:schemeClr val="bg1">
                            <a:alpha val="0"/>
                          </a:schemeClr>
                        </a:gs>
                        <a:gs pos="80000">
                          <a:schemeClr val="bg1"/>
                        </a:gs>
                      </a:gsLst>
                      <a:lin ang="8100000" scaled="1"/>
                      <a:tileRect/>
                    </a:gradFill>
                  </a:ln>
                  <a:solidFill>
                    <a:schemeClr val="bg2">
                      <a:lumMod val="50000"/>
                    </a:schemeClr>
                  </a:solidFill>
                  <a:effectLst>
                    <a:innerShdw blurRad="38100" dist="25400" dir="18900000">
                      <a:prstClr val="black">
                        <a:alpha val="50000"/>
                      </a:prstClr>
                    </a:innerShdw>
                  </a:effectLst>
                  <a:latin typeface="Agency FB" panose="020B0503020202020204" pitchFamily="34" charset="0"/>
                  <a:ea typeface="微软雅黑" panose="020B0503020204020204" pitchFamily="34" charset="-122"/>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CN" sz="4800" b="0" i="0" u="none" strike="noStrike" kern="1200" cap="none" spc="0" normalizeH="0" baseline="0" noProof="0">
                  <a:ln w="12700">
                    <a:noFill/>
                  </a:ln>
                  <a:solidFill>
                    <a:prstClr val="white"/>
                  </a:solidFill>
                  <a:effectLst/>
                  <a:uLnTx/>
                  <a:uFillTx/>
                  <a:latin typeface="Agency FB" panose="020B0503020202020204" pitchFamily="34" charset="0"/>
                  <a:ea typeface="微软雅黑" panose="020B0503020204020204" pitchFamily="34" charset="-122"/>
                  <a:cs typeface="+mn-cs"/>
                </a:rPr>
                <a:t>01</a:t>
              </a:r>
              <a:endParaRPr kumimoji="0" lang="zh-CN" altLang="en-US" sz="4800" b="0" i="0" u="none" strike="noStrike" kern="1200" cap="none" spc="0" normalizeH="0" baseline="0" noProof="0">
                <a:ln w="12700">
                  <a:noFill/>
                </a:ln>
                <a:solidFill>
                  <a:prstClr val="white"/>
                </a:solidFill>
                <a:effectLst/>
                <a:uLnTx/>
                <a:uFillTx/>
                <a:latin typeface="Agency FB" panose="020B0503020202020204" pitchFamily="34" charset="0"/>
                <a:ea typeface="微软雅黑" panose="020B0503020204020204" pitchFamily="34" charset="-122"/>
                <a:cs typeface="+mn-cs"/>
              </a:endParaRPr>
            </a:p>
          </p:txBody>
        </p:sp>
      </p:grpSp>
      <p:grpSp>
        <p:nvGrpSpPr>
          <p:cNvPr id="32" name="组合 31">
            <a:extLst>
              <a:ext uri="{FF2B5EF4-FFF2-40B4-BE49-F238E27FC236}">
                <a16:creationId xmlns:a16="http://schemas.microsoft.com/office/drawing/2014/main" id="{A2610BA8-4E7B-82CB-448A-7DFA2DDC3B56}"/>
              </a:ext>
            </a:extLst>
          </p:cNvPr>
          <p:cNvGrpSpPr/>
          <p:nvPr/>
        </p:nvGrpSpPr>
        <p:grpSpPr>
          <a:xfrm>
            <a:off x="10716933" y="1328837"/>
            <a:ext cx="755664" cy="756000"/>
            <a:chOff x="8424290" y="1837792"/>
            <a:chExt cx="755664" cy="756000"/>
          </a:xfrm>
        </p:grpSpPr>
        <p:sp>
          <p:nvSpPr>
            <p:cNvPr id="34" name="Freeform 5">
              <a:extLst>
                <a:ext uri="{FF2B5EF4-FFF2-40B4-BE49-F238E27FC236}">
                  <a16:creationId xmlns:a16="http://schemas.microsoft.com/office/drawing/2014/main" id="{3AA9556F-8D42-098A-EB2C-C00DA314ABF8}"/>
                </a:ext>
              </a:extLst>
            </p:cNvPr>
            <p:cNvSpPr/>
            <p:nvPr/>
          </p:nvSpPr>
          <p:spPr bwMode="auto">
            <a:xfrm rot="10800000">
              <a:off x="8424290" y="1837792"/>
              <a:ext cx="755664" cy="756000"/>
            </a:xfrm>
            <a:prstGeom prst="ellipse">
              <a:avLst/>
            </a:prstGeom>
            <a:solidFill>
              <a:schemeClr val="bg1">
                <a:lumMod val="85000"/>
              </a:schemeClr>
            </a:solidFill>
            <a:ln w="25400">
              <a:solidFill>
                <a:schemeClr val="bg1">
                  <a:lumMod val="75000"/>
                </a:schemeClr>
              </a:solidFill>
            </a:ln>
            <a:effectLst>
              <a:outerShdw blurRad="254000" dist="114300" dir="2700000" algn="tl" rotWithShape="0">
                <a:prstClr val="black">
                  <a:alpha val="2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35" name="KSO_Shape">
              <a:extLst>
                <a:ext uri="{FF2B5EF4-FFF2-40B4-BE49-F238E27FC236}">
                  <a16:creationId xmlns:a16="http://schemas.microsoft.com/office/drawing/2014/main" id="{A7687A57-F46B-1F16-D0D6-4A01CB3499D8}"/>
                </a:ext>
              </a:extLst>
            </p:cNvPr>
            <p:cNvSpPr/>
            <p:nvPr/>
          </p:nvSpPr>
          <p:spPr bwMode="auto">
            <a:xfrm>
              <a:off x="8626330" y="2066077"/>
              <a:ext cx="351584" cy="299431"/>
            </a:xfrm>
            <a:custGeom>
              <a:avLst/>
              <a:gdLst>
                <a:gd name="T0" fmla="*/ 432030 w 2125663"/>
                <a:gd name="T1" fmla="*/ 1344893 h 1811338"/>
                <a:gd name="T2" fmla="*/ 462740 w 2125663"/>
                <a:gd name="T3" fmla="*/ 1477960 h 1811338"/>
                <a:gd name="T4" fmla="*/ 513638 w 2125663"/>
                <a:gd name="T5" fmla="*/ 1557743 h 1811338"/>
                <a:gd name="T6" fmla="*/ 516481 w 2125663"/>
                <a:gd name="T7" fmla="*/ 1336346 h 1811338"/>
                <a:gd name="T8" fmla="*/ 503401 w 2125663"/>
                <a:gd name="T9" fmla="*/ 1310416 h 1811338"/>
                <a:gd name="T10" fmla="*/ 515913 w 2125663"/>
                <a:gd name="T11" fmla="*/ 1250009 h 1811338"/>
                <a:gd name="T12" fmla="*/ 618846 w 2125663"/>
                <a:gd name="T13" fmla="*/ 1242885 h 1811338"/>
                <a:gd name="T14" fmla="*/ 643583 w 2125663"/>
                <a:gd name="T15" fmla="*/ 1263116 h 1811338"/>
                <a:gd name="T16" fmla="*/ 642446 w 2125663"/>
                <a:gd name="T17" fmla="*/ 1324948 h 1811338"/>
                <a:gd name="T18" fmla="*/ 619414 w 2125663"/>
                <a:gd name="T19" fmla="*/ 1342899 h 1811338"/>
                <a:gd name="T20" fmla="*/ 664057 w 2125663"/>
                <a:gd name="T21" fmla="*/ 1524691 h 1811338"/>
                <a:gd name="T22" fmla="*/ 704434 w 2125663"/>
                <a:gd name="T23" fmla="*/ 1417553 h 1811338"/>
                <a:gd name="T24" fmla="*/ 725191 w 2125663"/>
                <a:gd name="T25" fmla="*/ 1259697 h 1811338"/>
                <a:gd name="T26" fmla="*/ 857412 w 2125663"/>
                <a:gd name="T27" fmla="*/ 1192451 h 1811338"/>
                <a:gd name="T28" fmla="*/ 923096 w 2125663"/>
                <a:gd name="T29" fmla="*/ 1212682 h 1811338"/>
                <a:gd name="T30" fmla="*/ 970013 w 2125663"/>
                <a:gd name="T31" fmla="*/ 1259697 h 1811338"/>
                <a:gd name="T32" fmla="*/ 990201 w 2125663"/>
                <a:gd name="T33" fmla="*/ 1325233 h 1811338"/>
                <a:gd name="T34" fmla="*/ 980818 w 2125663"/>
                <a:gd name="T35" fmla="*/ 1537228 h 1811338"/>
                <a:gd name="T36" fmla="*/ 935891 w 2125663"/>
                <a:gd name="T37" fmla="*/ 1570566 h 1811338"/>
                <a:gd name="T38" fmla="*/ 798837 w 2125663"/>
                <a:gd name="T39" fmla="*/ 1607608 h 1811338"/>
                <a:gd name="T40" fmla="*/ 617424 w 2125663"/>
                <a:gd name="T41" fmla="*/ 1622140 h 1811338"/>
                <a:gd name="T42" fmla="*/ 428049 w 2125663"/>
                <a:gd name="T43" fmla="*/ 1615872 h 1811338"/>
                <a:gd name="T44" fmla="*/ 264551 w 2125663"/>
                <a:gd name="T45" fmla="*/ 1588232 h 1811338"/>
                <a:gd name="T46" fmla="*/ 180669 w 2125663"/>
                <a:gd name="T47" fmla="*/ 1549481 h 1811338"/>
                <a:gd name="T48" fmla="*/ 159912 w 2125663"/>
                <a:gd name="T49" fmla="*/ 1517283 h 1811338"/>
                <a:gd name="T50" fmla="*/ 167873 w 2125663"/>
                <a:gd name="T51" fmla="*/ 1284201 h 1811338"/>
                <a:gd name="T52" fmla="*/ 205123 w 2125663"/>
                <a:gd name="T53" fmla="*/ 1228638 h 1811338"/>
                <a:gd name="T54" fmla="*/ 264266 w 2125663"/>
                <a:gd name="T55" fmla="*/ 1196440 h 1811338"/>
                <a:gd name="T56" fmla="*/ 421225 w 2125663"/>
                <a:gd name="T57" fmla="*/ 1183048 h 1811338"/>
                <a:gd name="T58" fmla="*/ 433514 w 2125663"/>
                <a:gd name="T59" fmla="*/ 761303 h 1811338"/>
                <a:gd name="T60" fmla="*/ 391450 w 2125663"/>
                <a:gd name="T61" fmla="*/ 813630 h 1811338"/>
                <a:gd name="T62" fmla="*/ 379229 w 2125663"/>
                <a:gd name="T63" fmla="*/ 902075 h 1811338"/>
                <a:gd name="T64" fmla="*/ 414756 w 2125663"/>
                <a:gd name="T65" fmla="*/ 1016114 h 1811338"/>
                <a:gd name="T66" fmla="*/ 487516 w 2125663"/>
                <a:gd name="T67" fmla="*/ 1099439 h 1811338"/>
                <a:gd name="T68" fmla="*/ 567666 w 2125663"/>
                <a:gd name="T69" fmla="*/ 1135272 h 1811338"/>
                <a:gd name="T70" fmla="*/ 645542 w 2125663"/>
                <a:gd name="T71" fmla="*/ 1111099 h 1811338"/>
                <a:gd name="T72" fmla="*/ 722282 w 2125663"/>
                <a:gd name="T73" fmla="*/ 1035452 h 1811338"/>
                <a:gd name="T74" fmla="*/ 767757 w 2125663"/>
                <a:gd name="T75" fmla="*/ 926248 h 1811338"/>
                <a:gd name="T76" fmla="*/ 666290 w 2125663"/>
                <a:gd name="T77" fmla="*/ 863967 h 1811338"/>
                <a:gd name="T78" fmla="*/ 546918 w 2125663"/>
                <a:gd name="T79" fmla="*/ 832116 h 1811338"/>
                <a:gd name="T80" fmla="*/ 484389 w 2125663"/>
                <a:gd name="T81" fmla="*/ 790595 h 1811338"/>
                <a:gd name="T82" fmla="*/ 452273 w 2125663"/>
                <a:gd name="T83" fmla="*/ 760734 h 1811338"/>
                <a:gd name="T84" fmla="*/ 568234 w 2125663"/>
                <a:gd name="T85" fmla="*/ 587258 h 1811338"/>
                <a:gd name="T86" fmla="*/ 631616 w 2125663"/>
                <a:gd name="T87" fmla="*/ 594937 h 1811338"/>
                <a:gd name="T88" fmla="*/ 705513 w 2125663"/>
                <a:gd name="T89" fmla="*/ 631054 h 1811338"/>
                <a:gd name="T90" fmla="*/ 790210 w 2125663"/>
                <a:gd name="T91" fmla="*/ 732864 h 1811338"/>
                <a:gd name="T92" fmla="*/ 826306 w 2125663"/>
                <a:gd name="T93" fmla="*/ 873920 h 1811338"/>
                <a:gd name="T94" fmla="*/ 818064 w 2125663"/>
                <a:gd name="T95" fmla="*/ 959237 h 1811338"/>
                <a:gd name="T96" fmla="*/ 780831 w 2125663"/>
                <a:gd name="T97" fmla="*/ 1048534 h 1811338"/>
                <a:gd name="T98" fmla="*/ 687607 w 2125663"/>
                <a:gd name="T99" fmla="*/ 1148922 h 1811338"/>
                <a:gd name="T100" fmla="*/ 588983 w 2125663"/>
                <a:gd name="T101" fmla="*/ 1190727 h 1811338"/>
                <a:gd name="T102" fmla="*/ 525033 w 2125663"/>
                <a:gd name="T103" fmla="*/ 1182480 h 1811338"/>
                <a:gd name="T104" fmla="*/ 421293 w 2125663"/>
                <a:gd name="T105" fmla="*/ 1115081 h 1811338"/>
                <a:gd name="T106" fmla="*/ 345406 w 2125663"/>
                <a:gd name="T107" fmla="*/ 1002463 h 1811338"/>
                <a:gd name="T108" fmla="*/ 325511 w 2125663"/>
                <a:gd name="T109" fmla="*/ 929092 h 1811338"/>
                <a:gd name="T110" fmla="*/ 330627 w 2125663"/>
                <a:gd name="T111" fmla="*/ 813915 h 1811338"/>
                <a:gd name="T112" fmla="*/ 388324 w 2125663"/>
                <a:gd name="T113" fmla="*/ 686510 h 1811338"/>
                <a:gd name="T114" fmla="*/ 482400 w 2125663"/>
                <a:gd name="T115" fmla="*/ 608303 h 1811338"/>
                <a:gd name="T116" fmla="*/ 542939 w 2125663"/>
                <a:gd name="T117" fmla="*/ 589534 h 1811338"/>
                <a:gd name="T118" fmla="*/ 0 w 2125663"/>
                <a:gd name="T119" fmla="*/ 0 h 1811338"/>
                <a:gd name="T120" fmla="*/ 174993 w 2125663"/>
                <a:gd name="T121" fmla="*/ 1118883 h 1811338"/>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2125663" h="1811338">
                  <a:moveTo>
                    <a:pt x="470017" y="1320800"/>
                  </a:moveTo>
                  <a:lnTo>
                    <a:pt x="470335" y="1343069"/>
                  </a:lnTo>
                  <a:lnTo>
                    <a:pt x="471286" y="1364382"/>
                  </a:lnTo>
                  <a:lnTo>
                    <a:pt x="472238" y="1385696"/>
                  </a:lnTo>
                  <a:lnTo>
                    <a:pt x="473190" y="1406374"/>
                  </a:lnTo>
                  <a:lnTo>
                    <a:pt x="474459" y="1426415"/>
                  </a:lnTo>
                  <a:lnTo>
                    <a:pt x="476363" y="1446139"/>
                  </a:lnTo>
                  <a:lnTo>
                    <a:pt x="478267" y="1464908"/>
                  </a:lnTo>
                  <a:lnTo>
                    <a:pt x="480170" y="1483677"/>
                  </a:lnTo>
                  <a:lnTo>
                    <a:pt x="482074" y="1501491"/>
                  </a:lnTo>
                  <a:lnTo>
                    <a:pt x="484612" y="1518988"/>
                  </a:lnTo>
                  <a:lnTo>
                    <a:pt x="487468" y="1535530"/>
                  </a:lnTo>
                  <a:lnTo>
                    <a:pt x="490323" y="1552072"/>
                  </a:lnTo>
                  <a:lnTo>
                    <a:pt x="493179" y="1567660"/>
                  </a:lnTo>
                  <a:lnTo>
                    <a:pt x="496352" y="1582611"/>
                  </a:lnTo>
                  <a:lnTo>
                    <a:pt x="500159" y="1597563"/>
                  </a:lnTo>
                  <a:lnTo>
                    <a:pt x="503649" y="1611560"/>
                  </a:lnTo>
                  <a:lnTo>
                    <a:pt x="507774" y="1624921"/>
                  </a:lnTo>
                  <a:lnTo>
                    <a:pt x="511899" y="1637646"/>
                  </a:lnTo>
                  <a:lnTo>
                    <a:pt x="516341" y="1650052"/>
                  </a:lnTo>
                  <a:lnTo>
                    <a:pt x="520783" y="1661505"/>
                  </a:lnTo>
                  <a:lnTo>
                    <a:pt x="525859" y="1672639"/>
                  </a:lnTo>
                  <a:lnTo>
                    <a:pt x="530936" y="1683137"/>
                  </a:lnTo>
                  <a:lnTo>
                    <a:pt x="536329" y="1692998"/>
                  </a:lnTo>
                  <a:lnTo>
                    <a:pt x="541723" y="1702224"/>
                  </a:lnTo>
                  <a:lnTo>
                    <a:pt x="547752" y="1710813"/>
                  </a:lnTo>
                  <a:lnTo>
                    <a:pt x="553463" y="1718766"/>
                  </a:lnTo>
                  <a:lnTo>
                    <a:pt x="559808" y="1726083"/>
                  </a:lnTo>
                  <a:lnTo>
                    <a:pt x="566154" y="1732763"/>
                  </a:lnTo>
                  <a:lnTo>
                    <a:pt x="573134" y="1739125"/>
                  </a:lnTo>
                  <a:lnTo>
                    <a:pt x="580114" y="1744215"/>
                  </a:lnTo>
                  <a:lnTo>
                    <a:pt x="587412" y="1749305"/>
                  </a:lnTo>
                  <a:lnTo>
                    <a:pt x="594709" y="1753123"/>
                  </a:lnTo>
                  <a:lnTo>
                    <a:pt x="594709" y="1499901"/>
                  </a:lnTo>
                  <a:lnTo>
                    <a:pt x="591537" y="1499264"/>
                  </a:lnTo>
                  <a:lnTo>
                    <a:pt x="588047" y="1498310"/>
                  </a:lnTo>
                  <a:lnTo>
                    <a:pt x="584874" y="1497038"/>
                  </a:lnTo>
                  <a:lnTo>
                    <a:pt x="582018" y="1495765"/>
                  </a:lnTo>
                  <a:lnTo>
                    <a:pt x="579163" y="1494175"/>
                  </a:lnTo>
                  <a:lnTo>
                    <a:pt x="576307" y="1491948"/>
                  </a:lnTo>
                  <a:lnTo>
                    <a:pt x="573769" y="1489721"/>
                  </a:lnTo>
                  <a:lnTo>
                    <a:pt x="571548" y="1487494"/>
                  </a:lnTo>
                  <a:lnTo>
                    <a:pt x="569327" y="1484949"/>
                  </a:lnTo>
                  <a:lnTo>
                    <a:pt x="567106" y="1482404"/>
                  </a:lnTo>
                  <a:lnTo>
                    <a:pt x="565519" y="1479223"/>
                  </a:lnTo>
                  <a:lnTo>
                    <a:pt x="564250" y="1476360"/>
                  </a:lnTo>
                  <a:lnTo>
                    <a:pt x="563298" y="1473179"/>
                  </a:lnTo>
                  <a:lnTo>
                    <a:pt x="562347" y="1469998"/>
                  </a:lnTo>
                  <a:lnTo>
                    <a:pt x="562029" y="1466180"/>
                  </a:lnTo>
                  <a:lnTo>
                    <a:pt x="561712" y="1462999"/>
                  </a:lnTo>
                  <a:lnTo>
                    <a:pt x="561712" y="1425143"/>
                  </a:lnTo>
                  <a:lnTo>
                    <a:pt x="562029" y="1421007"/>
                  </a:lnTo>
                  <a:lnTo>
                    <a:pt x="562664" y="1417508"/>
                  </a:lnTo>
                  <a:lnTo>
                    <a:pt x="563616" y="1414009"/>
                  </a:lnTo>
                  <a:lnTo>
                    <a:pt x="564885" y="1410191"/>
                  </a:lnTo>
                  <a:lnTo>
                    <a:pt x="566154" y="1407010"/>
                  </a:lnTo>
                  <a:lnTo>
                    <a:pt x="568375" y="1403829"/>
                  </a:lnTo>
                  <a:lnTo>
                    <a:pt x="570596" y="1400966"/>
                  </a:lnTo>
                  <a:lnTo>
                    <a:pt x="572817" y="1398103"/>
                  </a:lnTo>
                  <a:lnTo>
                    <a:pt x="575673" y="1395558"/>
                  </a:lnTo>
                  <a:lnTo>
                    <a:pt x="578528" y="1393649"/>
                  </a:lnTo>
                  <a:lnTo>
                    <a:pt x="581701" y="1391741"/>
                  </a:lnTo>
                  <a:lnTo>
                    <a:pt x="584874" y="1390150"/>
                  </a:lnTo>
                  <a:lnTo>
                    <a:pt x="588364" y="1388878"/>
                  </a:lnTo>
                  <a:lnTo>
                    <a:pt x="592171" y="1387605"/>
                  </a:lnTo>
                  <a:lnTo>
                    <a:pt x="595979" y="1386969"/>
                  </a:lnTo>
                  <a:lnTo>
                    <a:pt x="599786" y="1386969"/>
                  </a:lnTo>
                  <a:lnTo>
                    <a:pt x="682597" y="1386969"/>
                  </a:lnTo>
                  <a:lnTo>
                    <a:pt x="686721" y="1386969"/>
                  </a:lnTo>
                  <a:lnTo>
                    <a:pt x="690529" y="1387605"/>
                  </a:lnTo>
                  <a:lnTo>
                    <a:pt x="694019" y="1388878"/>
                  </a:lnTo>
                  <a:lnTo>
                    <a:pt x="697826" y="1390150"/>
                  </a:lnTo>
                  <a:lnTo>
                    <a:pt x="700999" y="1391741"/>
                  </a:lnTo>
                  <a:lnTo>
                    <a:pt x="704172" y="1393649"/>
                  </a:lnTo>
                  <a:lnTo>
                    <a:pt x="707345" y="1395558"/>
                  </a:lnTo>
                  <a:lnTo>
                    <a:pt x="709883" y="1398103"/>
                  </a:lnTo>
                  <a:lnTo>
                    <a:pt x="712104" y="1400966"/>
                  </a:lnTo>
                  <a:lnTo>
                    <a:pt x="714325" y="1403829"/>
                  </a:lnTo>
                  <a:lnTo>
                    <a:pt x="716229" y="1407010"/>
                  </a:lnTo>
                  <a:lnTo>
                    <a:pt x="718132" y="1410191"/>
                  </a:lnTo>
                  <a:lnTo>
                    <a:pt x="719402" y="1414009"/>
                  </a:lnTo>
                  <a:lnTo>
                    <a:pt x="720353" y="1417508"/>
                  </a:lnTo>
                  <a:lnTo>
                    <a:pt x="720671" y="1421007"/>
                  </a:lnTo>
                  <a:lnTo>
                    <a:pt x="720988" y="1425143"/>
                  </a:lnTo>
                  <a:lnTo>
                    <a:pt x="720988" y="1462999"/>
                  </a:lnTo>
                  <a:lnTo>
                    <a:pt x="720988" y="1466180"/>
                  </a:lnTo>
                  <a:lnTo>
                    <a:pt x="720353" y="1469998"/>
                  </a:lnTo>
                  <a:lnTo>
                    <a:pt x="719719" y="1473179"/>
                  </a:lnTo>
                  <a:lnTo>
                    <a:pt x="718450" y="1476360"/>
                  </a:lnTo>
                  <a:lnTo>
                    <a:pt x="716863" y="1479223"/>
                  </a:lnTo>
                  <a:lnTo>
                    <a:pt x="715277" y="1482404"/>
                  </a:lnTo>
                  <a:lnTo>
                    <a:pt x="713373" y="1484949"/>
                  </a:lnTo>
                  <a:lnTo>
                    <a:pt x="711469" y="1487494"/>
                  </a:lnTo>
                  <a:lnTo>
                    <a:pt x="708931" y="1489721"/>
                  </a:lnTo>
                  <a:lnTo>
                    <a:pt x="706710" y="1491948"/>
                  </a:lnTo>
                  <a:lnTo>
                    <a:pt x="703537" y="1494175"/>
                  </a:lnTo>
                  <a:lnTo>
                    <a:pt x="700682" y="1495765"/>
                  </a:lnTo>
                  <a:lnTo>
                    <a:pt x="697826" y="1497038"/>
                  </a:lnTo>
                  <a:lnTo>
                    <a:pt x="694653" y="1498310"/>
                  </a:lnTo>
                  <a:lnTo>
                    <a:pt x="691163" y="1499264"/>
                  </a:lnTo>
                  <a:lnTo>
                    <a:pt x="687991" y="1499901"/>
                  </a:lnTo>
                  <a:lnTo>
                    <a:pt x="687991" y="1753123"/>
                  </a:lnTo>
                  <a:lnTo>
                    <a:pt x="695605" y="1749305"/>
                  </a:lnTo>
                  <a:lnTo>
                    <a:pt x="702586" y="1744215"/>
                  </a:lnTo>
                  <a:lnTo>
                    <a:pt x="709566" y="1739125"/>
                  </a:lnTo>
                  <a:lnTo>
                    <a:pt x="716229" y="1732763"/>
                  </a:lnTo>
                  <a:lnTo>
                    <a:pt x="722892" y="1726083"/>
                  </a:lnTo>
                  <a:lnTo>
                    <a:pt x="729237" y="1718766"/>
                  </a:lnTo>
                  <a:lnTo>
                    <a:pt x="734948" y="1710813"/>
                  </a:lnTo>
                  <a:lnTo>
                    <a:pt x="740977" y="1702224"/>
                  </a:lnTo>
                  <a:lnTo>
                    <a:pt x="746371" y="1692998"/>
                  </a:lnTo>
                  <a:lnTo>
                    <a:pt x="751447" y="1683137"/>
                  </a:lnTo>
                  <a:lnTo>
                    <a:pt x="756841" y="1672639"/>
                  </a:lnTo>
                  <a:lnTo>
                    <a:pt x="761600" y="1661505"/>
                  </a:lnTo>
                  <a:lnTo>
                    <a:pt x="766359" y="1650052"/>
                  </a:lnTo>
                  <a:lnTo>
                    <a:pt x="770801" y="1637646"/>
                  </a:lnTo>
                  <a:lnTo>
                    <a:pt x="774926" y="1624921"/>
                  </a:lnTo>
                  <a:lnTo>
                    <a:pt x="779051" y="1611560"/>
                  </a:lnTo>
                  <a:lnTo>
                    <a:pt x="782541" y="1597563"/>
                  </a:lnTo>
                  <a:lnTo>
                    <a:pt x="786031" y="1582611"/>
                  </a:lnTo>
                  <a:lnTo>
                    <a:pt x="789521" y="1567660"/>
                  </a:lnTo>
                  <a:lnTo>
                    <a:pt x="792377" y="1552072"/>
                  </a:lnTo>
                  <a:lnTo>
                    <a:pt x="795232" y="1535530"/>
                  </a:lnTo>
                  <a:lnTo>
                    <a:pt x="797770" y="1518988"/>
                  </a:lnTo>
                  <a:lnTo>
                    <a:pt x="800626" y="1501491"/>
                  </a:lnTo>
                  <a:lnTo>
                    <a:pt x="802530" y="1483677"/>
                  </a:lnTo>
                  <a:lnTo>
                    <a:pt x="804751" y="1464908"/>
                  </a:lnTo>
                  <a:lnTo>
                    <a:pt x="806337" y="1446139"/>
                  </a:lnTo>
                  <a:lnTo>
                    <a:pt x="807923" y="1426415"/>
                  </a:lnTo>
                  <a:lnTo>
                    <a:pt x="809193" y="1406374"/>
                  </a:lnTo>
                  <a:lnTo>
                    <a:pt x="810779" y="1385696"/>
                  </a:lnTo>
                  <a:lnTo>
                    <a:pt x="811731" y="1364382"/>
                  </a:lnTo>
                  <a:lnTo>
                    <a:pt x="812365" y="1343069"/>
                  </a:lnTo>
                  <a:lnTo>
                    <a:pt x="813000" y="1320800"/>
                  </a:lnTo>
                  <a:lnTo>
                    <a:pt x="840921" y="1322709"/>
                  </a:lnTo>
                  <a:lnTo>
                    <a:pt x="866621" y="1324300"/>
                  </a:lnTo>
                  <a:lnTo>
                    <a:pt x="909771" y="1327481"/>
                  </a:lnTo>
                  <a:lnTo>
                    <a:pt x="938644" y="1330026"/>
                  </a:lnTo>
                  <a:lnTo>
                    <a:pt x="948797" y="1330980"/>
                  </a:lnTo>
                  <a:lnTo>
                    <a:pt x="956729" y="1331298"/>
                  </a:lnTo>
                  <a:lnTo>
                    <a:pt x="964661" y="1331934"/>
                  </a:lnTo>
                  <a:lnTo>
                    <a:pt x="972593" y="1332889"/>
                  </a:lnTo>
                  <a:lnTo>
                    <a:pt x="980208" y="1334161"/>
                  </a:lnTo>
                  <a:lnTo>
                    <a:pt x="987823" y="1335752"/>
                  </a:lnTo>
                  <a:lnTo>
                    <a:pt x="995437" y="1337979"/>
                  </a:lnTo>
                  <a:lnTo>
                    <a:pt x="1002418" y="1340205"/>
                  </a:lnTo>
                  <a:lnTo>
                    <a:pt x="1009715" y="1343387"/>
                  </a:lnTo>
                  <a:lnTo>
                    <a:pt x="1016378" y="1346250"/>
                  </a:lnTo>
                  <a:lnTo>
                    <a:pt x="1023358" y="1349749"/>
                  </a:lnTo>
                  <a:lnTo>
                    <a:pt x="1030021" y="1353885"/>
                  </a:lnTo>
                  <a:lnTo>
                    <a:pt x="1036050" y="1357702"/>
                  </a:lnTo>
                  <a:lnTo>
                    <a:pt x="1042395" y="1361837"/>
                  </a:lnTo>
                  <a:lnTo>
                    <a:pt x="1048106" y="1366927"/>
                  </a:lnTo>
                  <a:lnTo>
                    <a:pt x="1053817" y="1371699"/>
                  </a:lnTo>
                  <a:lnTo>
                    <a:pt x="1059211" y="1377107"/>
                  </a:lnTo>
                  <a:lnTo>
                    <a:pt x="1064605" y="1382197"/>
                  </a:lnTo>
                  <a:lnTo>
                    <a:pt x="1069364" y="1388241"/>
                  </a:lnTo>
                  <a:lnTo>
                    <a:pt x="1073806" y="1393967"/>
                  </a:lnTo>
                  <a:lnTo>
                    <a:pt x="1078248" y="1400012"/>
                  </a:lnTo>
                  <a:lnTo>
                    <a:pt x="1082373" y="1406374"/>
                  </a:lnTo>
                  <a:lnTo>
                    <a:pt x="1085863" y="1413054"/>
                  </a:lnTo>
                  <a:lnTo>
                    <a:pt x="1089670" y="1419735"/>
                  </a:lnTo>
                  <a:lnTo>
                    <a:pt x="1092843" y="1426734"/>
                  </a:lnTo>
                  <a:lnTo>
                    <a:pt x="1095381" y="1433732"/>
                  </a:lnTo>
                  <a:lnTo>
                    <a:pt x="1097920" y="1441049"/>
                  </a:lnTo>
                  <a:lnTo>
                    <a:pt x="1100141" y="1448684"/>
                  </a:lnTo>
                  <a:lnTo>
                    <a:pt x="1101727" y="1456000"/>
                  </a:lnTo>
                  <a:lnTo>
                    <a:pt x="1103314" y="1463635"/>
                  </a:lnTo>
                  <a:lnTo>
                    <a:pt x="1104265" y="1471588"/>
                  </a:lnTo>
                  <a:lnTo>
                    <a:pt x="1104900" y="1479541"/>
                  </a:lnTo>
                  <a:lnTo>
                    <a:pt x="1104900" y="1487494"/>
                  </a:lnTo>
                  <a:lnTo>
                    <a:pt x="1104900" y="1686000"/>
                  </a:lnTo>
                  <a:lnTo>
                    <a:pt x="1104900" y="1690135"/>
                  </a:lnTo>
                  <a:lnTo>
                    <a:pt x="1104265" y="1693953"/>
                  </a:lnTo>
                  <a:lnTo>
                    <a:pt x="1103631" y="1697770"/>
                  </a:lnTo>
                  <a:lnTo>
                    <a:pt x="1102362" y="1701906"/>
                  </a:lnTo>
                  <a:lnTo>
                    <a:pt x="1101093" y="1705405"/>
                  </a:lnTo>
                  <a:lnTo>
                    <a:pt x="1099189" y="1709222"/>
                  </a:lnTo>
                  <a:lnTo>
                    <a:pt x="1096968" y="1713040"/>
                  </a:lnTo>
                  <a:lnTo>
                    <a:pt x="1094430" y="1716221"/>
                  </a:lnTo>
                  <a:lnTo>
                    <a:pt x="1091891" y="1719720"/>
                  </a:lnTo>
                  <a:lnTo>
                    <a:pt x="1089036" y="1722901"/>
                  </a:lnTo>
                  <a:lnTo>
                    <a:pt x="1085546" y="1726719"/>
                  </a:lnTo>
                  <a:lnTo>
                    <a:pt x="1082056" y="1729900"/>
                  </a:lnTo>
                  <a:lnTo>
                    <a:pt x="1078248" y="1732763"/>
                  </a:lnTo>
                  <a:lnTo>
                    <a:pt x="1074124" y="1736262"/>
                  </a:lnTo>
                  <a:lnTo>
                    <a:pt x="1069682" y="1739125"/>
                  </a:lnTo>
                  <a:lnTo>
                    <a:pt x="1065240" y="1741989"/>
                  </a:lnTo>
                  <a:lnTo>
                    <a:pt x="1055404" y="1748033"/>
                  </a:lnTo>
                  <a:lnTo>
                    <a:pt x="1044299" y="1753441"/>
                  </a:lnTo>
                  <a:lnTo>
                    <a:pt x="1032560" y="1758531"/>
                  </a:lnTo>
                  <a:lnTo>
                    <a:pt x="1019868" y="1763939"/>
                  </a:lnTo>
                  <a:lnTo>
                    <a:pt x="1005908" y="1768392"/>
                  </a:lnTo>
                  <a:lnTo>
                    <a:pt x="991630" y="1773164"/>
                  </a:lnTo>
                  <a:lnTo>
                    <a:pt x="976718" y="1777300"/>
                  </a:lnTo>
                  <a:lnTo>
                    <a:pt x="960854" y="1781117"/>
                  </a:lnTo>
                  <a:lnTo>
                    <a:pt x="944038" y="1784934"/>
                  </a:lnTo>
                  <a:lnTo>
                    <a:pt x="927222" y="1788434"/>
                  </a:lnTo>
                  <a:lnTo>
                    <a:pt x="909454" y="1791615"/>
                  </a:lnTo>
                  <a:lnTo>
                    <a:pt x="891369" y="1794796"/>
                  </a:lnTo>
                  <a:lnTo>
                    <a:pt x="872332" y="1797341"/>
                  </a:lnTo>
                  <a:lnTo>
                    <a:pt x="853295" y="1799886"/>
                  </a:lnTo>
                  <a:lnTo>
                    <a:pt x="833941" y="1801795"/>
                  </a:lnTo>
                  <a:lnTo>
                    <a:pt x="813952" y="1804022"/>
                  </a:lnTo>
                  <a:lnTo>
                    <a:pt x="793328" y="1805930"/>
                  </a:lnTo>
                  <a:lnTo>
                    <a:pt x="773022" y="1807203"/>
                  </a:lnTo>
                  <a:lnTo>
                    <a:pt x="752399" y="1808475"/>
                  </a:lnTo>
                  <a:lnTo>
                    <a:pt x="731458" y="1809748"/>
                  </a:lnTo>
                  <a:lnTo>
                    <a:pt x="710200" y="1810384"/>
                  </a:lnTo>
                  <a:lnTo>
                    <a:pt x="688942" y="1811020"/>
                  </a:lnTo>
                  <a:lnTo>
                    <a:pt x="667684" y="1811338"/>
                  </a:lnTo>
                  <a:lnTo>
                    <a:pt x="646427" y="1811338"/>
                  </a:lnTo>
                  <a:lnTo>
                    <a:pt x="625486" y="1811338"/>
                  </a:lnTo>
                  <a:lnTo>
                    <a:pt x="603911" y="1811020"/>
                  </a:lnTo>
                  <a:lnTo>
                    <a:pt x="582653" y="1810384"/>
                  </a:lnTo>
                  <a:lnTo>
                    <a:pt x="561395" y="1809748"/>
                  </a:lnTo>
                  <a:lnTo>
                    <a:pt x="540137" y="1808475"/>
                  </a:lnTo>
                  <a:lnTo>
                    <a:pt x="518879" y="1807203"/>
                  </a:lnTo>
                  <a:lnTo>
                    <a:pt x="498573" y="1805930"/>
                  </a:lnTo>
                  <a:lnTo>
                    <a:pt x="477632" y="1804022"/>
                  </a:lnTo>
                  <a:lnTo>
                    <a:pt x="457326" y="1801795"/>
                  </a:lnTo>
                  <a:lnTo>
                    <a:pt x="437337" y="1799886"/>
                  </a:lnTo>
                  <a:lnTo>
                    <a:pt x="417983" y="1797341"/>
                  </a:lnTo>
                  <a:lnTo>
                    <a:pt x="398629" y="1794796"/>
                  </a:lnTo>
                  <a:lnTo>
                    <a:pt x="379909" y="1791615"/>
                  </a:lnTo>
                  <a:lnTo>
                    <a:pt x="361824" y="1788434"/>
                  </a:lnTo>
                  <a:lnTo>
                    <a:pt x="344056" y="1784934"/>
                  </a:lnTo>
                  <a:lnTo>
                    <a:pt x="327240" y="1781117"/>
                  </a:lnTo>
                  <a:lnTo>
                    <a:pt x="310741" y="1777300"/>
                  </a:lnTo>
                  <a:lnTo>
                    <a:pt x="295195" y="1773164"/>
                  </a:lnTo>
                  <a:lnTo>
                    <a:pt x="280600" y="1768392"/>
                  </a:lnTo>
                  <a:lnTo>
                    <a:pt x="266322" y="1763939"/>
                  </a:lnTo>
                  <a:lnTo>
                    <a:pt x="252996" y="1758531"/>
                  </a:lnTo>
                  <a:lnTo>
                    <a:pt x="240622" y="1753441"/>
                  </a:lnTo>
                  <a:lnTo>
                    <a:pt x="229517" y="1748033"/>
                  </a:lnTo>
                  <a:lnTo>
                    <a:pt x="219047" y="1741989"/>
                  </a:lnTo>
                  <a:lnTo>
                    <a:pt x="214288" y="1739125"/>
                  </a:lnTo>
                  <a:lnTo>
                    <a:pt x="209846" y="1736262"/>
                  </a:lnTo>
                  <a:lnTo>
                    <a:pt x="205404" y="1732763"/>
                  </a:lnTo>
                  <a:lnTo>
                    <a:pt x="201596" y="1729900"/>
                  </a:lnTo>
                  <a:lnTo>
                    <a:pt x="198106" y="1726719"/>
                  </a:lnTo>
                  <a:lnTo>
                    <a:pt x="194299" y="1722901"/>
                  </a:lnTo>
                  <a:lnTo>
                    <a:pt x="191443" y="1719720"/>
                  </a:lnTo>
                  <a:lnTo>
                    <a:pt x="188588" y="1716221"/>
                  </a:lnTo>
                  <a:lnTo>
                    <a:pt x="186367" y="1713040"/>
                  </a:lnTo>
                  <a:lnTo>
                    <a:pt x="183828" y="1709222"/>
                  </a:lnTo>
                  <a:lnTo>
                    <a:pt x="181925" y="1705405"/>
                  </a:lnTo>
                  <a:lnTo>
                    <a:pt x="180338" y="1701906"/>
                  </a:lnTo>
                  <a:lnTo>
                    <a:pt x="179386" y="1697770"/>
                  </a:lnTo>
                  <a:lnTo>
                    <a:pt x="178435" y="1693953"/>
                  </a:lnTo>
                  <a:lnTo>
                    <a:pt x="177800" y="1690135"/>
                  </a:lnTo>
                  <a:lnTo>
                    <a:pt x="177800" y="1686000"/>
                  </a:lnTo>
                  <a:lnTo>
                    <a:pt x="177800" y="1487494"/>
                  </a:lnTo>
                  <a:lnTo>
                    <a:pt x="178117" y="1479541"/>
                  </a:lnTo>
                  <a:lnTo>
                    <a:pt x="178435" y="1471588"/>
                  </a:lnTo>
                  <a:lnTo>
                    <a:pt x="179386" y="1463635"/>
                  </a:lnTo>
                  <a:lnTo>
                    <a:pt x="180973" y="1456000"/>
                  </a:lnTo>
                  <a:lnTo>
                    <a:pt x="182559" y="1448684"/>
                  </a:lnTo>
                  <a:lnTo>
                    <a:pt x="184463" y="1441049"/>
                  </a:lnTo>
                  <a:lnTo>
                    <a:pt x="187318" y="1433732"/>
                  </a:lnTo>
                  <a:lnTo>
                    <a:pt x="190174" y="1426734"/>
                  </a:lnTo>
                  <a:lnTo>
                    <a:pt x="193030" y="1419735"/>
                  </a:lnTo>
                  <a:lnTo>
                    <a:pt x="196520" y="1413054"/>
                  </a:lnTo>
                  <a:lnTo>
                    <a:pt x="200327" y="1406374"/>
                  </a:lnTo>
                  <a:lnTo>
                    <a:pt x="204452" y="1400012"/>
                  </a:lnTo>
                  <a:lnTo>
                    <a:pt x="208576" y="1393967"/>
                  </a:lnTo>
                  <a:lnTo>
                    <a:pt x="213336" y="1388241"/>
                  </a:lnTo>
                  <a:lnTo>
                    <a:pt x="218095" y="1382197"/>
                  </a:lnTo>
                  <a:lnTo>
                    <a:pt x="223489" y="1377107"/>
                  </a:lnTo>
                  <a:lnTo>
                    <a:pt x="228883" y="1371699"/>
                  </a:lnTo>
                  <a:lnTo>
                    <a:pt x="234594" y="1366927"/>
                  </a:lnTo>
                  <a:lnTo>
                    <a:pt x="240305" y="1361837"/>
                  </a:lnTo>
                  <a:lnTo>
                    <a:pt x="246650" y="1357702"/>
                  </a:lnTo>
                  <a:lnTo>
                    <a:pt x="252679" y="1353885"/>
                  </a:lnTo>
                  <a:lnTo>
                    <a:pt x="259659" y="1349749"/>
                  </a:lnTo>
                  <a:lnTo>
                    <a:pt x="266005" y="1346250"/>
                  </a:lnTo>
                  <a:lnTo>
                    <a:pt x="272985" y="1343387"/>
                  </a:lnTo>
                  <a:lnTo>
                    <a:pt x="280282" y="1340205"/>
                  </a:lnTo>
                  <a:lnTo>
                    <a:pt x="287263" y="1337979"/>
                  </a:lnTo>
                  <a:lnTo>
                    <a:pt x="294877" y="1335752"/>
                  </a:lnTo>
                  <a:lnTo>
                    <a:pt x="302492" y="1334161"/>
                  </a:lnTo>
                  <a:lnTo>
                    <a:pt x="310107" y="1332889"/>
                  </a:lnTo>
                  <a:lnTo>
                    <a:pt x="318039" y="1331934"/>
                  </a:lnTo>
                  <a:lnTo>
                    <a:pt x="325971" y="1331298"/>
                  </a:lnTo>
                  <a:lnTo>
                    <a:pt x="333903" y="1330980"/>
                  </a:lnTo>
                  <a:lnTo>
                    <a:pt x="344056" y="1330026"/>
                  </a:lnTo>
                  <a:lnTo>
                    <a:pt x="372929" y="1327481"/>
                  </a:lnTo>
                  <a:lnTo>
                    <a:pt x="415762" y="1324300"/>
                  </a:lnTo>
                  <a:lnTo>
                    <a:pt x="441779" y="1322709"/>
                  </a:lnTo>
                  <a:lnTo>
                    <a:pt x="470017" y="1320800"/>
                  </a:lnTo>
                  <a:close/>
                  <a:moveTo>
                    <a:pt x="1004887" y="995363"/>
                  </a:moveTo>
                  <a:lnTo>
                    <a:pt x="1176337" y="995363"/>
                  </a:lnTo>
                  <a:lnTo>
                    <a:pt x="1176337" y="1265238"/>
                  </a:lnTo>
                  <a:lnTo>
                    <a:pt x="1004887" y="1265238"/>
                  </a:lnTo>
                  <a:lnTo>
                    <a:pt x="1004887" y="995363"/>
                  </a:lnTo>
                  <a:close/>
                  <a:moveTo>
                    <a:pt x="493561" y="847408"/>
                  </a:moveTo>
                  <a:lnTo>
                    <a:pt x="491024" y="847726"/>
                  </a:lnTo>
                  <a:lnTo>
                    <a:pt x="488804" y="848043"/>
                  </a:lnTo>
                  <a:lnTo>
                    <a:pt x="485950" y="848996"/>
                  </a:lnTo>
                  <a:lnTo>
                    <a:pt x="483730" y="849948"/>
                  </a:lnTo>
                  <a:lnTo>
                    <a:pt x="481510" y="851218"/>
                  </a:lnTo>
                  <a:lnTo>
                    <a:pt x="479290" y="852806"/>
                  </a:lnTo>
                  <a:lnTo>
                    <a:pt x="475167" y="856933"/>
                  </a:lnTo>
                  <a:lnTo>
                    <a:pt x="470727" y="861061"/>
                  </a:lnTo>
                  <a:lnTo>
                    <a:pt x="466604" y="865823"/>
                  </a:lnTo>
                  <a:lnTo>
                    <a:pt x="462482" y="871221"/>
                  </a:lnTo>
                  <a:lnTo>
                    <a:pt x="454553" y="882651"/>
                  </a:lnTo>
                  <a:lnTo>
                    <a:pt x="448527" y="890906"/>
                  </a:lnTo>
                  <a:lnTo>
                    <a:pt x="442819" y="899478"/>
                  </a:lnTo>
                  <a:lnTo>
                    <a:pt x="436793" y="908368"/>
                  </a:lnTo>
                  <a:lnTo>
                    <a:pt x="431402" y="917893"/>
                  </a:lnTo>
                  <a:lnTo>
                    <a:pt x="429499" y="926783"/>
                  </a:lnTo>
                  <a:lnTo>
                    <a:pt x="427596" y="935673"/>
                  </a:lnTo>
                  <a:lnTo>
                    <a:pt x="426010" y="945198"/>
                  </a:lnTo>
                  <a:lnTo>
                    <a:pt x="424742" y="954406"/>
                  </a:lnTo>
                  <a:lnTo>
                    <a:pt x="423790" y="963931"/>
                  </a:lnTo>
                  <a:lnTo>
                    <a:pt x="423156" y="973773"/>
                  </a:lnTo>
                  <a:lnTo>
                    <a:pt x="422839" y="982981"/>
                  </a:lnTo>
                  <a:lnTo>
                    <a:pt x="422839" y="992823"/>
                  </a:lnTo>
                  <a:lnTo>
                    <a:pt x="423156" y="1007111"/>
                  </a:lnTo>
                  <a:lnTo>
                    <a:pt x="424107" y="1020764"/>
                  </a:lnTo>
                  <a:lnTo>
                    <a:pt x="426010" y="1034099"/>
                  </a:lnTo>
                  <a:lnTo>
                    <a:pt x="428547" y="1047434"/>
                  </a:lnTo>
                  <a:lnTo>
                    <a:pt x="432036" y="1060769"/>
                  </a:lnTo>
                  <a:lnTo>
                    <a:pt x="435525" y="1073469"/>
                  </a:lnTo>
                  <a:lnTo>
                    <a:pt x="439965" y="1086169"/>
                  </a:lnTo>
                  <a:lnTo>
                    <a:pt x="445039" y="1098551"/>
                  </a:lnTo>
                  <a:lnTo>
                    <a:pt x="450430" y="1110934"/>
                  </a:lnTo>
                  <a:lnTo>
                    <a:pt x="456456" y="1122999"/>
                  </a:lnTo>
                  <a:lnTo>
                    <a:pt x="462799" y="1134429"/>
                  </a:lnTo>
                  <a:lnTo>
                    <a:pt x="469459" y="1145541"/>
                  </a:lnTo>
                  <a:lnTo>
                    <a:pt x="477070" y="1156019"/>
                  </a:lnTo>
                  <a:lnTo>
                    <a:pt x="484364" y="1166496"/>
                  </a:lnTo>
                  <a:lnTo>
                    <a:pt x="492293" y="1176656"/>
                  </a:lnTo>
                  <a:lnTo>
                    <a:pt x="500539" y="1186181"/>
                  </a:lnTo>
                  <a:lnTo>
                    <a:pt x="508784" y="1195389"/>
                  </a:lnTo>
                  <a:lnTo>
                    <a:pt x="517347" y="1204279"/>
                  </a:lnTo>
                  <a:lnTo>
                    <a:pt x="526227" y="1212216"/>
                  </a:lnTo>
                  <a:lnTo>
                    <a:pt x="535107" y="1220154"/>
                  </a:lnTo>
                  <a:lnTo>
                    <a:pt x="543987" y="1227456"/>
                  </a:lnTo>
                  <a:lnTo>
                    <a:pt x="553184" y="1234124"/>
                  </a:lnTo>
                  <a:lnTo>
                    <a:pt x="562381" y="1240474"/>
                  </a:lnTo>
                  <a:lnTo>
                    <a:pt x="571578" y="1245871"/>
                  </a:lnTo>
                  <a:lnTo>
                    <a:pt x="580775" y="1250951"/>
                  </a:lnTo>
                  <a:lnTo>
                    <a:pt x="589655" y="1255079"/>
                  </a:lnTo>
                  <a:lnTo>
                    <a:pt x="598853" y="1258889"/>
                  </a:lnTo>
                  <a:lnTo>
                    <a:pt x="607732" y="1262381"/>
                  </a:lnTo>
                  <a:lnTo>
                    <a:pt x="616612" y="1264604"/>
                  </a:lnTo>
                  <a:lnTo>
                    <a:pt x="624858" y="1266509"/>
                  </a:lnTo>
                  <a:lnTo>
                    <a:pt x="633421" y="1267461"/>
                  </a:lnTo>
                  <a:lnTo>
                    <a:pt x="641349" y="1267779"/>
                  </a:lnTo>
                  <a:lnTo>
                    <a:pt x="649595" y="1267461"/>
                  </a:lnTo>
                  <a:lnTo>
                    <a:pt x="657524" y="1266509"/>
                  </a:lnTo>
                  <a:lnTo>
                    <a:pt x="666404" y="1264604"/>
                  </a:lnTo>
                  <a:lnTo>
                    <a:pt x="674967" y="1262381"/>
                  </a:lnTo>
                  <a:lnTo>
                    <a:pt x="684164" y="1258889"/>
                  </a:lnTo>
                  <a:lnTo>
                    <a:pt x="692726" y="1255079"/>
                  </a:lnTo>
                  <a:lnTo>
                    <a:pt x="701924" y="1250951"/>
                  </a:lnTo>
                  <a:lnTo>
                    <a:pt x="711121" y="1245871"/>
                  </a:lnTo>
                  <a:lnTo>
                    <a:pt x="720318" y="1240474"/>
                  </a:lnTo>
                  <a:lnTo>
                    <a:pt x="729515" y="1234124"/>
                  </a:lnTo>
                  <a:lnTo>
                    <a:pt x="738395" y="1227456"/>
                  </a:lnTo>
                  <a:lnTo>
                    <a:pt x="747592" y="1220154"/>
                  </a:lnTo>
                  <a:lnTo>
                    <a:pt x="756472" y="1212216"/>
                  </a:lnTo>
                  <a:lnTo>
                    <a:pt x="765352" y="1204279"/>
                  </a:lnTo>
                  <a:lnTo>
                    <a:pt x="773915" y="1195389"/>
                  </a:lnTo>
                  <a:lnTo>
                    <a:pt x="782160" y="1186181"/>
                  </a:lnTo>
                  <a:lnTo>
                    <a:pt x="790406" y="1176656"/>
                  </a:lnTo>
                  <a:lnTo>
                    <a:pt x="798652" y="1166496"/>
                  </a:lnTo>
                  <a:lnTo>
                    <a:pt x="805946" y="1156019"/>
                  </a:lnTo>
                  <a:lnTo>
                    <a:pt x="813240" y="1145541"/>
                  </a:lnTo>
                  <a:lnTo>
                    <a:pt x="819900" y="1134429"/>
                  </a:lnTo>
                  <a:lnTo>
                    <a:pt x="826243" y="1122999"/>
                  </a:lnTo>
                  <a:lnTo>
                    <a:pt x="831952" y="1110934"/>
                  </a:lnTo>
                  <a:lnTo>
                    <a:pt x="837660" y="1098551"/>
                  </a:lnTo>
                  <a:lnTo>
                    <a:pt x="842417" y="1086169"/>
                  </a:lnTo>
                  <a:lnTo>
                    <a:pt x="847174" y="1073469"/>
                  </a:lnTo>
                  <a:lnTo>
                    <a:pt x="850980" y="1060769"/>
                  </a:lnTo>
                  <a:lnTo>
                    <a:pt x="853834" y="1047434"/>
                  </a:lnTo>
                  <a:lnTo>
                    <a:pt x="856689" y="1034099"/>
                  </a:lnTo>
                  <a:lnTo>
                    <a:pt x="858592" y="1020764"/>
                  </a:lnTo>
                  <a:lnTo>
                    <a:pt x="859543" y="1007111"/>
                  </a:lnTo>
                  <a:lnTo>
                    <a:pt x="860177" y="992823"/>
                  </a:lnTo>
                  <a:lnTo>
                    <a:pt x="859860" y="984886"/>
                  </a:lnTo>
                  <a:lnTo>
                    <a:pt x="859543" y="976313"/>
                  </a:lnTo>
                  <a:lnTo>
                    <a:pt x="837343" y="975361"/>
                  </a:lnTo>
                  <a:lnTo>
                    <a:pt x="814509" y="973773"/>
                  </a:lnTo>
                  <a:lnTo>
                    <a:pt x="791040" y="970916"/>
                  </a:lnTo>
                  <a:lnTo>
                    <a:pt x="767255" y="968058"/>
                  </a:lnTo>
                  <a:lnTo>
                    <a:pt x="743469" y="964566"/>
                  </a:lnTo>
                  <a:lnTo>
                    <a:pt x="719366" y="960438"/>
                  </a:lnTo>
                  <a:lnTo>
                    <a:pt x="695898" y="955041"/>
                  </a:lnTo>
                  <a:lnTo>
                    <a:pt x="684481" y="952501"/>
                  </a:lnTo>
                  <a:lnTo>
                    <a:pt x="673064" y="949643"/>
                  </a:lnTo>
                  <a:lnTo>
                    <a:pt x="661964" y="946468"/>
                  </a:lnTo>
                  <a:lnTo>
                    <a:pt x="651181" y="943293"/>
                  </a:lnTo>
                  <a:lnTo>
                    <a:pt x="640398" y="940118"/>
                  </a:lnTo>
                  <a:lnTo>
                    <a:pt x="629932" y="936308"/>
                  </a:lnTo>
                  <a:lnTo>
                    <a:pt x="620101" y="932816"/>
                  </a:lnTo>
                  <a:lnTo>
                    <a:pt x="610270" y="929006"/>
                  </a:lnTo>
                  <a:lnTo>
                    <a:pt x="601073" y="924878"/>
                  </a:lnTo>
                  <a:lnTo>
                    <a:pt x="592510" y="921068"/>
                  </a:lnTo>
                  <a:lnTo>
                    <a:pt x="583947" y="916941"/>
                  </a:lnTo>
                  <a:lnTo>
                    <a:pt x="576018" y="912178"/>
                  </a:lnTo>
                  <a:lnTo>
                    <a:pt x="568724" y="907733"/>
                  </a:lnTo>
                  <a:lnTo>
                    <a:pt x="561747" y="903288"/>
                  </a:lnTo>
                  <a:lnTo>
                    <a:pt x="555404" y="898208"/>
                  </a:lnTo>
                  <a:lnTo>
                    <a:pt x="550013" y="893128"/>
                  </a:lnTo>
                  <a:lnTo>
                    <a:pt x="544938" y="887731"/>
                  </a:lnTo>
                  <a:lnTo>
                    <a:pt x="540498" y="882651"/>
                  </a:lnTo>
                  <a:lnTo>
                    <a:pt x="536376" y="876936"/>
                  </a:lnTo>
                  <a:lnTo>
                    <a:pt x="532253" y="872173"/>
                  </a:lnTo>
                  <a:lnTo>
                    <a:pt x="528447" y="867728"/>
                  </a:lnTo>
                  <a:lnTo>
                    <a:pt x="524641" y="863601"/>
                  </a:lnTo>
                  <a:lnTo>
                    <a:pt x="520836" y="860426"/>
                  </a:lnTo>
                  <a:lnTo>
                    <a:pt x="517347" y="857251"/>
                  </a:lnTo>
                  <a:lnTo>
                    <a:pt x="514176" y="854393"/>
                  </a:lnTo>
                  <a:lnTo>
                    <a:pt x="511004" y="852488"/>
                  </a:lnTo>
                  <a:lnTo>
                    <a:pt x="507833" y="850583"/>
                  </a:lnTo>
                  <a:lnTo>
                    <a:pt x="504661" y="849313"/>
                  </a:lnTo>
                  <a:lnTo>
                    <a:pt x="501807" y="848361"/>
                  </a:lnTo>
                  <a:lnTo>
                    <a:pt x="499270" y="847726"/>
                  </a:lnTo>
                  <a:lnTo>
                    <a:pt x="496099" y="847408"/>
                  </a:lnTo>
                  <a:lnTo>
                    <a:pt x="493561" y="847408"/>
                  </a:lnTo>
                  <a:close/>
                  <a:moveTo>
                    <a:pt x="1304925" y="828675"/>
                  </a:moveTo>
                  <a:lnTo>
                    <a:pt x="1476375" y="828675"/>
                  </a:lnTo>
                  <a:lnTo>
                    <a:pt x="1476375" y="1252538"/>
                  </a:lnTo>
                  <a:lnTo>
                    <a:pt x="1304925" y="1252538"/>
                  </a:lnTo>
                  <a:lnTo>
                    <a:pt x="1304925" y="828675"/>
                  </a:lnTo>
                  <a:close/>
                  <a:moveTo>
                    <a:pt x="634055" y="655638"/>
                  </a:moveTo>
                  <a:lnTo>
                    <a:pt x="641349" y="655638"/>
                  </a:lnTo>
                  <a:lnTo>
                    <a:pt x="648644" y="655638"/>
                  </a:lnTo>
                  <a:lnTo>
                    <a:pt x="655938" y="655956"/>
                  </a:lnTo>
                  <a:lnTo>
                    <a:pt x="662915" y="656591"/>
                  </a:lnTo>
                  <a:lnTo>
                    <a:pt x="669892" y="657226"/>
                  </a:lnTo>
                  <a:lnTo>
                    <a:pt x="677187" y="658178"/>
                  </a:lnTo>
                  <a:lnTo>
                    <a:pt x="684164" y="659766"/>
                  </a:lnTo>
                  <a:lnTo>
                    <a:pt x="691141" y="661036"/>
                  </a:lnTo>
                  <a:lnTo>
                    <a:pt x="698118" y="662623"/>
                  </a:lnTo>
                  <a:lnTo>
                    <a:pt x="704778" y="664211"/>
                  </a:lnTo>
                  <a:lnTo>
                    <a:pt x="711438" y="666433"/>
                  </a:lnTo>
                  <a:lnTo>
                    <a:pt x="718415" y="668338"/>
                  </a:lnTo>
                  <a:lnTo>
                    <a:pt x="724758" y="670878"/>
                  </a:lnTo>
                  <a:lnTo>
                    <a:pt x="731418" y="673418"/>
                  </a:lnTo>
                  <a:lnTo>
                    <a:pt x="737761" y="676276"/>
                  </a:lnTo>
                  <a:lnTo>
                    <a:pt x="744421" y="679133"/>
                  </a:lnTo>
                  <a:lnTo>
                    <a:pt x="750446" y="682308"/>
                  </a:lnTo>
                  <a:lnTo>
                    <a:pt x="763132" y="688976"/>
                  </a:lnTo>
                  <a:lnTo>
                    <a:pt x="775500" y="696596"/>
                  </a:lnTo>
                  <a:lnTo>
                    <a:pt x="787235" y="704533"/>
                  </a:lnTo>
                  <a:lnTo>
                    <a:pt x="798652" y="713423"/>
                  </a:lnTo>
                  <a:lnTo>
                    <a:pt x="809435" y="722631"/>
                  </a:lnTo>
                  <a:lnTo>
                    <a:pt x="819900" y="732791"/>
                  </a:lnTo>
                  <a:lnTo>
                    <a:pt x="830049" y="743586"/>
                  </a:lnTo>
                  <a:lnTo>
                    <a:pt x="839880" y="754698"/>
                  </a:lnTo>
                  <a:lnTo>
                    <a:pt x="849394" y="766446"/>
                  </a:lnTo>
                  <a:lnTo>
                    <a:pt x="858274" y="778511"/>
                  </a:lnTo>
                  <a:lnTo>
                    <a:pt x="866520" y="791211"/>
                  </a:lnTo>
                  <a:lnTo>
                    <a:pt x="874449" y="804546"/>
                  </a:lnTo>
                  <a:lnTo>
                    <a:pt x="881743" y="818198"/>
                  </a:lnTo>
                  <a:lnTo>
                    <a:pt x="888403" y="832168"/>
                  </a:lnTo>
                  <a:lnTo>
                    <a:pt x="894746" y="847091"/>
                  </a:lnTo>
                  <a:lnTo>
                    <a:pt x="900137" y="861696"/>
                  </a:lnTo>
                  <a:lnTo>
                    <a:pt x="905529" y="876936"/>
                  </a:lnTo>
                  <a:lnTo>
                    <a:pt x="909651" y="892811"/>
                  </a:lnTo>
                  <a:lnTo>
                    <a:pt x="913457" y="908686"/>
                  </a:lnTo>
                  <a:lnTo>
                    <a:pt x="916946" y="924878"/>
                  </a:lnTo>
                  <a:lnTo>
                    <a:pt x="919166" y="941706"/>
                  </a:lnTo>
                  <a:lnTo>
                    <a:pt x="921068" y="958533"/>
                  </a:lnTo>
                  <a:lnTo>
                    <a:pt x="922020" y="975678"/>
                  </a:lnTo>
                  <a:lnTo>
                    <a:pt x="922337" y="992823"/>
                  </a:lnTo>
                  <a:lnTo>
                    <a:pt x="922337" y="1002031"/>
                  </a:lnTo>
                  <a:lnTo>
                    <a:pt x="922020" y="1010921"/>
                  </a:lnTo>
                  <a:lnTo>
                    <a:pt x="921386" y="1019811"/>
                  </a:lnTo>
                  <a:lnTo>
                    <a:pt x="920434" y="1028384"/>
                  </a:lnTo>
                  <a:lnTo>
                    <a:pt x="919483" y="1037274"/>
                  </a:lnTo>
                  <a:lnTo>
                    <a:pt x="918214" y="1045846"/>
                  </a:lnTo>
                  <a:lnTo>
                    <a:pt x="916628" y="1054419"/>
                  </a:lnTo>
                  <a:lnTo>
                    <a:pt x="915043" y="1062674"/>
                  </a:lnTo>
                  <a:lnTo>
                    <a:pt x="912823" y="1070929"/>
                  </a:lnTo>
                  <a:lnTo>
                    <a:pt x="910603" y="1079501"/>
                  </a:lnTo>
                  <a:lnTo>
                    <a:pt x="908383" y="1087756"/>
                  </a:lnTo>
                  <a:lnTo>
                    <a:pt x="906163" y="1095694"/>
                  </a:lnTo>
                  <a:lnTo>
                    <a:pt x="903309" y="1103631"/>
                  </a:lnTo>
                  <a:lnTo>
                    <a:pt x="900137" y="1111569"/>
                  </a:lnTo>
                  <a:lnTo>
                    <a:pt x="897283" y="1119189"/>
                  </a:lnTo>
                  <a:lnTo>
                    <a:pt x="894111" y="1126809"/>
                  </a:lnTo>
                  <a:lnTo>
                    <a:pt x="887134" y="1141731"/>
                  </a:lnTo>
                  <a:lnTo>
                    <a:pt x="879523" y="1156336"/>
                  </a:lnTo>
                  <a:lnTo>
                    <a:pt x="871277" y="1170624"/>
                  </a:lnTo>
                  <a:lnTo>
                    <a:pt x="862714" y="1184276"/>
                  </a:lnTo>
                  <a:lnTo>
                    <a:pt x="853517" y="1197611"/>
                  </a:lnTo>
                  <a:lnTo>
                    <a:pt x="843686" y="1209994"/>
                  </a:lnTo>
                  <a:lnTo>
                    <a:pt x="833854" y="1222376"/>
                  </a:lnTo>
                  <a:lnTo>
                    <a:pt x="823389" y="1233806"/>
                  </a:lnTo>
                  <a:lnTo>
                    <a:pt x="812606" y="1244919"/>
                  </a:lnTo>
                  <a:lnTo>
                    <a:pt x="801823" y="1255396"/>
                  </a:lnTo>
                  <a:lnTo>
                    <a:pt x="790406" y="1265239"/>
                  </a:lnTo>
                  <a:lnTo>
                    <a:pt x="778989" y="1274446"/>
                  </a:lnTo>
                  <a:lnTo>
                    <a:pt x="767255" y="1282701"/>
                  </a:lnTo>
                  <a:lnTo>
                    <a:pt x="755521" y="1290956"/>
                  </a:lnTo>
                  <a:lnTo>
                    <a:pt x="743786" y="1298259"/>
                  </a:lnTo>
                  <a:lnTo>
                    <a:pt x="732052" y="1304609"/>
                  </a:lnTo>
                  <a:lnTo>
                    <a:pt x="720318" y="1310641"/>
                  </a:lnTo>
                  <a:lnTo>
                    <a:pt x="708584" y="1315721"/>
                  </a:lnTo>
                  <a:lnTo>
                    <a:pt x="696849" y="1320166"/>
                  </a:lnTo>
                  <a:lnTo>
                    <a:pt x="685432" y="1323659"/>
                  </a:lnTo>
                  <a:lnTo>
                    <a:pt x="674015" y="1326516"/>
                  </a:lnTo>
                  <a:lnTo>
                    <a:pt x="662915" y="1328421"/>
                  </a:lnTo>
                  <a:lnTo>
                    <a:pt x="657207" y="1329374"/>
                  </a:lnTo>
                  <a:lnTo>
                    <a:pt x="652132" y="1329691"/>
                  </a:lnTo>
                  <a:lnTo>
                    <a:pt x="646424" y="1330009"/>
                  </a:lnTo>
                  <a:lnTo>
                    <a:pt x="641349" y="1330326"/>
                  </a:lnTo>
                  <a:lnTo>
                    <a:pt x="635958" y="1330009"/>
                  </a:lnTo>
                  <a:lnTo>
                    <a:pt x="630884" y="1329691"/>
                  </a:lnTo>
                  <a:lnTo>
                    <a:pt x="625492" y="1329374"/>
                  </a:lnTo>
                  <a:lnTo>
                    <a:pt x="620101" y="1328421"/>
                  </a:lnTo>
                  <a:lnTo>
                    <a:pt x="609001" y="1326516"/>
                  </a:lnTo>
                  <a:lnTo>
                    <a:pt x="597584" y="1323659"/>
                  </a:lnTo>
                  <a:lnTo>
                    <a:pt x="585850" y="1320166"/>
                  </a:lnTo>
                  <a:lnTo>
                    <a:pt x="574433" y="1315721"/>
                  </a:lnTo>
                  <a:lnTo>
                    <a:pt x="562698" y="1310641"/>
                  </a:lnTo>
                  <a:lnTo>
                    <a:pt x="550647" y="1304609"/>
                  </a:lnTo>
                  <a:lnTo>
                    <a:pt x="538913" y="1298259"/>
                  </a:lnTo>
                  <a:lnTo>
                    <a:pt x="527179" y="1290956"/>
                  </a:lnTo>
                  <a:lnTo>
                    <a:pt x="515444" y="1282701"/>
                  </a:lnTo>
                  <a:lnTo>
                    <a:pt x="503710" y="1274446"/>
                  </a:lnTo>
                  <a:lnTo>
                    <a:pt x="492293" y="1265239"/>
                  </a:lnTo>
                  <a:lnTo>
                    <a:pt x="481193" y="1255396"/>
                  </a:lnTo>
                  <a:lnTo>
                    <a:pt x="470093" y="1244919"/>
                  </a:lnTo>
                  <a:lnTo>
                    <a:pt x="459310" y="1233806"/>
                  </a:lnTo>
                  <a:lnTo>
                    <a:pt x="448845" y="1222376"/>
                  </a:lnTo>
                  <a:lnTo>
                    <a:pt x="438696" y="1209994"/>
                  </a:lnTo>
                  <a:lnTo>
                    <a:pt x="429499" y="1197611"/>
                  </a:lnTo>
                  <a:lnTo>
                    <a:pt x="419985" y="1184276"/>
                  </a:lnTo>
                  <a:lnTo>
                    <a:pt x="411422" y="1170624"/>
                  </a:lnTo>
                  <a:lnTo>
                    <a:pt x="403176" y="1156336"/>
                  </a:lnTo>
                  <a:lnTo>
                    <a:pt x="395565" y="1141731"/>
                  </a:lnTo>
                  <a:lnTo>
                    <a:pt x="388588" y="1126809"/>
                  </a:lnTo>
                  <a:lnTo>
                    <a:pt x="385416" y="1119189"/>
                  </a:lnTo>
                  <a:lnTo>
                    <a:pt x="382245" y="1111569"/>
                  </a:lnTo>
                  <a:lnTo>
                    <a:pt x="379390" y="1103631"/>
                  </a:lnTo>
                  <a:lnTo>
                    <a:pt x="376853" y="1095694"/>
                  </a:lnTo>
                  <a:lnTo>
                    <a:pt x="374316" y="1087756"/>
                  </a:lnTo>
                  <a:lnTo>
                    <a:pt x="372096" y="1079501"/>
                  </a:lnTo>
                  <a:lnTo>
                    <a:pt x="369559" y="1070929"/>
                  </a:lnTo>
                  <a:lnTo>
                    <a:pt x="367656" y="1062674"/>
                  </a:lnTo>
                  <a:lnTo>
                    <a:pt x="366071" y="1054419"/>
                  </a:lnTo>
                  <a:lnTo>
                    <a:pt x="364485" y="1045846"/>
                  </a:lnTo>
                  <a:lnTo>
                    <a:pt x="363216" y="1037274"/>
                  </a:lnTo>
                  <a:lnTo>
                    <a:pt x="362265" y="1028384"/>
                  </a:lnTo>
                  <a:lnTo>
                    <a:pt x="361313" y="1019811"/>
                  </a:lnTo>
                  <a:lnTo>
                    <a:pt x="360996" y="1010921"/>
                  </a:lnTo>
                  <a:lnTo>
                    <a:pt x="360362" y="1002031"/>
                  </a:lnTo>
                  <a:lnTo>
                    <a:pt x="360362" y="992823"/>
                  </a:lnTo>
                  <a:lnTo>
                    <a:pt x="360679" y="975678"/>
                  </a:lnTo>
                  <a:lnTo>
                    <a:pt x="361948" y="958533"/>
                  </a:lnTo>
                  <a:lnTo>
                    <a:pt x="363533" y="941706"/>
                  </a:lnTo>
                  <a:lnTo>
                    <a:pt x="366071" y="924878"/>
                  </a:lnTo>
                  <a:lnTo>
                    <a:pt x="368925" y="908686"/>
                  </a:lnTo>
                  <a:lnTo>
                    <a:pt x="373048" y="892811"/>
                  </a:lnTo>
                  <a:lnTo>
                    <a:pt x="377171" y="876936"/>
                  </a:lnTo>
                  <a:lnTo>
                    <a:pt x="382245" y="861696"/>
                  </a:lnTo>
                  <a:lnTo>
                    <a:pt x="387953" y="847091"/>
                  </a:lnTo>
                  <a:lnTo>
                    <a:pt x="393979" y="832168"/>
                  </a:lnTo>
                  <a:lnTo>
                    <a:pt x="400956" y="818198"/>
                  </a:lnTo>
                  <a:lnTo>
                    <a:pt x="408568" y="804546"/>
                  </a:lnTo>
                  <a:lnTo>
                    <a:pt x="416179" y="791211"/>
                  </a:lnTo>
                  <a:lnTo>
                    <a:pt x="424425" y="778511"/>
                  </a:lnTo>
                  <a:lnTo>
                    <a:pt x="433305" y="766446"/>
                  </a:lnTo>
                  <a:lnTo>
                    <a:pt x="442819" y="754698"/>
                  </a:lnTo>
                  <a:lnTo>
                    <a:pt x="452650" y="743586"/>
                  </a:lnTo>
                  <a:lnTo>
                    <a:pt x="462482" y="732791"/>
                  </a:lnTo>
                  <a:lnTo>
                    <a:pt x="473264" y="722631"/>
                  </a:lnTo>
                  <a:lnTo>
                    <a:pt x="484047" y="713423"/>
                  </a:lnTo>
                  <a:lnTo>
                    <a:pt x="495464" y="704533"/>
                  </a:lnTo>
                  <a:lnTo>
                    <a:pt x="507516" y="696596"/>
                  </a:lnTo>
                  <a:lnTo>
                    <a:pt x="519567" y="688976"/>
                  </a:lnTo>
                  <a:lnTo>
                    <a:pt x="531936" y="682308"/>
                  </a:lnTo>
                  <a:lnTo>
                    <a:pt x="538278" y="679133"/>
                  </a:lnTo>
                  <a:lnTo>
                    <a:pt x="544938" y="676276"/>
                  </a:lnTo>
                  <a:lnTo>
                    <a:pt x="551281" y="673418"/>
                  </a:lnTo>
                  <a:lnTo>
                    <a:pt x="557941" y="670878"/>
                  </a:lnTo>
                  <a:lnTo>
                    <a:pt x="564284" y="668338"/>
                  </a:lnTo>
                  <a:lnTo>
                    <a:pt x="571261" y="666433"/>
                  </a:lnTo>
                  <a:lnTo>
                    <a:pt x="577921" y="664211"/>
                  </a:lnTo>
                  <a:lnTo>
                    <a:pt x="584898" y="662623"/>
                  </a:lnTo>
                  <a:lnTo>
                    <a:pt x="591875" y="661036"/>
                  </a:lnTo>
                  <a:lnTo>
                    <a:pt x="598535" y="659766"/>
                  </a:lnTo>
                  <a:lnTo>
                    <a:pt x="605830" y="658178"/>
                  </a:lnTo>
                  <a:lnTo>
                    <a:pt x="612490" y="657226"/>
                  </a:lnTo>
                  <a:lnTo>
                    <a:pt x="619784" y="656591"/>
                  </a:lnTo>
                  <a:lnTo>
                    <a:pt x="627078" y="655956"/>
                  </a:lnTo>
                  <a:lnTo>
                    <a:pt x="634055" y="655638"/>
                  </a:lnTo>
                  <a:close/>
                  <a:moveTo>
                    <a:pt x="1604962" y="463550"/>
                  </a:moveTo>
                  <a:lnTo>
                    <a:pt x="1776412" y="463550"/>
                  </a:lnTo>
                  <a:lnTo>
                    <a:pt x="1776412" y="1252538"/>
                  </a:lnTo>
                  <a:lnTo>
                    <a:pt x="1604962" y="1252538"/>
                  </a:lnTo>
                  <a:lnTo>
                    <a:pt x="1604962" y="463550"/>
                  </a:lnTo>
                  <a:close/>
                  <a:moveTo>
                    <a:pt x="0" y="0"/>
                  </a:moveTo>
                  <a:lnTo>
                    <a:pt x="2125663" y="0"/>
                  </a:lnTo>
                  <a:lnTo>
                    <a:pt x="2125663" y="171553"/>
                  </a:lnTo>
                  <a:lnTo>
                    <a:pt x="2039621" y="171553"/>
                  </a:lnTo>
                  <a:lnTo>
                    <a:pt x="2039621" y="1577975"/>
                  </a:lnTo>
                  <a:lnTo>
                    <a:pt x="1252220" y="1577975"/>
                  </a:lnTo>
                  <a:lnTo>
                    <a:pt x="1252220" y="1449310"/>
                  </a:lnTo>
                  <a:lnTo>
                    <a:pt x="1911033" y="1449310"/>
                  </a:lnTo>
                  <a:lnTo>
                    <a:pt x="1911033" y="171553"/>
                  </a:lnTo>
                  <a:lnTo>
                    <a:pt x="195263" y="171553"/>
                  </a:lnTo>
                  <a:lnTo>
                    <a:pt x="195263" y="1249164"/>
                  </a:lnTo>
                  <a:lnTo>
                    <a:pt x="66675" y="1249164"/>
                  </a:lnTo>
                  <a:lnTo>
                    <a:pt x="66675" y="171553"/>
                  </a:lnTo>
                  <a:lnTo>
                    <a:pt x="0" y="171553"/>
                  </a:lnTo>
                  <a:lnTo>
                    <a:pt x="0" y="0"/>
                  </a:lnTo>
                  <a:close/>
                </a:path>
              </a:pathLst>
            </a:custGeom>
            <a:solidFill>
              <a:schemeClr val="bg1"/>
            </a:solidFill>
            <a:ln>
              <a:solidFill>
                <a:schemeClr val="bg1">
                  <a:lumMod val="75000"/>
                </a:schemeClr>
              </a:solidFill>
            </a:ln>
          </p:spPr>
          <p:txBody>
            <a:bodyPr anchor="ctr">
              <a:scene3d>
                <a:camera prst="orthographicFront"/>
                <a:lightRig rig="threePt" dir="t"/>
              </a:scene3d>
              <a:sp3d contourW="12700">
                <a:contourClr>
                  <a:srgbClr val="FFFFFF"/>
                </a:contourClr>
              </a:sp3d>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srgbClr val="FFFFFF"/>
                </a:solidFill>
                <a:effectLst/>
                <a:uLnTx/>
                <a:uFillTx/>
                <a:latin typeface="Calibri" panose="020F0502020204030204"/>
                <a:ea typeface="宋体" panose="02010600030101010101" pitchFamily="2" charset="-122"/>
                <a:cs typeface="+mn-cs"/>
              </a:endParaRPr>
            </a:p>
          </p:txBody>
        </p:sp>
      </p:grpSp>
    </p:spTree>
    <p:extLst>
      <p:ext uri="{BB962C8B-B14F-4D97-AF65-F5344CB8AC3E}">
        <p14:creationId xmlns:p14="http://schemas.microsoft.com/office/powerpoint/2010/main" val="361084546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 21">
            <a:extLst>
              <a:ext uri="{FF2B5EF4-FFF2-40B4-BE49-F238E27FC236}">
                <a16:creationId xmlns:a16="http://schemas.microsoft.com/office/drawing/2014/main" id="{80FE6B83-AF19-F428-52FA-D1359BB704A4}"/>
              </a:ext>
            </a:extLst>
          </p:cNvPr>
          <p:cNvSpPr txBox="1">
            <a:spLocks/>
          </p:cNvSpPr>
          <p:nvPr/>
        </p:nvSpPr>
        <p:spPr>
          <a:xfrm>
            <a:off x="1927242" y="188640"/>
            <a:ext cx="6502158" cy="571480"/>
          </a:xfrm>
          <a:prstGeom prst="rect">
            <a:avLst/>
          </a:prstGeom>
        </p:spPr>
        <p:txBody>
          <a:bodyPr anchor="ctr"/>
          <a:lstStyle>
            <a:lvl1pPr algn="ctr" defTabSz="914400" rtl="0" eaLnBrk="1" latinLnBrk="0" hangingPunct="1">
              <a:lnSpc>
                <a:spcPct val="90000"/>
              </a:lnSpc>
              <a:spcBef>
                <a:spcPct val="0"/>
              </a:spcBef>
              <a:buNone/>
              <a:defRPr sz="3600" b="1" kern="1200">
                <a:solidFill>
                  <a:schemeClr val="tx1"/>
                </a:solidFill>
                <a:latin typeface="黑体" panose="02010609060101010101" pitchFamily="49" charset="-122"/>
                <a:ea typeface="黑体" panose="02010609060101010101" pitchFamily="49" charset="-122"/>
                <a:cs typeface="黑体" panose="02010609060101010101" pitchFamily="49" charset="-122"/>
              </a:defRPr>
            </a:lvl1pPr>
          </a:lstStyle>
          <a:p>
            <a:pPr algn="l"/>
            <a:r>
              <a:rPr lang="en-US" altLang="zh-CN">
                <a:latin typeface="微软雅黑" panose="020B0503020204020204" pitchFamily="34" charset="-122"/>
                <a:ea typeface="微软雅黑" panose="020B0503020204020204" pitchFamily="34" charset="-122"/>
                <a:cs typeface="Times New Roman" pitchFamily="18" charset="0"/>
              </a:rPr>
              <a:t>Summary</a:t>
            </a:r>
            <a:endParaRPr lang="zh-CN" altLang="en-US">
              <a:latin typeface="微软雅黑" panose="020B0503020204020204" pitchFamily="34" charset="-122"/>
              <a:ea typeface="微软雅黑" panose="020B0503020204020204" pitchFamily="34" charset="-122"/>
            </a:endParaRPr>
          </a:p>
        </p:txBody>
      </p:sp>
      <p:sp>
        <p:nvSpPr>
          <p:cNvPr id="5" name="灯片编号占位符 2">
            <a:extLst>
              <a:ext uri="{FF2B5EF4-FFF2-40B4-BE49-F238E27FC236}">
                <a16:creationId xmlns:a16="http://schemas.microsoft.com/office/drawing/2014/main" id="{A5A815C2-B56A-E066-5316-2CB662BEE252}"/>
              </a:ext>
            </a:extLst>
          </p:cNvPr>
          <p:cNvSpPr txBox="1">
            <a:spLocks/>
          </p:cNvSpPr>
          <p:nvPr/>
        </p:nvSpPr>
        <p:spPr>
          <a:xfrm>
            <a:off x="168609" y="6574988"/>
            <a:ext cx="1072361" cy="257582"/>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7FA2BBD-743F-C946-849D-BD878E6EB367}" type="slidenum">
              <a:rPr kumimoji="1" lang="zh-CN" altLang="en-US" sz="1400" smtClean="0">
                <a:solidFill>
                  <a:schemeClr val="bg1"/>
                </a:solidFill>
                <a:latin typeface="Arial" panose="020B0604020202020204" pitchFamily="34" charset="0"/>
                <a:cs typeface="Arial" panose="020B0604020202020204" pitchFamily="34" charset="0"/>
              </a:rPr>
              <a:pPr/>
              <a:t>26</a:t>
            </a:fld>
            <a:endParaRPr kumimoji="1" lang="zh-CN" altLang="en-US" sz="1400">
              <a:solidFill>
                <a:schemeClr val="bg1"/>
              </a:solidFill>
              <a:latin typeface="Arial" panose="020B0604020202020204" pitchFamily="34" charset="0"/>
              <a:cs typeface="Arial" panose="020B0604020202020204" pitchFamily="34" charset="0"/>
            </a:endParaRPr>
          </a:p>
        </p:txBody>
      </p:sp>
      <p:sp>
        <p:nvSpPr>
          <p:cNvPr id="3" name="矩形 2">
            <a:extLst>
              <a:ext uri="{FF2B5EF4-FFF2-40B4-BE49-F238E27FC236}">
                <a16:creationId xmlns:a16="http://schemas.microsoft.com/office/drawing/2014/main" id="{DDB27A7B-7731-5E1D-9936-4B6533F0ADA4}"/>
              </a:ext>
            </a:extLst>
          </p:cNvPr>
          <p:cNvSpPr/>
          <p:nvPr/>
        </p:nvSpPr>
        <p:spPr>
          <a:xfrm>
            <a:off x="640525" y="881067"/>
            <a:ext cx="11102741" cy="4871334"/>
          </a:xfrm>
          <a:prstGeom prst="rect">
            <a:avLst/>
          </a:prstGeom>
        </p:spPr>
        <p:txBody>
          <a:bodyPr wrap="square">
            <a:spAutoFit/>
          </a:bodyPr>
          <a:lstStyle/>
          <a:p>
            <a:pPr marL="457200" indent="-457200" algn="just">
              <a:lnSpc>
                <a:spcPct val="110000"/>
              </a:lnSpc>
              <a:spcAft>
                <a:spcPts val="3000"/>
              </a:spcAft>
              <a:buFont typeface="Wingdings" panose="05000000000000000000" pitchFamily="2" charset="2"/>
              <a:buChar char="l"/>
            </a:pPr>
            <a:r>
              <a:rPr lang="en-US" altLang="zh-CN" sz="2400" dirty="0">
                <a:latin typeface="Arial" panose="020B0604020202020204" pitchFamily="34" charset="0"/>
                <a:ea typeface="微软雅黑" panose="020B0503020204020204" pitchFamily="34" charset="-122"/>
                <a:cs typeface="Arial" panose="020B0604020202020204" pitchFamily="34" charset="0"/>
              </a:rPr>
              <a:t>Innovatively applying </a:t>
            </a:r>
            <a:r>
              <a:rPr lang="en-US" altLang="zh-CN" sz="2400" b="1" dirty="0">
                <a:latin typeface="Arial" panose="020B0604020202020204" pitchFamily="34" charset="0"/>
                <a:ea typeface="微软雅黑" panose="020B0503020204020204" pitchFamily="34" charset="-122"/>
                <a:cs typeface="Arial" panose="020B0604020202020204" pitchFamily="34" charset="0"/>
              </a:rPr>
              <a:t>DOB control </a:t>
            </a:r>
            <a:r>
              <a:rPr lang="en-US" altLang="zh-CN" sz="2400" dirty="0">
                <a:latin typeface="Arial" panose="020B0604020202020204" pitchFamily="34" charset="0"/>
                <a:ea typeface="微软雅黑" panose="020B0503020204020204" pitchFamily="34" charset="-122"/>
                <a:cs typeface="Arial" panose="020B0604020202020204" pitchFamily="34" charset="0"/>
              </a:rPr>
              <a:t>in the LLRF community, achieving precise beam energy spread control with remarkable results at </a:t>
            </a:r>
            <a:r>
              <a:rPr lang="en-US" altLang="zh-CN" sz="2400" dirty="0" err="1">
                <a:latin typeface="Arial" panose="020B0604020202020204" pitchFamily="34" charset="0"/>
                <a:ea typeface="微软雅黑" panose="020B0503020204020204" pitchFamily="34" charset="-122"/>
                <a:cs typeface="Arial" panose="020B0604020202020204" pitchFamily="34" charset="0"/>
              </a:rPr>
              <a:t>cERL</a:t>
            </a:r>
            <a:endParaRPr lang="en-US" altLang="zh-CN" sz="2400" dirty="0">
              <a:latin typeface="Arial" panose="020B0604020202020204" pitchFamily="34" charset="0"/>
              <a:ea typeface="微软雅黑" panose="020B0503020204020204" pitchFamily="34" charset="-122"/>
              <a:cs typeface="Arial" panose="020B0604020202020204" pitchFamily="34" charset="0"/>
            </a:endParaRPr>
          </a:p>
          <a:p>
            <a:pPr marL="457200" indent="-457200" algn="just">
              <a:lnSpc>
                <a:spcPct val="110000"/>
              </a:lnSpc>
              <a:spcAft>
                <a:spcPts val="3000"/>
              </a:spcAft>
              <a:buFont typeface="Wingdings" panose="05000000000000000000" pitchFamily="2" charset="2"/>
              <a:buChar char="l"/>
            </a:pPr>
            <a:r>
              <a:rPr lang="en-US" altLang="zh-CN" sz="2400" b="0" i="0" dirty="0">
                <a:effectLst/>
                <a:latin typeface="Arial" panose="020B0604020202020204" pitchFamily="34" charset="0"/>
                <a:cs typeface="Arial" panose="020B0604020202020204" pitchFamily="34" charset="0"/>
              </a:rPr>
              <a:t>Leveraging prior knowledge of the beam profile to develop a </a:t>
            </a:r>
            <a:r>
              <a:rPr lang="en-US" altLang="zh-CN" sz="2400" b="1" i="0" dirty="0">
                <a:effectLst/>
                <a:latin typeface="Arial" panose="020B0604020202020204" pitchFamily="34" charset="0"/>
                <a:cs typeface="Arial" panose="020B0604020202020204" pitchFamily="34" charset="0"/>
              </a:rPr>
              <a:t>FPGA-based real-time ILC control</a:t>
            </a:r>
            <a:r>
              <a:rPr lang="en-US" altLang="zh-CN" sz="2400" dirty="0">
                <a:latin typeface="Arial" panose="020B0604020202020204" pitchFamily="34" charset="0"/>
                <a:cs typeface="Arial" panose="020B0604020202020204" pitchFamily="34" charset="0"/>
              </a:rPr>
              <a:t>,</a:t>
            </a:r>
            <a:r>
              <a:rPr lang="en-US" altLang="zh-CN" sz="2400" b="0" i="0" dirty="0">
                <a:effectLst/>
                <a:latin typeface="Arial" panose="020B0604020202020204" pitchFamily="34" charset="0"/>
                <a:cs typeface="Arial" panose="020B0604020202020204" pitchFamily="34" charset="0"/>
              </a:rPr>
              <a:t> successfully suppressing RF transient instabilities caused by the10 mA CW proton beam at </a:t>
            </a:r>
            <a:r>
              <a:rPr lang="en-US" altLang="zh-CN" sz="2400" b="0" i="0" dirty="0" err="1">
                <a:effectLst/>
                <a:latin typeface="Arial" panose="020B0604020202020204" pitchFamily="34" charset="0"/>
                <a:cs typeface="Arial" panose="020B0604020202020204" pitchFamily="34" charset="0"/>
              </a:rPr>
              <a:t>CAFe</a:t>
            </a:r>
            <a:endParaRPr lang="en-US" altLang="zh-CN" sz="2400" b="0" i="0" dirty="0">
              <a:effectLst/>
              <a:latin typeface="Arial" panose="020B0604020202020204" pitchFamily="34" charset="0"/>
              <a:cs typeface="Arial" panose="020B0604020202020204" pitchFamily="34" charset="0"/>
            </a:endParaRPr>
          </a:p>
          <a:p>
            <a:pPr marL="457200" indent="-457200" algn="just">
              <a:lnSpc>
                <a:spcPct val="110000"/>
              </a:lnSpc>
              <a:spcAft>
                <a:spcPts val="3000"/>
              </a:spcAft>
              <a:buFont typeface="Wingdings" panose="05000000000000000000" pitchFamily="2" charset="2"/>
              <a:buChar char="l"/>
            </a:pPr>
            <a:r>
              <a:rPr lang="en-US" altLang="zh-CN" sz="2400" b="0" i="0" dirty="0">
                <a:effectLst/>
                <a:latin typeface="Arial" panose="020B0604020202020204" pitchFamily="34" charset="0"/>
                <a:cs typeface="Arial" panose="020B0604020202020204" pitchFamily="34" charset="0"/>
              </a:rPr>
              <a:t>Developing </a:t>
            </a:r>
            <a:r>
              <a:rPr lang="en-US" altLang="zh-CN" sz="2400" b="1" i="0" dirty="0">
                <a:effectLst/>
                <a:latin typeface="Arial" panose="020B0604020202020204" pitchFamily="34" charset="0"/>
                <a:cs typeface="Arial" panose="020B0604020202020204" pitchFamily="34" charset="0"/>
              </a:rPr>
              <a:t>a real-time digital filter </a:t>
            </a:r>
            <a:r>
              <a:rPr lang="en-US" altLang="zh-CN" sz="2400" b="0" i="0" dirty="0">
                <a:effectLst/>
                <a:latin typeface="Arial" panose="020B0604020202020204" pitchFamily="34" charset="0"/>
                <a:cs typeface="Arial" panose="020B0604020202020204" pitchFamily="34" charset="0"/>
              </a:rPr>
              <a:t>with robustness to FE-induced burst noise, resolving RF instability and improving machine reliability of </a:t>
            </a:r>
            <a:r>
              <a:rPr lang="en-US" altLang="zh-CN" sz="2400" b="0" i="0" dirty="0" err="1">
                <a:effectLst/>
                <a:latin typeface="Arial" panose="020B0604020202020204" pitchFamily="34" charset="0"/>
                <a:cs typeface="Arial" panose="020B0604020202020204" pitchFamily="34" charset="0"/>
              </a:rPr>
              <a:t>CAFe</a:t>
            </a:r>
            <a:endParaRPr lang="en-US" altLang="zh-CN" sz="2400" b="0" i="0" dirty="0">
              <a:effectLst/>
              <a:latin typeface="Arial" panose="020B0604020202020204" pitchFamily="34" charset="0"/>
              <a:cs typeface="Arial" panose="020B0604020202020204" pitchFamily="34" charset="0"/>
            </a:endParaRPr>
          </a:p>
          <a:p>
            <a:pPr marL="457200" indent="-457200" algn="just">
              <a:lnSpc>
                <a:spcPct val="110000"/>
              </a:lnSpc>
              <a:spcAft>
                <a:spcPts val="3000"/>
              </a:spcAft>
              <a:buFont typeface="Wingdings" panose="05000000000000000000" pitchFamily="2" charset="2"/>
              <a:buChar char="l"/>
            </a:pPr>
            <a:r>
              <a:rPr lang="en-US" altLang="zh-CN" sz="2400" b="0" i="0" dirty="0">
                <a:effectLst/>
                <a:latin typeface="Arial" panose="020B0604020202020204" pitchFamily="34" charset="0"/>
                <a:cs typeface="Arial" panose="020B0604020202020204" pitchFamily="34" charset="0"/>
              </a:rPr>
              <a:t>Proposing a novel </a:t>
            </a:r>
            <a:r>
              <a:rPr lang="en-US" altLang="zh-CN" sz="2400" b="1" i="0" dirty="0">
                <a:effectLst/>
                <a:latin typeface="Arial" panose="020B0604020202020204" pitchFamily="34" charset="0"/>
                <a:cs typeface="Arial" panose="020B0604020202020204" pitchFamily="34" charset="0"/>
              </a:rPr>
              <a:t>cross-talk calibration</a:t>
            </a:r>
            <a:r>
              <a:rPr lang="en-US" altLang="zh-CN" sz="2400" b="0" i="0" dirty="0">
                <a:effectLst/>
                <a:latin typeface="Arial" panose="020B0604020202020204" pitchFamily="34" charset="0"/>
                <a:cs typeface="Arial" panose="020B0604020202020204" pitchFamily="34" charset="0"/>
              </a:rPr>
              <a:t> algorithm for SRF cavities operated in CW mode</a:t>
            </a:r>
            <a:endParaRPr lang="en-US" altLang="zh-CN" sz="2400" dirty="0">
              <a:latin typeface="Arial" panose="020B0604020202020204" pitchFamily="34" charset="0"/>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513842724"/>
      </p:ext>
    </p:extLst>
  </p:cSld>
  <p:clrMapOvr>
    <a:overrideClrMapping bg1="lt1" tx1="dk1" bg2="lt2" tx2="dk2" accent1="accent1" accent2="accent2" accent3="accent3" accent4="accent4" accent5="accent5" accent6="accent6" hlink="hlink" folHlink="folHlink"/>
  </p:clrMapOvr>
</p:sld>
</file>

<file path=ppt/slides/slide28.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 21">
            <a:extLst>
              <a:ext uri="{FF2B5EF4-FFF2-40B4-BE49-F238E27FC236}">
                <a16:creationId xmlns:a16="http://schemas.microsoft.com/office/drawing/2014/main" id="{80FE6B83-AF19-F428-52FA-D1359BB704A4}"/>
              </a:ext>
            </a:extLst>
          </p:cNvPr>
          <p:cNvSpPr txBox="1">
            <a:spLocks/>
          </p:cNvSpPr>
          <p:nvPr/>
        </p:nvSpPr>
        <p:spPr>
          <a:xfrm>
            <a:off x="1927242" y="188640"/>
            <a:ext cx="6502158" cy="571480"/>
          </a:xfrm>
          <a:prstGeom prst="rect">
            <a:avLst/>
          </a:prstGeom>
        </p:spPr>
        <p:txBody>
          <a:bodyPr anchor="ctr"/>
          <a:lstStyle>
            <a:lvl1pPr algn="ctr" defTabSz="914400" rtl="0" eaLnBrk="1" latinLnBrk="0" hangingPunct="1">
              <a:lnSpc>
                <a:spcPct val="90000"/>
              </a:lnSpc>
              <a:spcBef>
                <a:spcPct val="0"/>
              </a:spcBef>
              <a:buNone/>
              <a:defRPr sz="3600" b="1" kern="1200">
                <a:solidFill>
                  <a:schemeClr val="tx1"/>
                </a:solidFill>
                <a:latin typeface="黑体" panose="02010609060101010101" pitchFamily="49" charset="-122"/>
                <a:ea typeface="黑体" panose="02010609060101010101" pitchFamily="49" charset="-122"/>
                <a:cs typeface="黑体" panose="02010609060101010101" pitchFamily="49" charset="-122"/>
              </a:defRPr>
            </a:lvl1pPr>
          </a:lstStyle>
          <a:p>
            <a:pPr algn="l"/>
            <a:r>
              <a:rPr lang="en-US" altLang="zh-CN" sz="3200">
                <a:latin typeface="微软雅黑" panose="020B0503020204020204" pitchFamily="34" charset="-122"/>
                <a:ea typeface="微软雅黑" panose="020B0503020204020204" pitchFamily="34" charset="-122"/>
                <a:cs typeface="Times New Roman" pitchFamily="18" charset="0"/>
              </a:rPr>
              <a:t>Acknowledgments</a:t>
            </a:r>
            <a:endParaRPr lang="zh-CN" altLang="en-US" sz="3200">
              <a:latin typeface="微软雅黑" panose="020B0503020204020204" pitchFamily="34" charset="-122"/>
              <a:ea typeface="微软雅黑" panose="020B0503020204020204" pitchFamily="34" charset="-122"/>
            </a:endParaRPr>
          </a:p>
        </p:txBody>
      </p:sp>
      <p:sp>
        <p:nvSpPr>
          <p:cNvPr id="5" name="灯片编号占位符 2">
            <a:extLst>
              <a:ext uri="{FF2B5EF4-FFF2-40B4-BE49-F238E27FC236}">
                <a16:creationId xmlns:a16="http://schemas.microsoft.com/office/drawing/2014/main" id="{A5A815C2-B56A-E066-5316-2CB662BEE252}"/>
              </a:ext>
            </a:extLst>
          </p:cNvPr>
          <p:cNvSpPr txBox="1">
            <a:spLocks/>
          </p:cNvSpPr>
          <p:nvPr/>
        </p:nvSpPr>
        <p:spPr>
          <a:xfrm>
            <a:off x="168609" y="6574988"/>
            <a:ext cx="1072361" cy="257582"/>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7FA2BBD-743F-C946-849D-BD878E6EB367}" type="slidenum">
              <a:rPr kumimoji="1" lang="zh-CN" altLang="en-US" sz="1400" smtClean="0">
                <a:solidFill>
                  <a:schemeClr val="bg1"/>
                </a:solidFill>
                <a:latin typeface="Arial" panose="020B0604020202020204" pitchFamily="34" charset="0"/>
                <a:cs typeface="Arial" panose="020B0604020202020204" pitchFamily="34" charset="0"/>
              </a:rPr>
              <a:pPr/>
              <a:t>27</a:t>
            </a:fld>
            <a:endParaRPr kumimoji="1" lang="zh-CN" altLang="en-US" sz="1400">
              <a:solidFill>
                <a:schemeClr val="bg1"/>
              </a:solidFill>
              <a:latin typeface="Arial" panose="020B0604020202020204" pitchFamily="34" charset="0"/>
              <a:cs typeface="Arial" panose="020B0604020202020204" pitchFamily="34" charset="0"/>
            </a:endParaRPr>
          </a:p>
        </p:txBody>
      </p:sp>
      <p:sp>
        <p:nvSpPr>
          <p:cNvPr id="3" name="矩形 2">
            <a:extLst>
              <a:ext uri="{FF2B5EF4-FFF2-40B4-BE49-F238E27FC236}">
                <a16:creationId xmlns:a16="http://schemas.microsoft.com/office/drawing/2014/main" id="{DDB27A7B-7731-5E1D-9936-4B6533F0ADA4}"/>
              </a:ext>
            </a:extLst>
          </p:cNvPr>
          <p:cNvSpPr/>
          <p:nvPr/>
        </p:nvSpPr>
        <p:spPr>
          <a:xfrm>
            <a:off x="640526" y="881067"/>
            <a:ext cx="10986324" cy="5427576"/>
          </a:xfrm>
          <a:prstGeom prst="rect">
            <a:avLst/>
          </a:prstGeom>
        </p:spPr>
        <p:txBody>
          <a:bodyPr wrap="square">
            <a:spAutoFit/>
          </a:bodyPr>
          <a:lstStyle/>
          <a:p>
            <a:pPr marL="457200" indent="-457200" algn="just">
              <a:lnSpc>
                <a:spcPct val="110000"/>
              </a:lnSpc>
              <a:spcAft>
                <a:spcPts val="1800"/>
              </a:spcAft>
              <a:buFont typeface="Wingdings" panose="05000000000000000000" pitchFamily="2" charset="2"/>
              <a:buChar char="l"/>
            </a:pPr>
            <a:r>
              <a:rPr lang="en-US" altLang="zh-CN" sz="2000" dirty="0">
                <a:latin typeface="Arial" panose="020B0604020202020204" pitchFamily="34" charset="0"/>
                <a:ea typeface="微软雅黑" panose="020B0503020204020204" pitchFamily="34" charset="-122"/>
                <a:cs typeface="Arial" panose="020B0604020202020204" pitchFamily="34" charset="0"/>
              </a:rPr>
              <a:t>I would like to </a:t>
            </a:r>
            <a:r>
              <a:rPr lang="en-US" altLang="zh-CN" sz="2000" b="0" i="0" dirty="0">
                <a:effectLst/>
                <a:latin typeface="Arial" panose="020B0604020202020204" pitchFamily="34" charset="0"/>
              </a:rPr>
              <a:t>express my gratitude to LLRF </a:t>
            </a:r>
            <a:r>
              <a:rPr lang="en-US" altLang="zh-CN" sz="2000" b="1" dirty="0">
                <a:latin typeface="Arial" panose="020B0604020202020204" pitchFamily="34" charset="0"/>
                <a:cs typeface="Arial" panose="020B0604020202020204" pitchFamily="34" charset="0"/>
              </a:rPr>
              <a:t>SPC</a:t>
            </a:r>
            <a:r>
              <a:rPr lang="en-US" altLang="zh-CN" sz="1600" b="1" dirty="0">
                <a:latin typeface="Arial" panose="020B0604020202020204" pitchFamily="34" charset="0"/>
                <a:cs typeface="Arial" panose="020B0604020202020204" pitchFamily="34" charset="0"/>
              </a:rPr>
              <a:t> &amp; </a:t>
            </a:r>
            <a:r>
              <a:rPr lang="en-US" altLang="zh-CN" sz="2000" b="1" dirty="0">
                <a:latin typeface="Arial" panose="020B0604020202020204" pitchFamily="34" charset="0"/>
                <a:cs typeface="Arial" panose="020B0604020202020204" pitchFamily="34" charset="0"/>
              </a:rPr>
              <a:t>LOC </a:t>
            </a:r>
            <a:r>
              <a:rPr lang="en-US" altLang="zh-CN" sz="2000" b="0" i="0" dirty="0">
                <a:effectLst/>
                <a:latin typeface="Arial" panose="020B0604020202020204" pitchFamily="34" charset="0"/>
              </a:rPr>
              <a:t>for this incredible honor.</a:t>
            </a:r>
            <a:r>
              <a:rPr lang="en-US" altLang="zh-CN" sz="2000" dirty="0">
                <a:latin typeface="Arial" panose="020B0604020202020204" pitchFamily="34" charset="0"/>
                <a:ea typeface="微软雅黑" panose="020B0503020204020204" pitchFamily="34" charset="-122"/>
                <a:cs typeface="Arial" panose="020B0604020202020204" pitchFamily="34" charset="0"/>
              </a:rPr>
              <a:t> I would also like to thank the members of the </a:t>
            </a:r>
            <a:r>
              <a:rPr lang="en-US" altLang="zh-CN" sz="2000" b="1" dirty="0">
                <a:latin typeface="Arial" panose="020B0604020202020204" pitchFamily="34" charset="0"/>
                <a:ea typeface="微软雅黑" panose="020B0503020204020204" pitchFamily="34" charset="-122"/>
                <a:cs typeface="Arial" panose="020B0604020202020204" pitchFamily="34" charset="0"/>
              </a:rPr>
              <a:t>Selection Committee </a:t>
            </a:r>
            <a:r>
              <a:rPr lang="en-US" altLang="zh-CN" sz="2000" dirty="0">
                <a:latin typeface="Arial" panose="020B0604020202020204" pitchFamily="34" charset="0"/>
                <a:ea typeface="微软雅黑" panose="020B0503020204020204" pitchFamily="34" charset="-122"/>
                <a:cs typeface="Arial" panose="020B0604020202020204" pitchFamily="34" charset="0"/>
              </a:rPr>
              <a:t>for their diligence and hard work in choosing me for this award. Special thanks to generous </a:t>
            </a:r>
            <a:r>
              <a:rPr lang="en-US" altLang="zh-CN" sz="2000" b="1" dirty="0" err="1">
                <a:latin typeface="Arial" panose="020B0604020202020204" pitchFamily="34" charset="0"/>
                <a:ea typeface="微软雅黑" panose="020B0503020204020204" pitchFamily="34" charset="-122"/>
                <a:cs typeface="Arial" panose="020B0604020202020204" pitchFamily="34" charset="0"/>
              </a:rPr>
              <a:t>Dimtel</a:t>
            </a:r>
            <a:r>
              <a:rPr lang="en-US" altLang="zh-CN" sz="2000" b="1" dirty="0">
                <a:latin typeface="Arial" panose="020B0604020202020204" pitchFamily="34" charset="0"/>
                <a:ea typeface="微软雅黑" panose="020B0503020204020204" pitchFamily="34" charset="-122"/>
                <a:cs typeface="Arial" panose="020B0604020202020204" pitchFamily="34" charset="0"/>
              </a:rPr>
              <a:t> Inc. </a:t>
            </a:r>
            <a:r>
              <a:rPr lang="en-US" altLang="zh-CN" sz="2000" dirty="0">
                <a:latin typeface="Arial" panose="020B0604020202020204" pitchFamily="34" charset="0"/>
                <a:ea typeface="微软雅黑" panose="020B0503020204020204" pitchFamily="34" charset="-122"/>
                <a:cs typeface="Arial" panose="020B0604020202020204" pitchFamily="34" charset="0"/>
              </a:rPr>
              <a:t>for their invaluable support</a:t>
            </a:r>
          </a:p>
          <a:p>
            <a:pPr marL="457200" indent="-457200" algn="just">
              <a:lnSpc>
                <a:spcPct val="110000"/>
              </a:lnSpc>
              <a:spcAft>
                <a:spcPts val="600"/>
              </a:spcAft>
              <a:buFont typeface="Wingdings" panose="05000000000000000000" pitchFamily="2" charset="2"/>
              <a:buChar char="l"/>
            </a:pPr>
            <a:r>
              <a:rPr lang="en-US" altLang="zh-CN" sz="2000" b="0" i="0" dirty="0">
                <a:effectLst/>
                <a:latin typeface="Arial" panose="020B0604020202020204" pitchFamily="34" charset="0"/>
                <a:cs typeface="Arial" panose="020B0604020202020204" pitchFamily="34" charset="0"/>
              </a:rPr>
              <a:t>I want to acknowledge the unwavering su</a:t>
            </a:r>
            <a:r>
              <a:rPr lang="en-US" altLang="zh-CN" sz="2000" dirty="0">
                <a:latin typeface="Arial" panose="020B0604020202020204" pitchFamily="34" charset="0"/>
                <a:cs typeface="Arial" panose="020B0604020202020204" pitchFamily="34" charset="0"/>
              </a:rPr>
              <a:t>pport </a:t>
            </a:r>
            <a:r>
              <a:rPr lang="en-US" altLang="zh-CN" sz="2000" b="1" dirty="0">
                <a:latin typeface="Arial" panose="020B0604020202020204" pitchFamily="34" charset="0"/>
                <a:cs typeface="Arial" panose="020B0604020202020204" pitchFamily="34" charset="0"/>
              </a:rPr>
              <a:t>of RF group and Beam-commissioning team </a:t>
            </a:r>
            <a:r>
              <a:rPr lang="en-US" altLang="zh-CN" sz="2000" dirty="0">
                <a:latin typeface="Arial" panose="020B0604020202020204" pitchFamily="34" charset="0"/>
                <a:cs typeface="Arial" panose="020B0604020202020204" pitchFamily="34" charset="0"/>
              </a:rPr>
              <a:t>in </a:t>
            </a:r>
            <a:r>
              <a:rPr lang="en-US" altLang="zh-CN" sz="2000" b="1" dirty="0">
                <a:latin typeface="Arial" panose="020B0604020202020204" pitchFamily="34" charset="0"/>
                <a:cs typeface="Arial" panose="020B0604020202020204" pitchFamily="34" charset="0"/>
              </a:rPr>
              <a:t>KEK</a:t>
            </a:r>
            <a:r>
              <a:rPr lang="en-US" altLang="zh-CN" sz="2000" dirty="0">
                <a:latin typeface="Arial" panose="020B0604020202020204" pitchFamily="34" charset="0"/>
                <a:cs typeface="Arial" panose="020B0604020202020204" pitchFamily="34" charset="0"/>
              </a:rPr>
              <a:t> and </a:t>
            </a:r>
            <a:r>
              <a:rPr lang="en-US" altLang="zh-CN" sz="2000" b="1" dirty="0">
                <a:latin typeface="Arial" panose="020B0604020202020204" pitchFamily="34" charset="0"/>
                <a:cs typeface="Arial" panose="020B0604020202020204" pitchFamily="34" charset="0"/>
              </a:rPr>
              <a:t>IMP</a:t>
            </a:r>
          </a:p>
          <a:p>
            <a:pPr marL="914400" lvl="1" indent="-457200" algn="just">
              <a:lnSpc>
                <a:spcPct val="110000"/>
              </a:lnSpc>
              <a:spcAft>
                <a:spcPts val="600"/>
              </a:spcAft>
              <a:buFont typeface="Arial" panose="020B0604020202020204" pitchFamily="34" charset="0"/>
              <a:buChar char="•"/>
            </a:pPr>
            <a:r>
              <a:rPr lang="en-US" altLang="zh-CN" b="1" dirty="0">
                <a:latin typeface="Arial" panose="020B0604020202020204" pitchFamily="34" charset="0"/>
                <a:cs typeface="Arial" panose="020B0604020202020204" pitchFamily="34" charset="0"/>
              </a:rPr>
              <a:t>KEK: </a:t>
            </a:r>
            <a:r>
              <a:rPr lang="en-US" altLang="zh-CN" sz="1600" b="1" dirty="0">
                <a:latin typeface="Arial" panose="020B0604020202020204" pitchFamily="34" charset="0"/>
                <a:cs typeface="Arial" panose="020B0604020202020204" pitchFamily="34" charset="0"/>
              </a:rPr>
              <a:t>S. </a:t>
            </a:r>
            <a:r>
              <a:rPr lang="en-US" altLang="zh-CN" sz="1600" b="1" dirty="0" err="1">
                <a:latin typeface="Arial" panose="020B0604020202020204" pitchFamily="34" charset="0"/>
                <a:cs typeface="Arial" panose="020B0604020202020204" pitchFamily="34" charset="0"/>
              </a:rPr>
              <a:t>Michizono</a:t>
            </a:r>
            <a:r>
              <a:rPr lang="en-US" altLang="zh-CN" sz="1600" b="1" dirty="0">
                <a:latin typeface="Arial" panose="020B0604020202020204" pitchFamily="34" charset="0"/>
                <a:cs typeface="Arial" panose="020B0604020202020204" pitchFamily="34" charset="0"/>
              </a:rPr>
              <a:t> </a:t>
            </a:r>
            <a:r>
              <a:rPr lang="en-US" altLang="zh-CN" sz="1600" dirty="0">
                <a:latin typeface="Arial Nova Light" panose="020B0304020202020204" pitchFamily="34" charset="0"/>
                <a:cs typeface="Arial" panose="020B0604020202020204" pitchFamily="34" charset="0"/>
              </a:rPr>
              <a:t>(</a:t>
            </a:r>
            <a:r>
              <a:rPr lang="en-US" altLang="zh-CN" sz="1600" b="1" dirty="0">
                <a:latin typeface="Arial" panose="020B0604020202020204" pitchFamily="34" charset="0"/>
                <a:cs typeface="Arial" panose="020B0604020202020204" pitchFamily="34" charset="0"/>
              </a:rPr>
              <a:t>Supervisor</a:t>
            </a:r>
            <a:r>
              <a:rPr lang="en-US" altLang="zh-CN" sz="1600" b="1" dirty="0">
                <a:latin typeface="Arial Nova Light" panose="020B0304020202020204" pitchFamily="34" charset="0"/>
                <a:cs typeface="Arial" panose="020B0604020202020204" pitchFamily="34" charset="0"/>
              </a:rPr>
              <a:t>,</a:t>
            </a:r>
            <a:r>
              <a:rPr lang="zh-CN" altLang="en-US" sz="1600" b="1" dirty="0">
                <a:latin typeface="Arial Nova Light" panose="020B0304020202020204" pitchFamily="34" charset="0"/>
                <a:cs typeface="Arial" panose="020B0604020202020204" pitchFamily="34" charset="0"/>
              </a:rPr>
              <a:t> </a:t>
            </a:r>
            <a:r>
              <a:rPr lang="en-US" altLang="zh-CN" sz="1600" b="1">
                <a:latin typeface="Arial" panose="020B0604020202020204" pitchFamily="34" charset="0"/>
                <a:cs typeface="Arial" panose="020B0604020202020204" pitchFamily="34" charset="0"/>
              </a:rPr>
              <a:t>Division </a:t>
            </a:r>
            <a:r>
              <a:rPr lang="en-US" altLang="zh-CN" sz="1600" b="1" dirty="0">
                <a:latin typeface="Arial" panose="020B0604020202020204" pitchFamily="34" charset="0"/>
                <a:cs typeface="Arial" panose="020B0604020202020204" pitchFamily="34" charset="0"/>
              </a:rPr>
              <a:t>Head</a:t>
            </a:r>
            <a:r>
              <a:rPr lang="en-US" altLang="zh-CN" sz="1600" dirty="0">
                <a:latin typeface="Arial Nova Light" panose="020B0304020202020204" pitchFamily="34" charset="0"/>
                <a:cs typeface="Arial" panose="020B0604020202020204" pitchFamily="34" charset="0"/>
              </a:rPr>
              <a:t>), </a:t>
            </a:r>
            <a:r>
              <a:rPr lang="en-US" altLang="zh-CN" sz="1500" dirty="0">
                <a:latin typeface="Arial Nova Light" panose="020B0304020202020204" pitchFamily="34" charset="0"/>
                <a:cs typeface="Arial" panose="020B0604020202020204" pitchFamily="34" charset="0"/>
              </a:rPr>
              <a:t>T. Matsumoto, T. Miura, K. Furukawa, Z. Fang, H. Sakai, M. </a:t>
            </a:r>
            <a:r>
              <a:rPr lang="en-US" altLang="zh-CN" sz="1500" dirty="0" err="1">
                <a:latin typeface="Arial Nova Light" panose="020B0304020202020204" pitchFamily="34" charset="0"/>
                <a:cs typeface="Arial" panose="020B0604020202020204" pitchFamily="34" charset="0"/>
              </a:rPr>
              <a:t>Omet</a:t>
            </a:r>
            <a:r>
              <a:rPr lang="en-US" altLang="zh-CN" sz="1500" dirty="0">
                <a:latin typeface="Arial Nova Light" panose="020B0304020202020204" pitchFamily="34" charset="0"/>
                <a:cs typeface="Arial" panose="020B0604020202020204" pitchFamily="34" charset="0"/>
              </a:rPr>
              <a:t>, D. Arakawa, S. Matsumoto, E. </a:t>
            </a:r>
            <a:r>
              <a:rPr lang="en-US" altLang="zh-CN" sz="1500" dirty="0" err="1">
                <a:latin typeface="Arial Nova Light" panose="020B0304020202020204" pitchFamily="34" charset="0"/>
                <a:cs typeface="Arial" panose="020B0604020202020204" pitchFamily="34" charset="0"/>
              </a:rPr>
              <a:t>Kako</a:t>
            </a:r>
            <a:r>
              <a:rPr lang="en-US" altLang="zh-CN" sz="1500" dirty="0">
                <a:latin typeface="Arial Nova Light" panose="020B0304020202020204" pitchFamily="34" charset="0"/>
                <a:cs typeface="Arial" panose="020B0604020202020204" pitchFamily="34" charset="0"/>
              </a:rPr>
              <a:t>, K. </a:t>
            </a:r>
            <a:r>
              <a:rPr lang="en-US" altLang="zh-CN" sz="1500" dirty="0" err="1">
                <a:latin typeface="Arial Nova Light" panose="020B0304020202020204" pitchFamily="34" charset="0"/>
                <a:cs typeface="Arial" panose="020B0604020202020204" pitchFamily="34" charset="0"/>
              </a:rPr>
              <a:t>Umemori</a:t>
            </a:r>
            <a:r>
              <a:rPr lang="en-US" altLang="zh-CN" sz="1500" dirty="0">
                <a:latin typeface="Arial Nova Light" panose="020B0304020202020204" pitchFamily="34" charset="0"/>
                <a:cs typeface="Arial" panose="020B0604020202020204" pitchFamily="34" charset="0"/>
              </a:rPr>
              <a:t>, H. </a:t>
            </a:r>
            <a:r>
              <a:rPr lang="en-US" altLang="zh-CN" sz="1500" dirty="0" err="1">
                <a:latin typeface="Arial Nova Light" panose="020B0304020202020204" pitchFamily="34" charset="0"/>
                <a:cs typeface="Arial" panose="020B0604020202020204" pitchFamily="34" charset="0"/>
              </a:rPr>
              <a:t>Katagiri</a:t>
            </a:r>
            <a:r>
              <a:rPr lang="en-US" altLang="zh-CN" sz="1500" dirty="0">
                <a:latin typeface="Arial Nova Light" panose="020B0304020202020204" pitchFamily="34" charset="0"/>
                <a:cs typeface="Arial" panose="020B0604020202020204" pitchFamily="34" charset="0"/>
              </a:rPr>
              <a:t>,</a:t>
            </a:r>
            <a:r>
              <a:rPr lang="zh-CN" altLang="en-US" sz="1500" dirty="0">
                <a:latin typeface="Arial Nova Light" panose="020B0304020202020204" pitchFamily="34" charset="0"/>
                <a:cs typeface="Arial" panose="020B0604020202020204" pitchFamily="34" charset="0"/>
              </a:rPr>
              <a:t> </a:t>
            </a:r>
            <a:r>
              <a:rPr lang="en-US" altLang="zh-CN" sz="1500" dirty="0">
                <a:latin typeface="Arial Nova Light" panose="020B0304020202020204" pitchFamily="34" charset="0"/>
                <a:cs typeface="Arial" panose="020B0604020202020204" pitchFamily="34" charset="0"/>
              </a:rPr>
              <a:t>S.</a:t>
            </a:r>
            <a:r>
              <a:rPr lang="zh-CN" altLang="en-US" sz="1500" dirty="0">
                <a:latin typeface="Arial Nova Light" panose="020B0304020202020204" pitchFamily="34" charset="0"/>
                <a:cs typeface="Arial" panose="020B0604020202020204" pitchFamily="34" charset="0"/>
              </a:rPr>
              <a:t> </a:t>
            </a:r>
            <a:r>
              <a:rPr lang="en-US" altLang="zh-CN" sz="1500" dirty="0">
                <a:latin typeface="Arial Nova Light" panose="020B0304020202020204" pitchFamily="34" charset="0"/>
                <a:cs typeface="Arial" panose="020B0604020202020204" pitchFamily="34" charset="0"/>
              </a:rPr>
              <a:t>Fukuda, T. </a:t>
            </a:r>
            <a:r>
              <a:rPr lang="en-US" altLang="zh-CN" sz="1500" dirty="0" err="1">
                <a:latin typeface="Arial Nova Light" panose="020B0304020202020204" pitchFamily="34" charset="0"/>
                <a:cs typeface="Arial" panose="020B0604020202020204" pitchFamily="34" charset="0"/>
              </a:rPr>
              <a:t>Furuya</a:t>
            </a:r>
            <a:r>
              <a:rPr lang="en-US" altLang="zh-CN" sz="1500" dirty="0">
                <a:latin typeface="Arial Nova Light" panose="020B0304020202020204" pitchFamily="34" charset="0"/>
                <a:cs typeface="Arial" panose="020B0604020202020204" pitchFamily="34" charset="0"/>
              </a:rPr>
              <a:t>, T. Miyajima, T. </a:t>
            </a:r>
            <a:r>
              <a:rPr lang="en-US" altLang="zh-CN" sz="1500" dirty="0" err="1">
                <a:latin typeface="Arial Nova Light" panose="020B0304020202020204" pitchFamily="34" charset="0"/>
                <a:cs typeface="Arial" panose="020B0604020202020204" pitchFamily="34" charset="0"/>
              </a:rPr>
              <a:t>Obina</a:t>
            </a:r>
            <a:r>
              <a:rPr lang="en-US" altLang="zh-CN" sz="1500" dirty="0">
                <a:latin typeface="Arial Nova Light" panose="020B0304020202020204" pitchFamily="34" charset="0"/>
                <a:cs typeface="Arial" panose="020B0604020202020204" pitchFamily="34" charset="0"/>
              </a:rPr>
              <a:t>…</a:t>
            </a:r>
          </a:p>
          <a:p>
            <a:pPr marL="914400" lvl="1" indent="-457200" algn="just">
              <a:lnSpc>
                <a:spcPct val="110000"/>
              </a:lnSpc>
              <a:spcAft>
                <a:spcPts val="1800"/>
              </a:spcAft>
              <a:buFont typeface="Arial" panose="020B0604020202020204" pitchFamily="34" charset="0"/>
              <a:buChar char="•"/>
            </a:pPr>
            <a:r>
              <a:rPr lang="en-US" altLang="zh-CN" b="1" dirty="0">
                <a:latin typeface="Arial" panose="020B0604020202020204" pitchFamily="34" charset="0"/>
                <a:cs typeface="Arial" panose="020B0604020202020204" pitchFamily="34" charset="0"/>
              </a:rPr>
              <a:t>IMP: </a:t>
            </a:r>
            <a:r>
              <a:rPr lang="en-US" altLang="zh-CN" sz="1600" b="1" dirty="0">
                <a:latin typeface="Arial" panose="020B0604020202020204" pitchFamily="34" charset="0"/>
                <a:cs typeface="Arial" panose="020B0604020202020204" pitchFamily="34" charset="0"/>
              </a:rPr>
              <a:t>Y. He </a:t>
            </a:r>
            <a:r>
              <a:rPr lang="en-US" altLang="zh-CN" sz="1600" dirty="0">
                <a:latin typeface="Arial Nova Light" panose="020B0304020202020204" pitchFamily="34" charset="0"/>
                <a:cs typeface="Arial" panose="020B0604020202020204" pitchFamily="34" charset="0"/>
              </a:rPr>
              <a:t>(</a:t>
            </a:r>
            <a:r>
              <a:rPr lang="en-US" altLang="zh-CN" sz="1600" b="1" dirty="0">
                <a:latin typeface="Arial" panose="020B0604020202020204" pitchFamily="34" charset="0"/>
                <a:cs typeface="Arial" panose="020B0604020202020204" pitchFamily="34" charset="0"/>
              </a:rPr>
              <a:t>Division Head</a:t>
            </a:r>
            <a:r>
              <a:rPr lang="en-US" altLang="zh-CN" sz="1600" dirty="0">
                <a:latin typeface="Arial Nova Light" panose="020B0304020202020204" pitchFamily="34" charset="0"/>
                <a:cs typeface="Arial" panose="020B0604020202020204" pitchFamily="34" charset="0"/>
              </a:rPr>
              <a:t>), </a:t>
            </a:r>
            <a:r>
              <a:rPr lang="en-US" altLang="zh-CN" sz="1500" dirty="0">
                <a:latin typeface="Arial Nova Light" panose="020B0304020202020204" pitchFamily="34" charset="0"/>
                <a:cs typeface="Arial" panose="020B0604020202020204" pitchFamily="34" charset="0"/>
              </a:rPr>
              <a:t>Z. J. Wang, G. R. Huang, L. P. Sun, Z. Gao, T. C. Jiang, Z. L. Zhu, Q. Chen, L. B. Xu, Z. H. Xue, J. Y. Ma, L. J. Yang,</a:t>
            </a:r>
            <a:r>
              <a:rPr lang="zh-CN" altLang="en-US" sz="1500" dirty="0">
                <a:latin typeface="Arial Nova Light" panose="020B0304020202020204" pitchFamily="34" charset="0"/>
                <a:cs typeface="Arial" panose="020B0604020202020204" pitchFamily="34" charset="0"/>
              </a:rPr>
              <a:t> </a:t>
            </a:r>
            <a:r>
              <a:rPr lang="en-US" altLang="zh-CN" sz="1500" dirty="0">
                <a:latin typeface="Arial Nova Light" panose="020B0304020202020204" pitchFamily="34" charset="0"/>
                <a:cs typeface="Arial" panose="020B0604020202020204" pitchFamily="34" charset="0"/>
              </a:rPr>
              <a:t>C. Y. Xu, Z. L. Zhang, T. Tan, M. X. Xu, Z. Q. Yang,</a:t>
            </a:r>
            <a:r>
              <a:rPr lang="zh-CN" altLang="en-US" sz="1500" dirty="0">
                <a:latin typeface="Arial Nova Light" panose="020B0304020202020204" pitchFamily="34" charset="0"/>
                <a:cs typeface="Arial" panose="020B0604020202020204" pitchFamily="34" charset="0"/>
              </a:rPr>
              <a:t> </a:t>
            </a:r>
            <a:r>
              <a:rPr lang="en-US" altLang="zh-CN" sz="1500" dirty="0">
                <a:latin typeface="Arial Nova Light" panose="020B0304020202020204" pitchFamily="34" charset="0"/>
                <a:cs typeface="Arial" panose="020B0604020202020204" pitchFamily="34" charset="0"/>
              </a:rPr>
              <a:t>A. D. Wu, C. Y. J. Wong, D. D. Luo…</a:t>
            </a:r>
            <a:endParaRPr lang="en-US" altLang="zh-CN" sz="1500" b="0" i="0" dirty="0">
              <a:effectLst/>
              <a:latin typeface="Arial Nova Light" panose="020B0304020202020204" pitchFamily="34" charset="0"/>
              <a:cs typeface="Arial" panose="020B0604020202020204" pitchFamily="34" charset="0"/>
            </a:endParaRPr>
          </a:p>
          <a:p>
            <a:pPr marL="457200" indent="-457200" algn="just">
              <a:lnSpc>
                <a:spcPct val="110000"/>
              </a:lnSpc>
              <a:spcAft>
                <a:spcPts val="3000"/>
              </a:spcAft>
              <a:buFont typeface="Wingdings" panose="05000000000000000000" pitchFamily="2" charset="2"/>
              <a:buChar char="l"/>
            </a:pPr>
            <a:r>
              <a:rPr lang="en-US" altLang="zh-CN" sz="2000" dirty="0">
                <a:latin typeface="Arial" panose="020B0604020202020204" pitchFamily="34" charset="0"/>
                <a:cs typeface="Arial" panose="020B0604020202020204" pitchFamily="34" charset="0"/>
              </a:rPr>
              <a:t>I owe a debt of gratitude to my family, colleagues, and friends </a:t>
            </a:r>
          </a:p>
          <a:p>
            <a:pPr marL="457200" indent="-457200" algn="just">
              <a:lnSpc>
                <a:spcPct val="110000"/>
              </a:lnSpc>
              <a:spcAft>
                <a:spcPts val="3000"/>
              </a:spcAft>
              <a:buFont typeface="Wingdings" panose="05000000000000000000" pitchFamily="2" charset="2"/>
              <a:buChar char="l"/>
            </a:pPr>
            <a:r>
              <a:rPr lang="en-US" altLang="zh-CN" sz="2000" b="0" i="0" dirty="0">
                <a:effectLst/>
                <a:latin typeface="Arial" panose="020B0604020202020204" pitchFamily="34" charset="0"/>
                <a:cs typeface="Arial" panose="020B0604020202020204" pitchFamily="34" charset="0"/>
              </a:rPr>
              <a:t>Finally, thanks again for this incredible honor. I am deeply moved and inspired to continue my work with renewed passion and dedication</a:t>
            </a:r>
            <a:endParaRPr lang="en-US" altLang="zh-CN" sz="2400" b="0" i="0" dirty="0">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55695601"/>
      </p:ext>
    </p:extLst>
  </p:cSld>
  <p:clrMapOvr>
    <a:overrideClrMapping bg1="lt1" tx1="dk1" bg2="lt2" tx2="dk2" accent1="accent1" accent2="accent2" accent3="accent3" accent4="accent4" accent5="accent5" accent6="accent6" hlink="hlink" folHlink="folHlink"/>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C9D0F2F9-0093-45AC-AE2F-A9C3812139B9}"/>
              </a:ext>
            </a:extLst>
          </p:cNvPr>
          <p:cNvSpPr>
            <a:spLocks noGrp="1"/>
          </p:cNvSpPr>
          <p:nvPr>
            <p:ph type="sldNum" sz="quarter" idx="4"/>
          </p:nvPr>
        </p:nvSpPr>
        <p:spPr/>
        <p:txBody>
          <a:bodyPr/>
          <a:lstStyle/>
          <a:p>
            <a:fld id="{B7FA2BBD-743F-C946-849D-BD878E6EB367}" type="slidenum">
              <a:rPr kumimoji="1" lang="zh-CN" altLang="en-US" smtClean="0"/>
              <a:pPr/>
              <a:t>28</a:t>
            </a:fld>
            <a:endParaRPr kumimoji="1" lang="zh-CN" altLang="en-US"/>
          </a:p>
        </p:txBody>
      </p:sp>
      <p:sp>
        <p:nvSpPr>
          <p:cNvPr id="9" name="矩形 8">
            <a:extLst>
              <a:ext uri="{FF2B5EF4-FFF2-40B4-BE49-F238E27FC236}">
                <a16:creationId xmlns:a16="http://schemas.microsoft.com/office/drawing/2014/main" id="{AB87DBAF-9355-496B-AD8B-18E7FFE86C74}"/>
              </a:ext>
            </a:extLst>
          </p:cNvPr>
          <p:cNvSpPr/>
          <p:nvPr/>
        </p:nvSpPr>
        <p:spPr>
          <a:xfrm>
            <a:off x="2755021" y="1898037"/>
            <a:ext cx="6681958" cy="1723777"/>
          </a:xfrm>
          <a:prstGeom prst="rect">
            <a:avLst/>
          </a:prstGeom>
          <a:solidFill>
            <a:srgbClr val="183781"/>
          </a:solidFill>
          <a:ln w="12700" cap="flat" cmpd="sng" algn="ctr">
            <a:noFill/>
            <a:prstDash val="solid"/>
            <a:miter lim="800000"/>
          </a:ln>
          <a:effectLst/>
        </p:spPr>
        <p:txBody>
          <a:bodyPr lIns="91413" tIns="45705" rIns="91413" bIns="45705" rtlCol="0" anchor="ctr"/>
          <a:lstStyle/>
          <a:p>
            <a:pPr marL="0" marR="0" lvl="0" indent="0" algn="ctr" defTabSz="914133"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微软雅黑"/>
              <a:ea typeface="Microsoft YaHei UI"/>
              <a:cs typeface="+mn-cs"/>
            </a:endParaRPr>
          </a:p>
        </p:txBody>
      </p:sp>
      <p:sp>
        <p:nvSpPr>
          <p:cNvPr id="10" name="矩形 9">
            <a:extLst>
              <a:ext uri="{FF2B5EF4-FFF2-40B4-BE49-F238E27FC236}">
                <a16:creationId xmlns:a16="http://schemas.microsoft.com/office/drawing/2014/main" id="{5A6FF88E-3883-4131-9652-52214043D302}"/>
              </a:ext>
            </a:extLst>
          </p:cNvPr>
          <p:cNvSpPr/>
          <p:nvPr/>
        </p:nvSpPr>
        <p:spPr>
          <a:xfrm>
            <a:off x="1524001" y="1898037"/>
            <a:ext cx="908220" cy="1723777"/>
          </a:xfrm>
          <a:prstGeom prst="rect">
            <a:avLst/>
          </a:prstGeom>
          <a:solidFill>
            <a:srgbClr val="E6771A"/>
          </a:solidFill>
          <a:ln w="12700" cap="flat" cmpd="sng" algn="ctr">
            <a:noFill/>
            <a:prstDash val="solid"/>
            <a:miter lim="800000"/>
          </a:ln>
          <a:effectLst/>
        </p:spPr>
        <p:txBody>
          <a:bodyPr lIns="91413" tIns="45705" rIns="91413" bIns="45705" rtlCol="0" anchor="ctr"/>
          <a:lstStyle/>
          <a:p>
            <a:pPr marL="0" marR="0" lvl="0" indent="0" algn="ctr" defTabSz="914133"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微软雅黑"/>
              <a:ea typeface="Microsoft YaHei UI"/>
              <a:cs typeface="+mn-cs"/>
            </a:endParaRPr>
          </a:p>
        </p:txBody>
      </p:sp>
      <p:sp>
        <p:nvSpPr>
          <p:cNvPr id="11" name="矩形 10">
            <a:extLst>
              <a:ext uri="{FF2B5EF4-FFF2-40B4-BE49-F238E27FC236}">
                <a16:creationId xmlns:a16="http://schemas.microsoft.com/office/drawing/2014/main" id="{62BD9913-B115-4C6C-9A9A-DD12D6A4F77A}"/>
              </a:ext>
            </a:extLst>
          </p:cNvPr>
          <p:cNvSpPr/>
          <p:nvPr/>
        </p:nvSpPr>
        <p:spPr>
          <a:xfrm>
            <a:off x="9759780" y="1898037"/>
            <a:ext cx="908220" cy="1723777"/>
          </a:xfrm>
          <a:prstGeom prst="rect">
            <a:avLst/>
          </a:prstGeom>
          <a:solidFill>
            <a:srgbClr val="E6771A"/>
          </a:solidFill>
          <a:ln w="12700" cap="flat" cmpd="sng" algn="ctr">
            <a:noFill/>
            <a:prstDash val="solid"/>
            <a:miter lim="800000"/>
          </a:ln>
          <a:effectLst/>
        </p:spPr>
        <p:txBody>
          <a:bodyPr lIns="91413" tIns="45705" rIns="91413" bIns="45705" rtlCol="0" anchor="ctr"/>
          <a:lstStyle/>
          <a:p>
            <a:pPr marL="0" marR="0" lvl="0" indent="0" algn="ctr" defTabSz="914133"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微软雅黑"/>
              <a:ea typeface="Microsoft YaHei UI"/>
              <a:cs typeface="+mn-cs"/>
            </a:endParaRPr>
          </a:p>
        </p:txBody>
      </p:sp>
      <p:sp>
        <p:nvSpPr>
          <p:cNvPr id="12" name="TextBox 2">
            <a:extLst>
              <a:ext uri="{FF2B5EF4-FFF2-40B4-BE49-F238E27FC236}">
                <a16:creationId xmlns:a16="http://schemas.microsoft.com/office/drawing/2014/main" id="{9A49F863-8624-437C-874C-779C03889A97}"/>
              </a:ext>
            </a:extLst>
          </p:cNvPr>
          <p:cNvSpPr txBox="1"/>
          <p:nvPr/>
        </p:nvSpPr>
        <p:spPr>
          <a:xfrm>
            <a:off x="2954144" y="1898037"/>
            <a:ext cx="6283712" cy="1659621"/>
          </a:xfrm>
          <a:prstGeom prst="rect">
            <a:avLst/>
          </a:prstGeom>
          <a:noFill/>
        </p:spPr>
        <p:txBody>
          <a:bodyPr wrap="square" rtlCol="0">
            <a:spAutoFit/>
          </a:bodyPr>
          <a:lstStyle/>
          <a:p>
            <a:pPr algn="ctr" defTabSz="914133">
              <a:lnSpc>
                <a:spcPct val="150000"/>
              </a:lnSpc>
            </a:pPr>
            <a:r>
              <a:rPr lang="en-US" altLang="zh-CN" sz="3600" b="1" dirty="0">
                <a:solidFill>
                  <a:srgbClr val="FFFFFF"/>
                </a:solidFill>
                <a:latin typeface="微软雅黑" panose="020B0503020204020204" pitchFamily="34" charset="-122"/>
                <a:ea typeface="微软雅黑" panose="020B0503020204020204" pitchFamily="34" charset="-122"/>
              </a:rPr>
              <a:t>Thanks for your attention</a:t>
            </a:r>
          </a:p>
          <a:p>
            <a:pPr algn="ctr" defTabSz="914133">
              <a:lnSpc>
                <a:spcPct val="150000"/>
              </a:lnSpc>
            </a:pPr>
            <a:r>
              <a:rPr lang="ko-KR" altLang="en-US" sz="3600" b="1" i="0" dirty="0">
                <a:solidFill>
                  <a:schemeClr val="bg2"/>
                </a:solidFill>
                <a:effectLst/>
                <a:latin typeface="Söhne"/>
              </a:rPr>
              <a:t>감사합니다 </a:t>
            </a:r>
            <a:endParaRPr lang="zh-CN" altLang="en-US" sz="3600" b="1" dirty="0">
              <a:solidFill>
                <a:schemeClr val="bg2"/>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45318266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2">
            <a:extLst>
              <a:ext uri="{FF2B5EF4-FFF2-40B4-BE49-F238E27FC236}">
                <a16:creationId xmlns:a16="http://schemas.microsoft.com/office/drawing/2014/main" id="{C279582E-ACBC-A493-E5F3-A167E931A635}"/>
              </a:ext>
            </a:extLst>
          </p:cNvPr>
          <p:cNvSpPr>
            <a:spLocks noGrp="1"/>
          </p:cNvSpPr>
          <p:nvPr>
            <p:ph type="sldNum" sz="quarter" idx="4"/>
          </p:nvPr>
        </p:nvSpPr>
        <p:spPr/>
        <p:txBody>
          <a:bodyPr/>
          <a:lstStyle/>
          <a:p>
            <a:fld id="{B7FA2BBD-743F-C946-849D-BD878E6EB367}" type="slidenum">
              <a:rPr kumimoji="1" lang="zh-CN" altLang="en-US" smtClean="0">
                <a:latin typeface="Arial" panose="020B0604020202020204" pitchFamily="34" charset="0"/>
                <a:cs typeface="Arial" panose="020B0604020202020204" pitchFamily="34" charset="0"/>
              </a:rPr>
              <a:pPr/>
              <a:t>2</a:t>
            </a:fld>
            <a:endParaRPr kumimoji="1" lang="zh-CN" altLang="en-US">
              <a:latin typeface="Arial" panose="020B0604020202020204" pitchFamily="34" charset="0"/>
              <a:cs typeface="Arial" panose="020B0604020202020204" pitchFamily="34" charset="0"/>
            </a:endParaRPr>
          </a:p>
        </p:txBody>
      </p:sp>
      <p:sp>
        <p:nvSpPr>
          <p:cNvPr id="43" name="矩形: 圆角 42">
            <a:extLst>
              <a:ext uri="{FF2B5EF4-FFF2-40B4-BE49-F238E27FC236}">
                <a16:creationId xmlns:a16="http://schemas.microsoft.com/office/drawing/2014/main" id="{50EF323A-F373-4FAA-9C19-13AB9D571980}"/>
              </a:ext>
            </a:extLst>
          </p:cNvPr>
          <p:cNvSpPr/>
          <p:nvPr/>
        </p:nvSpPr>
        <p:spPr>
          <a:xfrm>
            <a:off x="640526" y="1891297"/>
            <a:ext cx="8733368" cy="4607394"/>
          </a:xfrm>
          <a:prstGeom prst="roundRect">
            <a:avLst>
              <a:gd name="adj" fmla="val 2977"/>
            </a:avLst>
          </a:prstGeom>
          <a:gradFill>
            <a:gsLst>
              <a:gs pos="0">
                <a:schemeClr val="accent1">
                  <a:lumMod val="0"/>
                  <a:lumOff val="100000"/>
                  <a:alpha val="0"/>
                </a:schemeClr>
              </a:gs>
              <a:gs pos="100000">
                <a:schemeClr val="accent1">
                  <a:lumMod val="45000"/>
                  <a:lumOff val="55000"/>
                </a:schemeClr>
              </a:gs>
            </a:gsLst>
            <a:lin ang="16200000" scaled="0"/>
          </a:gra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95000"/>
                  <a:lumOff val="5000"/>
                </a:schemeClr>
              </a:solidFill>
              <a:latin typeface="Arial" panose="020B0604020202020204" pitchFamily="34" charset="0"/>
              <a:cs typeface="Arial" panose="020B0604020202020204" pitchFamily="34" charset="0"/>
            </a:endParaRPr>
          </a:p>
        </p:txBody>
      </p:sp>
      <p:sp>
        <p:nvSpPr>
          <p:cNvPr id="60" name="矩形 59">
            <a:extLst>
              <a:ext uri="{FF2B5EF4-FFF2-40B4-BE49-F238E27FC236}">
                <a16:creationId xmlns:a16="http://schemas.microsoft.com/office/drawing/2014/main" id="{29277B96-2077-4B59-B475-18D3D22EAD86}"/>
              </a:ext>
            </a:extLst>
          </p:cNvPr>
          <p:cNvSpPr/>
          <p:nvPr/>
        </p:nvSpPr>
        <p:spPr>
          <a:xfrm>
            <a:off x="640526" y="881067"/>
            <a:ext cx="10429274" cy="754566"/>
          </a:xfrm>
          <a:prstGeom prst="rect">
            <a:avLst/>
          </a:prstGeom>
        </p:spPr>
        <p:txBody>
          <a:bodyPr wrap="square">
            <a:spAutoFit/>
          </a:bodyPr>
          <a:lstStyle/>
          <a:p>
            <a:pPr marL="457200" indent="-457200">
              <a:lnSpc>
                <a:spcPct val="125000"/>
              </a:lnSpc>
              <a:buFont typeface="Wingdings" panose="05000000000000000000" pitchFamily="2" charset="2"/>
              <a:buChar char="l"/>
            </a:pPr>
            <a:r>
              <a:rPr lang="en-US" altLang="zh-CN" sz="2000" b="1">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F. Qiu</a:t>
            </a:r>
            <a:r>
              <a:rPr lang="en-US" altLang="zh-CN">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 Senior Staff Scientist,</a:t>
            </a:r>
            <a:r>
              <a:rPr lang="zh-CN" altLang="en-US">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 </a:t>
            </a:r>
            <a:r>
              <a:rPr lang="en-US" altLang="zh-CN">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1985/07/05, </a:t>
            </a:r>
            <a:r>
              <a:rPr lang="en-US" altLang="zh-CN" b="1">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Affiliation</a:t>
            </a:r>
            <a:r>
              <a:rPr lang="en-US" altLang="zh-CN">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 Institute of Modern Physics (</a:t>
            </a:r>
            <a:r>
              <a:rPr lang="en-US" altLang="zh-CN" b="1">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IMP</a:t>
            </a:r>
            <a:r>
              <a:rPr lang="en-US" altLang="zh-CN">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 China</a:t>
            </a:r>
          </a:p>
          <a:p>
            <a:pPr lvl="1">
              <a:lnSpc>
                <a:spcPct val="125000"/>
              </a:lnSpc>
            </a:pPr>
            <a:r>
              <a:rPr lang="en-US" altLang="zh-CN" sz="160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PhD degree @ </a:t>
            </a:r>
            <a:r>
              <a:rPr lang="en-US" altLang="zh-CN" sz="1600" b="1">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IHEP</a:t>
            </a:r>
            <a:r>
              <a:rPr lang="en-US" altLang="zh-CN" sz="160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 (Beijing), Assistant Prof. @ </a:t>
            </a:r>
            <a:r>
              <a:rPr lang="en-US" altLang="zh-CN" sz="1600" b="1">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KEK</a:t>
            </a:r>
            <a:r>
              <a:rPr lang="en-US" altLang="zh-CN" sz="160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 (</a:t>
            </a:r>
            <a:r>
              <a:rPr lang="en-US" altLang="zh-CN" sz="1400" b="1">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previous affiliation</a:t>
            </a:r>
            <a:r>
              <a:rPr lang="en-US" altLang="zh-CN" sz="160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a:t>
            </a:r>
          </a:p>
        </p:txBody>
      </p:sp>
      <p:graphicFrame>
        <p:nvGraphicFramePr>
          <p:cNvPr id="61" name="对象 60">
            <a:extLst>
              <a:ext uri="{FF2B5EF4-FFF2-40B4-BE49-F238E27FC236}">
                <a16:creationId xmlns:a16="http://schemas.microsoft.com/office/drawing/2014/main" id="{D2BC7509-F014-4A26-885C-F36B7EF13671}"/>
              </a:ext>
            </a:extLst>
          </p:cNvPr>
          <p:cNvGraphicFramePr>
            <a:graphicFrameLocks noChangeAspect="1"/>
          </p:cNvGraphicFramePr>
          <p:nvPr>
            <p:extLst>
              <p:ext uri="{D42A27DB-BD31-4B8C-83A1-F6EECF244321}">
                <p14:modId xmlns:p14="http://schemas.microsoft.com/office/powerpoint/2010/main" val="2711769639"/>
              </p:ext>
            </p:extLst>
          </p:nvPr>
        </p:nvGraphicFramePr>
        <p:xfrm>
          <a:off x="1066575" y="1934432"/>
          <a:ext cx="7362825" cy="4506913"/>
        </p:xfrm>
        <a:graphic>
          <a:graphicData uri="http://schemas.openxmlformats.org/presentationml/2006/ole">
            <mc:AlternateContent xmlns:mc="http://schemas.openxmlformats.org/markup-compatibility/2006">
              <mc:Choice xmlns:v="urn:schemas-microsoft-com:vml" Requires="v">
                <p:oleObj name="Visio" r:id="rId3" imgW="4870265" imgH="2927305" progId="Visio.Drawing.15">
                  <p:embed/>
                </p:oleObj>
              </mc:Choice>
              <mc:Fallback>
                <p:oleObj name="Visio" r:id="rId3" imgW="4870265" imgH="2927305" progId="Visio.Drawing.15">
                  <p:embed/>
                  <p:pic>
                    <p:nvPicPr>
                      <p:cNvPr id="61" name="对象 60">
                        <a:extLst>
                          <a:ext uri="{FF2B5EF4-FFF2-40B4-BE49-F238E27FC236}">
                            <a16:creationId xmlns:a16="http://schemas.microsoft.com/office/drawing/2014/main" id="{D2BC7509-F014-4A26-885C-F36B7EF13671}"/>
                          </a:ext>
                        </a:extLst>
                      </p:cNvPr>
                      <p:cNvPicPr>
                        <a:picLocks noChangeAspect="1" noChangeArrowheads="1"/>
                      </p:cNvPicPr>
                      <p:nvPr/>
                    </p:nvPicPr>
                    <p:blipFill>
                      <a:blip r:embed="rId4"/>
                      <a:srcRect/>
                      <a:stretch>
                        <a:fillRect/>
                      </a:stretch>
                    </p:blipFill>
                    <p:spPr bwMode="auto">
                      <a:xfrm>
                        <a:off x="1066575" y="1934432"/>
                        <a:ext cx="7362825" cy="4506913"/>
                      </a:xfrm>
                      <a:prstGeom prst="rect">
                        <a:avLst/>
                      </a:prstGeom>
                      <a:noFill/>
                      <a:ln>
                        <a:noFill/>
                      </a:ln>
                    </p:spPr>
                  </p:pic>
                </p:oleObj>
              </mc:Fallback>
            </mc:AlternateContent>
          </a:graphicData>
        </a:graphic>
      </p:graphicFrame>
      <p:pic>
        <p:nvPicPr>
          <p:cNvPr id="62" name="图形 61" descr="毕业帽 纯色填充">
            <a:extLst>
              <a:ext uri="{FF2B5EF4-FFF2-40B4-BE49-F238E27FC236}">
                <a16:creationId xmlns:a16="http://schemas.microsoft.com/office/drawing/2014/main" id="{CC589BED-70E3-4D07-94E5-88CCDCFF06C9}"/>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3683717" y="3429000"/>
            <a:ext cx="684123" cy="684123"/>
          </a:xfrm>
          <a:prstGeom prst="rect">
            <a:avLst/>
          </a:prstGeom>
        </p:spPr>
      </p:pic>
      <p:pic>
        <p:nvPicPr>
          <p:cNvPr id="63" name="Picture 4" descr="See the source image">
            <a:extLst>
              <a:ext uri="{FF2B5EF4-FFF2-40B4-BE49-F238E27FC236}">
                <a16:creationId xmlns:a16="http://schemas.microsoft.com/office/drawing/2014/main" id="{95CCEC7F-0A20-4D13-81F1-335ECCB836BA}"/>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334647" y="4839919"/>
            <a:ext cx="746654" cy="427647"/>
          </a:xfrm>
          <a:prstGeom prst="rect">
            <a:avLst/>
          </a:prstGeom>
          <a:noFill/>
          <a:extLst>
            <a:ext uri="{909E8E84-426E-40DD-AFC4-6F175D3DCCD1}">
              <a14:hiddenFill xmlns:a14="http://schemas.microsoft.com/office/drawing/2010/main">
                <a:solidFill>
                  <a:srgbClr val="FFFFFF"/>
                </a:solidFill>
              </a14:hiddenFill>
            </a:ext>
          </a:extLst>
        </p:spPr>
      </p:pic>
      <p:pic>
        <p:nvPicPr>
          <p:cNvPr id="64" name="图形 63" descr="男教授 纯色填充">
            <a:extLst>
              <a:ext uri="{FF2B5EF4-FFF2-40B4-BE49-F238E27FC236}">
                <a16:creationId xmlns:a16="http://schemas.microsoft.com/office/drawing/2014/main" id="{F02026BA-8A47-43E4-BEF3-350E15DDA383}"/>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7681039" y="4715012"/>
            <a:ext cx="656038" cy="656038"/>
          </a:xfrm>
          <a:prstGeom prst="rect">
            <a:avLst/>
          </a:prstGeom>
        </p:spPr>
      </p:pic>
      <p:pic>
        <p:nvPicPr>
          <p:cNvPr id="65" name="图片 64">
            <a:extLst>
              <a:ext uri="{FF2B5EF4-FFF2-40B4-BE49-F238E27FC236}">
                <a16:creationId xmlns:a16="http://schemas.microsoft.com/office/drawing/2014/main" id="{C48D0301-140F-49A4-81A4-3A688905248D}"/>
              </a:ext>
            </a:extLst>
          </p:cNvPr>
          <p:cNvPicPr>
            <a:picLocks noChangeAspect="1"/>
          </p:cNvPicPr>
          <p:nvPr/>
        </p:nvPicPr>
        <p:blipFill>
          <a:blip r:embed="rId10"/>
          <a:stretch>
            <a:fillRect/>
          </a:stretch>
        </p:blipFill>
        <p:spPr>
          <a:xfrm>
            <a:off x="4431234" y="3529564"/>
            <a:ext cx="613074" cy="444629"/>
          </a:xfrm>
          <a:prstGeom prst="rect">
            <a:avLst/>
          </a:prstGeom>
        </p:spPr>
      </p:pic>
      <p:sp>
        <p:nvSpPr>
          <p:cNvPr id="66" name="箭头: 燕尾形 65">
            <a:extLst>
              <a:ext uri="{FF2B5EF4-FFF2-40B4-BE49-F238E27FC236}">
                <a16:creationId xmlns:a16="http://schemas.microsoft.com/office/drawing/2014/main" id="{795C86DB-F414-4CB1-9087-C88CD0099F1A}"/>
              </a:ext>
            </a:extLst>
          </p:cNvPr>
          <p:cNvSpPr/>
          <p:nvPr/>
        </p:nvSpPr>
        <p:spPr>
          <a:xfrm rot="779952">
            <a:off x="5365911" y="4106740"/>
            <a:ext cx="2391570" cy="162299"/>
          </a:xfrm>
          <a:prstGeom prst="notchedRightArrow">
            <a:avLst>
              <a:gd name="adj1" fmla="val 50000"/>
              <a:gd name="adj2" fmla="val 180163"/>
            </a:avLst>
          </a:prstGeom>
          <a:gradFill flip="none" rotWithShape="1">
            <a:gsLst>
              <a:gs pos="100000">
                <a:schemeClr val="accent3">
                  <a:lumMod val="50000"/>
                </a:schemeClr>
              </a:gs>
              <a:gs pos="0">
                <a:srgbClr val="D3E0EF"/>
              </a:gs>
              <a:gs pos="0">
                <a:schemeClr val="accent1">
                  <a:lumMod val="5000"/>
                  <a:lumOff val="95000"/>
                </a:schemeClr>
              </a:gs>
              <a:gs pos="0">
                <a:schemeClr val="accent1">
                  <a:lumMod val="45000"/>
                  <a:lumOff val="55000"/>
                </a:schemeClr>
              </a:gs>
              <a:gs pos="100000">
                <a:schemeClr val="accent1">
                  <a:lumMod val="30000"/>
                  <a:lumOff val="70000"/>
                </a:schemeClr>
              </a:gs>
            </a:gsLst>
            <a:lin ang="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95000"/>
                  <a:lumOff val="5000"/>
                </a:schemeClr>
              </a:solidFill>
              <a:latin typeface="Arial" panose="020B0604020202020204" pitchFamily="34" charset="0"/>
              <a:cs typeface="Arial" panose="020B0604020202020204" pitchFamily="34" charset="0"/>
            </a:endParaRPr>
          </a:p>
        </p:txBody>
      </p:sp>
      <p:sp>
        <p:nvSpPr>
          <p:cNvPr id="67" name="箭头: 燕尾形 66">
            <a:extLst>
              <a:ext uri="{FF2B5EF4-FFF2-40B4-BE49-F238E27FC236}">
                <a16:creationId xmlns:a16="http://schemas.microsoft.com/office/drawing/2014/main" id="{C2884314-BA3B-454A-8C72-B575B5041190}"/>
              </a:ext>
            </a:extLst>
          </p:cNvPr>
          <p:cNvSpPr/>
          <p:nvPr/>
        </p:nvSpPr>
        <p:spPr>
          <a:xfrm rot="11004380">
            <a:off x="4140144" y="4400431"/>
            <a:ext cx="3603634" cy="139160"/>
          </a:xfrm>
          <a:prstGeom prst="notchedRightArrow">
            <a:avLst>
              <a:gd name="adj1" fmla="val 50000"/>
              <a:gd name="adj2" fmla="val 195412"/>
            </a:avLst>
          </a:prstGeom>
          <a:gradFill flip="none" rotWithShape="1">
            <a:gsLst>
              <a:gs pos="100000">
                <a:schemeClr val="accent3">
                  <a:lumMod val="50000"/>
                </a:schemeClr>
              </a:gs>
              <a:gs pos="0">
                <a:srgbClr val="D3E0EF"/>
              </a:gs>
              <a:gs pos="0">
                <a:schemeClr val="accent1">
                  <a:lumMod val="5000"/>
                  <a:lumOff val="95000"/>
                </a:schemeClr>
              </a:gs>
              <a:gs pos="0">
                <a:schemeClr val="accent1">
                  <a:lumMod val="45000"/>
                  <a:lumOff val="55000"/>
                </a:schemeClr>
              </a:gs>
              <a:gs pos="100000">
                <a:schemeClr val="accent1">
                  <a:lumMod val="30000"/>
                  <a:lumOff val="70000"/>
                </a:schemeClr>
              </a:gs>
            </a:gsLst>
            <a:lin ang="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95000"/>
                  <a:lumOff val="5000"/>
                </a:schemeClr>
              </a:solidFill>
              <a:latin typeface="Arial" panose="020B0604020202020204" pitchFamily="34" charset="0"/>
              <a:cs typeface="Arial" panose="020B0604020202020204" pitchFamily="34" charset="0"/>
            </a:endParaRPr>
          </a:p>
        </p:txBody>
      </p:sp>
      <p:pic>
        <p:nvPicPr>
          <p:cNvPr id="68" name="Picture 2" descr="Institute of modern physics(IMP), CAS | 领英">
            <a:extLst>
              <a:ext uri="{FF2B5EF4-FFF2-40B4-BE49-F238E27FC236}">
                <a16:creationId xmlns:a16="http://schemas.microsoft.com/office/drawing/2014/main" id="{9A1DCB6A-3B6D-4655-B392-B989CFFF3F6D}"/>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2935780" y="4724853"/>
            <a:ext cx="615916" cy="615916"/>
          </a:xfrm>
          <a:prstGeom prst="rect">
            <a:avLst/>
          </a:prstGeom>
          <a:solidFill>
            <a:schemeClr val="tx1"/>
          </a:solidFill>
          <a:ln>
            <a:solidFill>
              <a:schemeClr val="accent1">
                <a:shade val="50000"/>
              </a:schemeClr>
            </a:solidFill>
          </a:ln>
          <a:effectLst>
            <a:outerShdw blurRad="50800" dist="38100" dir="2700000" algn="tl" rotWithShape="0">
              <a:prstClr val="black">
                <a:alpha val="40000"/>
              </a:prstClr>
            </a:outerShdw>
          </a:effectLst>
        </p:spPr>
      </p:pic>
      <p:pic>
        <p:nvPicPr>
          <p:cNvPr id="69" name="图形 68" descr="男教授 纯色填充">
            <a:extLst>
              <a:ext uri="{FF2B5EF4-FFF2-40B4-BE49-F238E27FC236}">
                <a16:creationId xmlns:a16="http://schemas.microsoft.com/office/drawing/2014/main" id="{AC5DB02D-3D6A-4A51-AFF8-EFB9D167DE61}"/>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2258793" y="4684731"/>
            <a:ext cx="656038" cy="656038"/>
          </a:xfrm>
          <a:prstGeom prst="rect">
            <a:avLst/>
          </a:prstGeom>
        </p:spPr>
      </p:pic>
      <p:sp>
        <p:nvSpPr>
          <p:cNvPr id="71" name="椭圆 70">
            <a:extLst>
              <a:ext uri="{FF2B5EF4-FFF2-40B4-BE49-F238E27FC236}">
                <a16:creationId xmlns:a16="http://schemas.microsoft.com/office/drawing/2014/main" id="{7B8ABA4D-1F33-4CA0-82F7-576A0D53C47B}"/>
              </a:ext>
            </a:extLst>
          </p:cNvPr>
          <p:cNvSpPr/>
          <p:nvPr/>
        </p:nvSpPr>
        <p:spPr>
          <a:xfrm>
            <a:off x="3998174" y="4293495"/>
            <a:ext cx="97576" cy="94499"/>
          </a:xfrm>
          <a:prstGeom prst="ellipse">
            <a:avLst/>
          </a:prstGeom>
          <a:solidFill>
            <a:schemeClr val="tx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95000"/>
                  <a:lumOff val="5000"/>
                </a:schemeClr>
              </a:solidFill>
              <a:latin typeface="Arial" panose="020B0604020202020204" pitchFamily="34" charset="0"/>
              <a:cs typeface="Arial" panose="020B0604020202020204" pitchFamily="34" charset="0"/>
            </a:endParaRPr>
          </a:p>
        </p:txBody>
      </p:sp>
      <p:sp>
        <p:nvSpPr>
          <p:cNvPr id="72" name="文本框 71">
            <a:extLst>
              <a:ext uri="{FF2B5EF4-FFF2-40B4-BE49-F238E27FC236}">
                <a16:creationId xmlns:a16="http://schemas.microsoft.com/office/drawing/2014/main" id="{1F23EC8B-D803-4B1A-A596-9E00AD65A926}"/>
              </a:ext>
            </a:extLst>
          </p:cNvPr>
          <p:cNvSpPr txBox="1"/>
          <p:nvPr/>
        </p:nvSpPr>
        <p:spPr>
          <a:xfrm>
            <a:off x="3710210" y="2831786"/>
            <a:ext cx="2421350" cy="338554"/>
          </a:xfrm>
          <a:prstGeom prst="rect">
            <a:avLst/>
          </a:prstGeom>
          <a:solidFill>
            <a:schemeClr val="bg1">
              <a:alpha val="47000"/>
            </a:schemeClr>
          </a:solidFill>
        </p:spPr>
        <p:txBody>
          <a:bodyPr wrap="square" rtlCol="0">
            <a:spAutoFit/>
          </a:bodyPr>
          <a:lstStyle/>
          <a:p>
            <a:r>
              <a:rPr lang="en-US" altLang="zh-CN" sz="160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2007-2012</a:t>
            </a:r>
            <a:r>
              <a:rPr lang="zh-CN" altLang="en-US" sz="160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a:t>
            </a:r>
            <a:r>
              <a:rPr lang="en-US" altLang="zh-CN" sz="1600" b="1">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IHEP</a:t>
            </a:r>
            <a:r>
              <a:rPr lang="en-US" altLang="zh-CN" sz="160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a:t>
            </a:r>
            <a:r>
              <a:rPr lang="zh-CN" altLang="en-US" sz="160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  </a:t>
            </a:r>
            <a:r>
              <a:rPr lang="en-US" altLang="zh-CN" sz="160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PhD </a:t>
            </a:r>
            <a:endParaRPr lang="zh-CN" altLang="en-US" sz="160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endParaRPr>
          </a:p>
        </p:txBody>
      </p:sp>
      <p:sp>
        <p:nvSpPr>
          <p:cNvPr id="73" name="文本框 72">
            <a:extLst>
              <a:ext uri="{FF2B5EF4-FFF2-40B4-BE49-F238E27FC236}">
                <a16:creationId xmlns:a16="http://schemas.microsoft.com/office/drawing/2014/main" id="{0AC6BDFB-F05F-4662-BE65-56A557F7124B}"/>
              </a:ext>
            </a:extLst>
          </p:cNvPr>
          <p:cNvSpPr txBox="1"/>
          <p:nvPr/>
        </p:nvSpPr>
        <p:spPr>
          <a:xfrm>
            <a:off x="7622036" y="5399723"/>
            <a:ext cx="3023483" cy="584775"/>
          </a:xfrm>
          <a:prstGeom prst="rect">
            <a:avLst/>
          </a:prstGeom>
          <a:solidFill>
            <a:schemeClr val="bg1">
              <a:alpha val="47000"/>
            </a:schemeClr>
          </a:solidFill>
        </p:spPr>
        <p:txBody>
          <a:bodyPr wrap="square" rtlCol="0">
            <a:spAutoFit/>
          </a:bodyPr>
          <a:lstStyle/>
          <a:p>
            <a:r>
              <a:rPr lang="en-US" altLang="zh-CN" sz="160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2012-2020</a:t>
            </a:r>
            <a:r>
              <a:rPr lang="zh-CN" altLang="en-US" sz="160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a:t>
            </a:r>
            <a:r>
              <a:rPr lang="en-US" altLang="zh-CN" sz="1600" b="1">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KEK</a:t>
            </a:r>
            <a:r>
              <a:rPr lang="en-US" altLang="zh-CN" sz="160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 RF grp.</a:t>
            </a:r>
            <a:r>
              <a:rPr lang="zh-CN" altLang="en-US" sz="160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a:t>
            </a:r>
            <a:r>
              <a:rPr lang="en-US" altLang="zh-CN" sz="160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 Assistant Prof.</a:t>
            </a:r>
            <a:r>
              <a:rPr lang="zh-CN" altLang="en-US" sz="160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a:t>
            </a:r>
            <a:r>
              <a:rPr lang="en-US" altLang="zh-CN" sz="160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Permanent</a:t>
            </a:r>
            <a:r>
              <a:rPr lang="zh-CN" altLang="en-US" sz="160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a:t>
            </a:r>
          </a:p>
        </p:txBody>
      </p:sp>
      <p:sp>
        <p:nvSpPr>
          <p:cNvPr id="74" name="文本框 73">
            <a:extLst>
              <a:ext uri="{FF2B5EF4-FFF2-40B4-BE49-F238E27FC236}">
                <a16:creationId xmlns:a16="http://schemas.microsoft.com/office/drawing/2014/main" id="{5DAD8299-9A4E-4B52-8BC5-608668076B9B}"/>
              </a:ext>
            </a:extLst>
          </p:cNvPr>
          <p:cNvSpPr txBox="1"/>
          <p:nvPr/>
        </p:nvSpPr>
        <p:spPr>
          <a:xfrm>
            <a:off x="1776953" y="4165174"/>
            <a:ext cx="2129499" cy="584775"/>
          </a:xfrm>
          <a:prstGeom prst="rect">
            <a:avLst/>
          </a:prstGeom>
          <a:solidFill>
            <a:schemeClr val="bg1">
              <a:alpha val="47000"/>
            </a:schemeClr>
          </a:solidFill>
        </p:spPr>
        <p:txBody>
          <a:bodyPr wrap="square" rtlCol="0">
            <a:spAutoFit/>
          </a:bodyPr>
          <a:lstStyle/>
          <a:p>
            <a:r>
              <a:rPr lang="en-US" altLang="zh-CN" sz="1600"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2020/12 @ </a:t>
            </a:r>
            <a:r>
              <a:rPr lang="en-US" altLang="zh-CN" sz="1600" b="1"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IMP, Staff Scientist</a:t>
            </a:r>
            <a:endParaRPr lang="zh-CN" altLang="en-US" sz="1600" b="1"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endParaRPr>
          </a:p>
        </p:txBody>
      </p:sp>
      <p:sp>
        <p:nvSpPr>
          <p:cNvPr id="75" name="文本框 74">
            <a:extLst>
              <a:ext uri="{FF2B5EF4-FFF2-40B4-BE49-F238E27FC236}">
                <a16:creationId xmlns:a16="http://schemas.microsoft.com/office/drawing/2014/main" id="{41C7EFC7-7650-42CE-8027-8916C4B9F492}"/>
              </a:ext>
            </a:extLst>
          </p:cNvPr>
          <p:cNvSpPr txBox="1"/>
          <p:nvPr/>
        </p:nvSpPr>
        <p:spPr>
          <a:xfrm rot="203422">
            <a:off x="4428272" y="4479297"/>
            <a:ext cx="2457789" cy="307777"/>
          </a:xfrm>
          <a:prstGeom prst="rect">
            <a:avLst/>
          </a:prstGeom>
          <a:solidFill>
            <a:schemeClr val="bg1">
              <a:alpha val="47000"/>
            </a:schemeClr>
          </a:solidFill>
        </p:spPr>
        <p:txBody>
          <a:bodyPr wrap="square" rtlCol="0">
            <a:spAutoFit/>
          </a:bodyPr>
          <a:lstStyle/>
          <a:p>
            <a:pPr algn="ctr"/>
            <a:r>
              <a:rPr lang="en-US" altLang="zh-CN" sz="140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2020/11, from KEK to IMP</a:t>
            </a:r>
            <a:endParaRPr lang="zh-CN" altLang="en-US" sz="140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endParaRPr>
          </a:p>
        </p:txBody>
      </p:sp>
      <p:sp>
        <p:nvSpPr>
          <p:cNvPr id="76" name="文本框 75">
            <a:extLst>
              <a:ext uri="{FF2B5EF4-FFF2-40B4-BE49-F238E27FC236}">
                <a16:creationId xmlns:a16="http://schemas.microsoft.com/office/drawing/2014/main" id="{6DF1FF66-7B44-44E3-9C70-B284C7FCC5F8}"/>
              </a:ext>
            </a:extLst>
          </p:cNvPr>
          <p:cNvSpPr txBox="1"/>
          <p:nvPr/>
        </p:nvSpPr>
        <p:spPr>
          <a:xfrm>
            <a:off x="9513830" y="1897213"/>
            <a:ext cx="2304163" cy="1808700"/>
          </a:xfrm>
          <a:prstGeom prst="rect">
            <a:avLst/>
          </a:prstGeom>
          <a:noFill/>
          <a:ln w="12700" cap="rnd">
            <a:solidFill>
              <a:schemeClr val="accent6">
                <a:lumMod val="60000"/>
                <a:lumOff val="40000"/>
              </a:schemeClr>
            </a:solidFill>
          </a:ln>
        </p:spPr>
        <p:txBody>
          <a:bodyPr wrap="square" rtlCol="0">
            <a:spAutoFit/>
          </a:bodyPr>
          <a:lstStyle/>
          <a:p>
            <a:pPr>
              <a:lnSpc>
                <a:spcPct val="125000"/>
              </a:lnSpc>
              <a:spcAft>
                <a:spcPts val="600"/>
              </a:spcAft>
            </a:pPr>
            <a:r>
              <a:rPr lang="en-US" altLang="zh-CN" b="1"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Research Direction</a:t>
            </a:r>
          </a:p>
          <a:p>
            <a:pPr marL="342900" indent="-342900">
              <a:lnSpc>
                <a:spcPct val="110000"/>
              </a:lnSpc>
              <a:spcAft>
                <a:spcPts val="1800"/>
              </a:spcAft>
              <a:buFont typeface="Arial" panose="020B0604020202020204" pitchFamily="34" charset="0"/>
              <a:buChar char="•"/>
            </a:pPr>
            <a:r>
              <a:rPr lang="en-US" altLang="zh-CN" sz="1600"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LLRF algorithm</a:t>
            </a:r>
          </a:p>
          <a:p>
            <a:pPr marL="342900" indent="-342900">
              <a:lnSpc>
                <a:spcPct val="110000"/>
              </a:lnSpc>
              <a:spcAft>
                <a:spcPts val="1800"/>
              </a:spcAft>
              <a:buFont typeface="Arial" panose="020B0604020202020204" pitchFamily="34" charset="0"/>
              <a:buChar char="•"/>
            </a:pPr>
            <a:r>
              <a:rPr lang="en-US" altLang="zh-CN" sz="1600"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Application of AI-technique in ACCLs</a:t>
            </a:r>
            <a:endParaRPr lang="en-US" altLang="zh-CN" sz="1600" b="1"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endParaRPr>
          </a:p>
        </p:txBody>
      </p:sp>
      <p:sp>
        <p:nvSpPr>
          <p:cNvPr id="2" name="箭头: 燕尾形 1">
            <a:extLst>
              <a:ext uri="{FF2B5EF4-FFF2-40B4-BE49-F238E27FC236}">
                <a16:creationId xmlns:a16="http://schemas.microsoft.com/office/drawing/2014/main" id="{24DB1C27-851E-7138-AF09-6978A4177DE1}"/>
              </a:ext>
            </a:extLst>
          </p:cNvPr>
          <p:cNvSpPr/>
          <p:nvPr/>
        </p:nvSpPr>
        <p:spPr>
          <a:xfrm rot="3336526">
            <a:off x="3679245" y="5086513"/>
            <a:ext cx="1778555" cy="162299"/>
          </a:xfrm>
          <a:prstGeom prst="notchedRightArrow">
            <a:avLst>
              <a:gd name="adj1" fmla="val 50000"/>
              <a:gd name="adj2" fmla="val 180163"/>
            </a:avLst>
          </a:prstGeom>
          <a:gradFill flip="none" rotWithShape="1">
            <a:gsLst>
              <a:gs pos="100000">
                <a:schemeClr val="accent3">
                  <a:lumMod val="50000"/>
                </a:schemeClr>
              </a:gs>
              <a:gs pos="0">
                <a:srgbClr val="D3E0EF"/>
              </a:gs>
              <a:gs pos="0">
                <a:schemeClr val="accent1">
                  <a:lumMod val="5000"/>
                  <a:lumOff val="95000"/>
                </a:schemeClr>
              </a:gs>
              <a:gs pos="0">
                <a:schemeClr val="accent1">
                  <a:lumMod val="45000"/>
                  <a:lumOff val="55000"/>
                </a:schemeClr>
              </a:gs>
              <a:gs pos="100000">
                <a:schemeClr val="accent1">
                  <a:lumMod val="30000"/>
                  <a:lumOff val="70000"/>
                </a:schemeClr>
              </a:gs>
            </a:gsLst>
            <a:lin ang="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95000"/>
                  <a:lumOff val="5000"/>
                </a:schemeClr>
              </a:solidFill>
              <a:latin typeface="Arial" panose="020B0604020202020204" pitchFamily="34" charset="0"/>
              <a:cs typeface="Arial" panose="020B0604020202020204" pitchFamily="34" charset="0"/>
            </a:endParaRPr>
          </a:p>
        </p:txBody>
      </p:sp>
      <p:sp>
        <p:nvSpPr>
          <p:cNvPr id="3" name="椭圆 2">
            <a:extLst>
              <a:ext uri="{FF2B5EF4-FFF2-40B4-BE49-F238E27FC236}">
                <a16:creationId xmlns:a16="http://schemas.microsoft.com/office/drawing/2014/main" id="{78D71870-1E54-029B-B994-CD3D1AC274BC}"/>
              </a:ext>
            </a:extLst>
          </p:cNvPr>
          <p:cNvSpPr/>
          <p:nvPr/>
        </p:nvSpPr>
        <p:spPr>
          <a:xfrm>
            <a:off x="5061161" y="5902196"/>
            <a:ext cx="97576" cy="94499"/>
          </a:xfrm>
          <a:prstGeom prst="ellipse">
            <a:avLst/>
          </a:prstGeom>
          <a:solidFill>
            <a:schemeClr val="tx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95000"/>
                  <a:lumOff val="5000"/>
                </a:schemeClr>
              </a:solidFill>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60216C20-18A9-3E2E-FCE4-425842B0CA95}"/>
              </a:ext>
            </a:extLst>
          </p:cNvPr>
          <p:cNvSpPr txBox="1"/>
          <p:nvPr/>
        </p:nvSpPr>
        <p:spPr>
          <a:xfrm rot="3349031">
            <a:off x="3864289" y="5176000"/>
            <a:ext cx="1133889" cy="307777"/>
          </a:xfrm>
          <a:prstGeom prst="rect">
            <a:avLst/>
          </a:prstGeom>
          <a:solidFill>
            <a:schemeClr val="bg1">
              <a:alpha val="47000"/>
            </a:schemeClr>
          </a:solidFill>
        </p:spPr>
        <p:txBody>
          <a:bodyPr wrap="square" rtlCol="0">
            <a:spAutoFit/>
          </a:bodyPr>
          <a:lstStyle/>
          <a:p>
            <a:pPr algn="ctr"/>
            <a:r>
              <a:rPr lang="en-US" altLang="zh-CN" sz="140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From 2024</a:t>
            </a:r>
            <a:endParaRPr lang="zh-CN" altLang="en-US" sz="140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endParaRPr>
          </a:p>
        </p:txBody>
      </p:sp>
      <p:sp>
        <p:nvSpPr>
          <p:cNvPr id="6" name="文本框 5">
            <a:extLst>
              <a:ext uri="{FF2B5EF4-FFF2-40B4-BE49-F238E27FC236}">
                <a16:creationId xmlns:a16="http://schemas.microsoft.com/office/drawing/2014/main" id="{8FCDE862-C897-B720-1F00-EF53DBABAA18}"/>
              </a:ext>
            </a:extLst>
          </p:cNvPr>
          <p:cNvSpPr txBox="1"/>
          <p:nvPr/>
        </p:nvSpPr>
        <p:spPr>
          <a:xfrm rot="20014593">
            <a:off x="4900135" y="5782840"/>
            <a:ext cx="1514062" cy="584775"/>
          </a:xfrm>
          <a:prstGeom prst="rect">
            <a:avLst/>
          </a:prstGeom>
          <a:solidFill>
            <a:schemeClr val="bg1">
              <a:alpha val="47000"/>
            </a:schemeClr>
          </a:solidFill>
        </p:spPr>
        <p:txBody>
          <a:bodyPr wrap="square" rtlCol="0">
            <a:spAutoFit/>
          </a:bodyPr>
          <a:lstStyle/>
          <a:p>
            <a:r>
              <a:rPr lang="en-US" altLang="zh-CN" sz="160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China initiative ADS </a:t>
            </a:r>
            <a:r>
              <a:rPr lang="zh-CN" altLang="en-US" sz="160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a:t>
            </a:r>
            <a:r>
              <a:rPr lang="en-US" altLang="zh-CN" sz="1600" b="1" err="1">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CiADS</a:t>
            </a:r>
            <a:r>
              <a:rPr lang="zh-CN" altLang="en-US" sz="160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a:t>
            </a:r>
          </a:p>
        </p:txBody>
      </p:sp>
      <p:sp>
        <p:nvSpPr>
          <p:cNvPr id="8" name="椭圆 7">
            <a:extLst>
              <a:ext uri="{FF2B5EF4-FFF2-40B4-BE49-F238E27FC236}">
                <a16:creationId xmlns:a16="http://schemas.microsoft.com/office/drawing/2014/main" id="{26D8BBA3-43A4-6041-18AA-AC0BD1B8A534}"/>
              </a:ext>
            </a:extLst>
          </p:cNvPr>
          <p:cNvSpPr/>
          <p:nvPr/>
        </p:nvSpPr>
        <p:spPr>
          <a:xfrm>
            <a:off x="7770470" y="4483926"/>
            <a:ext cx="62179" cy="65850"/>
          </a:xfrm>
          <a:prstGeom prst="ellipse">
            <a:avLst/>
          </a:prstGeom>
          <a:solidFill>
            <a:schemeClr val="tx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95000"/>
                  <a:lumOff val="5000"/>
                </a:schemeClr>
              </a:solidFill>
              <a:latin typeface="Arial" panose="020B0604020202020204" pitchFamily="34" charset="0"/>
              <a:cs typeface="Arial" panose="020B0604020202020204" pitchFamily="34" charset="0"/>
            </a:endParaRPr>
          </a:p>
        </p:txBody>
      </p:sp>
      <p:sp>
        <p:nvSpPr>
          <p:cNvPr id="9" name="椭圆 8">
            <a:extLst>
              <a:ext uri="{FF2B5EF4-FFF2-40B4-BE49-F238E27FC236}">
                <a16:creationId xmlns:a16="http://schemas.microsoft.com/office/drawing/2014/main" id="{016C8C01-D7CE-23B5-4B00-D78A6B0C9168}"/>
              </a:ext>
            </a:extLst>
          </p:cNvPr>
          <p:cNvSpPr/>
          <p:nvPr/>
        </p:nvSpPr>
        <p:spPr>
          <a:xfrm>
            <a:off x="5238365" y="3862497"/>
            <a:ext cx="62179" cy="65850"/>
          </a:xfrm>
          <a:prstGeom prst="ellipse">
            <a:avLst/>
          </a:prstGeom>
          <a:solidFill>
            <a:schemeClr val="tx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95000"/>
                  <a:lumOff val="5000"/>
                </a:schemeClr>
              </a:solidFill>
              <a:latin typeface="Arial" panose="020B0604020202020204" pitchFamily="34" charset="0"/>
              <a:cs typeface="Arial" panose="020B0604020202020204" pitchFamily="34" charset="0"/>
            </a:endParaRPr>
          </a:p>
        </p:txBody>
      </p:sp>
      <p:sp>
        <p:nvSpPr>
          <p:cNvPr id="12" name="标题 21">
            <a:extLst>
              <a:ext uri="{FF2B5EF4-FFF2-40B4-BE49-F238E27FC236}">
                <a16:creationId xmlns:a16="http://schemas.microsoft.com/office/drawing/2014/main" id="{FDA23FFD-C30F-6094-0FED-51B075A35215}"/>
              </a:ext>
            </a:extLst>
          </p:cNvPr>
          <p:cNvSpPr>
            <a:spLocks noGrp="1"/>
          </p:cNvSpPr>
          <p:nvPr>
            <p:ph type="title"/>
          </p:nvPr>
        </p:nvSpPr>
        <p:spPr>
          <a:xfrm>
            <a:off x="1545996" y="-3175"/>
            <a:ext cx="8457443" cy="840105"/>
          </a:xfrm>
        </p:spPr>
        <p:txBody>
          <a:bodyPr/>
          <a:lstStyle/>
          <a:p>
            <a:pPr algn="l"/>
            <a:r>
              <a:rPr lang="en-US" altLang="zh-CN">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Self Introduction</a:t>
            </a:r>
            <a:endParaRPr lang="zh-CN" altLang="en-US">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1310724863"/>
      </p:ext>
    </p:extLst>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C9D0F2F9-0093-45AC-AE2F-A9C3812139B9}"/>
              </a:ext>
            </a:extLst>
          </p:cNvPr>
          <p:cNvSpPr>
            <a:spLocks noGrp="1"/>
          </p:cNvSpPr>
          <p:nvPr>
            <p:ph type="sldNum" sz="quarter" idx="4"/>
          </p:nvPr>
        </p:nvSpPr>
        <p:spPr/>
        <p:txBody>
          <a:bodyPr/>
          <a:lstStyle/>
          <a:p>
            <a:fld id="{B7FA2BBD-743F-C946-849D-BD878E6EB367}" type="slidenum">
              <a:rPr kumimoji="1" lang="zh-CN" altLang="en-US" smtClean="0"/>
              <a:pPr/>
              <a:t>29</a:t>
            </a:fld>
            <a:endParaRPr kumimoji="1" lang="zh-CN" altLang="en-US"/>
          </a:p>
        </p:txBody>
      </p:sp>
      <p:sp>
        <p:nvSpPr>
          <p:cNvPr id="9" name="矩形 8">
            <a:extLst>
              <a:ext uri="{FF2B5EF4-FFF2-40B4-BE49-F238E27FC236}">
                <a16:creationId xmlns:a16="http://schemas.microsoft.com/office/drawing/2014/main" id="{AB87DBAF-9355-496B-AD8B-18E7FFE86C74}"/>
              </a:ext>
            </a:extLst>
          </p:cNvPr>
          <p:cNvSpPr/>
          <p:nvPr/>
        </p:nvSpPr>
        <p:spPr>
          <a:xfrm>
            <a:off x="2755021" y="2567111"/>
            <a:ext cx="6681958" cy="1723777"/>
          </a:xfrm>
          <a:prstGeom prst="rect">
            <a:avLst/>
          </a:prstGeom>
          <a:solidFill>
            <a:srgbClr val="183781"/>
          </a:solidFill>
          <a:ln w="12700" cap="flat" cmpd="sng" algn="ctr">
            <a:noFill/>
            <a:prstDash val="solid"/>
            <a:miter lim="800000"/>
          </a:ln>
          <a:effectLst/>
        </p:spPr>
        <p:txBody>
          <a:bodyPr lIns="91413" tIns="45705" rIns="91413" bIns="45705" rtlCol="0" anchor="ctr"/>
          <a:lstStyle/>
          <a:p>
            <a:pPr marL="0" marR="0" lvl="0" indent="0" algn="ctr" defTabSz="914133"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微软雅黑"/>
              <a:ea typeface="Microsoft YaHei UI"/>
              <a:cs typeface="+mn-cs"/>
            </a:endParaRPr>
          </a:p>
        </p:txBody>
      </p:sp>
      <p:sp>
        <p:nvSpPr>
          <p:cNvPr id="10" name="矩形 9">
            <a:extLst>
              <a:ext uri="{FF2B5EF4-FFF2-40B4-BE49-F238E27FC236}">
                <a16:creationId xmlns:a16="http://schemas.microsoft.com/office/drawing/2014/main" id="{5A6FF88E-3883-4131-9652-52214043D302}"/>
              </a:ext>
            </a:extLst>
          </p:cNvPr>
          <p:cNvSpPr/>
          <p:nvPr/>
        </p:nvSpPr>
        <p:spPr>
          <a:xfrm>
            <a:off x="1524001" y="2567111"/>
            <a:ext cx="908220" cy="1723777"/>
          </a:xfrm>
          <a:prstGeom prst="rect">
            <a:avLst/>
          </a:prstGeom>
          <a:solidFill>
            <a:srgbClr val="E6771A"/>
          </a:solidFill>
          <a:ln w="12700" cap="flat" cmpd="sng" algn="ctr">
            <a:noFill/>
            <a:prstDash val="solid"/>
            <a:miter lim="800000"/>
          </a:ln>
          <a:effectLst/>
        </p:spPr>
        <p:txBody>
          <a:bodyPr lIns="91413" tIns="45705" rIns="91413" bIns="45705" rtlCol="0" anchor="ctr"/>
          <a:lstStyle/>
          <a:p>
            <a:pPr marL="0" marR="0" lvl="0" indent="0" algn="ctr" defTabSz="914133"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微软雅黑"/>
              <a:ea typeface="Microsoft YaHei UI"/>
              <a:cs typeface="+mn-cs"/>
            </a:endParaRPr>
          </a:p>
        </p:txBody>
      </p:sp>
      <p:sp>
        <p:nvSpPr>
          <p:cNvPr id="11" name="矩形 10">
            <a:extLst>
              <a:ext uri="{FF2B5EF4-FFF2-40B4-BE49-F238E27FC236}">
                <a16:creationId xmlns:a16="http://schemas.microsoft.com/office/drawing/2014/main" id="{62BD9913-B115-4C6C-9A9A-DD12D6A4F77A}"/>
              </a:ext>
            </a:extLst>
          </p:cNvPr>
          <p:cNvSpPr/>
          <p:nvPr/>
        </p:nvSpPr>
        <p:spPr>
          <a:xfrm>
            <a:off x="9759780" y="2567111"/>
            <a:ext cx="908220" cy="1723777"/>
          </a:xfrm>
          <a:prstGeom prst="rect">
            <a:avLst/>
          </a:prstGeom>
          <a:solidFill>
            <a:srgbClr val="E6771A"/>
          </a:solidFill>
          <a:ln w="12700" cap="flat" cmpd="sng" algn="ctr">
            <a:noFill/>
            <a:prstDash val="solid"/>
            <a:miter lim="800000"/>
          </a:ln>
          <a:effectLst/>
        </p:spPr>
        <p:txBody>
          <a:bodyPr lIns="91413" tIns="45705" rIns="91413" bIns="45705" rtlCol="0" anchor="ctr"/>
          <a:lstStyle/>
          <a:p>
            <a:pPr marL="0" marR="0" lvl="0" indent="0" algn="ctr" defTabSz="914133"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微软雅黑"/>
              <a:ea typeface="Microsoft YaHei UI"/>
              <a:cs typeface="+mn-cs"/>
            </a:endParaRPr>
          </a:p>
        </p:txBody>
      </p:sp>
      <p:sp>
        <p:nvSpPr>
          <p:cNvPr id="12" name="TextBox 2">
            <a:extLst>
              <a:ext uri="{FF2B5EF4-FFF2-40B4-BE49-F238E27FC236}">
                <a16:creationId xmlns:a16="http://schemas.microsoft.com/office/drawing/2014/main" id="{9A49F863-8624-437C-874C-779C03889A97}"/>
              </a:ext>
            </a:extLst>
          </p:cNvPr>
          <p:cNvSpPr txBox="1"/>
          <p:nvPr/>
        </p:nvSpPr>
        <p:spPr>
          <a:xfrm>
            <a:off x="3196272" y="2705724"/>
            <a:ext cx="5688632" cy="769441"/>
          </a:xfrm>
          <a:prstGeom prst="rect">
            <a:avLst/>
          </a:prstGeom>
          <a:noFill/>
        </p:spPr>
        <p:txBody>
          <a:bodyPr wrap="square" rtlCol="0">
            <a:spAutoFit/>
          </a:bodyPr>
          <a:lstStyle/>
          <a:p>
            <a:pPr algn="ctr" defTabSz="914133"/>
            <a:r>
              <a:rPr lang="en-US" altLang="zh-CN" sz="4400" b="1">
                <a:solidFill>
                  <a:srgbClr val="FFFFFF"/>
                </a:solidFill>
                <a:latin typeface="微软雅黑" panose="020B0503020204020204" pitchFamily="34" charset="-122"/>
                <a:ea typeface="微软雅黑" panose="020B0503020204020204" pitchFamily="34" charset="-122"/>
              </a:rPr>
              <a:t>Back-up Slides</a:t>
            </a:r>
            <a:endParaRPr lang="zh-CN" altLang="en-US" sz="4400" b="1">
              <a:solidFill>
                <a:srgbClr val="FFFFFF"/>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63124354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灯片编号占位符 2">
            <a:extLst>
              <a:ext uri="{FF2B5EF4-FFF2-40B4-BE49-F238E27FC236}">
                <a16:creationId xmlns:a16="http://schemas.microsoft.com/office/drawing/2014/main" id="{4224316A-6AD6-B454-8F18-9C2D251A6EFE}"/>
              </a:ext>
            </a:extLst>
          </p:cNvPr>
          <p:cNvSpPr>
            <a:spLocks noGrp="1"/>
          </p:cNvSpPr>
          <p:nvPr>
            <p:ph type="sldNum" sz="quarter" idx="4"/>
          </p:nvPr>
        </p:nvSpPr>
        <p:spPr/>
        <p:txBody>
          <a:bodyPr/>
          <a:lstStyle/>
          <a:p>
            <a:fld id="{B7FA2BBD-743F-C946-849D-BD878E6EB367}" type="slidenum">
              <a:rPr kumimoji="1" lang="zh-CN" altLang="en-US" smtClean="0">
                <a:latin typeface="Arial" panose="020B0604020202020204" pitchFamily="34" charset="0"/>
                <a:cs typeface="Arial" panose="020B0604020202020204" pitchFamily="34" charset="0"/>
              </a:rPr>
              <a:pPr/>
              <a:t>30</a:t>
            </a:fld>
            <a:endParaRPr kumimoji="1" lang="zh-CN" altLang="en-US">
              <a:latin typeface="Arial" panose="020B0604020202020204" pitchFamily="34" charset="0"/>
              <a:cs typeface="Arial" panose="020B0604020202020204" pitchFamily="34" charset="0"/>
            </a:endParaRPr>
          </a:p>
        </p:txBody>
      </p:sp>
      <p:sp>
        <p:nvSpPr>
          <p:cNvPr id="3" name="灯片编号占位符 2">
            <a:extLst>
              <a:ext uri="{FF2B5EF4-FFF2-40B4-BE49-F238E27FC236}">
                <a16:creationId xmlns:a16="http://schemas.microsoft.com/office/drawing/2014/main" id="{44F7911C-00BB-49BE-BB91-530713C5AA47}"/>
              </a:ext>
            </a:extLst>
          </p:cNvPr>
          <p:cNvSpPr>
            <a:spLocks noGrp="1"/>
          </p:cNvSpPr>
          <p:nvPr>
            <p:ph type="sldNum" sz="quarter" idx="4294967295"/>
          </p:nvPr>
        </p:nvSpPr>
        <p:spPr>
          <a:xfrm>
            <a:off x="11696700" y="6508750"/>
            <a:ext cx="495300" cy="355600"/>
          </a:xfrm>
          <a:prstGeom prst="rect">
            <a:avLst/>
          </a:prstGeom>
        </p:spPr>
        <p:txBody>
          <a:bodyPr/>
          <a:lstStyle>
            <a:defPPr>
              <a:defRPr lang="zh-CN"/>
            </a:defPPr>
            <a:lvl1pPr marL="0" algn="l" defTabSz="914400" rtl="0" eaLnBrk="1" latinLnBrk="0" hangingPunct="1">
              <a:defRPr sz="14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D0D76C40-5224-4F93-AADC-4FD6B0457A60}" type="slidenum">
              <a:rPr lang="zh-CN" altLang="en-GB" smtClean="0"/>
              <a:pPr>
                <a:defRPr/>
              </a:pPr>
              <a:t>30</a:t>
            </a:fld>
            <a:endParaRPr lang="en-GB" altLang="zh-CN">
              <a:latin typeface="Arial" panose="020B0604020202020204" pitchFamily="34" charset="0"/>
              <a:cs typeface="Arial" panose="020B0604020202020204" pitchFamily="34" charset="0"/>
            </a:endParaRPr>
          </a:p>
        </p:txBody>
      </p:sp>
      <p:sp>
        <p:nvSpPr>
          <p:cNvPr id="44" name="文本占位符 1">
            <a:extLst>
              <a:ext uri="{FF2B5EF4-FFF2-40B4-BE49-F238E27FC236}">
                <a16:creationId xmlns:a16="http://schemas.microsoft.com/office/drawing/2014/main" id="{F0E374E7-2811-4B9F-B148-741029B56B67}"/>
              </a:ext>
            </a:extLst>
          </p:cNvPr>
          <p:cNvSpPr txBox="1">
            <a:spLocks/>
          </p:cNvSpPr>
          <p:nvPr/>
        </p:nvSpPr>
        <p:spPr>
          <a:xfrm>
            <a:off x="505696" y="1006498"/>
            <a:ext cx="11180607" cy="1265152"/>
          </a:xfrm>
          <a:prstGeom prst="rect">
            <a:avLst/>
          </a:prstGeom>
        </p:spPr>
        <p:txBody>
          <a:bodyPr>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spcAft>
                <a:spcPts val="600"/>
              </a:spcAft>
            </a:pPr>
            <a:r>
              <a:rPr lang="en-US" altLang="zh-CN" sz="2000">
                <a:latin typeface="Arial" panose="020B0604020202020204" pitchFamily="34" charset="0"/>
                <a:ea typeface="微软雅黑 Light" panose="020B0502040204020203" pitchFamily="34" charset="-122"/>
                <a:cs typeface="Arial" panose="020B0604020202020204" pitchFamily="34" charset="0"/>
              </a:rPr>
              <a:t>SRF faults account for most beam trips </a:t>
            </a:r>
            <a:r>
              <a:rPr lang="en-US" altLang="zh-CN">
                <a:latin typeface="Arial" panose="020B0604020202020204" pitchFamily="34" charset="0"/>
                <a:ea typeface="微软雅黑 Light" panose="020B0502040204020203" pitchFamily="34" charset="-122"/>
                <a:cs typeface="Arial" panose="020B0604020202020204" pitchFamily="34" charset="0"/>
              </a:rPr>
              <a:t>(</a:t>
            </a:r>
            <a:r>
              <a:rPr lang="en-US" altLang="zh-CN" sz="1600">
                <a:latin typeface="Arial" panose="020B0604020202020204" pitchFamily="34" charset="0"/>
                <a:ea typeface="微软雅黑 Light" panose="020B0502040204020203" pitchFamily="34" charset="-122"/>
                <a:cs typeface="Arial" panose="020B0604020202020204" pitchFamily="34" charset="0"/>
              </a:rPr>
              <a:t>Eu-XFEL/CEBAF/ELBE</a:t>
            </a:r>
            <a:r>
              <a:rPr lang="en-US" altLang="zh-CN" sz="2000">
                <a:latin typeface="Arial" panose="020B0604020202020204" pitchFamily="34" charset="0"/>
                <a:ea typeface="微软雅黑 Light" panose="020B0502040204020203" pitchFamily="34" charset="-122"/>
                <a:cs typeface="Arial" panose="020B0604020202020204" pitchFamily="34" charset="0"/>
              </a:rPr>
              <a:t>/</a:t>
            </a:r>
            <a:r>
              <a:rPr lang="en-US" altLang="zh-CN" sz="2000">
                <a:solidFill>
                  <a:srgbClr val="FF0000"/>
                </a:solidFill>
                <a:latin typeface="Arial" panose="020B0604020202020204" pitchFamily="34" charset="0"/>
                <a:ea typeface="微软雅黑 Light" panose="020B0502040204020203" pitchFamily="34" charset="-122"/>
                <a:cs typeface="Arial" panose="020B0604020202020204" pitchFamily="34" charset="0"/>
              </a:rPr>
              <a:t>CAFe</a:t>
            </a:r>
            <a:r>
              <a:rPr lang="en-US" altLang="zh-CN">
                <a:latin typeface="Arial" panose="020B0604020202020204" pitchFamily="34" charset="0"/>
                <a:ea typeface="微软雅黑 Light" panose="020B0502040204020203" pitchFamily="34" charset="-122"/>
                <a:cs typeface="Arial" panose="020B0604020202020204" pitchFamily="34" charset="0"/>
              </a:rPr>
              <a:t>)</a:t>
            </a:r>
          </a:p>
          <a:p>
            <a:pPr algn="l">
              <a:lnSpc>
                <a:spcPct val="130000"/>
              </a:lnSpc>
            </a:pPr>
            <a:r>
              <a:rPr lang="en-US" altLang="zh-CN" b="1" i="0">
                <a:effectLst/>
                <a:latin typeface="Arial" panose="020B0604020202020204" pitchFamily="34" charset="0"/>
                <a:cs typeface="Arial" panose="020B0604020202020204" pitchFamily="34" charset="0"/>
              </a:rPr>
              <a:t>Problem: </a:t>
            </a:r>
            <a:r>
              <a:rPr lang="en-US" altLang="zh-CN" b="0" i="0">
                <a:effectLst/>
                <a:latin typeface="Arial" panose="020B0604020202020204" pitchFamily="34" charset="0"/>
                <a:cs typeface="Arial" panose="020B0604020202020204" pitchFamily="34" charset="0"/>
              </a:rPr>
              <a:t>Minimize cavity faults to enhance beam availability, reliability, and stability</a:t>
            </a:r>
          </a:p>
          <a:p>
            <a:pPr algn="l">
              <a:lnSpc>
                <a:spcPct val="130000"/>
              </a:lnSpc>
            </a:pPr>
            <a:r>
              <a:rPr lang="en-US" altLang="zh-CN" b="1" i="0">
                <a:effectLst/>
                <a:latin typeface="Arial" panose="020B0604020202020204" pitchFamily="34" charset="0"/>
                <a:cs typeface="Arial" panose="020B0604020202020204" pitchFamily="34" charset="0"/>
              </a:rPr>
              <a:t>Solution: </a:t>
            </a:r>
            <a:r>
              <a:rPr lang="en-US" altLang="zh-CN" b="0" i="0">
                <a:effectLst/>
                <a:latin typeface="Arial" panose="020B0604020202020204" pitchFamily="34" charset="0"/>
                <a:cs typeface="Arial" panose="020B0604020202020204" pitchFamily="34" charset="0"/>
              </a:rPr>
              <a:t>Gain a deep understanding of the unstable mechanisms behind cavity faults</a:t>
            </a:r>
          </a:p>
        </p:txBody>
      </p:sp>
      <p:graphicFrame>
        <p:nvGraphicFramePr>
          <p:cNvPr id="45" name="图表 44">
            <a:extLst>
              <a:ext uri="{FF2B5EF4-FFF2-40B4-BE49-F238E27FC236}">
                <a16:creationId xmlns:a16="http://schemas.microsoft.com/office/drawing/2014/main" id="{8B0A5D52-CD4E-4B24-8732-06BFF5C9F58C}"/>
              </a:ext>
            </a:extLst>
          </p:cNvPr>
          <p:cNvGraphicFramePr/>
          <p:nvPr/>
        </p:nvGraphicFramePr>
        <p:xfrm>
          <a:off x="3047475" y="3075492"/>
          <a:ext cx="4502612" cy="2736721"/>
        </p:xfrm>
        <a:graphic>
          <a:graphicData uri="http://schemas.openxmlformats.org/drawingml/2006/chart">
            <c:chart xmlns:c="http://schemas.openxmlformats.org/drawingml/2006/chart" xmlns:r="http://schemas.openxmlformats.org/officeDocument/2006/relationships" r:id="rId4"/>
          </a:graphicData>
        </a:graphic>
      </p:graphicFrame>
      <p:sp>
        <p:nvSpPr>
          <p:cNvPr id="46" name="文本框 45">
            <a:extLst>
              <a:ext uri="{FF2B5EF4-FFF2-40B4-BE49-F238E27FC236}">
                <a16:creationId xmlns:a16="http://schemas.microsoft.com/office/drawing/2014/main" id="{B3B78A1D-E93E-488B-BFE2-8C823252D7B5}"/>
              </a:ext>
            </a:extLst>
          </p:cNvPr>
          <p:cNvSpPr txBox="1"/>
          <p:nvPr/>
        </p:nvSpPr>
        <p:spPr>
          <a:xfrm>
            <a:off x="4699728" y="4994056"/>
            <a:ext cx="1717310" cy="461665"/>
          </a:xfrm>
          <a:prstGeom prst="rect">
            <a:avLst/>
          </a:prstGeom>
          <a:noFill/>
        </p:spPr>
        <p:txBody>
          <a:bodyPr wrap="square" rtlCol="0">
            <a:spAutoFit/>
          </a:bodyPr>
          <a:lstStyle/>
          <a:p>
            <a:r>
              <a:rPr lang="en-US" altLang="zh-CN" sz="2400">
                <a:solidFill>
                  <a:schemeClr val="bg1"/>
                </a:solidFill>
                <a:latin typeface="Arial" panose="020B0604020202020204" pitchFamily="34" charset="0"/>
                <a:ea typeface="微软雅黑" panose="020B0503020204020204" pitchFamily="34" charset="-122"/>
                <a:cs typeface="Arial" panose="020B0604020202020204" pitchFamily="34" charset="0"/>
              </a:rPr>
              <a:t>SRF:</a:t>
            </a:r>
            <a:r>
              <a:rPr lang="zh-CN" altLang="en-US" sz="2400">
                <a:solidFill>
                  <a:schemeClr val="bg1"/>
                </a:solidFill>
                <a:latin typeface="Arial" panose="020B0604020202020204" pitchFamily="34" charset="0"/>
                <a:ea typeface="微软雅黑" panose="020B0503020204020204" pitchFamily="34" charset="-122"/>
                <a:cs typeface="Arial" panose="020B0604020202020204" pitchFamily="34" charset="0"/>
              </a:rPr>
              <a:t> </a:t>
            </a:r>
            <a:r>
              <a:rPr lang="en-US" altLang="zh-CN" sz="2400">
                <a:solidFill>
                  <a:schemeClr val="bg1"/>
                </a:solidFill>
                <a:latin typeface="Arial" panose="020B0604020202020204" pitchFamily="34" charset="0"/>
                <a:ea typeface="微软雅黑" panose="020B0503020204020204" pitchFamily="34" charset="-122"/>
                <a:cs typeface="Arial" panose="020B0604020202020204" pitchFamily="34" charset="0"/>
              </a:rPr>
              <a:t>73%</a:t>
            </a:r>
            <a:endParaRPr lang="zh-CN" altLang="en-US" sz="2400">
              <a:solidFill>
                <a:schemeClr val="bg1"/>
              </a:solidFill>
              <a:latin typeface="Arial" panose="020B0604020202020204" pitchFamily="34" charset="0"/>
              <a:ea typeface="微软雅黑" panose="020B0503020204020204" pitchFamily="34" charset="-122"/>
              <a:cs typeface="Arial" panose="020B0604020202020204" pitchFamily="34" charset="0"/>
            </a:endParaRPr>
          </a:p>
        </p:txBody>
      </p:sp>
      <p:sp>
        <p:nvSpPr>
          <p:cNvPr id="47" name="文本框 46">
            <a:extLst>
              <a:ext uri="{FF2B5EF4-FFF2-40B4-BE49-F238E27FC236}">
                <a16:creationId xmlns:a16="http://schemas.microsoft.com/office/drawing/2014/main" id="{702606FC-4ABF-4459-9486-659E11DC0572}"/>
              </a:ext>
            </a:extLst>
          </p:cNvPr>
          <p:cNvSpPr txBox="1"/>
          <p:nvPr/>
        </p:nvSpPr>
        <p:spPr>
          <a:xfrm>
            <a:off x="4097165" y="4157406"/>
            <a:ext cx="1053543" cy="307777"/>
          </a:xfrm>
          <a:prstGeom prst="rect">
            <a:avLst/>
          </a:prstGeom>
          <a:noFill/>
        </p:spPr>
        <p:txBody>
          <a:bodyPr wrap="square" rtlCol="0">
            <a:spAutoFit/>
          </a:bodyPr>
          <a:lstStyle/>
          <a:p>
            <a:r>
              <a:rPr lang="en-US" altLang="zh-CN" sz="1400">
                <a:solidFill>
                  <a:schemeClr val="bg1"/>
                </a:solidFill>
                <a:latin typeface="Arial" panose="020B0604020202020204" pitchFamily="34" charset="0"/>
                <a:ea typeface="微软雅黑" panose="020B0503020204020204" pitchFamily="34" charset="-122"/>
                <a:cs typeface="Arial" panose="020B0604020202020204" pitchFamily="34" charset="0"/>
              </a:rPr>
              <a:t>IS: 9%</a:t>
            </a:r>
            <a:endParaRPr lang="zh-CN" altLang="en-US" sz="1400">
              <a:solidFill>
                <a:schemeClr val="bg1"/>
              </a:solidFill>
              <a:latin typeface="Arial" panose="020B0604020202020204" pitchFamily="34" charset="0"/>
              <a:ea typeface="微软雅黑" panose="020B0503020204020204" pitchFamily="34" charset="-122"/>
              <a:cs typeface="Arial" panose="020B0604020202020204" pitchFamily="34" charset="0"/>
            </a:endParaRPr>
          </a:p>
        </p:txBody>
      </p:sp>
      <p:sp>
        <p:nvSpPr>
          <p:cNvPr id="48" name="文本框 47">
            <a:extLst>
              <a:ext uri="{FF2B5EF4-FFF2-40B4-BE49-F238E27FC236}">
                <a16:creationId xmlns:a16="http://schemas.microsoft.com/office/drawing/2014/main" id="{468AC1C0-83DE-4E1D-94CC-F6D7B15C288B}"/>
              </a:ext>
            </a:extLst>
          </p:cNvPr>
          <p:cNvSpPr txBox="1"/>
          <p:nvPr/>
        </p:nvSpPr>
        <p:spPr>
          <a:xfrm>
            <a:off x="3997259" y="3639172"/>
            <a:ext cx="1053543" cy="276999"/>
          </a:xfrm>
          <a:prstGeom prst="rect">
            <a:avLst/>
          </a:prstGeom>
          <a:noFill/>
        </p:spPr>
        <p:txBody>
          <a:bodyPr wrap="square" rtlCol="0">
            <a:spAutoFit/>
          </a:bodyPr>
          <a:lstStyle/>
          <a:p>
            <a:r>
              <a:rPr lang="en-US" altLang="zh-CN" sz="1200">
                <a:latin typeface="Arial" panose="020B0604020202020204" pitchFamily="34" charset="0"/>
                <a:ea typeface="微软雅黑" panose="020B0503020204020204" pitchFamily="34" charset="-122"/>
                <a:cs typeface="Arial" panose="020B0604020202020204" pitchFamily="34" charset="0"/>
              </a:rPr>
              <a:t>Ctrl: 8%</a:t>
            </a:r>
            <a:endParaRPr lang="zh-CN" altLang="en-US" sz="1200">
              <a:latin typeface="Arial" panose="020B0604020202020204" pitchFamily="34" charset="0"/>
              <a:ea typeface="微软雅黑" panose="020B0503020204020204" pitchFamily="34" charset="-122"/>
              <a:cs typeface="Arial" panose="020B0604020202020204" pitchFamily="34" charset="0"/>
            </a:endParaRPr>
          </a:p>
        </p:txBody>
      </p:sp>
      <p:sp>
        <p:nvSpPr>
          <p:cNvPr id="49" name="文本框 48">
            <a:extLst>
              <a:ext uri="{FF2B5EF4-FFF2-40B4-BE49-F238E27FC236}">
                <a16:creationId xmlns:a16="http://schemas.microsoft.com/office/drawing/2014/main" id="{B3E8B6F9-E576-4C19-8945-0048BFFDE499}"/>
              </a:ext>
            </a:extLst>
          </p:cNvPr>
          <p:cNvSpPr txBox="1"/>
          <p:nvPr/>
        </p:nvSpPr>
        <p:spPr>
          <a:xfrm>
            <a:off x="4277047" y="3256834"/>
            <a:ext cx="1053543" cy="261610"/>
          </a:xfrm>
          <a:prstGeom prst="rect">
            <a:avLst/>
          </a:prstGeom>
          <a:noFill/>
        </p:spPr>
        <p:txBody>
          <a:bodyPr wrap="square" rtlCol="0">
            <a:spAutoFit/>
          </a:bodyPr>
          <a:lstStyle/>
          <a:p>
            <a:r>
              <a:rPr lang="en-US" altLang="zh-CN" sz="1100" err="1">
                <a:latin typeface="Arial" panose="020B0604020202020204" pitchFamily="34" charset="0"/>
                <a:ea typeface="微软雅黑" panose="020B0503020204020204" pitchFamily="34" charset="-122"/>
                <a:cs typeface="Arial" panose="020B0604020202020204" pitchFamily="34" charset="0"/>
              </a:rPr>
              <a:t>Diag</a:t>
            </a:r>
            <a:r>
              <a:rPr lang="en-US" altLang="zh-CN" sz="1100">
                <a:latin typeface="Arial" panose="020B0604020202020204" pitchFamily="34" charset="0"/>
                <a:ea typeface="微软雅黑" panose="020B0503020204020204" pitchFamily="34" charset="-122"/>
                <a:cs typeface="Arial" panose="020B0604020202020204" pitchFamily="34" charset="0"/>
              </a:rPr>
              <a:t>: 7%</a:t>
            </a:r>
            <a:endParaRPr lang="zh-CN" altLang="en-US" sz="1100">
              <a:latin typeface="Arial" panose="020B0604020202020204" pitchFamily="34" charset="0"/>
              <a:ea typeface="微软雅黑" panose="020B0503020204020204" pitchFamily="34" charset="-122"/>
              <a:cs typeface="Arial" panose="020B0604020202020204" pitchFamily="34" charset="0"/>
            </a:endParaRPr>
          </a:p>
        </p:txBody>
      </p:sp>
      <p:sp>
        <p:nvSpPr>
          <p:cNvPr id="50" name="文本框 49">
            <a:extLst>
              <a:ext uri="{FF2B5EF4-FFF2-40B4-BE49-F238E27FC236}">
                <a16:creationId xmlns:a16="http://schemas.microsoft.com/office/drawing/2014/main" id="{EE961271-53CF-42E3-A706-5205134FAB8B}"/>
              </a:ext>
            </a:extLst>
          </p:cNvPr>
          <p:cNvSpPr txBox="1"/>
          <p:nvPr/>
        </p:nvSpPr>
        <p:spPr>
          <a:xfrm>
            <a:off x="4803819" y="3016706"/>
            <a:ext cx="1239462" cy="230832"/>
          </a:xfrm>
          <a:prstGeom prst="rect">
            <a:avLst/>
          </a:prstGeom>
          <a:noFill/>
        </p:spPr>
        <p:txBody>
          <a:bodyPr wrap="square" rtlCol="0">
            <a:spAutoFit/>
          </a:bodyPr>
          <a:lstStyle/>
          <a:p>
            <a:r>
              <a:rPr lang="en-US" altLang="zh-CN" sz="900">
                <a:latin typeface="Arial" panose="020B0604020202020204" pitchFamily="34" charset="0"/>
                <a:ea typeface="微软雅黑" panose="020B0503020204020204" pitchFamily="34" charset="-122"/>
                <a:cs typeface="Arial" panose="020B0604020202020204" pitchFamily="34" charset="0"/>
              </a:rPr>
              <a:t>Vac: 2%  PS: 1%</a:t>
            </a:r>
            <a:endParaRPr lang="zh-CN" altLang="en-US" sz="1050">
              <a:latin typeface="Arial" panose="020B0604020202020204" pitchFamily="34" charset="0"/>
              <a:ea typeface="微软雅黑" panose="020B0503020204020204" pitchFamily="34" charset="-122"/>
              <a:cs typeface="Arial" panose="020B0604020202020204" pitchFamily="34" charset="0"/>
            </a:endParaRPr>
          </a:p>
        </p:txBody>
      </p:sp>
      <p:graphicFrame>
        <p:nvGraphicFramePr>
          <p:cNvPr id="51" name="图表 50">
            <a:extLst>
              <a:ext uri="{FF2B5EF4-FFF2-40B4-BE49-F238E27FC236}">
                <a16:creationId xmlns:a16="http://schemas.microsoft.com/office/drawing/2014/main" id="{9001F87F-625F-4491-9A66-6D87288AA661}"/>
              </a:ext>
            </a:extLst>
          </p:cNvPr>
          <p:cNvGraphicFramePr/>
          <p:nvPr/>
        </p:nvGraphicFramePr>
        <p:xfrm>
          <a:off x="60688" y="3170430"/>
          <a:ext cx="3879916" cy="2733720"/>
        </p:xfrm>
        <a:graphic>
          <a:graphicData uri="http://schemas.openxmlformats.org/drawingml/2006/chart">
            <c:chart xmlns:c="http://schemas.openxmlformats.org/drawingml/2006/chart" xmlns:r="http://schemas.openxmlformats.org/officeDocument/2006/relationships" r:id="rId5"/>
          </a:graphicData>
        </a:graphic>
      </p:graphicFrame>
      <p:sp>
        <p:nvSpPr>
          <p:cNvPr id="52" name="文本框 51">
            <a:extLst>
              <a:ext uri="{FF2B5EF4-FFF2-40B4-BE49-F238E27FC236}">
                <a16:creationId xmlns:a16="http://schemas.microsoft.com/office/drawing/2014/main" id="{B8C02B31-C702-4329-8B49-93421AB8BA23}"/>
              </a:ext>
            </a:extLst>
          </p:cNvPr>
          <p:cNvSpPr txBox="1"/>
          <p:nvPr/>
        </p:nvSpPr>
        <p:spPr>
          <a:xfrm>
            <a:off x="1575306" y="5015310"/>
            <a:ext cx="1814156" cy="461665"/>
          </a:xfrm>
          <a:prstGeom prst="rect">
            <a:avLst/>
          </a:prstGeom>
          <a:noFill/>
        </p:spPr>
        <p:txBody>
          <a:bodyPr wrap="square" rtlCol="0">
            <a:spAutoFit/>
          </a:bodyPr>
          <a:lstStyle/>
          <a:p>
            <a:r>
              <a:rPr lang="en-US" altLang="zh-CN" sz="2400">
                <a:solidFill>
                  <a:schemeClr val="bg1"/>
                </a:solidFill>
                <a:latin typeface="Arial" panose="020B0604020202020204" pitchFamily="34" charset="0"/>
                <a:ea typeface="微软雅黑" panose="020B0503020204020204" pitchFamily="34" charset="-122"/>
                <a:cs typeface="Arial" panose="020B0604020202020204" pitchFamily="34" charset="0"/>
              </a:rPr>
              <a:t>SRF:</a:t>
            </a:r>
            <a:r>
              <a:rPr lang="zh-CN" altLang="en-US" sz="2400">
                <a:solidFill>
                  <a:schemeClr val="bg1"/>
                </a:solidFill>
                <a:latin typeface="Arial" panose="020B0604020202020204" pitchFamily="34" charset="0"/>
                <a:ea typeface="微软雅黑" panose="020B0503020204020204" pitchFamily="34" charset="-122"/>
                <a:cs typeface="Arial" panose="020B0604020202020204" pitchFamily="34" charset="0"/>
              </a:rPr>
              <a:t> </a:t>
            </a:r>
            <a:r>
              <a:rPr lang="en-US" altLang="zh-CN" sz="2400">
                <a:solidFill>
                  <a:schemeClr val="bg1"/>
                </a:solidFill>
                <a:latin typeface="Arial" panose="020B0604020202020204" pitchFamily="34" charset="0"/>
                <a:ea typeface="微软雅黑" panose="020B0503020204020204" pitchFamily="34" charset="-122"/>
                <a:cs typeface="Arial" panose="020B0604020202020204" pitchFamily="34" charset="0"/>
              </a:rPr>
              <a:t>64%</a:t>
            </a:r>
            <a:endParaRPr lang="zh-CN" altLang="en-US" sz="2400">
              <a:solidFill>
                <a:schemeClr val="bg1"/>
              </a:solidFill>
              <a:latin typeface="Arial" panose="020B0604020202020204" pitchFamily="34" charset="0"/>
              <a:ea typeface="微软雅黑" panose="020B0503020204020204" pitchFamily="34" charset="-122"/>
              <a:cs typeface="Arial" panose="020B0604020202020204" pitchFamily="34" charset="0"/>
            </a:endParaRPr>
          </a:p>
        </p:txBody>
      </p:sp>
      <p:sp>
        <p:nvSpPr>
          <p:cNvPr id="53" name="文本框 52">
            <a:extLst>
              <a:ext uri="{FF2B5EF4-FFF2-40B4-BE49-F238E27FC236}">
                <a16:creationId xmlns:a16="http://schemas.microsoft.com/office/drawing/2014/main" id="{5DD41244-109B-429D-A77F-A50ACA29C894}"/>
              </a:ext>
            </a:extLst>
          </p:cNvPr>
          <p:cNvSpPr txBox="1"/>
          <p:nvPr/>
        </p:nvSpPr>
        <p:spPr>
          <a:xfrm>
            <a:off x="836782" y="4620375"/>
            <a:ext cx="1053543" cy="307777"/>
          </a:xfrm>
          <a:prstGeom prst="rect">
            <a:avLst/>
          </a:prstGeom>
          <a:noFill/>
        </p:spPr>
        <p:txBody>
          <a:bodyPr wrap="square" rtlCol="0">
            <a:spAutoFit/>
          </a:bodyPr>
          <a:lstStyle/>
          <a:p>
            <a:r>
              <a:rPr lang="en-US" altLang="zh-CN" sz="1400">
                <a:solidFill>
                  <a:schemeClr val="bg1"/>
                </a:solidFill>
                <a:latin typeface="Arial" panose="020B0604020202020204" pitchFamily="34" charset="0"/>
                <a:ea typeface="微软雅黑" panose="020B0503020204020204" pitchFamily="34" charset="-122"/>
                <a:cs typeface="Arial" panose="020B0604020202020204" pitchFamily="34" charset="0"/>
              </a:rPr>
              <a:t>IS: 21%</a:t>
            </a:r>
            <a:endParaRPr lang="zh-CN" altLang="en-US" sz="1400">
              <a:solidFill>
                <a:schemeClr val="bg1"/>
              </a:solidFill>
              <a:latin typeface="Arial" panose="020B0604020202020204" pitchFamily="34" charset="0"/>
              <a:ea typeface="微软雅黑" panose="020B0503020204020204" pitchFamily="34" charset="-122"/>
              <a:cs typeface="Arial" panose="020B0604020202020204" pitchFamily="34" charset="0"/>
            </a:endParaRPr>
          </a:p>
        </p:txBody>
      </p:sp>
      <p:sp>
        <p:nvSpPr>
          <p:cNvPr id="54" name="文本框 53">
            <a:extLst>
              <a:ext uri="{FF2B5EF4-FFF2-40B4-BE49-F238E27FC236}">
                <a16:creationId xmlns:a16="http://schemas.microsoft.com/office/drawing/2014/main" id="{0A963EF2-A008-41D6-A4BB-B3CC7B1833E7}"/>
              </a:ext>
            </a:extLst>
          </p:cNvPr>
          <p:cNvSpPr txBox="1"/>
          <p:nvPr/>
        </p:nvSpPr>
        <p:spPr>
          <a:xfrm>
            <a:off x="578528" y="3851835"/>
            <a:ext cx="1053543" cy="276999"/>
          </a:xfrm>
          <a:prstGeom prst="rect">
            <a:avLst/>
          </a:prstGeom>
          <a:noFill/>
        </p:spPr>
        <p:txBody>
          <a:bodyPr wrap="square" rtlCol="0">
            <a:spAutoFit/>
          </a:bodyPr>
          <a:lstStyle/>
          <a:p>
            <a:r>
              <a:rPr lang="en-US" altLang="zh-CN" sz="1200">
                <a:latin typeface="Arial" panose="020B0604020202020204" pitchFamily="34" charset="0"/>
                <a:ea typeface="微软雅黑" panose="020B0503020204020204" pitchFamily="34" charset="-122"/>
                <a:cs typeface="Arial" panose="020B0604020202020204" pitchFamily="34" charset="0"/>
              </a:rPr>
              <a:t>Ctrl: 6%</a:t>
            </a:r>
            <a:endParaRPr lang="zh-CN" altLang="en-US" sz="1200">
              <a:latin typeface="Arial" panose="020B0604020202020204" pitchFamily="34" charset="0"/>
              <a:ea typeface="微软雅黑" panose="020B0503020204020204" pitchFamily="34" charset="-122"/>
              <a:cs typeface="Arial" panose="020B0604020202020204" pitchFamily="34" charset="0"/>
            </a:endParaRPr>
          </a:p>
        </p:txBody>
      </p:sp>
      <p:sp>
        <p:nvSpPr>
          <p:cNvPr id="55" name="文本框 54">
            <a:extLst>
              <a:ext uri="{FF2B5EF4-FFF2-40B4-BE49-F238E27FC236}">
                <a16:creationId xmlns:a16="http://schemas.microsoft.com/office/drawing/2014/main" id="{67442E8A-C67A-4E59-91DD-04AA8DCD2D16}"/>
              </a:ext>
            </a:extLst>
          </p:cNvPr>
          <p:cNvSpPr txBox="1"/>
          <p:nvPr/>
        </p:nvSpPr>
        <p:spPr>
          <a:xfrm>
            <a:off x="744236" y="3518444"/>
            <a:ext cx="1053543" cy="261610"/>
          </a:xfrm>
          <a:prstGeom prst="rect">
            <a:avLst/>
          </a:prstGeom>
          <a:noFill/>
        </p:spPr>
        <p:txBody>
          <a:bodyPr wrap="square" rtlCol="0">
            <a:spAutoFit/>
          </a:bodyPr>
          <a:lstStyle/>
          <a:p>
            <a:r>
              <a:rPr lang="en-US" altLang="zh-CN" sz="1100">
                <a:latin typeface="Arial" panose="020B0604020202020204" pitchFamily="34" charset="0"/>
                <a:ea typeface="微软雅黑" panose="020B0503020204020204" pitchFamily="34" charset="-122"/>
                <a:cs typeface="Arial" panose="020B0604020202020204" pitchFamily="34" charset="0"/>
              </a:rPr>
              <a:t>Human: 5%</a:t>
            </a:r>
            <a:endParaRPr lang="zh-CN" altLang="en-US" sz="1100">
              <a:latin typeface="Arial" panose="020B0604020202020204" pitchFamily="34" charset="0"/>
              <a:ea typeface="微软雅黑" panose="020B0503020204020204" pitchFamily="34" charset="-122"/>
              <a:cs typeface="Arial" panose="020B0604020202020204" pitchFamily="34" charset="0"/>
            </a:endParaRPr>
          </a:p>
        </p:txBody>
      </p:sp>
      <p:sp>
        <p:nvSpPr>
          <p:cNvPr id="56" name="文本框 55">
            <a:extLst>
              <a:ext uri="{FF2B5EF4-FFF2-40B4-BE49-F238E27FC236}">
                <a16:creationId xmlns:a16="http://schemas.microsoft.com/office/drawing/2014/main" id="{79A39E53-AF05-4D0B-A02F-5E0E81C9F1DA}"/>
              </a:ext>
            </a:extLst>
          </p:cNvPr>
          <p:cNvSpPr txBox="1"/>
          <p:nvPr/>
        </p:nvSpPr>
        <p:spPr>
          <a:xfrm>
            <a:off x="2865300" y="2688335"/>
            <a:ext cx="1203303" cy="923330"/>
          </a:xfrm>
          <a:prstGeom prst="rect">
            <a:avLst/>
          </a:prstGeom>
          <a:solidFill>
            <a:schemeClr val="accent3">
              <a:lumMod val="20000"/>
              <a:lumOff val="80000"/>
              <a:alpha val="41000"/>
            </a:schemeClr>
          </a:solidFill>
          <a:effectLst/>
        </p:spPr>
        <p:txBody>
          <a:bodyPr wrap="square" rtlCol="0">
            <a:spAutoFit/>
          </a:bodyPr>
          <a:lstStyle/>
          <a:p>
            <a:r>
              <a:rPr lang="en-US" altLang="zh-CN">
                <a:effectLst>
                  <a:outerShdw blurRad="38100" dist="38100" dir="2700000" algn="tl">
                    <a:srgbClr val="000000">
                      <a:alpha val="43137"/>
                    </a:srgbClr>
                  </a:outerShdw>
                </a:effectLst>
                <a:latin typeface="Arial" panose="020B0604020202020204" pitchFamily="34" charset="0"/>
                <a:ea typeface="微软雅黑 Light" panose="020B0502040204020203" pitchFamily="34" charset="-122"/>
                <a:cs typeface="Arial" panose="020B0604020202020204" pitchFamily="34" charset="0"/>
              </a:rPr>
              <a:t>CAFe @ </a:t>
            </a:r>
            <a:r>
              <a:rPr lang="en-US" altLang="zh-CN" b="1">
                <a:effectLst>
                  <a:outerShdw blurRad="38100" dist="38100" dir="2700000" algn="tl">
                    <a:srgbClr val="000000">
                      <a:alpha val="43137"/>
                    </a:srgbClr>
                  </a:outerShdw>
                </a:effectLst>
                <a:latin typeface="Arial" panose="020B0604020202020204" pitchFamily="34" charset="0"/>
                <a:ea typeface="微软雅黑" panose="020B0503020204020204" pitchFamily="34" charset="-122"/>
                <a:cs typeface="Arial" panose="020B0604020202020204" pitchFamily="34" charset="0"/>
              </a:rPr>
              <a:t>2.5 mA,</a:t>
            </a:r>
            <a:r>
              <a:rPr lang="en-US" altLang="zh-CN">
                <a:effectLst>
                  <a:outerShdw blurRad="38100" dist="38100" dir="2700000" algn="tl">
                    <a:srgbClr val="000000">
                      <a:alpha val="43137"/>
                    </a:srgbClr>
                  </a:outerShdw>
                </a:effectLst>
                <a:latin typeface="Arial" panose="020B0604020202020204" pitchFamily="34" charset="0"/>
                <a:ea typeface="微软雅黑 Light" panose="020B0502040204020203" pitchFamily="34" charset="-122"/>
                <a:cs typeface="Arial" panose="020B0604020202020204" pitchFamily="34" charset="0"/>
              </a:rPr>
              <a:t> 45 kW</a:t>
            </a:r>
            <a:endParaRPr lang="zh-CN" altLang="en-US">
              <a:effectLst>
                <a:outerShdw blurRad="38100" dist="38100" dir="2700000" algn="tl">
                  <a:srgbClr val="000000">
                    <a:alpha val="43137"/>
                  </a:srgbClr>
                </a:outerShdw>
              </a:effectLst>
              <a:latin typeface="Arial" panose="020B0604020202020204" pitchFamily="34" charset="0"/>
              <a:ea typeface="微软雅黑 Light" panose="020B0502040204020203" pitchFamily="34" charset="-122"/>
              <a:cs typeface="Arial" panose="020B0604020202020204" pitchFamily="34" charset="0"/>
            </a:endParaRPr>
          </a:p>
        </p:txBody>
      </p:sp>
      <p:sp>
        <p:nvSpPr>
          <p:cNvPr id="57" name="文本框 56">
            <a:extLst>
              <a:ext uri="{FF2B5EF4-FFF2-40B4-BE49-F238E27FC236}">
                <a16:creationId xmlns:a16="http://schemas.microsoft.com/office/drawing/2014/main" id="{EA635AAD-AB26-4DD8-BB5A-32A85CE13CD9}"/>
              </a:ext>
            </a:extLst>
          </p:cNvPr>
          <p:cNvSpPr txBox="1"/>
          <p:nvPr/>
        </p:nvSpPr>
        <p:spPr>
          <a:xfrm>
            <a:off x="6135537" y="2684979"/>
            <a:ext cx="1157440" cy="923330"/>
          </a:xfrm>
          <a:prstGeom prst="rect">
            <a:avLst/>
          </a:prstGeom>
          <a:solidFill>
            <a:schemeClr val="accent3">
              <a:lumMod val="20000"/>
              <a:lumOff val="80000"/>
              <a:alpha val="41000"/>
            </a:schemeClr>
          </a:solidFill>
          <a:effectLst/>
        </p:spPr>
        <p:txBody>
          <a:bodyPr wrap="square" rtlCol="0">
            <a:spAutoFit/>
          </a:bodyPr>
          <a:lstStyle/>
          <a:p>
            <a:r>
              <a:rPr lang="en-US" altLang="zh-CN">
                <a:effectLst>
                  <a:outerShdw blurRad="38100" dist="38100" dir="2700000" algn="tl">
                    <a:srgbClr val="000000">
                      <a:alpha val="43137"/>
                    </a:srgbClr>
                  </a:outerShdw>
                </a:effectLst>
                <a:latin typeface="Arial" panose="020B0604020202020204" pitchFamily="34" charset="0"/>
                <a:ea typeface="微软雅黑 Light" panose="020B0502040204020203" pitchFamily="34" charset="-122"/>
                <a:cs typeface="Arial" panose="020B0604020202020204" pitchFamily="34" charset="0"/>
              </a:rPr>
              <a:t>CAFe @ </a:t>
            </a:r>
            <a:r>
              <a:rPr lang="en-US" altLang="zh-CN" b="1">
                <a:effectLst>
                  <a:outerShdw blurRad="38100" dist="38100" dir="2700000" algn="tl">
                    <a:srgbClr val="000000">
                      <a:alpha val="43137"/>
                    </a:srgbClr>
                  </a:outerShdw>
                </a:effectLst>
                <a:latin typeface="Arial" panose="020B0604020202020204" pitchFamily="34" charset="0"/>
                <a:ea typeface="微软雅黑" panose="020B0503020204020204" pitchFamily="34" charset="-122"/>
                <a:cs typeface="Arial" panose="020B0604020202020204" pitchFamily="34" charset="0"/>
              </a:rPr>
              <a:t>10 mA, </a:t>
            </a:r>
            <a:r>
              <a:rPr lang="en-US" altLang="zh-CN">
                <a:effectLst>
                  <a:outerShdw blurRad="38100" dist="38100" dir="2700000" algn="tl">
                    <a:srgbClr val="000000">
                      <a:alpha val="43137"/>
                    </a:srgbClr>
                  </a:outerShdw>
                </a:effectLst>
                <a:latin typeface="Arial" panose="020B0604020202020204" pitchFamily="34" charset="0"/>
                <a:ea typeface="微软雅黑 Light" panose="020B0502040204020203" pitchFamily="34" charset="-122"/>
                <a:cs typeface="Arial" panose="020B0604020202020204" pitchFamily="34" charset="0"/>
              </a:rPr>
              <a:t>200 kW</a:t>
            </a:r>
            <a:endParaRPr lang="zh-CN" altLang="en-US">
              <a:effectLst>
                <a:outerShdw blurRad="38100" dist="38100" dir="2700000" algn="tl">
                  <a:srgbClr val="000000">
                    <a:alpha val="43137"/>
                  </a:srgbClr>
                </a:outerShdw>
              </a:effectLst>
              <a:latin typeface="Arial" panose="020B0604020202020204" pitchFamily="34" charset="0"/>
              <a:ea typeface="微软雅黑 Light" panose="020B0502040204020203" pitchFamily="34" charset="-122"/>
              <a:cs typeface="Arial" panose="020B0604020202020204" pitchFamily="34" charset="0"/>
            </a:endParaRPr>
          </a:p>
        </p:txBody>
      </p:sp>
      <p:sp>
        <p:nvSpPr>
          <p:cNvPr id="58" name="文本框 57">
            <a:extLst>
              <a:ext uri="{FF2B5EF4-FFF2-40B4-BE49-F238E27FC236}">
                <a16:creationId xmlns:a16="http://schemas.microsoft.com/office/drawing/2014/main" id="{F8043B89-31DD-40B0-894D-8D234EDB72BB}"/>
              </a:ext>
            </a:extLst>
          </p:cNvPr>
          <p:cNvSpPr txBox="1"/>
          <p:nvPr/>
        </p:nvSpPr>
        <p:spPr>
          <a:xfrm>
            <a:off x="1060559" y="3193615"/>
            <a:ext cx="1053543" cy="261610"/>
          </a:xfrm>
          <a:prstGeom prst="rect">
            <a:avLst/>
          </a:prstGeom>
          <a:noFill/>
        </p:spPr>
        <p:txBody>
          <a:bodyPr wrap="square" rtlCol="0">
            <a:spAutoFit/>
          </a:bodyPr>
          <a:lstStyle/>
          <a:p>
            <a:r>
              <a:rPr lang="en-US" altLang="zh-CN" sz="1100">
                <a:latin typeface="Arial" panose="020B0604020202020204" pitchFamily="34" charset="0"/>
                <a:ea typeface="微软雅黑" panose="020B0503020204020204" pitchFamily="34" charset="-122"/>
                <a:cs typeface="Arial" panose="020B0604020202020204" pitchFamily="34" charset="0"/>
              </a:rPr>
              <a:t>Rad: 3%</a:t>
            </a:r>
            <a:endParaRPr lang="zh-CN" altLang="en-US" sz="1100">
              <a:latin typeface="Arial" panose="020B0604020202020204" pitchFamily="34" charset="0"/>
              <a:ea typeface="微软雅黑" panose="020B0503020204020204" pitchFamily="34" charset="-122"/>
              <a:cs typeface="Arial" panose="020B0604020202020204" pitchFamily="34" charset="0"/>
            </a:endParaRPr>
          </a:p>
        </p:txBody>
      </p:sp>
      <p:sp>
        <p:nvSpPr>
          <p:cNvPr id="59" name="文本框 58">
            <a:extLst>
              <a:ext uri="{FF2B5EF4-FFF2-40B4-BE49-F238E27FC236}">
                <a16:creationId xmlns:a16="http://schemas.microsoft.com/office/drawing/2014/main" id="{ED2A479D-A514-42B9-B8A7-5EB218D8318D}"/>
              </a:ext>
            </a:extLst>
          </p:cNvPr>
          <p:cNvSpPr txBox="1"/>
          <p:nvPr/>
        </p:nvSpPr>
        <p:spPr>
          <a:xfrm>
            <a:off x="1524858" y="3057668"/>
            <a:ext cx="1053543" cy="230832"/>
          </a:xfrm>
          <a:prstGeom prst="rect">
            <a:avLst/>
          </a:prstGeom>
          <a:noFill/>
        </p:spPr>
        <p:txBody>
          <a:bodyPr wrap="square" rtlCol="0">
            <a:spAutoFit/>
          </a:bodyPr>
          <a:lstStyle/>
          <a:p>
            <a:r>
              <a:rPr lang="en-US" altLang="zh-CN" sz="900">
                <a:latin typeface="Arial" panose="020B0604020202020204" pitchFamily="34" charset="0"/>
                <a:ea typeface="微软雅黑" panose="020B0503020204020204" pitchFamily="34" charset="-122"/>
                <a:cs typeface="Arial" panose="020B0604020202020204" pitchFamily="34" charset="0"/>
              </a:rPr>
              <a:t>Cry: 2% PS: 2%</a:t>
            </a:r>
            <a:endParaRPr lang="zh-CN" altLang="en-US" sz="900">
              <a:latin typeface="Arial" panose="020B0604020202020204" pitchFamily="34" charset="0"/>
              <a:ea typeface="微软雅黑" panose="020B0503020204020204" pitchFamily="34" charset="-122"/>
              <a:cs typeface="Arial" panose="020B0604020202020204" pitchFamily="34" charset="0"/>
            </a:endParaRPr>
          </a:p>
        </p:txBody>
      </p:sp>
      <p:pic>
        <p:nvPicPr>
          <p:cNvPr id="79" name="图片 78" descr="背景图案&#10;&#10;中度可信度描述已自动生成">
            <a:extLst>
              <a:ext uri="{FF2B5EF4-FFF2-40B4-BE49-F238E27FC236}">
                <a16:creationId xmlns:a16="http://schemas.microsoft.com/office/drawing/2014/main" id="{168AB59D-1EA0-4E17-9B81-EEAF3342E436}"/>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557923" y="4313552"/>
            <a:ext cx="601678" cy="601678"/>
          </a:xfrm>
          <a:prstGeom prst="rect">
            <a:avLst/>
          </a:prstGeom>
          <a:gradFill flip="none" rotWithShape="1">
            <a:gsLst>
              <a:gs pos="0">
                <a:schemeClr val="accent1">
                  <a:lumMod val="20000"/>
                  <a:lumOff val="80000"/>
                </a:schemeClr>
              </a:gs>
              <a:gs pos="48000">
                <a:schemeClr val="accent2">
                  <a:lumMod val="97000"/>
                  <a:lumOff val="3000"/>
                </a:schemeClr>
              </a:gs>
              <a:gs pos="100000">
                <a:schemeClr val="accent2">
                  <a:lumMod val="60000"/>
                  <a:lumOff val="40000"/>
                </a:schemeClr>
              </a:gs>
            </a:gsLst>
            <a:lin ang="16200000" scaled="1"/>
            <a:tileRect/>
          </a:gradFill>
        </p:spPr>
      </p:pic>
      <p:sp>
        <p:nvSpPr>
          <p:cNvPr id="80" name="文本框 79">
            <a:extLst>
              <a:ext uri="{FF2B5EF4-FFF2-40B4-BE49-F238E27FC236}">
                <a16:creationId xmlns:a16="http://schemas.microsoft.com/office/drawing/2014/main" id="{6669169F-D3B9-4DB4-AF2D-D031657EF0A5}"/>
              </a:ext>
            </a:extLst>
          </p:cNvPr>
          <p:cNvSpPr txBox="1"/>
          <p:nvPr/>
        </p:nvSpPr>
        <p:spPr>
          <a:xfrm>
            <a:off x="6874252" y="5540893"/>
            <a:ext cx="1211299" cy="400110"/>
          </a:xfrm>
          <a:prstGeom prst="rect">
            <a:avLst/>
          </a:prstGeom>
          <a:noFill/>
        </p:spPr>
        <p:txBody>
          <a:bodyPr wrap="square" rtlCol="0">
            <a:spAutoFit/>
          </a:bodyPr>
          <a:lstStyle/>
          <a:p>
            <a:r>
              <a:rPr lang="en-US" altLang="zh-CN" sz="2000">
                <a:latin typeface="Arial" panose="020B0604020202020204" pitchFamily="34" charset="0"/>
                <a:ea typeface="微软雅黑" panose="020B0503020204020204" pitchFamily="34" charset="-122"/>
                <a:cs typeface="Arial" panose="020B0604020202020204" pitchFamily="34" charset="0"/>
              </a:rPr>
              <a:t>RF Trips</a:t>
            </a:r>
            <a:endParaRPr lang="zh-CN" altLang="en-US" sz="2000">
              <a:latin typeface="Arial" panose="020B0604020202020204" pitchFamily="34" charset="0"/>
              <a:ea typeface="微软雅黑" panose="020B0503020204020204" pitchFamily="34" charset="-122"/>
              <a:cs typeface="Arial" panose="020B0604020202020204" pitchFamily="34" charset="0"/>
            </a:endParaRPr>
          </a:p>
        </p:txBody>
      </p:sp>
      <p:sp>
        <p:nvSpPr>
          <p:cNvPr id="81" name="标注: 左箭头 80">
            <a:extLst>
              <a:ext uri="{FF2B5EF4-FFF2-40B4-BE49-F238E27FC236}">
                <a16:creationId xmlns:a16="http://schemas.microsoft.com/office/drawing/2014/main" id="{F3AF76B3-3F76-41F3-A4E1-F0564CEE0352}"/>
              </a:ext>
            </a:extLst>
          </p:cNvPr>
          <p:cNvSpPr/>
          <p:nvPr/>
        </p:nvSpPr>
        <p:spPr>
          <a:xfrm>
            <a:off x="5936325" y="3972704"/>
            <a:ext cx="2052007" cy="1565826"/>
          </a:xfrm>
          <a:prstGeom prst="leftArrowCallout">
            <a:avLst>
              <a:gd name="adj1" fmla="val 24892"/>
              <a:gd name="adj2" fmla="val 12446"/>
              <a:gd name="adj3" fmla="val 51605"/>
              <a:gd name="adj4" fmla="val 58695"/>
            </a:avLst>
          </a:prstGeom>
          <a:gradFill flip="none" rotWithShape="1">
            <a:gsLst>
              <a:gs pos="0">
                <a:schemeClr val="accent5">
                  <a:lumMod val="75000"/>
                  <a:alpha val="40000"/>
                </a:schemeClr>
              </a:gs>
              <a:gs pos="100000">
                <a:schemeClr val="accent1">
                  <a:lumMod val="45000"/>
                  <a:lumOff val="55000"/>
                </a:schemeClr>
              </a:gs>
              <a:gs pos="100000">
                <a:schemeClr val="accent1">
                  <a:lumMod val="45000"/>
                  <a:lumOff val="55000"/>
                </a:schemeClr>
              </a:gs>
              <a:gs pos="100000">
                <a:schemeClr val="accent1">
                  <a:lumMod val="30000"/>
                  <a:lumOff val="70000"/>
                </a:schemeClr>
              </a:gs>
            </a:gsLst>
            <a:lin ang="0" scaled="1"/>
            <a:tileRect/>
          </a:gradFill>
          <a:ln w="317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cs typeface="Arial" panose="020B0604020202020204" pitchFamily="34" charset="0"/>
            </a:endParaRPr>
          </a:p>
        </p:txBody>
      </p:sp>
      <p:sp>
        <p:nvSpPr>
          <p:cNvPr id="82" name="矩形 81">
            <a:extLst>
              <a:ext uri="{FF2B5EF4-FFF2-40B4-BE49-F238E27FC236}">
                <a16:creationId xmlns:a16="http://schemas.microsoft.com/office/drawing/2014/main" id="{F959A7CD-C1F8-4DED-B0C5-C7AEBA7DB165}"/>
              </a:ext>
            </a:extLst>
          </p:cNvPr>
          <p:cNvSpPr/>
          <p:nvPr/>
        </p:nvSpPr>
        <p:spPr>
          <a:xfrm>
            <a:off x="6913811" y="3977296"/>
            <a:ext cx="1053543" cy="365928"/>
          </a:xfrm>
          <a:prstGeom prst="rect">
            <a:avLst/>
          </a:prstGeom>
          <a:gradFill>
            <a:gsLst>
              <a:gs pos="0">
                <a:schemeClr val="accent3">
                  <a:lumMod val="50000"/>
                </a:schemeClr>
              </a:gs>
              <a:gs pos="100000">
                <a:schemeClr val="accent1">
                  <a:lumMod val="45000"/>
                  <a:lumOff val="55000"/>
                </a:schemeClr>
              </a:gs>
              <a:gs pos="100000">
                <a:schemeClr val="accent1">
                  <a:lumMod val="45000"/>
                  <a:lumOff val="55000"/>
                </a:schemeClr>
              </a:gs>
              <a:gs pos="100000">
                <a:schemeClr val="accent1">
                  <a:lumMod val="30000"/>
                  <a:lumOff val="70000"/>
                </a:schemeClr>
              </a:gs>
            </a:gsLst>
            <a:lin ang="16200000" scaled="0"/>
          </a:gradFill>
          <a:ln>
            <a:noFill/>
          </a:ln>
          <a:effectLst>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83" name="矩形 82">
            <a:extLst>
              <a:ext uri="{FF2B5EF4-FFF2-40B4-BE49-F238E27FC236}">
                <a16:creationId xmlns:a16="http://schemas.microsoft.com/office/drawing/2014/main" id="{A36FCFBC-7D49-45B7-ABBF-FAA354EA1431}"/>
              </a:ext>
            </a:extLst>
          </p:cNvPr>
          <p:cNvSpPr/>
          <p:nvPr/>
        </p:nvSpPr>
        <p:spPr>
          <a:xfrm>
            <a:off x="6913811" y="4397561"/>
            <a:ext cx="1053543" cy="365928"/>
          </a:xfrm>
          <a:prstGeom prst="rect">
            <a:avLst/>
          </a:prstGeom>
          <a:gradFill>
            <a:gsLst>
              <a:gs pos="0">
                <a:schemeClr val="bg2">
                  <a:lumMod val="25000"/>
                </a:schemeClr>
              </a:gs>
              <a:gs pos="100000">
                <a:schemeClr val="accent1">
                  <a:lumMod val="45000"/>
                  <a:lumOff val="55000"/>
                </a:schemeClr>
              </a:gs>
              <a:gs pos="100000">
                <a:schemeClr val="accent1">
                  <a:lumMod val="45000"/>
                  <a:lumOff val="55000"/>
                </a:schemeClr>
              </a:gs>
              <a:gs pos="100000">
                <a:schemeClr val="accent1">
                  <a:lumMod val="30000"/>
                  <a:lumOff val="70000"/>
                </a:schemeClr>
              </a:gs>
            </a:gsLst>
            <a:lin ang="16200000" scaled="0"/>
          </a:gradFill>
          <a:ln>
            <a:noFill/>
          </a:ln>
          <a:effectLst>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84" name="矩形 83">
            <a:extLst>
              <a:ext uri="{FF2B5EF4-FFF2-40B4-BE49-F238E27FC236}">
                <a16:creationId xmlns:a16="http://schemas.microsoft.com/office/drawing/2014/main" id="{028D258E-AEFB-4E52-8E44-02E18A415000}"/>
              </a:ext>
            </a:extLst>
          </p:cNvPr>
          <p:cNvSpPr/>
          <p:nvPr/>
        </p:nvSpPr>
        <p:spPr>
          <a:xfrm>
            <a:off x="6913811" y="4804102"/>
            <a:ext cx="1053543" cy="365928"/>
          </a:xfrm>
          <a:prstGeom prst="rect">
            <a:avLst/>
          </a:prstGeom>
          <a:gradFill>
            <a:gsLst>
              <a:gs pos="0">
                <a:schemeClr val="accent1">
                  <a:lumMod val="50000"/>
                </a:schemeClr>
              </a:gs>
              <a:gs pos="100000">
                <a:schemeClr val="accent1">
                  <a:lumMod val="45000"/>
                  <a:lumOff val="55000"/>
                </a:schemeClr>
              </a:gs>
              <a:gs pos="100000">
                <a:schemeClr val="accent1">
                  <a:lumMod val="45000"/>
                  <a:lumOff val="55000"/>
                </a:schemeClr>
              </a:gs>
              <a:gs pos="100000">
                <a:schemeClr val="accent1">
                  <a:lumMod val="30000"/>
                  <a:lumOff val="70000"/>
                </a:schemeClr>
              </a:gs>
            </a:gsLst>
            <a:lin ang="16200000" scaled="0"/>
          </a:gradFill>
          <a:ln>
            <a:noFill/>
          </a:ln>
          <a:effectLst>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85" name="矩形 84">
            <a:extLst>
              <a:ext uri="{FF2B5EF4-FFF2-40B4-BE49-F238E27FC236}">
                <a16:creationId xmlns:a16="http://schemas.microsoft.com/office/drawing/2014/main" id="{7C39E401-E36B-430F-A7D1-AB6A0F8C616E}"/>
              </a:ext>
            </a:extLst>
          </p:cNvPr>
          <p:cNvSpPr/>
          <p:nvPr/>
        </p:nvSpPr>
        <p:spPr>
          <a:xfrm>
            <a:off x="6910333" y="5221379"/>
            <a:ext cx="1053543" cy="188425"/>
          </a:xfrm>
          <a:prstGeom prst="rect">
            <a:avLst/>
          </a:prstGeom>
          <a:gradFill>
            <a:gsLst>
              <a:gs pos="0">
                <a:schemeClr val="accent5">
                  <a:lumMod val="50000"/>
                </a:schemeClr>
              </a:gs>
              <a:gs pos="100000">
                <a:schemeClr val="accent1">
                  <a:lumMod val="45000"/>
                  <a:lumOff val="55000"/>
                </a:schemeClr>
              </a:gs>
              <a:gs pos="100000">
                <a:schemeClr val="accent1">
                  <a:lumMod val="45000"/>
                  <a:lumOff val="55000"/>
                </a:schemeClr>
              </a:gs>
              <a:gs pos="100000">
                <a:schemeClr val="accent1">
                  <a:lumMod val="30000"/>
                  <a:lumOff val="70000"/>
                </a:schemeClr>
              </a:gs>
            </a:gsLst>
            <a:lin ang="16200000" scaled="0"/>
          </a:gradFill>
          <a:ln>
            <a:noFill/>
          </a:ln>
          <a:effectLst>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86" name="文本框 85">
            <a:extLst>
              <a:ext uri="{FF2B5EF4-FFF2-40B4-BE49-F238E27FC236}">
                <a16:creationId xmlns:a16="http://schemas.microsoft.com/office/drawing/2014/main" id="{28A0FF4D-ED25-457D-A95C-EA42787A7021}"/>
              </a:ext>
            </a:extLst>
          </p:cNvPr>
          <p:cNvSpPr txBox="1"/>
          <p:nvPr/>
        </p:nvSpPr>
        <p:spPr>
          <a:xfrm>
            <a:off x="6970633" y="4011548"/>
            <a:ext cx="969265" cy="338554"/>
          </a:xfrm>
          <a:prstGeom prst="rect">
            <a:avLst/>
          </a:prstGeom>
          <a:noFill/>
          <a:effectLst>
            <a:softEdge rad="12700"/>
          </a:effectLst>
        </p:spPr>
        <p:txBody>
          <a:bodyPr wrap="square" rtlCol="0">
            <a:spAutoFit/>
          </a:bodyPr>
          <a:lstStyle/>
          <a:p>
            <a:r>
              <a:rPr lang="en-US" altLang="zh-CN" sz="1600">
                <a:solidFill>
                  <a:schemeClr val="bg1"/>
                </a:solidFill>
                <a:latin typeface="Arial" panose="020B0604020202020204" pitchFamily="34" charset="0"/>
                <a:ea typeface="微软雅黑" panose="020B0503020204020204" pitchFamily="34" charset="-122"/>
                <a:cs typeface="Arial" panose="020B0604020202020204" pitchFamily="34" charset="0"/>
              </a:rPr>
              <a:t>He </a:t>
            </a:r>
            <a:r>
              <a:rPr lang="en-US" altLang="zh-CN" sz="1600" err="1">
                <a:solidFill>
                  <a:schemeClr val="bg1"/>
                </a:solidFill>
                <a:latin typeface="Arial" panose="020B0604020202020204" pitchFamily="34" charset="0"/>
                <a:ea typeface="微软雅黑" panose="020B0503020204020204" pitchFamily="34" charset="-122"/>
                <a:cs typeface="Arial" panose="020B0604020202020204" pitchFamily="34" charset="0"/>
              </a:rPr>
              <a:t>Fluc</a:t>
            </a:r>
            <a:r>
              <a:rPr lang="en-US" altLang="zh-CN" sz="1600">
                <a:solidFill>
                  <a:schemeClr val="bg1"/>
                </a:solidFill>
                <a:latin typeface="Arial" panose="020B0604020202020204" pitchFamily="34" charset="0"/>
                <a:ea typeface="微软雅黑" panose="020B0503020204020204" pitchFamily="34" charset="-122"/>
                <a:cs typeface="Arial" panose="020B0604020202020204" pitchFamily="34" charset="0"/>
              </a:rPr>
              <a:t>.</a:t>
            </a:r>
            <a:endParaRPr lang="zh-CN" altLang="en-US" sz="1600">
              <a:solidFill>
                <a:schemeClr val="bg1"/>
              </a:solidFill>
              <a:latin typeface="Arial" panose="020B0604020202020204" pitchFamily="34" charset="0"/>
              <a:ea typeface="微软雅黑" panose="020B0503020204020204" pitchFamily="34" charset="-122"/>
              <a:cs typeface="Arial" panose="020B0604020202020204" pitchFamily="34" charset="0"/>
            </a:endParaRPr>
          </a:p>
        </p:txBody>
      </p:sp>
      <p:sp>
        <p:nvSpPr>
          <p:cNvPr id="87" name="文本框 86">
            <a:extLst>
              <a:ext uri="{FF2B5EF4-FFF2-40B4-BE49-F238E27FC236}">
                <a16:creationId xmlns:a16="http://schemas.microsoft.com/office/drawing/2014/main" id="{DDA70B1F-F469-42F2-A916-8C0D777803A2}"/>
              </a:ext>
            </a:extLst>
          </p:cNvPr>
          <p:cNvSpPr txBox="1"/>
          <p:nvPr/>
        </p:nvSpPr>
        <p:spPr>
          <a:xfrm>
            <a:off x="6970633" y="4408315"/>
            <a:ext cx="969265" cy="338554"/>
          </a:xfrm>
          <a:prstGeom prst="rect">
            <a:avLst/>
          </a:prstGeom>
          <a:noFill/>
          <a:effectLst>
            <a:softEdge rad="12700"/>
          </a:effectLst>
        </p:spPr>
        <p:txBody>
          <a:bodyPr wrap="square" rtlCol="0">
            <a:spAutoFit/>
          </a:bodyPr>
          <a:lstStyle/>
          <a:p>
            <a:r>
              <a:rPr lang="en-US" altLang="zh-CN" sz="1600">
                <a:solidFill>
                  <a:schemeClr val="bg1"/>
                </a:solidFill>
                <a:latin typeface="Arial" panose="020B0604020202020204" pitchFamily="34" charset="0"/>
                <a:ea typeface="微软雅黑" panose="020B0503020204020204" pitchFamily="34" charset="-122"/>
                <a:cs typeface="Arial" panose="020B0604020202020204" pitchFamily="34" charset="0"/>
              </a:rPr>
              <a:t>Quench</a:t>
            </a:r>
            <a:endParaRPr lang="zh-CN" altLang="en-US" sz="1600">
              <a:solidFill>
                <a:schemeClr val="bg1"/>
              </a:solidFill>
              <a:latin typeface="Arial" panose="020B0604020202020204" pitchFamily="34" charset="0"/>
              <a:ea typeface="微软雅黑" panose="020B0503020204020204" pitchFamily="34" charset="-122"/>
              <a:cs typeface="Arial" panose="020B0604020202020204" pitchFamily="34" charset="0"/>
            </a:endParaRPr>
          </a:p>
        </p:txBody>
      </p:sp>
      <p:sp>
        <p:nvSpPr>
          <p:cNvPr id="88" name="文本框 87">
            <a:extLst>
              <a:ext uri="{FF2B5EF4-FFF2-40B4-BE49-F238E27FC236}">
                <a16:creationId xmlns:a16="http://schemas.microsoft.com/office/drawing/2014/main" id="{FC7D9FE0-E777-4DF1-A3EC-A4841C468FF7}"/>
              </a:ext>
            </a:extLst>
          </p:cNvPr>
          <p:cNvSpPr txBox="1"/>
          <p:nvPr/>
        </p:nvSpPr>
        <p:spPr>
          <a:xfrm>
            <a:off x="6970633" y="4820265"/>
            <a:ext cx="969265" cy="338554"/>
          </a:xfrm>
          <a:prstGeom prst="rect">
            <a:avLst/>
          </a:prstGeom>
          <a:noFill/>
          <a:effectLst>
            <a:softEdge rad="12700"/>
          </a:effectLst>
        </p:spPr>
        <p:txBody>
          <a:bodyPr wrap="square" rtlCol="0">
            <a:spAutoFit/>
          </a:bodyPr>
          <a:lstStyle/>
          <a:p>
            <a:r>
              <a:rPr lang="en-US" altLang="zh-CN" sz="1600">
                <a:solidFill>
                  <a:schemeClr val="bg1"/>
                </a:solidFill>
                <a:latin typeface="Arial" panose="020B0604020202020204" pitchFamily="34" charset="0"/>
                <a:ea typeface="微软雅黑" panose="020B0503020204020204" pitchFamily="34" charset="-122"/>
                <a:cs typeface="Arial" panose="020B0604020202020204" pitchFamily="34" charset="0"/>
              </a:rPr>
              <a:t>Cav. FE</a:t>
            </a:r>
            <a:endParaRPr lang="zh-CN" altLang="en-US" sz="1600">
              <a:solidFill>
                <a:schemeClr val="bg1"/>
              </a:solidFill>
              <a:latin typeface="Arial" panose="020B0604020202020204" pitchFamily="34" charset="0"/>
              <a:ea typeface="微软雅黑" panose="020B0503020204020204" pitchFamily="34" charset="-122"/>
              <a:cs typeface="Arial" panose="020B0604020202020204" pitchFamily="34" charset="0"/>
            </a:endParaRPr>
          </a:p>
        </p:txBody>
      </p:sp>
      <p:sp>
        <p:nvSpPr>
          <p:cNvPr id="89" name="文本框 88">
            <a:extLst>
              <a:ext uri="{FF2B5EF4-FFF2-40B4-BE49-F238E27FC236}">
                <a16:creationId xmlns:a16="http://schemas.microsoft.com/office/drawing/2014/main" id="{3FC0587A-1107-45F4-B496-91C3D30183B1}"/>
              </a:ext>
            </a:extLst>
          </p:cNvPr>
          <p:cNvSpPr txBox="1"/>
          <p:nvPr/>
        </p:nvSpPr>
        <p:spPr>
          <a:xfrm>
            <a:off x="6906855" y="5094330"/>
            <a:ext cx="1041836" cy="338554"/>
          </a:xfrm>
          <a:prstGeom prst="rect">
            <a:avLst/>
          </a:prstGeom>
          <a:noFill/>
          <a:effectLst>
            <a:softEdge rad="12700"/>
          </a:effectLst>
        </p:spPr>
        <p:txBody>
          <a:bodyPr wrap="square" rtlCol="0">
            <a:spAutoFit/>
          </a:bodyPr>
          <a:lstStyle/>
          <a:p>
            <a:pPr algn="ctr"/>
            <a:r>
              <a:rPr lang="en-US" altLang="zh-CN" sz="1600">
                <a:solidFill>
                  <a:schemeClr val="bg1"/>
                </a:solidFill>
                <a:latin typeface="Arial" panose="020B0604020202020204" pitchFamily="34" charset="0"/>
                <a:ea typeface="微软雅黑" panose="020B0503020204020204" pitchFamily="34" charset="-122"/>
                <a:cs typeface="Arial" panose="020B0604020202020204" pitchFamily="34" charset="0"/>
              </a:rPr>
              <a:t>…</a:t>
            </a:r>
            <a:endParaRPr lang="zh-CN" altLang="en-US" sz="1600">
              <a:solidFill>
                <a:schemeClr val="bg1"/>
              </a:solidFill>
              <a:latin typeface="Arial" panose="020B0604020202020204" pitchFamily="34" charset="0"/>
              <a:ea typeface="微软雅黑" panose="020B0503020204020204" pitchFamily="34" charset="-122"/>
              <a:cs typeface="Arial" panose="020B0604020202020204" pitchFamily="34" charset="0"/>
            </a:endParaRPr>
          </a:p>
        </p:txBody>
      </p:sp>
      <p:sp>
        <p:nvSpPr>
          <p:cNvPr id="90" name="文本框 89">
            <a:extLst>
              <a:ext uri="{FF2B5EF4-FFF2-40B4-BE49-F238E27FC236}">
                <a16:creationId xmlns:a16="http://schemas.microsoft.com/office/drawing/2014/main" id="{675BAE46-9BBB-40B4-A40D-DBAB879A46C5}"/>
              </a:ext>
            </a:extLst>
          </p:cNvPr>
          <p:cNvSpPr txBox="1"/>
          <p:nvPr/>
        </p:nvSpPr>
        <p:spPr>
          <a:xfrm>
            <a:off x="1392572" y="5913446"/>
            <a:ext cx="6048463" cy="400110"/>
          </a:xfrm>
          <a:prstGeom prst="rect">
            <a:avLst/>
          </a:prstGeom>
          <a:noFill/>
        </p:spPr>
        <p:txBody>
          <a:bodyPr wrap="square" rtlCol="0">
            <a:spAutoFit/>
          </a:bodyPr>
          <a:lstStyle/>
          <a:p>
            <a:r>
              <a:rPr lang="en-US" altLang="zh-CN" sz="2000" b="0" i="0">
                <a:effectLst/>
                <a:latin typeface="Arial" panose="020B0604020202020204" pitchFamily="34" charset="0"/>
                <a:cs typeface="Arial" panose="020B0604020202020204" pitchFamily="34" charset="0"/>
              </a:rPr>
              <a:t>SRF faults contribute to the dominant beam trips</a:t>
            </a:r>
            <a:endParaRPr lang="zh-CN" altLang="en-US" sz="2000">
              <a:latin typeface="Arial" panose="020B0604020202020204" pitchFamily="34" charset="0"/>
              <a:ea typeface="方正姚体" panose="02010601030101010101" pitchFamily="2" charset="-122"/>
              <a:cs typeface="Arial" panose="020B0604020202020204" pitchFamily="34" charset="0"/>
            </a:endParaRPr>
          </a:p>
        </p:txBody>
      </p:sp>
      <p:grpSp>
        <p:nvGrpSpPr>
          <p:cNvPr id="100" name="组合 99">
            <a:extLst>
              <a:ext uri="{FF2B5EF4-FFF2-40B4-BE49-F238E27FC236}">
                <a16:creationId xmlns:a16="http://schemas.microsoft.com/office/drawing/2014/main" id="{2BC73E06-CC1E-4FD8-9AFD-76CE1707E672}"/>
              </a:ext>
            </a:extLst>
          </p:cNvPr>
          <p:cNvGrpSpPr/>
          <p:nvPr/>
        </p:nvGrpSpPr>
        <p:grpSpPr>
          <a:xfrm>
            <a:off x="9406744" y="3538945"/>
            <a:ext cx="2433152" cy="2121539"/>
            <a:chOff x="5485023" y="2518655"/>
            <a:chExt cx="2803862" cy="2456073"/>
          </a:xfrm>
        </p:grpSpPr>
        <p:sp>
          <p:nvSpPr>
            <p:cNvPr id="124" name="椭圆 123">
              <a:extLst>
                <a:ext uri="{FF2B5EF4-FFF2-40B4-BE49-F238E27FC236}">
                  <a16:creationId xmlns:a16="http://schemas.microsoft.com/office/drawing/2014/main" id="{465EBA2F-9292-4F59-BECB-47ACBE2B8012}"/>
                </a:ext>
              </a:extLst>
            </p:cNvPr>
            <p:cNvSpPr/>
            <p:nvPr/>
          </p:nvSpPr>
          <p:spPr>
            <a:xfrm>
              <a:off x="5540836" y="3498728"/>
              <a:ext cx="1476000" cy="1476000"/>
            </a:xfrm>
            <a:prstGeom prst="ellipse">
              <a:avLst/>
            </a:prstGeom>
            <a:solidFill>
              <a:srgbClr val="0066FF">
                <a:alpha val="6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Arial" panose="020B0604020202020204" pitchFamily="34" charset="0"/>
                <a:ea typeface="微软雅黑" panose="020B0503020204020204" pitchFamily="34" charset="-122"/>
                <a:cs typeface="Arial" panose="020B0604020202020204" pitchFamily="34" charset="0"/>
              </a:endParaRPr>
            </a:p>
          </p:txBody>
        </p:sp>
        <p:sp>
          <p:nvSpPr>
            <p:cNvPr id="125" name="矩形 124">
              <a:extLst>
                <a:ext uri="{FF2B5EF4-FFF2-40B4-BE49-F238E27FC236}">
                  <a16:creationId xmlns:a16="http://schemas.microsoft.com/office/drawing/2014/main" id="{7AEDF99B-C4BD-481F-8EEB-6DFD66EA9060}"/>
                </a:ext>
              </a:extLst>
            </p:cNvPr>
            <p:cNvSpPr/>
            <p:nvPr/>
          </p:nvSpPr>
          <p:spPr>
            <a:xfrm>
              <a:off x="5485023" y="4066873"/>
              <a:ext cx="1476000" cy="399510"/>
            </a:xfrm>
            <a:prstGeom prst="rect">
              <a:avLst/>
            </a:prstGeom>
            <a:noFill/>
            <a:ln>
              <a:noFill/>
            </a:ln>
          </p:spPr>
          <p:txBody>
            <a:bodyPr wrap="square">
              <a:spAutoFit/>
            </a:bodyPr>
            <a:lstStyle/>
            <a:p>
              <a:pPr algn="ctr">
                <a:lnSpc>
                  <a:spcPct val="130000"/>
                </a:lnSpc>
              </a:pPr>
              <a:r>
                <a:rPr lang="en-US" altLang="zh-CN" sz="1400" b="1">
                  <a:solidFill>
                    <a:schemeClr val="bg1"/>
                  </a:solidFill>
                  <a:latin typeface="Arial" panose="020B0604020202020204" pitchFamily="34" charset="0"/>
                  <a:ea typeface="微软雅黑" panose="020B0503020204020204" pitchFamily="34" charset="-122"/>
                  <a:cs typeface="Arial" panose="020B0604020202020204" pitchFamily="34" charset="0"/>
                </a:rPr>
                <a:t>Availability</a:t>
              </a:r>
            </a:p>
          </p:txBody>
        </p:sp>
        <p:grpSp>
          <p:nvGrpSpPr>
            <p:cNvPr id="126" name="组合 125">
              <a:extLst>
                <a:ext uri="{FF2B5EF4-FFF2-40B4-BE49-F238E27FC236}">
                  <a16:creationId xmlns:a16="http://schemas.microsoft.com/office/drawing/2014/main" id="{CAA36E8F-2011-498F-92C1-99B33F402560}"/>
                </a:ext>
              </a:extLst>
            </p:cNvPr>
            <p:cNvGrpSpPr/>
            <p:nvPr/>
          </p:nvGrpSpPr>
          <p:grpSpPr>
            <a:xfrm>
              <a:off x="6574688" y="3498728"/>
              <a:ext cx="1714197" cy="1476000"/>
              <a:chOff x="6685083" y="2874594"/>
              <a:chExt cx="1714197" cy="1476000"/>
            </a:xfrm>
          </p:grpSpPr>
          <p:sp>
            <p:nvSpPr>
              <p:cNvPr id="130" name="椭圆 129">
                <a:extLst>
                  <a:ext uri="{FF2B5EF4-FFF2-40B4-BE49-F238E27FC236}">
                    <a16:creationId xmlns:a16="http://schemas.microsoft.com/office/drawing/2014/main" id="{27CC97ED-E60C-49F0-B8EC-F0B1FB503A6C}"/>
                  </a:ext>
                </a:extLst>
              </p:cNvPr>
              <p:cNvSpPr/>
              <p:nvPr/>
            </p:nvSpPr>
            <p:spPr>
              <a:xfrm>
                <a:off x="6804183" y="2874594"/>
                <a:ext cx="1476000" cy="1476000"/>
              </a:xfrm>
              <a:prstGeom prst="ellipse">
                <a:avLst/>
              </a:prstGeom>
              <a:solidFill>
                <a:schemeClr val="tx2">
                  <a:lumMod val="20000"/>
                  <a:lumOff val="80000"/>
                  <a:alpha val="7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Arial" panose="020B0604020202020204" pitchFamily="34" charset="0"/>
                  <a:ea typeface="微软雅黑" panose="020B0503020204020204" pitchFamily="34" charset="-122"/>
                  <a:cs typeface="Arial" panose="020B0604020202020204" pitchFamily="34" charset="0"/>
                </a:endParaRPr>
              </a:p>
            </p:txBody>
          </p:sp>
          <p:sp>
            <p:nvSpPr>
              <p:cNvPr id="131" name="矩形 130">
                <a:extLst>
                  <a:ext uri="{FF2B5EF4-FFF2-40B4-BE49-F238E27FC236}">
                    <a16:creationId xmlns:a16="http://schemas.microsoft.com/office/drawing/2014/main" id="{48D2BFB0-D693-453D-8FC8-FFBC56898C5D}"/>
                  </a:ext>
                </a:extLst>
              </p:cNvPr>
              <p:cNvSpPr/>
              <p:nvPr/>
            </p:nvSpPr>
            <p:spPr>
              <a:xfrm>
                <a:off x="6685083" y="3402378"/>
                <a:ext cx="1714197" cy="441376"/>
              </a:xfrm>
              <a:prstGeom prst="rect">
                <a:avLst/>
              </a:prstGeom>
              <a:noFill/>
              <a:ln>
                <a:noFill/>
              </a:ln>
            </p:spPr>
            <p:txBody>
              <a:bodyPr wrap="square">
                <a:spAutoFit/>
              </a:bodyPr>
              <a:lstStyle/>
              <a:p>
                <a:pPr algn="ctr">
                  <a:lnSpc>
                    <a:spcPct val="130000"/>
                  </a:lnSpc>
                </a:pPr>
                <a:r>
                  <a:rPr lang="en-US" altLang="zh-CN" sz="1600" b="1">
                    <a:solidFill>
                      <a:srgbClr val="7030A0"/>
                    </a:solidFill>
                    <a:latin typeface="Arial" panose="020B0604020202020204" pitchFamily="34" charset="0"/>
                    <a:ea typeface="微软雅黑" panose="020B0503020204020204" pitchFamily="34" charset="-122"/>
                    <a:cs typeface="Arial" panose="020B0604020202020204" pitchFamily="34" charset="0"/>
                  </a:rPr>
                  <a:t>Reliability</a:t>
                </a:r>
                <a:endParaRPr lang="zh-CN" altLang="en-US" sz="1600" b="1">
                  <a:solidFill>
                    <a:srgbClr val="7030A0"/>
                  </a:solidFill>
                  <a:latin typeface="Arial" panose="020B0604020202020204" pitchFamily="34" charset="0"/>
                  <a:ea typeface="微软雅黑" panose="020B0503020204020204" pitchFamily="34" charset="-122"/>
                  <a:cs typeface="Arial" panose="020B0604020202020204" pitchFamily="34" charset="0"/>
                </a:endParaRPr>
              </a:p>
            </p:txBody>
          </p:sp>
        </p:grpSp>
        <p:grpSp>
          <p:nvGrpSpPr>
            <p:cNvPr id="127" name="组合 126">
              <a:extLst>
                <a:ext uri="{FF2B5EF4-FFF2-40B4-BE49-F238E27FC236}">
                  <a16:creationId xmlns:a16="http://schemas.microsoft.com/office/drawing/2014/main" id="{4928DF13-5A3A-461E-B2BE-CD00181EF58F}"/>
                </a:ext>
              </a:extLst>
            </p:cNvPr>
            <p:cNvGrpSpPr/>
            <p:nvPr/>
          </p:nvGrpSpPr>
          <p:grpSpPr>
            <a:xfrm>
              <a:off x="6146426" y="2518655"/>
              <a:ext cx="1482821" cy="1476000"/>
              <a:chOff x="6497418" y="2195699"/>
              <a:chExt cx="1482821" cy="1476000"/>
            </a:xfrm>
          </p:grpSpPr>
          <p:sp>
            <p:nvSpPr>
              <p:cNvPr id="128" name="椭圆 127">
                <a:extLst>
                  <a:ext uri="{FF2B5EF4-FFF2-40B4-BE49-F238E27FC236}">
                    <a16:creationId xmlns:a16="http://schemas.microsoft.com/office/drawing/2014/main" id="{00AA1771-68BC-47EE-AEF1-814EB68F461B}"/>
                  </a:ext>
                </a:extLst>
              </p:cNvPr>
              <p:cNvSpPr/>
              <p:nvPr/>
            </p:nvSpPr>
            <p:spPr>
              <a:xfrm>
                <a:off x="6504239" y="2195699"/>
                <a:ext cx="1476000" cy="1476000"/>
              </a:xfrm>
              <a:prstGeom prst="ellipse">
                <a:avLst/>
              </a:prstGeom>
              <a:solidFill>
                <a:srgbClr val="FF0000">
                  <a:alpha val="47000"/>
                </a:srgbClr>
              </a:solidFill>
              <a:ln>
                <a:noFill/>
              </a:ln>
              <a:effectLst>
                <a:outerShdw blurRad="50800" dist="50800" sx="1000" sy="1000" algn="ctr" rotWithShape="0">
                  <a:srgbClr val="000000">
                    <a:alpha val="39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endParaRPr lang="en-US" altLang="zh-CN" sz="2000" b="1">
                  <a:solidFill>
                    <a:schemeClr val="bg1"/>
                  </a:solidFill>
                  <a:latin typeface="Arial" panose="020B0604020202020204" pitchFamily="34" charset="0"/>
                  <a:ea typeface="微软雅黑" panose="020B0503020204020204" pitchFamily="34" charset="-122"/>
                  <a:cs typeface="Arial" panose="020B0604020202020204" pitchFamily="34" charset="0"/>
                </a:endParaRPr>
              </a:p>
            </p:txBody>
          </p:sp>
          <p:sp>
            <p:nvSpPr>
              <p:cNvPr id="129" name="矩形 128">
                <a:extLst>
                  <a:ext uri="{FF2B5EF4-FFF2-40B4-BE49-F238E27FC236}">
                    <a16:creationId xmlns:a16="http://schemas.microsoft.com/office/drawing/2014/main" id="{F24660FB-6F08-4045-9B6E-EEB1B31CCBE6}"/>
                  </a:ext>
                </a:extLst>
              </p:cNvPr>
              <p:cNvSpPr/>
              <p:nvPr/>
            </p:nvSpPr>
            <p:spPr>
              <a:xfrm>
                <a:off x="6497418" y="2615643"/>
                <a:ext cx="1475999" cy="483169"/>
              </a:xfrm>
              <a:prstGeom prst="rect">
                <a:avLst/>
              </a:prstGeom>
              <a:noFill/>
              <a:ln>
                <a:noFill/>
              </a:ln>
            </p:spPr>
            <p:txBody>
              <a:bodyPr wrap="square">
                <a:spAutoFit/>
              </a:bodyPr>
              <a:lstStyle/>
              <a:p>
                <a:pPr algn="ctr">
                  <a:lnSpc>
                    <a:spcPct val="130000"/>
                  </a:lnSpc>
                </a:pPr>
                <a:r>
                  <a:rPr lang="en-US" altLang="zh-CN" b="1">
                    <a:solidFill>
                      <a:schemeClr val="bg1"/>
                    </a:solidFill>
                    <a:latin typeface="Arial" panose="020B0604020202020204" pitchFamily="34" charset="0"/>
                    <a:ea typeface="微软雅黑" panose="020B0503020204020204" pitchFamily="34" charset="-122"/>
                    <a:cs typeface="Arial" panose="020B0604020202020204" pitchFamily="34" charset="0"/>
                  </a:rPr>
                  <a:t>Stability</a:t>
                </a:r>
                <a:endParaRPr lang="zh-CN" altLang="en-US" b="1">
                  <a:solidFill>
                    <a:schemeClr val="bg1"/>
                  </a:solidFill>
                  <a:latin typeface="Arial" panose="020B0604020202020204" pitchFamily="34" charset="0"/>
                  <a:ea typeface="微软雅黑" panose="020B0503020204020204" pitchFamily="34" charset="-122"/>
                  <a:cs typeface="Arial" panose="020B0604020202020204" pitchFamily="34" charset="0"/>
                </a:endParaRPr>
              </a:p>
            </p:txBody>
          </p:sp>
        </p:grpSp>
      </p:grpSp>
      <p:sp>
        <p:nvSpPr>
          <p:cNvPr id="2" name="箭头: 右 1">
            <a:extLst>
              <a:ext uri="{FF2B5EF4-FFF2-40B4-BE49-F238E27FC236}">
                <a16:creationId xmlns:a16="http://schemas.microsoft.com/office/drawing/2014/main" id="{B266D3FA-1C8F-4DD7-B9A5-E829CFEA42B9}"/>
              </a:ext>
            </a:extLst>
          </p:cNvPr>
          <p:cNvSpPr/>
          <p:nvPr/>
        </p:nvSpPr>
        <p:spPr>
          <a:xfrm>
            <a:off x="8259789" y="4311294"/>
            <a:ext cx="1175720" cy="865598"/>
          </a:xfrm>
          <a:prstGeom prst="rightArrow">
            <a:avLst>
              <a:gd name="adj1" fmla="val 44970"/>
              <a:gd name="adj2" fmla="val 50000"/>
            </a:avLst>
          </a:prstGeom>
          <a:gradFill>
            <a:gsLst>
              <a:gs pos="0">
                <a:schemeClr val="bg1">
                  <a:lumMod val="95000"/>
                </a:schemeClr>
              </a:gs>
              <a:gs pos="100000">
                <a:srgbClr val="FF0000"/>
              </a:gs>
              <a:gs pos="100000">
                <a:srgbClr val="FF0000"/>
              </a:gs>
              <a:gs pos="100000">
                <a:srgbClr val="FF0000"/>
              </a:gs>
              <a:gs pos="100000">
                <a:srgbClr val="FF0000"/>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cs typeface="Arial" panose="020B0604020202020204" pitchFamily="34" charset="0"/>
            </a:endParaRPr>
          </a:p>
        </p:txBody>
      </p:sp>
      <p:sp>
        <p:nvSpPr>
          <p:cNvPr id="132" name="文本框 131">
            <a:extLst>
              <a:ext uri="{FF2B5EF4-FFF2-40B4-BE49-F238E27FC236}">
                <a16:creationId xmlns:a16="http://schemas.microsoft.com/office/drawing/2014/main" id="{1E81E36A-9236-4406-9BE0-2785ED877D76}"/>
              </a:ext>
            </a:extLst>
          </p:cNvPr>
          <p:cNvSpPr txBox="1"/>
          <p:nvPr/>
        </p:nvSpPr>
        <p:spPr>
          <a:xfrm>
            <a:off x="9638951" y="3066037"/>
            <a:ext cx="1907590" cy="400110"/>
          </a:xfrm>
          <a:prstGeom prst="rect">
            <a:avLst/>
          </a:prstGeom>
          <a:noFill/>
        </p:spPr>
        <p:txBody>
          <a:bodyPr wrap="square">
            <a:spAutoFit/>
          </a:bodyPr>
          <a:lstStyle/>
          <a:p>
            <a:r>
              <a:rPr lang="en-US" altLang="zh-CN" sz="2000" b="1">
                <a:latin typeface="Arial" panose="020B0604020202020204" pitchFamily="34" charset="0"/>
                <a:cs typeface="Arial" panose="020B0604020202020204" pitchFamily="34" charset="0"/>
              </a:rPr>
              <a:t>Requirements</a:t>
            </a:r>
            <a:endParaRPr lang="zh-CN" altLang="en-US" sz="2000" b="1">
              <a:latin typeface="Arial" panose="020B0604020202020204" pitchFamily="34" charset="0"/>
              <a:cs typeface="Arial" panose="020B0604020202020204" pitchFamily="34" charset="0"/>
            </a:endParaRPr>
          </a:p>
        </p:txBody>
      </p:sp>
      <p:sp>
        <p:nvSpPr>
          <p:cNvPr id="7" name="标题 21">
            <a:extLst>
              <a:ext uri="{FF2B5EF4-FFF2-40B4-BE49-F238E27FC236}">
                <a16:creationId xmlns:a16="http://schemas.microsoft.com/office/drawing/2014/main" id="{1B07C945-08BD-5A2C-178E-945A0242687D}"/>
              </a:ext>
            </a:extLst>
          </p:cNvPr>
          <p:cNvSpPr txBox="1">
            <a:spLocks/>
          </p:cNvSpPr>
          <p:nvPr/>
        </p:nvSpPr>
        <p:spPr>
          <a:xfrm>
            <a:off x="1545996" y="-3175"/>
            <a:ext cx="9767586" cy="840105"/>
          </a:xfrm>
          <a:prstGeom prst="rect">
            <a:avLst/>
          </a:prstGeom>
        </p:spPr>
        <p:txBody>
          <a:bodyPr anchor="ctr"/>
          <a:lstStyle>
            <a:lvl1pPr algn="l" defTabSz="914400" rtl="0" eaLnBrk="1" latinLnBrk="0" hangingPunct="1">
              <a:lnSpc>
                <a:spcPct val="90000"/>
              </a:lnSpc>
              <a:spcBef>
                <a:spcPct val="0"/>
              </a:spcBef>
              <a:buNone/>
              <a:defRPr sz="3600" b="1" kern="1200">
                <a:solidFill>
                  <a:schemeClr val="tx1"/>
                </a:solidFill>
                <a:latin typeface="Times New Roman" charset="0"/>
                <a:ea typeface="Times New Roman" charset="0"/>
                <a:cs typeface="Times New Roman" charset="0"/>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altLang="zh-CN" sz="3600" b="1" i="0" u="none" strike="noStrike" kern="1200" cap="none" spc="0" normalizeH="0" baseline="0" noProof="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rPr>
              <a:t>SRF faults at CAFe</a:t>
            </a:r>
            <a:endParaRPr kumimoji="0" lang="zh-CN" altLang="en-US" sz="3600" b="1" i="0" u="none" strike="noStrike" kern="1200" cap="none" spc="0" normalizeH="0" baseline="0" noProof="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2690362991"/>
      </p:ext>
    </p:extLst>
  </p:cSld>
  <p:clrMapOvr>
    <a:overrideClrMapping bg1="lt1" tx1="dk1" bg2="lt2" tx2="dk2" accent1="accent1" accent2="accent2" accent3="accent3" accent4="accent4" accent5="accent5" accent6="accent6" hlink="hlink" folHlink="folHlink"/>
  </p:clrMapOvr>
  <p:transition/>
</p:sld>
</file>

<file path=ppt/slides/slide32.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8" name="矩形: 圆角 27">
            <a:extLst>
              <a:ext uri="{FF2B5EF4-FFF2-40B4-BE49-F238E27FC236}">
                <a16:creationId xmlns:a16="http://schemas.microsoft.com/office/drawing/2014/main" id="{1C51FA41-5EDE-499F-A42E-7D357ACB9876}"/>
              </a:ext>
            </a:extLst>
          </p:cNvPr>
          <p:cNvSpPr/>
          <p:nvPr/>
        </p:nvSpPr>
        <p:spPr>
          <a:xfrm>
            <a:off x="805027" y="2657330"/>
            <a:ext cx="2799689" cy="2184866"/>
          </a:xfrm>
          <a:prstGeom prst="roundRect">
            <a:avLst>
              <a:gd name="adj" fmla="val 6484"/>
            </a:avLst>
          </a:prstGeom>
          <a:solidFill>
            <a:schemeClr val="accent6">
              <a:lumMod val="20000"/>
              <a:lumOff val="80000"/>
              <a:alpha val="4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cs typeface="Arial" panose="020B0604020202020204" pitchFamily="34" charset="0"/>
            </a:endParaRPr>
          </a:p>
        </p:txBody>
      </p:sp>
      <p:sp>
        <p:nvSpPr>
          <p:cNvPr id="4" name="灯片编号占位符 2">
            <a:extLst>
              <a:ext uri="{FF2B5EF4-FFF2-40B4-BE49-F238E27FC236}">
                <a16:creationId xmlns:a16="http://schemas.microsoft.com/office/drawing/2014/main" id="{0236FCB2-42DF-2302-085B-FB3B4D5E05CC}"/>
              </a:ext>
            </a:extLst>
          </p:cNvPr>
          <p:cNvSpPr>
            <a:spLocks noGrp="1"/>
          </p:cNvSpPr>
          <p:nvPr>
            <p:ph type="sldNum" sz="quarter" idx="4"/>
          </p:nvPr>
        </p:nvSpPr>
        <p:spPr/>
        <p:txBody>
          <a:bodyPr/>
          <a:lstStyle/>
          <a:p>
            <a:fld id="{B7FA2BBD-743F-C946-849D-BD878E6EB367}" type="slidenum">
              <a:rPr kumimoji="1" lang="zh-CN" altLang="en-US" smtClean="0">
                <a:latin typeface="Arial" panose="020B0604020202020204" pitchFamily="34" charset="0"/>
                <a:cs typeface="Arial" panose="020B0604020202020204" pitchFamily="34" charset="0"/>
              </a:rPr>
              <a:pPr/>
              <a:t>31</a:t>
            </a:fld>
            <a:endParaRPr kumimoji="1" lang="zh-CN" altLang="en-US">
              <a:latin typeface="Arial" panose="020B0604020202020204" pitchFamily="34" charset="0"/>
              <a:cs typeface="Arial" panose="020B0604020202020204" pitchFamily="34" charset="0"/>
            </a:endParaRPr>
          </a:p>
        </p:txBody>
      </p:sp>
      <p:sp>
        <p:nvSpPr>
          <p:cNvPr id="44" name="矩形: 圆角 43">
            <a:extLst>
              <a:ext uri="{FF2B5EF4-FFF2-40B4-BE49-F238E27FC236}">
                <a16:creationId xmlns:a16="http://schemas.microsoft.com/office/drawing/2014/main" id="{7AC48921-8A35-4646-84AC-EB685D9C1F21}"/>
              </a:ext>
            </a:extLst>
          </p:cNvPr>
          <p:cNvSpPr/>
          <p:nvPr/>
        </p:nvSpPr>
        <p:spPr>
          <a:xfrm>
            <a:off x="7752014" y="3878440"/>
            <a:ext cx="4106647" cy="2567968"/>
          </a:xfrm>
          <a:prstGeom prst="roundRect">
            <a:avLst>
              <a:gd name="adj" fmla="val 6484"/>
            </a:avLst>
          </a:prstGeom>
          <a:solidFill>
            <a:schemeClr val="accent2">
              <a:lumMod val="20000"/>
              <a:lumOff val="80000"/>
              <a:alpha val="4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cs typeface="Arial" panose="020B0604020202020204" pitchFamily="34" charset="0"/>
            </a:endParaRPr>
          </a:p>
        </p:txBody>
      </p:sp>
      <p:sp>
        <p:nvSpPr>
          <p:cNvPr id="45" name="矩形: 圆角 44">
            <a:extLst>
              <a:ext uri="{FF2B5EF4-FFF2-40B4-BE49-F238E27FC236}">
                <a16:creationId xmlns:a16="http://schemas.microsoft.com/office/drawing/2014/main" id="{A29FFC1B-8B71-4E2E-A0A7-AAFAE6FF1A7B}"/>
              </a:ext>
            </a:extLst>
          </p:cNvPr>
          <p:cNvSpPr/>
          <p:nvPr/>
        </p:nvSpPr>
        <p:spPr>
          <a:xfrm>
            <a:off x="3873056" y="3881551"/>
            <a:ext cx="3726029" cy="2567968"/>
          </a:xfrm>
          <a:prstGeom prst="roundRect">
            <a:avLst>
              <a:gd name="adj" fmla="val 6484"/>
            </a:avLst>
          </a:prstGeom>
          <a:solidFill>
            <a:schemeClr val="accent4">
              <a:lumMod val="20000"/>
              <a:lumOff val="80000"/>
              <a:alpha val="4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cs typeface="Arial" panose="020B0604020202020204" pitchFamily="34" charset="0"/>
            </a:endParaRPr>
          </a:p>
        </p:txBody>
      </p:sp>
      <p:sp>
        <p:nvSpPr>
          <p:cNvPr id="46" name="矩形: 圆角 45">
            <a:extLst>
              <a:ext uri="{FF2B5EF4-FFF2-40B4-BE49-F238E27FC236}">
                <a16:creationId xmlns:a16="http://schemas.microsoft.com/office/drawing/2014/main" id="{8AC75FC8-77D9-41FE-8608-F35C88A58293}"/>
              </a:ext>
            </a:extLst>
          </p:cNvPr>
          <p:cNvSpPr/>
          <p:nvPr/>
        </p:nvSpPr>
        <p:spPr>
          <a:xfrm>
            <a:off x="7752015" y="1018292"/>
            <a:ext cx="4106648" cy="2696557"/>
          </a:xfrm>
          <a:prstGeom prst="roundRect">
            <a:avLst>
              <a:gd name="adj" fmla="val 6484"/>
            </a:avLst>
          </a:prstGeom>
          <a:solidFill>
            <a:schemeClr val="accent5">
              <a:lumMod val="20000"/>
              <a:lumOff val="80000"/>
              <a:alpha val="4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cs typeface="Arial" panose="020B0604020202020204" pitchFamily="34" charset="0"/>
            </a:endParaRPr>
          </a:p>
        </p:txBody>
      </p:sp>
      <p:sp>
        <p:nvSpPr>
          <p:cNvPr id="47" name="矩形: 圆角 46">
            <a:extLst>
              <a:ext uri="{FF2B5EF4-FFF2-40B4-BE49-F238E27FC236}">
                <a16:creationId xmlns:a16="http://schemas.microsoft.com/office/drawing/2014/main" id="{C3FF4861-66B9-44DC-BDB5-28893397743C}"/>
              </a:ext>
            </a:extLst>
          </p:cNvPr>
          <p:cNvSpPr/>
          <p:nvPr/>
        </p:nvSpPr>
        <p:spPr>
          <a:xfrm>
            <a:off x="3856620" y="1006497"/>
            <a:ext cx="3744416" cy="2696557"/>
          </a:xfrm>
          <a:prstGeom prst="roundRect">
            <a:avLst>
              <a:gd name="adj" fmla="val 6484"/>
            </a:avLst>
          </a:prstGeom>
          <a:solidFill>
            <a:schemeClr val="accent3">
              <a:lumMod val="20000"/>
              <a:lumOff val="80000"/>
              <a:alpha val="4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cs typeface="Arial" panose="020B0604020202020204" pitchFamily="34" charset="0"/>
            </a:endParaRPr>
          </a:p>
        </p:txBody>
      </p:sp>
      <p:pic>
        <p:nvPicPr>
          <p:cNvPr id="48" name="图片 47" descr="图形用户界面, 图表&#10;&#10;描述已自动生成">
            <a:extLst>
              <a:ext uri="{FF2B5EF4-FFF2-40B4-BE49-F238E27FC236}">
                <a16:creationId xmlns:a16="http://schemas.microsoft.com/office/drawing/2014/main" id="{40164311-462A-49FC-88DD-BDB03E9B336C}"/>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859506" y="1292096"/>
            <a:ext cx="3783135" cy="2312540"/>
          </a:xfrm>
          <a:prstGeom prst="rect">
            <a:avLst/>
          </a:prstGeom>
        </p:spPr>
      </p:pic>
      <p:pic>
        <p:nvPicPr>
          <p:cNvPr id="49" name="图片 48" descr="图示&#10;&#10;描述已自动生成">
            <a:extLst>
              <a:ext uri="{FF2B5EF4-FFF2-40B4-BE49-F238E27FC236}">
                <a16:creationId xmlns:a16="http://schemas.microsoft.com/office/drawing/2014/main" id="{945E0C50-CBD3-4ECC-AA6F-6DB0AB1E2DA9}"/>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074111" y="1315052"/>
            <a:ext cx="3367361" cy="2277784"/>
          </a:xfrm>
          <a:prstGeom prst="rect">
            <a:avLst/>
          </a:prstGeom>
        </p:spPr>
      </p:pic>
      <p:pic>
        <p:nvPicPr>
          <p:cNvPr id="50" name="图片 49" descr="图表, 图示&#10;&#10;描述已自动生成">
            <a:extLst>
              <a:ext uri="{FF2B5EF4-FFF2-40B4-BE49-F238E27FC236}">
                <a16:creationId xmlns:a16="http://schemas.microsoft.com/office/drawing/2014/main" id="{330B9DA8-8EBD-4A1E-A811-7A745E070FFD}"/>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133616" y="4206059"/>
            <a:ext cx="3323694" cy="2191013"/>
          </a:xfrm>
          <a:prstGeom prst="rect">
            <a:avLst/>
          </a:prstGeom>
        </p:spPr>
      </p:pic>
      <p:pic>
        <p:nvPicPr>
          <p:cNvPr id="51" name="图片 50" descr="图表&#10;&#10;描述已自动生成">
            <a:extLst>
              <a:ext uri="{FF2B5EF4-FFF2-40B4-BE49-F238E27FC236}">
                <a16:creationId xmlns:a16="http://schemas.microsoft.com/office/drawing/2014/main" id="{2CF4FD6C-0DC9-4941-A58C-3575634D6DFF}"/>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071890" y="4178765"/>
            <a:ext cx="3441683" cy="2191013"/>
          </a:xfrm>
          <a:prstGeom prst="rect">
            <a:avLst/>
          </a:prstGeom>
        </p:spPr>
      </p:pic>
      <p:sp>
        <p:nvSpPr>
          <p:cNvPr id="53" name="文本框 52">
            <a:extLst>
              <a:ext uri="{FF2B5EF4-FFF2-40B4-BE49-F238E27FC236}">
                <a16:creationId xmlns:a16="http://schemas.microsoft.com/office/drawing/2014/main" id="{EB32B784-CFCE-4BB0-A554-37171844A622}"/>
              </a:ext>
            </a:extLst>
          </p:cNvPr>
          <p:cNvSpPr txBox="1"/>
          <p:nvPr/>
        </p:nvSpPr>
        <p:spPr>
          <a:xfrm>
            <a:off x="5045978" y="3900321"/>
            <a:ext cx="2024207" cy="338554"/>
          </a:xfrm>
          <a:prstGeom prst="rect">
            <a:avLst/>
          </a:prstGeom>
          <a:noFill/>
        </p:spPr>
        <p:txBody>
          <a:bodyPr wrap="square" rtlCol="0">
            <a:spAutoFit/>
          </a:bodyPr>
          <a:lstStyle/>
          <a:p>
            <a:r>
              <a:rPr lang="en-US" altLang="zh-CN" sz="1600">
                <a:latin typeface="Arial" panose="020B0604020202020204" pitchFamily="34" charset="0"/>
                <a:ea typeface="微软雅黑 Light" panose="020B0502040204020203" pitchFamily="34" charset="-122"/>
                <a:cs typeface="Arial" panose="020B0604020202020204" pitchFamily="34" charset="0"/>
              </a:rPr>
              <a:t>Thermal</a:t>
            </a:r>
            <a:r>
              <a:rPr lang="zh-CN" altLang="en-US" sz="1600">
                <a:latin typeface="Arial" panose="020B0604020202020204" pitchFamily="34" charset="0"/>
                <a:ea typeface="微软雅黑 Light" panose="020B0502040204020203" pitchFamily="34" charset="-122"/>
                <a:cs typeface="Arial" panose="020B0604020202020204" pitchFamily="34" charset="0"/>
              </a:rPr>
              <a:t> </a:t>
            </a:r>
            <a:r>
              <a:rPr lang="en-US" altLang="zh-CN" sz="1600">
                <a:latin typeface="Arial" panose="020B0604020202020204" pitchFamily="34" charset="0"/>
                <a:ea typeface="微软雅黑 Light" panose="020B0502040204020203" pitchFamily="34" charset="-122"/>
                <a:cs typeface="Arial" panose="020B0604020202020204" pitchFamily="34" charset="0"/>
              </a:rPr>
              <a:t>quench</a:t>
            </a:r>
            <a:endParaRPr lang="zh-CN" altLang="en-US" sz="1600">
              <a:latin typeface="Arial" panose="020B0604020202020204" pitchFamily="34" charset="0"/>
              <a:ea typeface="微软雅黑 Light" panose="020B0502040204020203" pitchFamily="34" charset="-122"/>
              <a:cs typeface="Arial" panose="020B0604020202020204" pitchFamily="34" charset="0"/>
            </a:endParaRPr>
          </a:p>
        </p:txBody>
      </p:sp>
      <p:sp>
        <p:nvSpPr>
          <p:cNvPr id="54" name="文本框 53">
            <a:extLst>
              <a:ext uri="{FF2B5EF4-FFF2-40B4-BE49-F238E27FC236}">
                <a16:creationId xmlns:a16="http://schemas.microsoft.com/office/drawing/2014/main" id="{06A8AA8F-BD9E-46CA-A126-6117810F120A}"/>
              </a:ext>
            </a:extLst>
          </p:cNvPr>
          <p:cNvSpPr txBox="1"/>
          <p:nvPr/>
        </p:nvSpPr>
        <p:spPr>
          <a:xfrm>
            <a:off x="9334725" y="3889269"/>
            <a:ext cx="1712437" cy="338554"/>
          </a:xfrm>
          <a:prstGeom prst="rect">
            <a:avLst/>
          </a:prstGeom>
          <a:noFill/>
        </p:spPr>
        <p:txBody>
          <a:bodyPr wrap="square" rtlCol="0">
            <a:spAutoFit/>
          </a:bodyPr>
          <a:lstStyle/>
          <a:p>
            <a:r>
              <a:rPr lang="en-US" altLang="zh-CN" sz="1600">
                <a:latin typeface="Arial" panose="020B0604020202020204" pitchFamily="34" charset="0"/>
                <a:ea typeface="微软雅黑 Light" panose="020B0502040204020203" pitchFamily="34" charset="-122"/>
                <a:cs typeface="Arial" panose="020B0604020202020204" pitchFamily="34" charset="0"/>
              </a:rPr>
              <a:t>Helium</a:t>
            </a:r>
            <a:r>
              <a:rPr lang="zh-CN" altLang="en-US" sz="1600">
                <a:latin typeface="Arial" panose="020B0604020202020204" pitchFamily="34" charset="0"/>
                <a:ea typeface="微软雅黑 Light" panose="020B0502040204020203" pitchFamily="34" charset="-122"/>
                <a:cs typeface="Arial" panose="020B0604020202020204" pitchFamily="34" charset="0"/>
              </a:rPr>
              <a:t> </a:t>
            </a:r>
            <a:r>
              <a:rPr lang="en-US" altLang="zh-CN" sz="1600" err="1">
                <a:latin typeface="Arial" panose="020B0604020202020204" pitchFamily="34" charset="0"/>
                <a:ea typeface="微软雅黑 Light" panose="020B0502040204020203" pitchFamily="34" charset="-122"/>
                <a:cs typeface="Arial" panose="020B0604020202020204" pitchFamily="34" charset="0"/>
              </a:rPr>
              <a:t>fluc</a:t>
            </a:r>
            <a:r>
              <a:rPr lang="en-US" altLang="zh-CN" sz="1600">
                <a:latin typeface="Arial" panose="020B0604020202020204" pitchFamily="34" charset="0"/>
                <a:ea typeface="微软雅黑 Light" panose="020B0502040204020203" pitchFamily="34" charset="-122"/>
                <a:cs typeface="Arial" panose="020B0604020202020204" pitchFamily="34" charset="0"/>
              </a:rPr>
              <a:t>.</a:t>
            </a:r>
            <a:endParaRPr lang="zh-CN" altLang="en-US" sz="1600">
              <a:latin typeface="Arial" panose="020B0604020202020204" pitchFamily="34" charset="0"/>
              <a:ea typeface="微软雅黑 Light" panose="020B0502040204020203" pitchFamily="34" charset="-122"/>
              <a:cs typeface="Arial" panose="020B0604020202020204" pitchFamily="34" charset="0"/>
            </a:endParaRPr>
          </a:p>
        </p:txBody>
      </p:sp>
      <p:sp>
        <p:nvSpPr>
          <p:cNvPr id="55" name="文本框 54">
            <a:extLst>
              <a:ext uri="{FF2B5EF4-FFF2-40B4-BE49-F238E27FC236}">
                <a16:creationId xmlns:a16="http://schemas.microsoft.com/office/drawing/2014/main" id="{11EDEE47-C3B7-4A3D-95A0-3DB499934A89}"/>
              </a:ext>
            </a:extLst>
          </p:cNvPr>
          <p:cNvSpPr txBox="1"/>
          <p:nvPr/>
        </p:nvSpPr>
        <p:spPr>
          <a:xfrm>
            <a:off x="10561500" y="5652184"/>
            <a:ext cx="608201" cy="307777"/>
          </a:xfrm>
          <a:prstGeom prst="rect">
            <a:avLst/>
          </a:prstGeom>
          <a:noFill/>
        </p:spPr>
        <p:txBody>
          <a:bodyPr wrap="square" rtlCol="0">
            <a:spAutoFit/>
          </a:bodyPr>
          <a:lstStyle/>
          <a:p>
            <a:r>
              <a:rPr lang="en-US" altLang="zh-CN" sz="1400">
                <a:latin typeface="Arial" panose="020B0604020202020204" pitchFamily="34" charset="0"/>
                <a:ea typeface="微软雅黑" panose="020B0503020204020204" pitchFamily="34" charset="-122"/>
                <a:cs typeface="Arial" panose="020B0604020202020204" pitchFamily="34" charset="0"/>
              </a:rPr>
              <a:t>Q</a:t>
            </a:r>
            <a:r>
              <a:rPr lang="en-US" altLang="zh-CN" sz="1400" baseline="-25000">
                <a:latin typeface="Arial" panose="020B0604020202020204" pitchFamily="34" charset="0"/>
                <a:ea typeface="微软雅黑" panose="020B0503020204020204" pitchFamily="34" charset="-122"/>
                <a:cs typeface="Arial" panose="020B0604020202020204" pitchFamily="34" charset="0"/>
              </a:rPr>
              <a:t>L</a:t>
            </a:r>
            <a:endParaRPr lang="zh-CN" altLang="en-US" sz="1400" baseline="-25000">
              <a:latin typeface="Arial" panose="020B0604020202020204" pitchFamily="34" charset="0"/>
              <a:ea typeface="微软雅黑" panose="020B0503020204020204" pitchFamily="34" charset="-122"/>
              <a:cs typeface="Arial" panose="020B0604020202020204" pitchFamily="34" charset="0"/>
            </a:endParaRPr>
          </a:p>
        </p:txBody>
      </p:sp>
      <p:sp>
        <p:nvSpPr>
          <p:cNvPr id="56" name="文本框 55">
            <a:extLst>
              <a:ext uri="{FF2B5EF4-FFF2-40B4-BE49-F238E27FC236}">
                <a16:creationId xmlns:a16="http://schemas.microsoft.com/office/drawing/2014/main" id="{6552AFF5-F164-4984-898A-763DADB6D7B2}"/>
              </a:ext>
            </a:extLst>
          </p:cNvPr>
          <p:cNvSpPr txBox="1"/>
          <p:nvPr/>
        </p:nvSpPr>
        <p:spPr>
          <a:xfrm>
            <a:off x="10561500" y="4735061"/>
            <a:ext cx="608201" cy="307777"/>
          </a:xfrm>
          <a:prstGeom prst="rect">
            <a:avLst/>
          </a:prstGeom>
          <a:noFill/>
        </p:spPr>
        <p:txBody>
          <a:bodyPr wrap="square" rtlCol="0">
            <a:spAutoFit/>
          </a:bodyPr>
          <a:lstStyle/>
          <a:p>
            <a:r>
              <a:rPr lang="el-GR" altLang="zh-CN" sz="1400">
                <a:latin typeface="Arial" panose="020B0604020202020204" pitchFamily="34" charset="0"/>
                <a:ea typeface="微软雅黑" panose="020B0503020204020204" pitchFamily="34" charset="-122"/>
                <a:cs typeface="Arial" panose="020B0604020202020204" pitchFamily="34" charset="0"/>
              </a:rPr>
              <a:t>Δ</a:t>
            </a:r>
            <a:r>
              <a:rPr lang="en-US" altLang="zh-CN" sz="1400">
                <a:latin typeface="Arial" panose="020B0604020202020204" pitchFamily="34" charset="0"/>
                <a:ea typeface="微软雅黑" panose="020B0503020204020204" pitchFamily="34" charset="-122"/>
                <a:cs typeface="Arial" panose="020B0604020202020204" pitchFamily="34" charset="0"/>
              </a:rPr>
              <a:t>f</a:t>
            </a:r>
            <a:endParaRPr lang="zh-CN" altLang="en-US" sz="1400">
              <a:latin typeface="Arial" panose="020B0604020202020204" pitchFamily="34" charset="0"/>
              <a:ea typeface="微软雅黑" panose="020B0503020204020204" pitchFamily="34" charset="-122"/>
              <a:cs typeface="Arial" panose="020B0604020202020204" pitchFamily="34" charset="0"/>
            </a:endParaRPr>
          </a:p>
        </p:txBody>
      </p:sp>
      <p:sp>
        <p:nvSpPr>
          <p:cNvPr id="57" name="文本框 56">
            <a:extLst>
              <a:ext uri="{FF2B5EF4-FFF2-40B4-BE49-F238E27FC236}">
                <a16:creationId xmlns:a16="http://schemas.microsoft.com/office/drawing/2014/main" id="{35DADB53-684B-4978-A048-3253E33AFF68}"/>
              </a:ext>
            </a:extLst>
          </p:cNvPr>
          <p:cNvSpPr txBox="1"/>
          <p:nvPr/>
        </p:nvSpPr>
        <p:spPr>
          <a:xfrm>
            <a:off x="6728061" y="4723261"/>
            <a:ext cx="608201" cy="307777"/>
          </a:xfrm>
          <a:prstGeom prst="rect">
            <a:avLst/>
          </a:prstGeom>
          <a:noFill/>
        </p:spPr>
        <p:txBody>
          <a:bodyPr wrap="square" rtlCol="0">
            <a:spAutoFit/>
          </a:bodyPr>
          <a:lstStyle/>
          <a:p>
            <a:r>
              <a:rPr lang="el-GR" altLang="zh-CN" sz="1400">
                <a:latin typeface="Arial" panose="020B0604020202020204" pitchFamily="34" charset="0"/>
                <a:ea typeface="微软雅黑" panose="020B0503020204020204" pitchFamily="34" charset="-122"/>
                <a:cs typeface="Arial" panose="020B0604020202020204" pitchFamily="34" charset="0"/>
              </a:rPr>
              <a:t>Δ</a:t>
            </a:r>
            <a:r>
              <a:rPr lang="en-US" altLang="zh-CN" sz="1400">
                <a:latin typeface="Arial" panose="020B0604020202020204" pitchFamily="34" charset="0"/>
                <a:ea typeface="微软雅黑" panose="020B0503020204020204" pitchFamily="34" charset="-122"/>
                <a:cs typeface="Arial" panose="020B0604020202020204" pitchFamily="34" charset="0"/>
              </a:rPr>
              <a:t>f</a:t>
            </a:r>
            <a:endParaRPr lang="zh-CN" altLang="en-US" sz="1400">
              <a:latin typeface="Arial" panose="020B0604020202020204" pitchFamily="34" charset="0"/>
              <a:ea typeface="微软雅黑" panose="020B0503020204020204" pitchFamily="34" charset="-122"/>
              <a:cs typeface="Arial" panose="020B0604020202020204" pitchFamily="34" charset="0"/>
            </a:endParaRPr>
          </a:p>
        </p:txBody>
      </p:sp>
      <p:sp>
        <p:nvSpPr>
          <p:cNvPr id="58" name="文本框 57">
            <a:extLst>
              <a:ext uri="{FF2B5EF4-FFF2-40B4-BE49-F238E27FC236}">
                <a16:creationId xmlns:a16="http://schemas.microsoft.com/office/drawing/2014/main" id="{24D26582-59DF-4577-A86A-8112AE8906DC}"/>
              </a:ext>
            </a:extLst>
          </p:cNvPr>
          <p:cNvSpPr txBox="1"/>
          <p:nvPr/>
        </p:nvSpPr>
        <p:spPr>
          <a:xfrm>
            <a:off x="6728061" y="5640384"/>
            <a:ext cx="608201" cy="307777"/>
          </a:xfrm>
          <a:prstGeom prst="rect">
            <a:avLst/>
          </a:prstGeom>
          <a:noFill/>
        </p:spPr>
        <p:txBody>
          <a:bodyPr wrap="square" rtlCol="0">
            <a:spAutoFit/>
          </a:bodyPr>
          <a:lstStyle/>
          <a:p>
            <a:r>
              <a:rPr lang="en-US" altLang="zh-CN" sz="1400">
                <a:latin typeface="Arial" panose="020B0604020202020204" pitchFamily="34" charset="0"/>
                <a:ea typeface="微软雅黑" panose="020B0503020204020204" pitchFamily="34" charset="-122"/>
                <a:cs typeface="Arial" panose="020B0604020202020204" pitchFamily="34" charset="0"/>
              </a:rPr>
              <a:t>Q</a:t>
            </a:r>
            <a:r>
              <a:rPr lang="en-US" altLang="zh-CN" sz="1400" baseline="-25000">
                <a:latin typeface="Arial" panose="020B0604020202020204" pitchFamily="34" charset="0"/>
                <a:ea typeface="微软雅黑" panose="020B0503020204020204" pitchFamily="34" charset="-122"/>
                <a:cs typeface="Arial" panose="020B0604020202020204" pitchFamily="34" charset="0"/>
              </a:rPr>
              <a:t>L</a:t>
            </a:r>
            <a:endParaRPr lang="zh-CN" altLang="en-US" sz="1400" baseline="-25000">
              <a:latin typeface="Arial" panose="020B0604020202020204" pitchFamily="34" charset="0"/>
              <a:ea typeface="微软雅黑" panose="020B0503020204020204" pitchFamily="34" charset="-122"/>
              <a:cs typeface="Arial" panose="020B0604020202020204" pitchFamily="34" charset="0"/>
            </a:endParaRPr>
          </a:p>
        </p:txBody>
      </p:sp>
      <p:sp>
        <p:nvSpPr>
          <p:cNvPr id="59" name="文本框 58">
            <a:extLst>
              <a:ext uri="{FF2B5EF4-FFF2-40B4-BE49-F238E27FC236}">
                <a16:creationId xmlns:a16="http://schemas.microsoft.com/office/drawing/2014/main" id="{130971E1-5609-4E53-B8CE-7417FB628F00}"/>
              </a:ext>
            </a:extLst>
          </p:cNvPr>
          <p:cNvSpPr txBox="1"/>
          <p:nvPr/>
        </p:nvSpPr>
        <p:spPr>
          <a:xfrm>
            <a:off x="8316568" y="1954558"/>
            <a:ext cx="1018157" cy="523220"/>
          </a:xfrm>
          <a:prstGeom prst="rect">
            <a:avLst/>
          </a:prstGeom>
          <a:solidFill>
            <a:schemeClr val="bg1">
              <a:alpha val="69000"/>
            </a:schemeClr>
          </a:solidFill>
        </p:spPr>
        <p:txBody>
          <a:bodyPr wrap="square" rtlCol="0">
            <a:spAutoFit/>
          </a:bodyPr>
          <a:lstStyle/>
          <a:p>
            <a:r>
              <a:rPr lang="en-US" altLang="zh-CN" sz="1400">
                <a:latin typeface="Arial" panose="020B0604020202020204" pitchFamily="34" charset="0"/>
                <a:ea typeface="微软雅黑 Light" panose="020B0502040204020203" pitchFamily="34" charset="-122"/>
                <a:cs typeface="Arial" panose="020B0604020202020204" pitchFamily="34" charset="0"/>
              </a:rPr>
              <a:t>Vc phase (LLRF trip)</a:t>
            </a:r>
            <a:endParaRPr lang="zh-CN" altLang="en-US" sz="1400">
              <a:latin typeface="Arial" panose="020B0604020202020204" pitchFamily="34" charset="0"/>
              <a:ea typeface="微软雅黑 Light" panose="020B0502040204020203" pitchFamily="34" charset="-122"/>
              <a:cs typeface="Arial" panose="020B0604020202020204" pitchFamily="34" charset="0"/>
            </a:endParaRPr>
          </a:p>
        </p:txBody>
      </p:sp>
      <p:sp>
        <p:nvSpPr>
          <p:cNvPr id="79" name="文本框 78">
            <a:extLst>
              <a:ext uri="{FF2B5EF4-FFF2-40B4-BE49-F238E27FC236}">
                <a16:creationId xmlns:a16="http://schemas.microsoft.com/office/drawing/2014/main" id="{96E5BF1E-E2C0-4060-B8C8-E0F31142CE98}"/>
              </a:ext>
            </a:extLst>
          </p:cNvPr>
          <p:cNvSpPr txBox="1"/>
          <p:nvPr/>
        </p:nvSpPr>
        <p:spPr>
          <a:xfrm>
            <a:off x="10032603" y="1954558"/>
            <a:ext cx="1463829" cy="523220"/>
          </a:xfrm>
          <a:prstGeom prst="rect">
            <a:avLst/>
          </a:prstGeom>
          <a:solidFill>
            <a:schemeClr val="bg1">
              <a:alpha val="51000"/>
            </a:schemeClr>
          </a:solidFill>
        </p:spPr>
        <p:txBody>
          <a:bodyPr wrap="square" rtlCol="0">
            <a:spAutoFit/>
          </a:bodyPr>
          <a:lstStyle/>
          <a:p>
            <a:r>
              <a:rPr lang="en-US" altLang="zh-CN" sz="1400">
                <a:latin typeface="Arial" panose="020B0604020202020204" pitchFamily="34" charset="0"/>
                <a:ea typeface="微软雅黑 Light" panose="020B0502040204020203" pitchFamily="34" charset="-122"/>
                <a:cs typeface="Arial" panose="020B0604020202020204" pitchFamily="34" charset="0"/>
              </a:rPr>
              <a:t>Vc phase (Ponderomotive)</a:t>
            </a:r>
            <a:endParaRPr lang="zh-CN" altLang="en-US" sz="1400">
              <a:latin typeface="Arial" panose="020B0604020202020204" pitchFamily="34" charset="0"/>
              <a:ea typeface="微软雅黑 Light" panose="020B0502040204020203" pitchFamily="34" charset="-122"/>
              <a:cs typeface="Arial" panose="020B0604020202020204" pitchFamily="34" charset="0"/>
            </a:endParaRPr>
          </a:p>
        </p:txBody>
      </p:sp>
      <p:sp>
        <p:nvSpPr>
          <p:cNvPr id="80" name="文本框 79">
            <a:extLst>
              <a:ext uri="{FF2B5EF4-FFF2-40B4-BE49-F238E27FC236}">
                <a16:creationId xmlns:a16="http://schemas.microsoft.com/office/drawing/2014/main" id="{5E817BD8-BD83-44A7-A617-D75CE1B0DD04}"/>
              </a:ext>
            </a:extLst>
          </p:cNvPr>
          <p:cNvSpPr txBox="1"/>
          <p:nvPr/>
        </p:nvSpPr>
        <p:spPr>
          <a:xfrm>
            <a:off x="8402346" y="2657330"/>
            <a:ext cx="1018157" cy="307777"/>
          </a:xfrm>
          <a:prstGeom prst="rect">
            <a:avLst/>
          </a:prstGeom>
          <a:noFill/>
        </p:spPr>
        <p:txBody>
          <a:bodyPr wrap="square" rtlCol="0">
            <a:spAutoFit/>
          </a:bodyPr>
          <a:lstStyle/>
          <a:p>
            <a:r>
              <a:rPr lang="en-US" altLang="zh-CN" sz="1400">
                <a:solidFill>
                  <a:schemeClr val="bg1"/>
                </a:solidFill>
                <a:latin typeface="Arial" panose="020B0604020202020204" pitchFamily="34" charset="0"/>
                <a:ea typeface="微软雅黑 Light" panose="020B0502040204020203" pitchFamily="34" charset="-122"/>
                <a:cs typeface="Arial" panose="020B0604020202020204" pitchFamily="34" charset="0"/>
              </a:rPr>
              <a:t>Spectrum</a:t>
            </a:r>
            <a:endParaRPr lang="zh-CN" altLang="en-US" sz="1400">
              <a:solidFill>
                <a:schemeClr val="bg1"/>
              </a:solidFill>
              <a:latin typeface="Arial" panose="020B0604020202020204" pitchFamily="34" charset="0"/>
              <a:ea typeface="微软雅黑 Light" panose="020B0502040204020203" pitchFamily="34" charset="-122"/>
              <a:cs typeface="Arial" panose="020B0604020202020204" pitchFamily="34" charset="0"/>
            </a:endParaRPr>
          </a:p>
        </p:txBody>
      </p:sp>
      <p:sp>
        <p:nvSpPr>
          <p:cNvPr id="81" name="文本框 80">
            <a:extLst>
              <a:ext uri="{FF2B5EF4-FFF2-40B4-BE49-F238E27FC236}">
                <a16:creationId xmlns:a16="http://schemas.microsoft.com/office/drawing/2014/main" id="{300C8769-0CA9-4F25-A272-279B083C4179}"/>
              </a:ext>
            </a:extLst>
          </p:cNvPr>
          <p:cNvSpPr txBox="1"/>
          <p:nvPr/>
        </p:nvSpPr>
        <p:spPr>
          <a:xfrm>
            <a:off x="10067388" y="2652284"/>
            <a:ext cx="1018157" cy="307777"/>
          </a:xfrm>
          <a:prstGeom prst="rect">
            <a:avLst/>
          </a:prstGeom>
          <a:noFill/>
        </p:spPr>
        <p:txBody>
          <a:bodyPr wrap="square" rtlCol="0">
            <a:spAutoFit/>
          </a:bodyPr>
          <a:lstStyle/>
          <a:p>
            <a:r>
              <a:rPr lang="en-US" altLang="zh-CN" sz="1400">
                <a:solidFill>
                  <a:schemeClr val="bg1"/>
                </a:solidFill>
                <a:latin typeface="Arial" panose="020B0604020202020204" pitchFamily="34" charset="0"/>
                <a:ea typeface="微软雅黑 Light" panose="020B0502040204020203" pitchFamily="34" charset="-122"/>
                <a:cs typeface="Arial" panose="020B0604020202020204" pitchFamily="34" charset="0"/>
              </a:rPr>
              <a:t>Spectrum</a:t>
            </a:r>
            <a:endParaRPr lang="zh-CN" altLang="en-US" sz="1400">
              <a:solidFill>
                <a:schemeClr val="bg1"/>
              </a:solidFill>
              <a:latin typeface="Arial" panose="020B0604020202020204" pitchFamily="34" charset="0"/>
              <a:ea typeface="微软雅黑 Light" panose="020B0502040204020203" pitchFamily="34" charset="-122"/>
              <a:cs typeface="Arial" panose="020B0604020202020204" pitchFamily="34" charset="0"/>
            </a:endParaRPr>
          </a:p>
        </p:txBody>
      </p:sp>
      <p:sp>
        <p:nvSpPr>
          <p:cNvPr id="82" name="文本框 81">
            <a:extLst>
              <a:ext uri="{FF2B5EF4-FFF2-40B4-BE49-F238E27FC236}">
                <a16:creationId xmlns:a16="http://schemas.microsoft.com/office/drawing/2014/main" id="{17625398-05A9-40CC-9915-24F80EB31BC7}"/>
              </a:ext>
            </a:extLst>
          </p:cNvPr>
          <p:cNvSpPr txBox="1"/>
          <p:nvPr/>
        </p:nvSpPr>
        <p:spPr>
          <a:xfrm>
            <a:off x="4345480" y="2747690"/>
            <a:ext cx="1018157" cy="307777"/>
          </a:xfrm>
          <a:prstGeom prst="rect">
            <a:avLst/>
          </a:prstGeom>
          <a:noFill/>
        </p:spPr>
        <p:txBody>
          <a:bodyPr wrap="square" rtlCol="0">
            <a:spAutoFit/>
          </a:bodyPr>
          <a:lstStyle/>
          <a:p>
            <a:r>
              <a:rPr lang="zh-CN" altLang="en-US" sz="1400" b="1">
                <a:solidFill>
                  <a:srgbClr val="FF0000"/>
                </a:solidFill>
                <a:latin typeface="Arial" panose="020B0604020202020204" pitchFamily="34" charset="0"/>
                <a:ea typeface="微软雅黑 Light" panose="020B0502040204020203" pitchFamily="34" charset="-122"/>
                <a:cs typeface="Arial" panose="020B0604020202020204" pitchFamily="34" charset="0"/>
              </a:rPr>
              <a:t>闪断</a:t>
            </a:r>
          </a:p>
        </p:txBody>
      </p:sp>
      <p:sp>
        <p:nvSpPr>
          <p:cNvPr id="83" name="文本框 82">
            <a:extLst>
              <a:ext uri="{FF2B5EF4-FFF2-40B4-BE49-F238E27FC236}">
                <a16:creationId xmlns:a16="http://schemas.microsoft.com/office/drawing/2014/main" id="{229C2787-6C69-4F64-96AA-6B7A1FC214C0}"/>
              </a:ext>
            </a:extLst>
          </p:cNvPr>
          <p:cNvSpPr txBox="1"/>
          <p:nvPr/>
        </p:nvSpPr>
        <p:spPr>
          <a:xfrm>
            <a:off x="6010522" y="2747689"/>
            <a:ext cx="1018157" cy="523220"/>
          </a:xfrm>
          <a:prstGeom prst="rect">
            <a:avLst/>
          </a:prstGeom>
          <a:noFill/>
        </p:spPr>
        <p:txBody>
          <a:bodyPr wrap="square" rtlCol="0">
            <a:spAutoFit/>
          </a:bodyPr>
          <a:lstStyle/>
          <a:p>
            <a:r>
              <a:rPr lang="en-US" altLang="zh-CN" sz="1400" b="1">
                <a:solidFill>
                  <a:srgbClr val="FF0000"/>
                </a:solidFill>
                <a:latin typeface="Arial" panose="020B0604020202020204" pitchFamily="34" charset="0"/>
                <a:ea typeface="微软雅黑 Light" panose="020B0502040204020203" pitchFamily="34" charset="-122"/>
                <a:cs typeface="Arial" panose="020B0604020202020204" pitchFamily="34" charset="0"/>
              </a:rPr>
              <a:t>E-Quench</a:t>
            </a:r>
            <a:endParaRPr lang="zh-CN" altLang="en-US" sz="1400" b="1">
              <a:solidFill>
                <a:srgbClr val="FF0000"/>
              </a:solidFill>
              <a:latin typeface="Arial" panose="020B0604020202020204" pitchFamily="34" charset="0"/>
              <a:ea typeface="微软雅黑 Light" panose="020B0502040204020203" pitchFamily="34" charset="-122"/>
              <a:cs typeface="Arial" panose="020B0604020202020204" pitchFamily="34" charset="0"/>
            </a:endParaRPr>
          </a:p>
        </p:txBody>
      </p:sp>
      <p:sp>
        <p:nvSpPr>
          <p:cNvPr id="84" name="文本框 83">
            <a:extLst>
              <a:ext uri="{FF2B5EF4-FFF2-40B4-BE49-F238E27FC236}">
                <a16:creationId xmlns:a16="http://schemas.microsoft.com/office/drawing/2014/main" id="{7B82E941-CBDF-4A3E-8ED8-467C589E368B}"/>
              </a:ext>
            </a:extLst>
          </p:cNvPr>
          <p:cNvSpPr txBox="1"/>
          <p:nvPr/>
        </p:nvSpPr>
        <p:spPr>
          <a:xfrm>
            <a:off x="8566258" y="983969"/>
            <a:ext cx="2813407" cy="338554"/>
          </a:xfrm>
          <a:prstGeom prst="rect">
            <a:avLst/>
          </a:prstGeom>
          <a:noFill/>
        </p:spPr>
        <p:txBody>
          <a:bodyPr wrap="square" rtlCol="0">
            <a:spAutoFit/>
          </a:bodyPr>
          <a:lstStyle/>
          <a:p>
            <a:r>
              <a:rPr lang="en-US" altLang="zh-CN" sz="1600">
                <a:latin typeface="Arial" panose="020B0604020202020204" pitchFamily="34" charset="0"/>
                <a:ea typeface="微软雅黑 Light" panose="020B0502040204020203" pitchFamily="34" charset="-122"/>
                <a:cs typeface="Arial" panose="020B0604020202020204" pitchFamily="34" charset="0"/>
              </a:rPr>
              <a:t>LLRF trip</a:t>
            </a:r>
            <a:r>
              <a:rPr lang="zh-CN" altLang="en-US" sz="1600">
                <a:latin typeface="Arial" panose="020B0604020202020204" pitchFamily="34" charset="0"/>
                <a:ea typeface="微软雅黑 Light" panose="020B0502040204020203" pitchFamily="34" charset="-122"/>
                <a:cs typeface="Arial" panose="020B0604020202020204" pitchFamily="34" charset="0"/>
              </a:rPr>
              <a:t> </a:t>
            </a:r>
            <a:r>
              <a:rPr lang="en-US" altLang="zh-CN" sz="1600">
                <a:latin typeface="Arial" panose="020B0604020202020204" pitchFamily="34" charset="0"/>
                <a:ea typeface="微软雅黑 Light" panose="020B0502040204020203" pitchFamily="34" charset="-122"/>
                <a:cs typeface="Arial" panose="020B0604020202020204" pitchFamily="34" charset="0"/>
              </a:rPr>
              <a:t>&amp; Ponderomotive</a:t>
            </a:r>
            <a:endParaRPr lang="zh-CN" altLang="en-US" sz="1600">
              <a:latin typeface="Arial" panose="020B0604020202020204" pitchFamily="34" charset="0"/>
              <a:ea typeface="微软雅黑 Light" panose="020B0502040204020203" pitchFamily="34" charset="-122"/>
              <a:cs typeface="Arial" panose="020B0604020202020204" pitchFamily="34" charset="0"/>
            </a:endParaRPr>
          </a:p>
        </p:txBody>
      </p:sp>
      <p:sp>
        <p:nvSpPr>
          <p:cNvPr id="85" name="文本占位符 1">
            <a:extLst>
              <a:ext uri="{FF2B5EF4-FFF2-40B4-BE49-F238E27FC236}">
                <a16:creationId xmlns:a16="http://schemas.microsoft.com/office/drawing/2014/main" id="{0949210B-BF21-47FE-8147-B5B32E064E17}"/>
              </a:ext>
            </a:extLst>
          </p:cNvPr>
          <p:cNvSpPr txBox="1">
            <a:spLocks/>
          </p:cNvSpPr>
          <p:nvPr/>
        </p:nvSpPr>
        <p:spPr>
          <a:xfrm>
            <a:off x="505697" y="1006497"/>
            <a:ext cx="3099020" cy="2027285"/>
          </a:xfrm>
          <a:prstGeom prst="rect">
            <a:avLst/>
          </a:prstGeom>
        </p:spPr>
        <p:txBody>
          <a:bodyPr>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spcAft>
                <a:spcPts val="600"/>
              </a:spcAft>
            </a:pPr>
            <a:r>
              <a:rPr lang="en-US" altLang="zh-CN" sz="2000">
                <a:solidFill>
                  <a:srgbClr val="FF0000"/>
                </a:solidFill>
                <a:latin typeface="Arial" panose="020B0604020202020204" pitchFamily="34" charset="0"/>
                <a:ea typeface="微软雅黑 Light" panose="020B0502040204020203" pitchFamily="34" charset="-122"/>
                <a:cs typeface="Arial" panose="020B0604020202020204" pitchFamily="34" charset="0"/>
              </a:rPr>
              <a:t>Digtial low-level RF </a:t>
            </a:r>
          </a:p>
          <a:p>
            <a:pPr marL="429750" indent="-285750">
              <a:lnSpc>
                <a:spcPct val="120000"/>
              </a:lnSpc>
              <a:buClr>
                <a:srgbClr val="0000CC"/>
              </a:buClr>
              <a:buFont typeface="Arial" panose="020B0604020202020204" pitchFamily="34" charset="0"/>
              <a:buChar char="•"/>
            </a:pPr>
            <a:r>
              <a:rPr lang="en-US" altLang="zh-CN">
                <a:latin typeface="Arial" panose="020B0604020202020204" pitchFamily="34" charset="0"/>
                <a:ea typeface="微软雅黑 Light" panose="020B0502040204020203" pitchFamily="34" charset="-122"/>
                <a:cs typeface="Arial" panose="020B0604020202020204" pitchFamily="34" charset="0"/>
              </a:rPr>
              <a:t>Capture fault waveform</a:t>
            </a:r>
          </a:p>
          <a:p>
            <a:pPr marL="429750" indent="-285750">
              <a:lnSpc>
                <a:spcPct val="120000"/>
              </a:lnSpc>
              <a:buClr>
                <a:srgbClr val="0000CC"/>
              </a:buClr>
              <a:buFont typeface="Arial" panose="020B0604020202020204" pitchFamily="34" charset="0"/>
              <a:buChar char="•"/>
            </a:pPr>
            <a:r>
              <a:rPr lang="en-US" altLang="zh-CN">
                <a:latin typeface="Arial" panose="020B0604020202020204" pitchFamily="34" charset="0"/>
                <a:ea typeface="微软雅黑 Light" panose="020B0502040204020203" pitchFamily="34" charset="-122"/>
                <a:cs typeface="Arial" panose="020B0604020202020204" pitchFamily="34" charset="0"/>
              </a:rPr>
              <a:t>Analyze fault patterns &amp; mechanisms</a:t>
            </a:r>
          </a:p>
          <a:p>
            <a:pPr marL="429750" indent="-285750">
              <a:lnSpc>
                <a:spcPct val="130000"/>
              </a:lnSpc>
              <a:spcBef>
                <a:spcPts val="800"/>
              </a:spcBef>
              <a:buClr>
                <a:srgbClr val="0000CC"/>
              </a:buClr>
              <a:buFont typeface="Wingdings" pitchFamily="2" charset="2"/>
              <a:buChar char="n"/>
            </a:pPr>
            <a:endParaRPr lang="en-US" altLang="zh-CN">
              <a:latin typeface="Arial" panose="020B0604020202020204" pitchFamily="34" charset="0"/>
              <a:ea typeface="微软雅黑 Light" panose="020B0502040204020203" pitchFamily="34" charset="-122"/>
              <a:cs typeface="Arial" panose="020B0604020202020204" pitchFamily="34" charset="0"/>
            </a:endParaRPr>
          </a:p>
        </p:txBody>
      </p:sp>
      <p:sp>
        <p:nvSpPr>
          <p:cNvPr id="86" name="TextBox 3">
            <a:extLst>
              <a:ext uri="{FF2B5EF4-FFF2-40B4-BE49-F238E27FC236}">
                <a16:creationId xmlns:a16="http://schemas.microsoft.com/office/drawing/2014/main" id="{D1192FED-477C-4D01-8480-BC19160B8C51}"/>
              </a:ext>
            </a:extLst>
          </p:cNvPr>
          <p:cNvSpPr txBox="1"/>
          <p:nvPr/>
        </p:nvSpPr>
        <p:spPr>
          <a:xfrm>
            <a:off x="792191" y="4943223"/>
            <a:ext cx="2799689" cy="1184876"/>
          </a:xfrm>
          <a:prstGeom prst="rect">
            <a:avLst/>
          </a:prstGeom>
          <a:noFill/>
          <a:ln>
            <a:solidFill>
              <a:srgbClr val="00B050"/>
            </a:solidFill>
          </a:ln>
        </p:spPr>
        <p:txBody>
          <a:bodyPr wrap="square" rtlCol="0">
            <a:spAutoFit/>
          </a:bodyPr>
          <a:lstStyle/>
          <a:p>
            <a:pPr>
              <a:lnSpc>
                <a:spcPct val="125000"/>
              </a:lnSpc>
              <a:spcBef>
                <a:spcPts val="600"/>
              </a:spcBef>
            </a:pPr>
            <a:r>
              <a:rPr lang="en-US" altLang="zh-CN" sz="1600">
                <a:solidFill>
                  <a:schemeClr val="accent1">
                    <a:lumMod val="50000"/>
                  </a:schemeClr>
                </a:solidFill>
                <a:latin typeface="Arial" panose="020B0604020202020204" pitchFamily="34" charset="0"/>
                <a:ea typeface="微软雅黑" panose="020B0503020204020204" pitchFamily="34" charset="-122"/>
                <a:cs typeface="Arial" panose="020B0604020202020204" pitchFamily="34" charset="0"/>
              </a:rPr>
              <a:t>Features of the DAQ</a:t>
            </a:r>
            <a:r>
              <a:rPr lang="zh-CN" altLang="en-US" sz="1600">
                <a:solidFill>
                  <a:schemeClr val="accent1">
                    <a:lumMod val="50000"/>
                  </a:schemeClr>
                </a:solidFill>
                <a:latin typeface="Arial" panose="020B0604020202020204" pitchFamily="34" charset="0"/>
                <a:ea typeface="微软雅黑" panose="020B0503020204020204" pitchFamily="34" charset="-122"/>
                <a:cs typeface="Arial" panose="020B0604020202020204" pitchFamily="34" charset="0"/>
              </a:rPr>
              <a:t>：</a:t>
            </a:r>
            <a:endParaRPr lang="en-US" altLang="zh-CN" sz="1600">
              <a:solidFill>
                <a:schemeClr val="accent1">
                  <a:lumMod val="50000"/>
                </a:schemeClr>
              </a:solidFill>
              <a:latin typeface="Arial" panose="020B0604020202020204" pitchFamily="34" charset="0"/>
              <a:ea typeface="微软雅黑" panose="020B0503020204020204" pitchFamily="34" charset="-122"/>
              <a:cs typeface="Arial" panose="020B0604020202020204" pitchFamily="34" charset="0"/>
            </a:endParaRPr>
          </a:p>
          <a:p>
            <a:pPr marL="742950" lvl="1" indent="-285750">
              <a:lnSpc>
                <a:spcPct val="125000"/>
              </a:lnSpc>
              <a:buFont typeface="Arial" panose="020B0604020202020204" pitchFamily="34" charset="0"/>
              <a:buChar char="•"/>
            </a:pPr>
            <a:r>
              <a:rPr lang="en-US" altLang="zh-CN" sz="1400">
                <a:solidFill>
                  <a:schemeClr val="accent1">
                    <a:lumMod val="50000"/>
                  </a:schemeClr>
                </a:solidFill>
                <a:latin typeface="Arial" panose="020B0604020202020204" pitchFamily="34" charset="0"/>
                <a:ea typeface="微软雅黑 Light" panose="020B0502040204020203" pitchFamily="34" charset="-122"/>
                <a:cs typeface="Arial" panose="020B0604020202020204" pitchFamily="34" charset="0"/>
              </a:rPr>
              <a:t>10 kHz ~ 100 kHz rates</a:t>
            </a:r>
          </a:p>
          <a:p>
            <a:pPr marL="742950" lvl="1" indent="-285750">
              <a:lnSpc>
                <a:spcPct val="125000"/>
              </a:lnSpc>
              <a:buFont typeface="Arial" panose="020B0604020202020204" pitchFamily="34" charset="0"/>
              <a:buChar char="•"/>
            </a:pPr>
            <a:r>
              <a:rPr lang="en-US" altLang="zh-CN" sz="1400">
                <a:solidFill>
                  <a:schemeClr val="accent1">
                    <a:lumMod val="50000"/>
                  </a:schemeClr>
                </a:solidFill>
                <a:latin typeface="Arial" panose="020B0604020202020204" pitchFamily="34" charset="0"/>
                <a:ea typeface="微软雅黑 Light" panose="020B0502040204020203" pitchFamily="34" charset="-122"/>
                <a:cs typeface="Arial" panose="020B0604020202020204" pitchFamily="34" charset="0"/>
              </a:rPr>
              <a:t>0.5 s ~ 5 s waveforms</a:t>
            </a:r>
          </a:p>
          <a:p>
            <a:pPr marL="742950" lvl="1" indent="-285750">
              <a:lnSpc>
                <a:spcPct val="125000"/>
              </a:lnSpc>
              <a:buFont typeface="Arial" panose="020B0604020202020204" pitchFamily="34" charset="0"/>
              <a:buChar char="•"/>
            </a:pPr>
            <a:r>
              <a:rPr lang="en-US" altLang="zh-CN" sz="1400">
                <a:solidFill>
                  <a:schemeClr val="accent1">
                    <a:lumMod val="50000"/>
                  </a:schemeClr>
                </a:solidFill>
                <a:latin typeface="Arial" panose="020B0604020202020204" pitchFamily="34" charset="0"/>
                <a:ea typeface="微软雅黑 Light" panose="020B0502040204020203" pitchFamily="34" charset="-122"/>
                <a:cs typeface="Arial" panose="020B0604020202020204" pitchFamily="34" charset="0"/>
              </a:rPr>
              <a:t>8 ADC channels</a:t>
            </a:r>
            <a:endParaRPr lang="en-US" altLang="zh-CN" sz="1600">
              <a:solidFill>
                <a:schemeClr val="accent1">
                  <a:lumMod val="50000"/>
                </a:schemeClr>
              </a:solidFill>
              <a:latin typeface="Arial" panose="020B0604020202020204" pitchFamily="34" charset="0"/>
              <a:ea typeface="微软雅黑 Light" panose="020B0502040204020203" pitchFamily="34" charset="-122"/>
              <a:cs typeface="Arial" panose="020B0604020202020204" pitchFamily="34" charset="0"/>
            </a:endParaRPr>
          </a:p>
        </p:txBody>
      </p:sp>
      <p:pic>
        <p:nvPicPr>
          <p:cNvPr id="5" name="图片 4">
            <a:extLst>
              <a:ext uri="{FF2B5EF4-FFF2-40B4-BE49-F238E27FC236}">
                <a16:creationId xmlns:a16="http://schemas.microsoft.com/office/drawing/2014/main" id="{D926F38A-84C6-4660-ADB1-E7E5C389B6FB}"/>
              </a:ext>
            </a:extLst>
          </p:cNvPr>
          <p:cNvPicPr>
            <a:picLocks noChangeAspect="1"/>
          </p:cNvPicPr>
          <p:nvPr/>
        </p:nvPicPr>
        <p:blipFill>
          <a:blip r:embed="rId8"/>
          <a:stretch>
            <a:fillRect/>
          </a:stretch>
        </p:blipFill>
        <p:spPr>
          <a:xfrm>
            <a:off x="1022299" y="2748021"/>
            <a:ext cx="2361510" cy="2129128"/>
          </a:xfrm>
          <a:prstGeom prst="rect">
            <a:avLst/>
          </a:prstGeom>
        </p:spPr>
      </p:pic>
      <p:pic>
        <p:nvPicPr>
          <p:cNvPr id="8" name="图形 7" descr="研究 纯色填充">
            <a:extLst>
              <a:ext uri="{FF2B5EF4-FFF2-40B4-BE49-F238E27FC236}">
                <a16:creationId xmlns:a16="http://schemas.microsoft.com/office/drawing/2014/main" id="{5D4305ED-FFDB-4528-A60F-FBFC9FD63BBD}"/>
              </a:ext>
            </a:extLst>
          </p:cNvPr>
          <p:cNvPicPr>
            <a:picLocks noChangeAspect="1"/>
          </p:cNvPicPr>
          <p:nvPr/>
        </p:nvPicPr>
        <p:blipFill>
          <a:blip r:embed="rId9">
            <a:extLst>
              <a:ext uri="{96DAC541-7B7A-43D3-8B79-37D633B846F1}">
                <asvg:svgBlip xmlns:asvg="http://schemas.microsoft.com/office/drawing/2016/SVG/main" r:embed="rId10"/>
              </a:ext>
            </a:extLst>
          </a:blip>
          <a:stretch>
            <a:fillRect/>
          </a:stretch>
        </p:blipFill>
        <p:spPr>
          <a:xfrm>
            <a:off x="6436259" y="2495085"/>
            <a:ext cx="2546283" cy="2546283"/>
          </a:xfrm>
          <a:prstGeom prst="rect">
            <a:avLst/>
          </a:prstGeom>
        </p:spPr>
      </p:pic>
      <p:sp>
        <p:nvSpPr>
          <p:cNvPr id="3" name="文本框 2">
            <a:extLst>
              <a:ext uri="{FF2B5EF4-FFF2-40B4-BE49-F238E27FC236}">
                <a16:creationId xmlns:a16="http://schemas.microsoft.com/office/drawing/2014/main" id="{28459DFF-4E35-22AE-CB81-DFC0D78C4D7C}"/>
              </a:ext>
            </a:extLst>
          </p:cNvPr>
          <p:cNvSpPr txBox="1"/>
          <p:nvPr/>
        </p:nvSpPr>
        <p:spPr>
          <a:xfrm>
            <a:off x="4729503" y="991498"/>
            <a:ext cx="2340682" cy="338554"/>
          </a:xfrm>
          <a:prstGeom prst="rect">
            <a:avLst/>
          </a:prstGeom>
          <a:noFill/>
        </p:spPr>
        <p:txBody>
          <a:bodyPr wrap="square" rtlCol="0">
            <a:spAutoFit/>
          </a:bodyPr>
          <a:lstStyle/>
          <a:p>
            <a:r>
              <a:rPr lang="en-US" altLang="zh-CN" sz="1600">
                <a:latin typeface="Arial" panose="020B0604020202020204" pitchFamily="34" charset="0"/>
                <a:ea typeface="微软雅黑 Light" panose="020B0502040204020203" pitchFamily="34" charset="-122"/>
                <a:cs typeface="Arial" panose="020B0604020202020204" pitchFamily="34" charset="0"/>
              </a:rPr>
              <a:t>Flashover</a:t>
            </a:r>
            <a:r>
              <a:rPr lang="zh-CN" altLang="en-US" sz="1600">
                <a:latin typeface="Arial" panose="020B0604020202020204" pitchFamily="34" charset="0"/>
                <a:ea typeface="微软雅黑 Light" panose="020B0502040204020203" pitchFamily="34" charset="-122"/>
                <a:cs typeface="Arial" panose="020B0604020202020204" pitchFamily="34" charset="0"/>
              </a:rPr>
              <a:t> </a:t>
            </a:r>
            <a:r>
              <a:rPr lang="en-US" altLang="zh-CN" sz="1600">
                <a:latin typeface="Arial" panose="020B0604020202020204" pitchFamily="34" charset="0"/>
                <a:ea typeface="微软雅黑 Light" panose="020B0502040204020203" pitchFamily="34" charset="-122"/>
                <a:cs typeface="Arial" panose="020B0604020202020204" pitchFamily="34" charset="0"/>
              </a:rPr>
              <a:t>&amp;</a:t>
            </a:r>
            <a:r>
              <a:rPr lang="zh-CN" altLang="en-US" sz="1600">
                <a:latin typeface="Arial" panose="020B0604020202020204" pitchFamily="34" charset="0"/>
                <a:ea typeface="微软雅黑 Light" panose="020B0502040204020203" pitchFamily="34" charset="-122"/>
                <a:cs typeface="Arial" panose="020B0604020202020204" pitchFamily="34" charset="0"/>
              </a:rPr>
              <a:t> </a:t>
            </a:r>
            <a:r>
              <a:rPr lang="en-US" altLang="zh-CN" sz="1600">
                <a:latin typeface="Arial" panose="020B0604020202020204" pitchFamily="34" charset="0"/>
                <a:ea typeface="微软雅黑 Light" panose="020B0502040204020203" pitchFamily="34" charset="-122"/>
                <a:cs typeface="Arial" panose="020B0604020202020204" pitchFamily="34" charset="0"/>
              </a:rPr>
              <a:t>E-quench</a:t>
            </a:r>
            <a:endParaRPr lang="zh-CN" altLang="en-US" sz="1600">
              <a:latin typeface="Arial" panose="020B0604020202020204" pitchFamily="34" charset="0"/>
              <a:ea typeface="微软雅黑 Light" panose="020B0502040204020203" pitchFamily="34" charset="-122"/>
              <a:cs typeface="Arial" panose="020B0604020202020204" pitchFamily="34" charset="0"/>
            </a:endParaRPr>
          </a:p>
        </p:txBody>
      </p:sp>
      <p:sp>
        <p:nvSpPr>
          <p:cNvPr id="11" name="标题 21">
            <a:extLst>
              <a:ext uri="{FF2B5EF4-FFF2-40B4-BE49-F238E27FC236}">
                <a16:creationId xmlns:a16="http://schemas.microsoft.com/office/drawing/2014/main" id="{2297A6A0-7DAF-BFF2-516D-7DB15149336A}"/>
              </a:ext>
            </a:extLst>
          </p:cNvPr>
          <p:cNvSpPr txBox="1">
            <a:spLocks/>
          </p:cNvSpPr>
          <p:nvPr/>
        </p:nvSpPr>
        <p:spPr>
          <a:xfrm>
            <a:off x="1545996" y="-3175"/>
            <a:ext cx="9767586" cy="840105"/>
          </a:xfrm>
          <a:prstGeom prst="rect">
            <a:avLst/>
          </a:prstGeom>
        </p:spPr>
        <p:txBody>
          <a:bodyPr anchor="ctr"/>
          <a:lstStyle>
            <a:lvl1pPr algn="l" defTabSz="914400" rtl="0" eaLnBrk="1" latinLnBrk="0" hangingPunct="1">
              <a:lnSpc>
                <a:spcPct val="90000"/>
              </a:lnSpc>
              <a:spcBef>
                <a:spcPct val="0"/>
              </a:spcBef>
              <a:buNone/>
              <a:defRPr sz="3600" b="1" kern="1200">
                <a:solidFill>
                  <a:schemeClr val="tx1"/>
                </a:solidFill>
                <a:latin typeface="Times New Roman" charset="0"/>
                <a:ea typeface="Times New Roman" charset="0"/>
                <a:cs typeface="Times New Roman" charset="0"/>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altLang="zh-CN" sz="3600" b="1" i="0" u="none" strike="noStrike" kern="1200" cap="none" spc="0" normalizeH="0" baseline="0" noProof="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rPr>
              <a:t>SRF faults at CAFe </a:t>
            </a:r>
            <a:r>
              <a:rPr lang="en-US" altLang="zh-CN">
                <a:solidFill>
                  <a:prstClr val="black">
                    <a:lumMod val="95000"/>
                    <a:lumOff val="5000"/>
                  </a:prstClr>
                </a:solidFill>
                <a:latin typeface="Arial" panose="020B0604020202020204" pitchFamily="34" charset="0"/>
                <a:ea typeface="微软雅黑" panose="020B0503020204020204" pitchFamily="34" charset="-122"/>
                <a:cs typeface="Arial" panose="020B0604020202020204" pitchFamily="34" charset="0"/>
              </a:rPr>
              <a:t>(cont’d)</a:t>
            </a:r>
            <a:endParaRPr kumimoji="0" lang="zh-CN" altLang="en-US" sz="3600" b="1" i="0" u="none" strike="noStrike" kern="1200" cap="none" spc="0" normalizeH="0" baseline="0" noProof="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2524568144"/>
      </p:ext>
    </p:extLst>
  </p:cSld>
  <p:clrMapOvr>
    <a:overrideClrMapping bg1="lt1" tx1="dk1" bg2="lt2" tx2="dk2" accent1="accent1" accent2="accent2" accent3="accent3" accent4="accent4" accent5="accent5" accent6="accent6" hlink="hlink" folHlink="folHlink"/>
  </p:clrMapOvr>
  <p:transition/>
</p:sld>
</file>

<file path=ppt/slides/slide33.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 name="矩形: 圆角 12">
            <a:extLst>
              <a:ext uri="{FF2B5EF4-FFF2-40B4-BE49-F238E27FC236}">
                <a16:creationId xmlns:a16="http://schemas.microsoft.com/office/drawing/2014/main" id="{812F1C97-CCCA-CD3A-3EBA-3375FF547E85}"/>
              </a:ext>
            </a:extLst>
          </p:cNvPr>
          <p:cNvSpPr/>
          <p:nvPr/>
        </p:nvSpPr>
        <p:spPr>
          <a:xfrm>
            <a:off x="3429380" y="1696766"/>
            <a:ext cx="2666620" cy="4713660"/>
          </a:xfrm>
          <a:prstGeom prst="roundRect">
            <a:avLst>
              <a:gd name="adj" fmla="val 2683"/>
            </a:avLst>
          </a:prstGeom>
          <a:gradFill flip="none" rotWithShape="1">
            <a:gsLst>
              <a:gs pos="0">
                <a:schemeClr val="bg1"/>
              </a:gs>
              <a:gs pos="100000">
                <a:schemeClr val="accent5">
                  <a:lumMod val="30000"/>
                  <a:lumOff val="70000"/>
                </a:schemeClr>
              </a:gs>
            </a:gsLst>
            <a:lin ang="108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圆角 10">
            <a:extLst>
              <a:ext uri="{FF2B5EF4-FFF2-40B4-BE49-F238E27FC236}">
                <a16:creationId xmlns:a16="http://schemas.microsoft.com/office/drawing/2014/main" id="{6A64FE09-9B47-70F0-2E77-33B053CFB3E8}"/>
              </a:ext>
            </a:extLst>
          </p:cNvPr>
          <p:cNvSpPr/>
          <p:nvPr/>
        </p:nvSpPr>
        <p:spPr>
          <a:xfrm>
            <a:off x="9670667" y="3253341"/>
            <a:ext cx="1795455" cy="3157085"/>
          </a:xfrm>
          <a:prstGeom prst="roundRect">
            <a:avLst>
              <a:gd name="adj" fmla="val 2683"/>
            </a:avLst>
          </a:prstGeom>
          <a:gradFill flip="none" rotWithShape="1">
            <a:gsLst>
              <a:gs pos="0">
                <a:schemeClr val="bg1"/>
              </a:gs>
              <a:gs pos="100000">
                <a:srgbClr val="14517C">
                  <a:alpha val="23000"/>
                </a:srgbClr>
              </a:gs>
            </a:gsLst>
            <a:lin ang="108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7" name="矩形: 圆角 96">
            <a:extLst>
              <a:ext uri="{FF2B5EF4-FFF2-40B4-BE49-F238E27FC236}">
                <a16:creationId xmlns:a16="http://schemas.microsoft.com/office/drawing/2014/main" id="{715130A1-757F-23B8-F070-9B45C310640A}"/>
              </a:ext>
            </a:extLst>
          </p:cNvPr>
          <p:cNvSpPr/>
          <p:nvPr/>
        </p:nvSpPr>
        <p:spPr>
          <a:xfrm>
            <a:off x="302260" y="5100782"/>
            <a:ext cx="2618660" cy="1309644"/>
          </a:xfrm>
          <a:prstGeom prst="roundRect">
            <a:avLst>
              <a:gd name="adj" fmla="val 6484"/>
            </a:avLst>
          </a:prstGeom>
          <a:solidFill>
            <a:schemeClr val="accent6">
              <a:lumMod val="20000"/>
              <a:lumOff val="80000"/>
              <a:alpha val="4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cs typeface="Arial" panose="020B0604020202020204" pitchFamily="34" charset="0"/>
            </a:endParaRPr>
          </a:p>
        </p:txBody>
      </p:sp>
      <p:sp>
        <p:nvSpPr>
          <p:cNvPr id="96" name="矩形: 圆角 95">
            <a:extLst>
              <a:ext uri="{FF2B5EF4-FFF2-40B4-BE49-F238E27FC236}">
                <a16:creationId xmlns:a16="http://schemas.microsoft.com/office/drawing/2014/main" id="{2699639C-0DE6-32D7-A180-1775125DAABC}"/>
              </a:ext>
            </a:extLst>
          </p:cNvPr>
          <p:cNvSpPr/>
          <p:nvPr/>
        </p:nvSpPr>
        <p:spPr>
          <a:xfrm>
            <a:off x="297143" y="4002150"/>
            <a:ext cx="2618660" cy="1046075"/>
          </a:xfrm>
          <a:prstGeom prst="roundRect">
            <a:avLst>
              <a:gd name="adj" fmla="val 6484"/>
            </a:avLst>
          </a:prstGeom>
          <a:solidFill>
            <a:schemeClr val="accent2">
              <a:lumMod val="20000"/>
              <a:lumOff val="80000"/>
              <a:alpha val="4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cs typeface="Arial" panose="020B0604020202020204" pitchFamily="34" charset="0"/>
            </a:endParaRPr>
          </a:p>
        </p:txBody>
      </p:sp>
      <p:sp>
        <p:nvSpPr>
          <p:cNvPr id="95" name="矩形: 圆角 94">
            <a:extLst>
              <a:ext uri="{FF2B5EF4-FFF2-40B4-BE49-F238E27FC236}">
                <a16:creationId xmlns:a16="http://schemas.microsoft.com/office/drawing/2014/main" id="{C7B961FB-5955-EA4B-C6BC-CC52D01BB16B}"/>
              </a:ext>
            </a:extLst>
          </p:cNvPr>
          <p:cNvSpPr/>
          <p:nvPr/>
        </p:nvSpPr>
        <p:spPr>
          <a:xfrm>
            <a:off x="311003" y="2883907"/>
            <a:ext cx="2618660" cy="1046075"/>
          </a:xfrm>
          <a:prstGeom prst="roundRect">
            <a:avLst>
              <a:gd name="adj" fmla="val 6484"/>
            </a:avLst>
          </a:prstGeom>
          <a:solidFill>
            <a:schemeClr val="accent4">
              <a:lumMod val="20000"/>
              <a:lumOff val="80000"/>
              <a:alpha val="4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cs typeface="Arial" panose="020B0604020202020204" pitchFamily="34" charset="0"/>
            </a:endParaRPr>
          </a:p>
        </p:txBody>
      </p:sp>
      <p:sp>
        <p:nvSpPr>
          <p:cNvPr id="94" name="矩形: 圆角 93">
            <a:extLst>
              <a:ext uri="{FF2B5EF4-FFF2-40B4-BE49-F238E27FC236}">
                <a16:creationId xmlns:a16="http://schemas.microsoft.com/office/drawing/2014/main" id="{518253D7-45E6-3187-2B89-125ACAAA6E79}"/>
              </a:ext>
            </a:extLst>
          </p:cNvPr>
          <p:cNvSpPr/>
          <p:nvPr/>
        </p:nvSpPr>
        <p:spPr>
          <a:xfrm>
            <a:off x="316739" y="1696766"/>
            <a:ext cx="2633139" cy="1078050"/>
          </a:xfrm>
          <a:prstGeom prst="roundRect">
            <a:avLst>
              <a:gd name="adj" fmla="val 6484"/>
            </a:avLst>
          </a:prstGeom>
          <a:solidFill>
            <a:schemeClr val="accent3">
              <a:lumMod val="20000"/>
              <a:lumOff val="80000"/>
              <a:alpha val="4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cs typeface="Arial" panose="020B0604020202020204" pitchFamily="34" charset="0"/>
            </a:endParaRPr>
          </a:p>
        </p:txBody>
      </p:sp>
      <p:grpSp>
        <p:nvGrpSpPr>
          <p:cNvPr id="41" name="组合 40"/>
          <p:cNvGrpSpPr/>
          <p:nvPr/>
        </p:nvGrpSpPr>
        <p:grpSpPr>
          <a:xfrm>
            <a:off x="6352155" y="1718174"/>
            <a:ext cx="2429657" cy="4692252"/>
            <a:chOff x="10028" y="2402"/>
            <a:chExt cx="4532" cy="6366"/>
          </a:xfrm>
          <a:gradFill>
            <a:gsLst>
              <a:gs pos="0">
                <a:schemeClr val="bg1"/>
              </a:gs>
              <a:gs pos="100000">
                <a:schemeClr val="accent6">
                  <a:lumMod val="40000"/>
                  <a:lumOff val="60000"/>
                </a:schemeClr>
              </a:gs>
            </a:gsLst>
            <a:lin ang="10800000" scaled="0"/>
          </a:gradFill>
        </p:grpSpPr>
        <p:sp>
          <p:nvSpPr>
            <p:cNvPr id="12" name="圆角矩形 11"/>
            <p:cNvSpPr/>
            <p:nvPr>
              <p:custDataLst>
                <p:tags r:id="rId7"/>
              </p:custDataLst>
            </p:nvPr>
          </p:nvSpPr>
          <p:spPr>
            <a:xfrm>
              <a:off x="10028" y="2402"/>
              <a:ext cx="4532" cy="6366"/>
            </a:xfrm>
            <a:prstGeom prst="roundRect">
              <a:avLst>
                <a:gd name="adj" fmla="val 5536"/>
              </a:avLst>
            </a:prstGeom>
            <a:grp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latin typeface="Arial" panose="020B0604020202020204" pitchFamily="34" charset="0"/>
                <a:cs typeface="Arial" panose="020B0604020202020204" pitchFamily="34" charset="0"/>
              </a:endParaRPr>
            </a:p>
          </p:txBody>
        </p:sp>
        <p:sp>
          <p:nvSpPr>
            <p:cNvPr id="15" name="文本框 14"/>
            <p:cNvSpPr txBox="1"/>
            <p:nvPr/>
          </p:nvSpPr>
          <p:spPr>
            <a:xfrm>
              <a:off x="10146" y="2496"/>
              <a:ext cx="3318" cy="6177"/>
            </a:xfrm>
            <a:prstGeom prst="rect">
              <a:avLst/>
            </a:prstGeom>
            <a:grpFill/>
            <a:ln>
              <a:noFill/>
            </a:ln>
          </p:spPr>
          <p:txBody>
            <a:bodyPr wrap="square" rtlCol="0">
              <a:noAutofit/>
            </a:bodyPr>
            <a:lstStyle/>
            <a:p>
              <a:pPr marL="285750" indent="-285750" algn="l">
                <a:lnSpc>
                  <a:spcPct val="150000"/>
                </a:lnSpc>
                <a:buFont typeface="Wingdings" panose="05000000000000000000" charset="0"/>
                <a:buChar char="p"/>
              </a:pPr>
              <a:r>
                <a:rPr lang="en-US" altLang="zh-CN" sz="1700">
                  <a:latin typeface="Arial" panose="020B0604020202020204" pitchFamily="34" charset="0"/>
                  <a:cs typeface="Arial" panose="020B0604020202020204" pitchFamily="34" charset="0"/>
                </a:rPr>
                <a:t>Q</a:t>
              </a:r>
              <a:r>
                <a:rPr lang="en-US" altLang="zh-CN" sz="1700" baseline="-25000">
                  <a:latin typeface="Arial" panose="020B0604020202020204" pitchFamily="34" charset="0"/>
                  <a:cs typeface="Arial" panose="020B0604020202020204" pitchFamily="34" charset="0"/>
                </a:rPr>
                <a:t>id</a:t>
              </a:r>
            </a:p>
            <a:p>
              <a:pPr marL="285750" indent="-285750" algn="l">
                <a:lnSpc>
                  <a:spcPct val="150000"/>
                </a:lnSpc>
                <a:buFont typeface="Wingdings" panose="05000000000000000000" charset="0"/>
                <a:buChar char="p"/>
              </a:pPr>
              <a:r>
                <a:rPr lang="en-US" altLang="zh-CN" sz="1700">
                  <a:latin typeface="Arial" panose="020B0604020202020204" pitchFamily="34" charset="0"/>
                  <a:cs typeface="Arial" panose="020B0604020202020204" pitchFamily="34" charset="0"/>
                </a:rPr>
                <a:t>E</a:t>
              </a:r>
              <a:r>
                <a:rPr lang="en-US" altLang="zh-CN" sz="1700" baseline="-25000">
                  <a:latin typeface="Arial" panose="020B0604020202020204" pitchFamily="34" charset="0"/>
                  <a:cs typeface="Arial" panose="020B0604020202020204" pitchFamily="34" charset="0"/>
                </a:rPr>
                <a:t>id</a:t>
              </a:r>
            </a:p>
            <a:p>
              <a:pPr marL="285750" indent="-285750" algn="l">
                <a:lnSpc>
                  <a:spcPct val="150000"/>
                </a:lnSpc>
                <a:buFont typeface="Wingdings" panose="05000000000000000000" charset="0"/>
                <a:buChar char="p"/>
              </a:pPr>
              <a:r>
                <a:rPr lang="en-US" altLang="zh-CN" sz="1700">
                  <a:latin typeface="Arial" panose="020B0604020202020204" pitchFamily="34" charset="0"/>
                  <a:cs typeface="Arial" panose="020B0604020202020204" pitchFamily="34" charset="0"/>
                </a:rPr>
                <a:t>F</a:t>
              </a:r>
              <a:r>
                <a:rPr lang="en-US" altLang="zh-CN" sz="1700" baseline="-25000">
                  <a:latin typeface="Arial" panose="020B0604020202020204" pitchFamily="34" charset="0"/>
                  <a:cs typeface="Arial" panose="020B0604020202020204" pitchFamily="34" charset="0"/>
                </a:rPr>
                <a:t>max</a:t>
              </a:r>
              <a:r>
                <a:rPr lang="en-US" altLang="zh-CN" sz="1700">
                  <a:latin typeface="Arial" panose="020B0604020202020204" pitchFamily="34" charset="0"/>
                  <a:cs typeface="Arial" panose="020B0604020202020204" pitchFamily="34" charset="0"/>
                </a:rPr>
                <a:t> </a:t>
              </a:r>
            </a:p>
            <a:p>
              <a:pPr marL="285750" indent="-285750" algn="l">
                <a:lnSpc>
                  <a:spcPct val="150000"/>
                </a:lnSpc>
                <a:buFont typeface="Wingdings" panose="05000000000000000000" charset="0"/>
                <a:buChar char="p"/>
              </a:pPr>
              <a:r>
                <a:rPr lang="en-US" altLang="zh-CN" sz="1700">
                  <a:latin typeface="Arial" panose="020B0604020202020204" pitchFamily="34" charset="0"/>
                  <a:cs typeface="Arial" panose="020B0604020202020204" pitchFamily="34" charset="0"/>
                </a:rPr>
                <a:t>E</a:t>
              </a:r>
              <a:r>
                <a:rPr lang="en-US" altLang="zh-CN" sz="1700" baseline="-25000">
                  <a:latin typeface="Arial" panose="020B0604020202020204" pitchFamily="34" charset="0"/>
                  <a:cs typeface="Arial" panose="020B0604020202020204" pitchFamily="34" charset="0"/>
                </a:rPr>
                <a:t>fmax</a:t>
              </a:r>
              <a:endParaRPr lang="en-US" altLang="zh-CN" sz="1700">
                <a:latin typeface="Arial" panose="020B0604020202020204" pitchFamily="34" charset="0"/>
                <a:cs typeface="Arial" panose="020B0604020202020204" pitchFamily="34" charset="0"/>
              </a:endParaRPr>
            </a:p>
            <a:p>
              <a:pPr marL="285750" indent="-285750" algn="l">
                <a:lnSpc>
                  <a:spcPct val="150000"/>
                </a:lnSpc>
                <a:buFont typeface="Wingdings" panose="05000000000000000000" charset="0"/>
                <a:buChar char="p"/>
              </a:pPr>
              <a:r>
                <a:rPr lang="en-US" altLang="zh-CN" sz="1700">
                  <a:latin typeface="Arial" panose="020B0604020202020204" pitchFamily="34" charset="0"/>
                  <a:cs typeface="Arial" panose="020B0604020202020204" pitchFamily="34" charset="0"/>
                </a:rPr>
                <a:t>Std_A</a:t>
              </a:r>
              <a:r>
                <a:rPr lang="en-US" altLang="zh-CN" sz="1700" baseline="-25000">
                  <a:latin typeface="Arial" panose="020B0604020202020204" pitchFamily="34" charset="0"/>
                  <a:cs typeface="Arial" panose="020B0604020202020204" pitchFamily="34" charset="0"/>
                </a:rPr>
                <a:t>1</a:t>
              </a:r>
            </a:p>
            <a:p>
              <a:pPr marL="285750" indent="-285750" algn="l">
                <a:lnSpc>
                  <a:spcPct val="150000"/>
                </a:lnSpc>
                <a:buFont typeface="Wingdings" panose="05000000000000000000" charset="0"/>
                <a:buChar char="p"/>
              </a:pPr>
              <a:r>
                <a:rPr lang="en-US" altLang="zh-CN" sz="1700">
                  <a:latin typeface="Arial" panose="020B0604020202020204" pitchFamily="34" charset="0"/>
                  <a:cs typeface="Arial" panose="020B0604020202020204" pitchFamily="34" charset="0"/>
                </a:rPr>
                <a:t>Std_A</a:t>
              </a:r>
              <a:r>
                <a:rPr lang="en-US" altLang="zh-CN" sz="1700" baseline="-25000">
                  <a:latin typeface="Arial" panose="020B0604020202020204" pitchFamily="34" charset="0"/>
                  <a:cs typeface="Arial" panose="020B0604020202020204" pitchFamily="34" charset="0"/>
                </a:rPr>
                <a:t>2</a:t>
              </a:r>
            </a:p>
            <a:p>
              <a:pPr marL="285750" indent="-285750" algn="l">
                <a:lnSpc>
                  <a:spcPct val="150000"/>
                </a:lnSpc>
                <a:buFont typeface="Wingdings" panose="05000000000000000000" charset="0"/>
                <a:buChar char="p"/>
              </a:pPr>
              <a:r>
                <a:rPr lang="en-US" altLang="zh-CN" sz="1700">
                  <a:latin typeface="Arial" panose="020B0604020202020204" pitchFamily="34" charset="0"/>
                  <a:cs typeface="Arial" panose="020B0604020202020204" pitchFamily="34" charset="0"/>
                </a:rPr>
                <a:t>Mean_P</a:t>
              </a:r>
              <a:r>
                <a:rPr lang="en-US" altLang="zh-CN" sz="1700" baseline="-25000">
                  <a:latin typeface="Arial" panose="020B0604020202020204" pitchFamily="34" charset="0"/>
                  <a:cs typeface="Arial" panose="020B0604020202020204" pitchFamily="34" charset="0"/>
                </a:rPr>
                <a:t>diff</a:t>
              </a:r>
            </a:p>
            <a:p>
              <a:pPr marL="285750" indent="-285750" algn="l">
                <a:lnSpc>
                  <a:spcPct val="150000"/>
                </a:lnSpc>
                <a:buFont typeface="Wingdings" panose="05000000000000000000" charset="0"/>
                <a:buChar char="p"/>
              </a:pPr>
              <a:r>
                <a:rPr lang="en-US" altLang="zh-CN" sz="1700">
                  <a:latin typeface="Arial" panose="020B0604020202020204" pitchFamily="34" charset="0"/>
                  <a:cs typeface="Arial" panose="020B0604020202020204" pitchFamily="34" charset="0"/>
                </a:rPr>
                <a:t>Max_ </a:t>
              </a:r>
              <a:r>
                <a:rPr lang="en-US" altLang="zh-CN" sz="1700" err="1">
                  <a:latin typeface="Arial" panose="020B0604020202020204" pitchFamily="34" charset="0"/>
                  <a:cs typeface="Arial" panose="020B0604020202020204" pitchFamily="34" charset="0"/>
                </a:rPr>
                <a:t>P</a:t>
              </a:r>
              <a:r>
                <a:rPr lang="en-US" altLang="zh-CN" sz="1700" baseline="-25000" err="1">
                  <a:latin typeface="Arial" panose="020B0604020202020204" pitchFamily="34" charset="0"/>
                  <a:cs typeface="Arial" panose="020B0604020202020204" pitchFamily="34" charset="0"/>
                </a:rPr>
                <a:t>diff</a:t>
              </a:r>
              <a:endParaRPr lang="en-US" altLang="zh-CN" sz="1700">
                <a:latin typeface="Arial" panose="020B0604020202020204" pitchFamily="34" charset="0"/>
                <a:cs typeface="Arial" panose="020B0604020202020204" pitchFamily="34" charset="0"/>
                <a:sym typeface="+mn-ea"/>
              </a:endParaRPr>
            </a:p>
            <a:p>
              <a:pPr marL="285750" indent="-285750" algn="l">
                <a:lnSpc>
                  <a:spcPct val="150000"/>
                </a:lnSpc>
                <a:buFont typeface="Wingdings" panose="05000000000000000000" charset="0"/>
                <a:buChar char="p"/>
              </a:pPr>
              <a:r>
                <a:rPr lang="en-US" altLang="zh-CN" sz="1700" err="1">
                  <a:latin typeface="Arial" panose="020B0604020202020204" pitchFamily="34" charset="0"/>
                  <a:cs typeface="Arial" panose="020B0604020202020204" pitchFamily="34" charset="0"/>
                  <a:sym typeface="+mn-ea"/>
                </a:rPr>
                <a:t>Diff_P</a:t>
              </a:r>
              <a:r>
                <a:rPr lang="en-US" altLang="zh-CN" sz="1700" baseline="-25000" err="1">
                  <a:latin typeface="Arial" panose="020B0604020202020204" pitchFamily="34" charset="0"/>
                  <a:cs typeface="Arial" panose="020B0604020202020204" pitchFamily="34" charset="0"/>
                  <a:sym typeface="+mn-ea"/>
                </a:rPr>
                <a:t>f</a:t>
              </a:r>
              <a:endParaRPr lang="en-US" altLang="zh-CN" sz="1700">
                <a:latin typeface="Arial" panose="020B0604020202020204" pitchFamily="34" charset="0"/>
                <a:cs typeface="Arial" panose="020B0604020202020204" pitchFamily="34" charset="0"/>
                <a:sym typeface="+mn-ea"/>
              </a:endParaRPr>
            </a:p>
            <a:p>
              <a:pPr marL="285750" indent="-285750" algn="l">
                <a:lnSpc>
                  <a:spcPct val="150000"/>
                </a:lnSpc>
                <a:buFont typeface="Wingdings" panose="05000000000000000000" charset="0"/>
                <a:buChar char="p"/>
              </a:pPr>
              <a:r>
                <a:rPr lang="en-US" altLang="zh-CN" sz="1700">
                  <a:latin typeface="Arial" panose="020B0604020202020204" pitchFamily="34" charset="0"/>
                  <a:cs typeface="Arial" panose="020B0604020202020204" pitchFamily="34" charset="0"/>
                  <a:sym typeface="+mn-ea"/>
                </a:rPr>
                <a:t>…</a:t>
              </a:r>
              <a:endParaRPr lang="en-US" altLang="zh-CN" sz="1700">
                <a:latin typeface="Arial" panose="020B0604020202020204" pitchFamily="34" charset="0"/>
                <a:cs typeface="Arial" panose="020B0604020202020204" pitchFamily="34" charset="0"/>
              </a:endParaRPr>
            </a:p>
          </p:txBody>
        </p:sp>
      </p:grpSp>
      <p:grpSp>
        <p:nvGrpSpPr>
          <p:cNvPr id="51" name="组合 50"/>
          <p:cNvGrpSpPr/>
          <p:nvPr/>
        </p:nvGrpSpPr>
        <p:grpSpPr>
          <a:xfrm>
            <a:off x="9601011" y="1811873"/>
            <a:ext cx="1884253" cy="1215326"/>
            <a:chOff x="16128" y="4519"/>
            <a:chExt cx="2801" cy="1452"/>
          </a:xfrm>
        </p:grpSpPr>
        <p:sp>
          <p:nvSpPr>
            <p:cNvPr id="45" name="圆角矩形 44"/>
            <p:cNvSpPr/>
            <p:nvPr>
              <p:custDataLst>
                <p:tags r:id="rId5"/>
              </p:custDataLst>
            </p:nvPr>
          </p:nvSpPr>
          <p:spPr>
            <a:xfrm>
              <a:off x="16128" y="4519"/>
              <a:ext cx="2669" cy="1452"/>
            </a:xfrm>
            <a:prstGeom prst="roundRect">
              <a:avLst>
                <a:gd name="adj" fmla="val 5536"/>
              </a:avLst>
            </a:prstGeom>
            <a:noFill/>
            <a:ln>
              <a:no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latin typeface="Arial" panose="020B0604020202020204" pitchFamily="34" charset="0"/>
                <a:cs typeface="Arial" panose="020B0604020202020204" pitchFamily="34" charset="0"/>
              </a:endParaRPr>
            </a:p>
          </p:txBody>
        </p:sp>
        <p:sp>
          <p:nvSpPr>
            <p:cNvPr id="46" name="文本框 45"/>
            <p:cNvSpPr txBox="1"/>
            <p:nvPr>
              <p:custDataLst>
                <p:tags r:id="rId6"/>
              </p:custDataLst>
            </p:nvPr>
          </p:nvSpPr>
          <p:spPr>
            <a:xfrm>
              <a:off x="16260" y="4558"/>
              <a:ext cx="2669" cy="1161"/>
            </a:xfrm>
            <a:prstGeom prst="rect">
              <a:avLst/>
            </a:prstGeom>
            <a:noFill/>
            <a:ln>
              <a:noFill/>
            </a:ln>
          </p:spPr>
          <p:txBody>
            <a:bodyPr wrap="square" rtlCol="0">
              <a:noAutofit/>
            </a:bodyPr>
            <a:lstStyle/>
            <a:p>
              <a:pPr marL="285750" indent="-285750">
                <a:lnSpc>
                  <a:spcPct val="130000"/>
                </a:lnSpc>
                <a:buFont typeface="Wingdings" panose="05000000000000000000" charset="0"/>
                <a:buChar char="l"/>
              </a:pPr>
              <a:r>
                <a:rPr lang="en-US" altLang="zh-CN" sz="1400">
                  <a:latin typeface="Arial" panose="020B0604020202020204" pitchFamily="34" charset="0"/>
                  <a:cs typeface="Arial" panose="020B0604020202020204" pitchFamily="34" charset="0"/>
                </a:rPr>
                <a:t>SVM (support vector machine)</a:t>
              </a:r>
            </a:p>
            <a:p>
              <a:pPr marL="285750" indent="-285750">
                <a:lnSpc>
                  <a:spcPct val="130000"/>
                </a:lnSpc>
                <a:buFont typeface="Wingdings" panose="05000000000000000000" charset="0"/>
                <a:buChar char="l"/>
              </a:pPr>
              <a:r>
                <a:rPr lang="en-US" altLang="zh-CN" sz="1400">
                  <a:latin typeface="Arial" panose="020B0604020202020204" pitchFamily="34" charset="0"/>
                  <a:cs typeface="Arial" panose="020B0604020202020204" pitchFamily="34" charset="0"/>
                </a:rPr>
                <a:t>Radom Forest</a:t>
              </a:r>
            </a:p>
            <a:p>
              <a:pPr marL="285750" indent="-285750">
                <a:lnSpc>
                  <a:spcPct val="130000"/>
                </a:lnSpc>
                <a:buFont typeface="Wingdings" panose="05000000000000000000" charset="0"/>
                <a:buChar char="l"/>
              </a:pPr>
              <a:r>
                <a:rPr lang="en-US" altLang="zh-CN" sz="1400">
                  <a:latin typeface="Arial" panose="020B0604020202020204" pitchFamily="34" charset="0"/>
                  <a:cs typeface="Arial" panose="020B0604020202020204" pitchFamily="34" charset="0"/>
                </a:rPr>
                <a:t>K-means</a:t>
              </a:r>
            </a:p>
            <a:p>
              <a:pPr marL="285750" indent="-285750">
                <a:lnSpc>
                  <a:spcPct val="150000"/>
                </a:lnSpc>
                <a:buFont typeface="Wingdings" panose="05000000000000000000" charset="0"/>
                <a:buChar char="l"/>
              </a:pPr>
              <a:r>
                <a:rPr lang="en-US" altLang="zh-CN" sz="1400">
                  <a:latin typeface="Arial" panose="020B0604020202020204" pitchFamily="34" charset="0"/>
                  <a:cs typeface="Arial" panose="020B0604020202020204" pitchFamily="34" charset="0"/>
                </a:rPr>
                <a:t>…</a:t>
              </a:r>
            </a:p>
            <a:p>
              <a:endParaRPr lang="en-US" altLang="zh-CN" sz="1400">
                <a:latin typeface="Arial" panose="020B0604020202020204" pitchFamily="34" charset="0"/>
                <a:cs typeface="Arial" panose="020B0604020202020204" pitchFamily="34" charset="0"/>
              </a:endParaRPr>
            </a:p>
          </p:txBody>
        </p:sp>
      </p:grpSp>
      <p:sp>
        <p:nvSpPr>
          <p:cNvPr id="53" name="圆角矩形 52"/>
          <p:cNvSpPr/>
          <p:nvPr/>
        </p:nvSpPr>
        <p:spPr>
          <a:xfrm>
            <a:off x="302259" y="1147911"/>
            <a:ext cx="2652557" cy="436880"/>
          </a:xfrm>
          <a:prstGeom prst="roundRect">
            <a:avLst/>
          </a:prstGeom>
          <a:solidFill>
            <a:srgbClr val="33486F"/>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altLang="zh-CN">
                <a:latin typeface="Arial" panose="020B0604020202020204" pitchFamily="34" charset="0"/>
                <a:cs typeface="Arial" panose="020B0604020202020204" pitchFamily="34" charset="0"/>
              </a:rPr>
              <a:t>Raw fault signals</a:t>
            </a:r>
          </a:p>
        </p:txBody>
      </p:sp>
      <p:sp>
        <p:nvSpPr>
          <p:cNvPr id="54" name="圆角矩形 53"/>
          <p:cNvSpPr/>
          <p:nvPr>
            <p:custDataLst>
              <p:tags r:id="rId2"/>
            </p:custDataLst>
          </p:nvPr>
        </p:nvSpPr>
        <p:spPr>
          <a:xfrm>
            <a:off x="3429380" y="1147911"/>
            <a:ext cx="2400290" cy="411040"/>
          </a:xfrm>
          <a:prstGeom prst="roundRect">
            <a:avLst/>
          </a:prstGeom>
          <a:solidFill>
            <a:srgbClr val="33486F"/>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altLang="zh-CN" sz="1600">
                <a:latin typeface="Arial" panose="020B0604020202020204" pitchFamily="34" charset="0"/>
                <a:cs typeface="Arial" panose="020B0604020202020204" pitchFamily="34" charset="0"/>
              </a:rPr>
              <a:t>Signal Preprocessing</a:t>
            </a:r>
          </a:p>
        </p:txBody>
      </p:sp>
      <p:sp>
        <p:nvSpPr>
          <p:cNvPr id="55" name="圆角矩形 54"/>
          <p:cNvSpPr/>
          <p:nvPr>
            <p:custDataLst>
              <p:tags r:id="rId3"/>
            </p:custDataLst>
          </p:nvPr>
        </p:nvSpPr>
        <p:spPr>
          <a:xfrm>
            <a:off x="6352155" y="1147911"/>
            <a:ext cx="2592878" cy="436880"/>
          </a:xfrm>
          <a:prstGeom prst="roundRect">
            <a:avLst/>
          </a:prstGeom>
          <a:solidFill>
            <a:srgbClr val="33486F"/>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altLang="zh-CN">
                <a:latin typeface="Arial" panose="020B0604020202020204" pitchFamily="34" charset="0"/>
                <a:cs typeface="Arial" panose="020B0604020202020204" pitchFamily="34" charset="0"/>
              </a:rPr>
              <a:t>Feature Extraction</a:t>
            </a:r>
          </a:p>
        </p:txBody>
      </p:sp>
      <p:sp>
        <p:nvSpPr>
          <p:cNvPr id="56" name="圆角矩形 55"/>
          <p:cNvSpPr/>
          <p:nvPr>
            <p:custDataLst>
              <p:tags r:id="rId4"/>
            </p:custDataLst>
          </p:nvPr>
        </p:nvSpPr>
        <p:spPr>
          <a:xfrm>
            <a:off x="9670667" y="1147911"/>
            <a:ext cx="1894800" cy="436880"/>
          </a:xfrm>
          <a:prstGeom prst="roundRect">
            <a:avLst/>
          </a:prstGeom>
          <a:solidFill>
            <a:srgbClr val="33486F"/>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altLang="zh-CN">
                <a:latin typeface="Arial" panose="020B0604020202020204" pitchFamily="34" charset="0"/>
                <a:cs typeface="Arial" panose="020B0604020202020204" pitchFamily="34" charset="0"/>
              </a:rPr>
              <a:t>ML classification</a:t>
            </a:r>
          </a:p>
        </p:txBody>
      </p:sp>
      <p:sp>
        <p:nvSpPr>
          <p:cNvPr id="5" name="右大括号 4">
            <a:extLst>
              <a:ext uri="{FF2B5EF4-FFF2-40B4-BE49-F238E27FC236}">
                <a16:creationId xmlns:a16="http://schemas.microsoft.com/office/drawing/2014/main" id="{E7B3057B-D9F4-06DC-1747-8B686AD03D2D}"/>
              </a:ext>
            </a:extLst>
          </p:cNvPr>
          <p:cNvSpPr/>
          <p:nvPr/>
        </p:nvSpPr>
        <p:spPr>
          <a:xfrm>
            <a:off x="7774304" y="3588078"/>
            <a:ext cx="188752" cy="2066827"/>
          </a:xfrm>
          <a:prstGeom prst="rightBrace">
            <a:avLst>
              <a:gd name="adj1" fmla="val 52778"/>
              <a:gd name="adj2" fmla="val 50000"/>
            </a:avLst>
          </a:prstGeom>
          <a:ln w="12700">
            <a:solidFill>
              <a:srgbClr val="354A7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atin typeface="Arial" panose="020B0604020202020204" pitchFamily="34" charset="0"/>
              <a:cs typeface="Arial" panose="020B0604020202020204" pitchFamily="34" charset="0"/>
            </a:endParaRPr>
          </a:p>
        </p:txBody>
      </p:sp>
      <p:sp>
        <p:nvSpPr>
          <p:cNvPr id="7" name="文本框 6">
            <a:extLst>
              <a:ext uri="{FF2B5EF4-FFF2-40B4-BE49-F238E27FC236}">
                <a16:creationId xmlns:a16="http://schemas.microsoft.com/office/drawing/2014/main" id="{8EDDE314-2C20-D9E7-04ED-BC030779D87F}"/>
              </a:ext>
            </a:extLst>
          </p:cNvPr>
          <p:cNvSpPr txBox="1"/>
          <p:nvPr/>
        </p:nvSpPr>
        <p:spPr>
          <a:xfrm>
            <a:off x="7939640" y="4247722"/>
            <a:ext cx="1514935" cy="646331"/>
          </a:xfrm>
          <a:prstGeom prst="rect">
            <a:avLst/>
          </a:prstGeom>
          <a:noFill/>
        </p:spPr>
        <p:txBody>
          <a:bodyPr wrap="square">
            <a:spAutoFit/>
          </a:bodyPr>
          <a:lstStyle/>
          <a:p>
            <a:r>
              <a:rPr lang="en-US" altLang="zh-CN" sz="1800" b="1">
                <a:latin typeface="Arial" panose="020B0604020202020204" pitchFamily="34" charset="0"/>
                <a:cs typeface="Arial" panose="020B0604020202020204" pitchFamily="34" charset="0"/>
              </a:rPr>
              <a:t>Statistical Features</a:t>
            </a:r>
          </a:p>
        </p:txBody>
      </p:sp>
      <p:sp>
        <p:nvSpPr>
          <p:cNvPr id="70" name="右大括号 69">
            <a:extLst>
              <a:ext uri="{FF2B5EF4-FFF2-40B4-BE49-F238E27FC236}">
                <a16:creationId xmlns:a16="http://schemas.microsoft.com/office/drawing/2014/main" id="{619FC0DF-1C55-D6F1-2B45-7DC7D6C2AC52}"/>
              </a:ext>
            </a:extLst>
          </p:cNvPr>
          <p:cNvSpPr/>
          <p:nvPr/>
        </p:nvSpPr>
        <p:spPr>
          <a:xfrm>
            <a:off x="7792646" y="2870819"/>
            <a:ext cx="188752" cy="442473"/>
          </a:xfrm>
          <a:prstGeom prst="rightBrace">
            <a:avLst>
              <a:gd name="adj1" fmla="val 52778"/>
              <a:gd name="adj2" fmla="val 50000"/>
            </a:avLst>
          </a:prstGeom>
          <a:ln w="12700">
            <a:solidFill>
              <a:srgbClr val="354A7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atin typeface="Arial" panose="020B0604020202020204" pitchFamily="34" charset="0"/>
              <a:cs typeface="Arial" panose="020B0604020202020204" pitchFamily="34" charset="0"/>
            </a:endParaRPr>
          </a:p>
        </p:txBody>
      </p:sp>
      <p:sp>
        <p:nvSpPr>
          <p:cNvPr id="72" name="文本框 71">
            <a:extLst>
              <a:ext uri="{FF2B5EF4-FFF2-40B4-BE49-F238E27FC236}">
                <a16:creationId xmlns:a16="http://schemas.microsoft.com/office/drawing/2014/main" id="{64EF5957-BADB-26BA-50EF-C65F7A6BBF4A}"/>
              </a:ext>
            </a:extLst>
          </p:cNvPr>
          <p:cNvSpPr txBox="1"/>
          <p:nvPr/>
        </p:nvSpPr>
        <p:spPr>
          <a:xfrm>
            <a:off x="8007885" y="2799627"/>
            <a:ext cx="1242695" cy="646331"/>
          </a:xfrm>
          <a:prstGeom prst="rect">
            <a:avLst/>
          </a:prstGeom>
          <a:noFill/>
        </p:spPr>
        <p:txBody>
          <a:bodyPr wrap="square">
            <a:spAutoFit/>
          </a:bodyPr>
          <a:lstStyle/>
          <a:p>
            <a:r>
              <a:rPr lang="en-US" altLang="zh-CN" b="1" i="0">
                <a:solidFill>
                  <a:srgbClr val="374151"/>
                </a:solidFill>
                <a:effectLst/>
                <a:latin typeface="Arial" panose="020B0604020202020204" pitchFamily="34" charset="0"/>
                <a:cs typeface="Arial" panose="020B0604020202020204" pitchFamily="34" charset="0"/>
              </a:rPr>
              <a:t>FFT &amp; Wavelet</a:t>
            </a:r>
            <a:endParaRPr lang="zh-CN" altLang="en-US" b="1">
              <a:latin typeface="Arial" panose="020B0604020202020204" pitchFamily="34" charset="0"/>
              <a:cs typeface="Arial" panose="020B0604020202020204" pitchFamily="34" charset="0"/>
            </a:endParaRPr>
          </a:p>
        </p:txBody>
      </p:sp>
      <p:sp>
        <p:nvSpPr>
          <p:cNvPr id="73" name="文本框 72">
            <a:extLst>
              <a:ext uri="{FF2B5EF4-FFF2-40B4-BE49-F238E27FC236}">
                <a16:creationId xmlns:a16="http://schemas.microsoft.com/office/drawing/2014/main" id="{1D41422C-288A-208D-488E-8760A51EA0D5}"/>
              </a:ext>
            </a:extLst>
          </p:cNvPr>
          <p:cNvSpPr txBox="1"/>
          <p:nvPr/>
        </p:nvSpPr>
        <p:spPr>
          <a:xfrm>
            <a:off x="8007884" y="2006896"/>
            <a:ext cx="1242695" cy="646331"/>
          </a:xfrm>
          <a:prstGeom prst="rect">
            <a:avLst/>
          </a:prstGeom>
          <a:noFill/>
        </p:spPr>
        <p:txBody>
          <a:bodyPr wrap="square">
            <a:spAutoFit/>
          </a:bodyPr>
          <a:lstStyle/>
          <a:p>
            <a:r>
              <a:rPr lang="en-US" altLang="zh-CN" b="1" i="0">
                <a:solidFill>
                  <a:srgbClr val="374151"/>
                </a:solidFill>
                <a:effectLst/>
                <a:latin typeface="Arial" panose="020B0604020202020204" pitchFamily="34" charset="0"/>
                <a:cs typeface="Arial" panose="020B0604020202020204" pitchFamily="34" charset="0"/>
              </a:rPr>
              <a:t>Model-based</a:t>
            </a:r>
            <a:endParaRPr lang="zh-CN" altLang="en-US" b="1">
              <a:latin typeface="Arial" panose="020B0604020202020204" pitchFamily="34" charset="0"/>
              <a:cs typeface="Arial" panose="020B0604020202020204" pitchFamily="34" charset="0"/>
            </a:endParaRPr>
          </a:p>
        </p:txBody>
      </p:sp>
      <p:sp>
        <p:nvSpPr>
          <p:cNvPr id="74" name="右大括号 73">
            <a:extLst>
              <a:ext uri="{FF2B5EF4-FFF2-40B4-BE49-F238E27FC236}">
                <a16:creationId xmlns:a16="http://schemas.microsoft.com/office/drawing/2014/main" id="{E5081488-8B81-D66D-B527-32B510004D3E}"/>
              </a:ext>
            </a:extLst>
          </p:cNvPr>
          <p:cNvSpPr/>
          <p:nvPr/>
        </p:nvSpPr>
        <p:spPr>
          <a:xfrm>
            <a:off x="7779403" y="2134854"/>
            <a:ext cx="188752" cy="442473"/>
          </a:xfrm>
          <a:prstGeom prst="rightBrace">
            <a:avLst>
              <a:gd name="adj1" fmla="val 52778"/>
              <a:gd name="adj2" fmla="val 50000"/>
            </a:avLst>
          </a:prstGeom>
          <a:ln w="12700">
            <a:solidFill>
              <a:srgbClr val="354A7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atin typeface="Arial" panose="020B0604020202020204" pitchFamily="34" charset="0"/>
              <a:cs typeface="Arial" panose="020B0604020202020204" pitchFamily="34" charset="0"/>
            </a:endParaRPr>
          </a:p>
        </p:txBody>
      </p:sp>
      <p:pic>
        <p:nvPicPr>
          <p:cNvPr id="75" name="图形 74">
            <a:extLst>
              <a:ext uri="{FF2B5EF4-FFF2-40B4-BE49-F238E27FC236}">
                <a16:creationId xmlns:a16="http://schemas.microsoft.com/office/drawing/2014/main" id="{15FB4787-05F7-78E9-8841-8F2EE7E7DB2C}"/>
              </a:ext>
            </a:extLst>
          </p:cNvPr>
          <p:cNvPicPr>
            <a:picLocks noChangeAspect="1"/>
          </p:cNvPicPr>
          <p:nvPr/>
        </p:nvPicPr>
        <p:blipFill>
          <a:blip r:embed="rId10">
            <a:extLst>
              <a:ext uri="{96DAC541-7B7A-43D3-8B79-37D633B846F1}">
                <asvg:svgBlip xmlns:asvg="http://schemas.microsoft.com/office/drawing/2016/SVG/main" r:embed="rId11"/>
              </a:ext>
            </a:extLst>
          </a:blip>
          <a:stretch>
            <a:fillRect/>
          </a:stretch>
        </p:blipFill>
        <p:spPr>
          <a:xfrm>
            <a:off x="3567080" y="1822449"/>
            <a:ext cx="2351617" cy="4485085"/>
          </a:xfrm>
          <a:prstGeom prst="rect">
            <a:avLst/>
          </a:prstGeom>
        </p:spPr>
      </p:pic>
      <p:pic>
        <p:nvPicPr>
          <p:cNvPr id="81" name="图形 80">
            <a:extLst>
              <a:ext uri="{FF2B5EF4-FFF2-40B4-BE49-F238E27FC236}">
                <a16:creationId xmlns:a16="http://schemas.microsoft.com/office/drawing/2014/main" id="{77C8056B-7A35-5EFD-29A0-910122E2BB38}"/>
              </a:ext>
            </a:extLst>
          </p:cNvPr>
          <p:cNvPicPr>
            <a:picLocks noChangeAspect="1"/>
          </p:cNvPicPr>
          <p:nvPr/>
        </p:nvPicPr>
        <p:blipFill>
          <a:blip r:embed="rId12">
            <a:extLst>
              <a:ext uri="{96DAC541-7B7A-43D3-8B79-37D633B846F1}">
                <asvg:svgBlip xmlns:asvg="http://schemas.microsoft.com/office/drawing/2016/SVG/main" r:embed="rId13"/>
              </a:ext>
            </a:extLst>
          </a:blip>
          <a:stretch>
            <a:fillRect/>
          </a:stretch>
        </p:blipFill>
        <p:spPr>
          <a:xfrm>
            <a:off x="338522" y="4054706"/>
            <a:ext cx="2525312" cy="933822"/>
          </a:xfrm>
          <a:prstGeom prst="rect">
            <a:avLst/>
          </a:prstGeom>
        </p:spPr>
      </p:pic>
      <p:pic>
        <p:nvPicPr>
          <p:cNvPr id="84" name="图形 83">
            <a:extLst>
              <a:ext uri="{FF2B5EF4-FFF2-40B4-BE49-F238E27FC236}">
                <a16:creationId xmlns:a16="http://schemas.microsoft.com/office/drawing/2014/main" id="{E6EC25A7-8870-67A3-8A47-76BFC6004038}"/>
              </a:ext>
            </a:extLst>
          </p:cNvPr>
          <p:cNvPicPr>
            <a:picLocks noChangeAspect="1"/>
          </p:cNvPicPr>
          <p:nvPr/>
        </p:nvPicPr>
        <p:blipFill>
          <a:blip r:embed="rId14">
            <a:extLst>
              <a:ext uri="{96DAC541-7B7A-43D3-8B79-37D633B846F1}">
                <asvg:svgBlip xmlns:asvg="http://schemas.microsoft.com/office/drawing/2016/SVG/main" r:embed="rId15"/>
              </a:ext>
            </a:extLst>
          </a:blip>
          <a:stretch>
            <a:fillRect/>
          </a:stretch>
        </p:blipFill>
        <p:spPr>
          <a:xfrm>
            <a:off x="347959" y="2930771"/>
            <a:ext cx="2529734" cy="933822"/>
          </a:xfrm>
          <a:prstGeom prst="rect">
            <a:avLst/>
          </a:prstGeom>
        </p:spPr>
      </p:pic>
      <p:pic>
        <p:nvPicPr>
          <p:cNvPr id="87" name="图形 86">
            <a:extLst>
              <a:ext uri="{FF2B5EF4-FFF2-40B4-BE49-F238E27FC236}">
                <a16:creationId xmlns:a16="http://schemas.microsoft.com/office/drawing/2014/main" id="{C71DF3CD-A497-F398-8D01-DC74EDE4CAC8}"/>
              </a:ext>
            </a:extLst>
          </p:cNvPr>
          <p:cNvPicPr>
            <a:picLocks noChangeAspect="1"/>
          </p:cNvPicPr>
          <p:nvPr/>
        </p:nvPicPr>
        <p:blipFill>
          <a:blip r:embed="rId16">
            <a:extLst>
              <a:ext uri="{96DAC541-7B7A-43D3-8B79-37D633B846F1}">
                <asvg:svgBlip xmlns:asvg="http://schemas.microsoft.com/office/drawing/2016/SVG/main" r:embed="rId17"/>
              </a:ext>
            </a:extLst>
          </a:blip>
          <a:stretch>
            <a:fillRect/>
          </a:stretch>
        </p:blipFill>
        <p:spPr>
          <a:xfrm>
            <a:off x="332786" y="5172949"/>
            <a:ext cx="2544907" cy="933822"/>
          </a:xfrm>
          <a:prstGeom prst="rect">
            <a:avLst/>
          </a:prstGeom>
        </p:spPr>
      </p:pic>
      <p:pic>
        <p:nvPicPr>
          <p:cNvPr id="93" name="图形 92">
            <a:extLst>
              <a:ext uri="{FF2B5EF4-FFF2-40B4-BE49-F238E27FC236}">
                <a16:creationId xmlns:a16="http://schemas.microsoft.com/office/drawing/2014/main" id="{7F279927-F8E8-4D24-5AB5-ADF680075CFF}"/>
              </a:ext>
            </a:extLst>
          </p:cNvPr>
          <p:cNvPicPr>
            <a:picLocks noChangeAspect="1"/>
          </p:cNvPicPr>
          <p:nvPr/>
        </p:nvPicPr>
        <p:blipFill>
          <a:blip r:embed="rId18">
            <a:extLst>
              <a:ext uri="{96DAC541-7B7A-43D3-8B79-37D633B846F1}">
                <asvg:svgBlip xmlns:asvg="http://schemas.microsoft.com/office/drawing/2016/SVG/main" r:embed="rId19"/>
              </a:ext>
            </a:extLst>
          </a:blip>
          <a:stretch>
            <a:fillRect/>
          </a:stretch>
        </p:blipFill>
        <p:spPr>
          <a:xfrm>
            <a:off x="368174" y="1826876"/>
            <a:ext cx="2529734" cy="888243"/>
          </a:xfrm>
          <a:prstGeom prst="rect">
            <a:avLst/>
          </a:prstGeom>
        </p:spPr>
      </p:pic>
      <p:sp>
        <p:nvSpPr>
          <p:cNvPr id="98" name="箭头: 右 97">
            <a:extLst>
              <a:ext uri="{FF2B5EF4-FFF2-40B4-BE49-F238E27FC236}">
                <a16:creationId xmlns:a16="http://schemas.microsoft.com/office/drawing/2014/main" id="{64E5533A-8566-BDBD-9FAA-E9D2312A643D}"/>
              </a:ext>
            </a:extLst>
          </p:cNvPr>
          <p:cNvSpPr/>
          <p:nvPr/>
        </p:nvSpPr>
        <p:spPr>
          <a:xfrm>
            <a:off x="2954817" y="3695866"/>
            <a:ext cx="814831" cy="468232"/>
          </a:xfrm>
          <a:prstGeom prst="rightArrow">
            <a:avLst>
              <a:gd name="adj1" fmla="val 50000"/>
              <a:gd name="adj2" fmla="val 89720"/>
            </a:avLst>
          </a:prstGeom>
          <a:gradFill>
            <a:gsLst>
              <a:gs pos="0">
                <a:schemeClr val="bg1">
                  <a:lumMod val="75000"/>
                </a:schemeClr>
              </a:gs>
              <a:gs pos="100000">
                <a:schemeClr val="accent1">
                  <a:lumMod val="50000"/>
                </a:schemeClr>
              </a:gs>
              <a:gs pos="100000">
                <a:schemeClr val="accent1">
                  <a:lumMod val="75000"/>
                </a:schemeClr>
              </a:gs>
              <a:gs pos="100000">
                <a:schemeClr val="accent1">
                  <a:lumMod val="50000"/>
                </a:schemeClr>
              </a:gs>
              <a:gs pos="100000">
                <a:schemeClr val="accent1">
                  <a:lumMod val="75000"/>
                </a:scheme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cs typeface="Arial" panose="020B0604020202020204" pitchFamily="34" charset="0"/>
            </a:endParaRPr>
          </a:p>
        </p:txBody>
      </p:sp>
      <p:sp>
        <p:nvSpPr>
          <p:cNvPr id="99" name="箭头: 右 98">
            <a:extLst>
              <a:ext uri="{FF2B5EF4-FFF2-40B4-BE49-F238E27FC236}">
                <a16:creationId xmlns:a16="http://schemas.microsoft.com/office/drawing/2014/main" id="{EF533156-19A6-5063-069B-6DCB94114D2F}"/>
              </a:ext>
            </a:extLst>
          </p:cNvPr>
          <p:cNvSpPr/>
          <p:nvPr/>
        </p:nvSpPr>
        <p:spPr>
          <a:xfrm>
            <a:off x="5706031" y="3695866"/>
            <a:ext cx="814831" cy="468232"/>
          </a:xfrm>
          <a:prstGeom prst="rightArrow">
            <a:avLst>
              <a:gd name="adj1" fmla="val 50000"/>
              <a:gd name="adj2" fmla="val 89720"/>
            </a:avLst>
          </a:prstGeom>
          <a:gradFill>
            <a:gsLst>
              <a:gs pos="0">
                <a:schemeClr val="bg1">
                  <a:lumMod val="75000"/>
                </a:schemeClr>
              </a:gs>
              <a:gs pos="100000">
                <a:schemeClr val="accent1">
                  <a:lumMod val="50000"/>
                </a:schemeClr>
              </a:gs>
              <a:gs pos="100000">
                <a:schemeClr val="accent1">
                  <a:lumMod val="75000"/>
                </a:schemeClr>
              </a:gs>
              <a:gs pos="100000">
                <a:schemeClr val="accent1">
                  <a:lumMod val="50000"/>
                </a:schemeClr>
              </a:gs>
              <a:gs pos="100000">
                <a:schemeClr val="accent1">
                  <a:lumMod val="75000"/>
                </a:scheme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cs typeface="Arial" panose="020B0604020202020204" pitchFamily="34" charset="0"/>
            </a:endParaRPr>
          </a:p>
        </p:txBody>
      </p:sp>
      <p:pic>
        <p:nvPicPr>
          <p:cNvPr id="4" name="图片 3">
            <a:extLst>
              <a:ext uri="{FF2B5EF4-FFF2-40B4-BE49-F238E27FC236}">
                <a16:creationId xmlns:a16="http://schemas.microsoft.com/office/drawing/2014/main" id="{5BFFDFEE-3F62-532D-8398-26CBDA6D865F}"/>
              </a:ext>
            </a:extLst>
          </p:cNvPr>
          <p:cNvPicPr>
            <a:picLocks noChangeAspect="1"/>
          </p:cNvPicPr>
          <p:nvPr/>
        </p:nvPicPr>
        <p:blipFill rotWithShape="1">
          <a:blip r:embed="rId20">
            <a:extLst>
              <a:ext uri="{28A0092B-C50C-407E-A947-70E740481C1C}">
                <a14:useLocalDpi xmlns:a14="http://schemas.microsoft.com/office/drawing/2010/main" val="0"/>
              </a:ext>
            </a:extLst>
          </a:blip>
          <a:srcRect l="52848"/>
          <a:stretch/>
        </p:blipFill>
        <p:spPr>
          <a:xfrm>
            <a:off x="9840933" y="3553803"/>
            <a:ext cx="1237540" cy="1135908"/>
          </a:xfrm>
          <a:prstGeom prst="rect">
            <a:avLst/>
          </a:prstGeom>
        </p:spPr>
      </p:pic>
      <p:pic>
        <p:nvPicPr>
          <p:cNvPr id="6" name="图片 5" descr="图表, 散点图&#10;&#10;描述已自动生成">
            <a:extLst>
              <a:ext uri="{FF2B5EF4-FFF2-40B4-BE49-F238E27FC236}">
                <a16:creationId xmlns:a16="http://schemas.microsoft.com/office/drawing/2014/main" id="{0798BE43-FB58-0EBF-1AFE-A6BCF8D0D6D0}"/>
              </a:ext>
            </a:extLst>
          </p:cNvPr>
          <p:cNvPicPr>
            <a:picLocks noChangeAspect="1"/>
          </p:cNvPicPr>
          <p:nvPr/>
        </p:nvPicPr>
        <p:blipFill rotWithShape="1">
          <a:blip r:embed="rId21">
            <a:extLst>
              <a:ext uri="{28A0092B-C50C-407E-A947-70E740481C1C}">
                <a14:useLocalDpi xmlns:a14="http://schemas.microsoft.com/office/drawing/2010/main" val="0"/>
              </a:ext>
            </a:extLst>
          </a:blip>
          <a:srcRect r="48651"/>
          <a:stretch/>
        </p:blipFill>
        <p:spPr>
          <a:xfrm>
            <a:off x="9836875" y="5048225"/>
            <a:ext cx="1321604" cy="1261998"/>
          </a:xfrm>
          <a:prstGeom prst="rect">
            <a:avLst/>
          </a:prstGeom>
        </p:spPr>
      </p:pic>
      <p:sp>
        <p:nvSpPr>
          <p:cNvPr id="16" name="文本框 15">
            <a:extLst>
              <a:ext uri="{FF2B5EF4-FFF2-40B4-BE49-F238E27FC236}">
                <a16:creationId xmlns:a16="http://schemas.microsoft.com/office/drawing/2014/main" id="{4EB88CD7-87AC-F43A-0D8A-78E341BABCF1}"/>
              </a:ext>
            </a:extLst>
          </p:cNvPr>
          <p:cNvSpPr txBox="1"/>
          <p:nvPr/>
        </p:nvSpPr>
        <p:spPr>
          <a:xfrm>
            <a:off x="3906488" y="4639709"/>
            <a:ext cx="541270" cy="369332"/>
          </a:xfrm>
          <a:prstGeom prst="rect">
            <a:avLst/>
          </a:prstGeom>
          <a:noFill/>
        </p:spPr>
        <p:txBody>
          <a:bodyPr wrap="square">
            <a:spAutoFit/>
          </a:bodyPr>
          <a:lstStyle/>
          <a:p>
            <a:r>
              <a:rPr lang="en-US" altLang="zh-CN" b="1" i="0">
                <a:solidFill>
                  <a:srgbClr val="374151"/>
                </a:solidFill>
                <a:effectLst/>
                <a:latin typeface="Arial" panose="020B0604020202020204" pitchFamily="34" charset="0"/>
                <a:cs typeface="Arial" panose="020B0604020202020204" pitchFamily="34" charset="0"/>
              </a:rPr>
              <a:t>Q</a:t>
            </a:r>
            <a:r>
              <a:rPr lang="en-US" altLang="zh-CN" b="1" i="0" baseline="-25000">
                <a:solidFill>
                  <a:srgbClr val="374151"/>
                </a:solidFill>
                <a:effectLst/>
                <a:latin typeface="Arial" panose="020B0604020202020204" pitchFamily="34" charset="0"/>
                <a:cs typeface="Arial" panose="020B0604020202020204" pitchFamily="34" charset="0"/>
              </a:rPr>
              <a:t>L</a:t>
            </a:r>
            <a:endParaRPr lang="zh-CN" altLang="en-US" b="1" baseline="-25000">
              <a:latin typeface="Arial" panose="020B0604020202020204" pitchFamily="34" charset="0"/>
              <a:cs typeface="Arial" panose="020B0604020202020204" pitchFamily="34" charset="0"/>
            </a:endParaRPr>
          </a:p>
        </p:txBody>
      </p:sp>
      <p:sp>
        <p:nvSpPr>
          <p:cNvPr id="17" name="文本框 16">
            <a:extLst>
              <a:ext uri="{FF2B5EF4-FFF2-40B4-BE49-F238E27FC236}">
                <a16:creationId xmlns:a16="http://schemas.microsoft.com/office/drawing/2014/main" id="{1C74428C-F575-BD49-F53B-9FF22BA79015}"/>
              </a:ext>
            </a:extLst>
          </p:cNvPr>
          <p:cNvSpPr txBox="1"/>
          <p:nvPr/>
        </p:nvSpPr>
        <p:spPr>
          <a:xfrm>
            <a:off x="3906488" y="5689656"/>
            <a:ext cx="1310672" cy="369332"/>
          </a:xfrm>
          <a:prstGeom prst="rect">
            <a:avLst/>
          </a:prstGeom>
          <a:noFill/>
        </p:spPr>
        <p:txBody>
          <a:bodyPr wrap="square">
            <a:spAutoFit/>
          </a:bodyPr>
          <a:lstStyle/>
          <a:p>
            <a:r>
              <a:rPr lang="en-US" altLang="zh-CN" b="1">
                <a:solidFill>
                  <a:srgbClr val="374151"/>
                </a:solidFill>
                <a:latin typeface="Arial" panose="020B0604020202020204" pitchFamily="34" charset="0"/>
                <a:cs typeface="Arial" panose="020B0604020202020204" pitchFamily="34" charset="0"/>
              </a:rPr>
              <a:t>Detuning</a:t>
            </a:r>
            <a:endParaRPr lang="zh-CN" altLang="en-US" b="1">
              <a:solidFill>
                <a:srgbClr val="374151"/>
              </a:solidFill>
              <a:latin typeface="Arial" panose="020B0604020202020204" pitchFamily="34" charset="0"/>
              <a:cs typeface="Arial" panose="020B0604020202020204" pitchFamily="34" charset="0"/>
            </a:endParaRPr>
          </a:p>
        </p:txBody>
      </p:sp>
      <p:sp>
        <p:nvSpPr>
          <p:cNvPr id="18" name="箭头: 右 17">
            <a:extLst>
              <a:ext uri="{FF2B5EF4-FFF2-40B4-BE49-F238E27FC236}">
                <a16:creationId xmlns:a16="http://schemas.microsoft.com/office/drawing/2014/main" id="{0DE0B05A-E62A-DEF8-20C2-90A5F9F773D1}"/>
              </a:ext>
            </a:extLst>
          </p:cNvPr>
          <p:cNvSpPr/>
          <p:nvPr/>
        </p:nvSpPr>
        <p:spPr>
          <a:xfrm>
            <a:off x="8606015" y="3695866"/>
            <a:ext cx="814831" cy="468232"/>
          </a:xfrm>
          <a:prstGeom prst="rightArrow">
            <a:avLst>
              <a:gd name="adj1" fmla="val 50000"/>
              <a:gd name="adj2" fmla="val 89720"/>
            </a:avLst>
          </a:prstGeom>
          <a:gradFill>
            <a:gsLst>
              <a:gs pos="0">
                <a:schemeClr val="bg1">
                  <a:lumMod val="75000"/>
                </a:schemeClr>
              </a:gs>
              <a:gs pos="100000">
                <a:schemeClr val="accent1">
                  <a:lumMod val="50000"/>
                </a:schemeClr>
              </a:gs>
              <a:gs pos="100000">
                <a:schemeClr val="accent1">
                  <a:lumMod val="75000"/>
                </a:schemeClr>
              </a:gs>
              <a:gs pos="100000">
                <a:schemeClr val="accent1">
                  <a:lumMod val="50000"/>
                </a:schemeClr>
              </a:gs>
              <a:gs pos="100000">
                <a:schemeClr val="accent1">
                  <a:lumMod val="75000"/>
                </a:scheme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cs typeface="Arial" panose="020B0604020202020204" pitchFamily="34" charset="0"/>
            </a:endParaRPr>
          </a:p>
        </p:txBody>
      </p:sp>
      <p:sp>
        <p:nvSpPr>
          <p:cNvPr id="8" name="文本框 7">
            <a:extLst>
              <a:ext uri="{FF2B5EF4-FFF2-40B4-BE49-F238E27FC236}">
                <a16:creationId xmlns:a16="http://schemas.microsoft.com/office/drawing/2014/main" id="{DD9B1513-AA58-D0C4-130E-E5BABEAFA60D}"/>
              </a:ext>
            </a:extLst>
          </p:cNvPr>
          <p:cNvSpPr txBox="1"/>
          <p:nvPr/>
        </p:nvSpPr>
        <p:spPr>
          <a:xfrm>
            <a:off x="9757210" y="3325765"/>
            <a:ext cx="1483058" cy="276999"/>
          </a:xfrm>
          <a:prstGeom prst="rect">
            <a:avLst/>
          </a:prstGeom>
          <a:noFill/>
        </p:spPr>
        <p:txBody>
          <a:bodyPr wrap="square">
            <a:spAutoFit/>
          </a:bodyPr>
          <a:lstStyle/>
          <a:p>
            <a:r>
              <a:rPr lang="en-US" altLang="zh-CN" sz="1200" b="1" i="0">
                <a:solidFill>
                  <a:srgbClr val="374151"/>
                </a:solidFill>
                <a:effectLst/>
                <a:latin typeface="Arial" panose="020B0604020202020204" pitchFamily="34" charset="0"/>
                <a:cs typeface="Arial" panose="020B0604020202020204" pitchFamily="34" charset="0"/>
              </a:rPr>
              <a:t>Confusion matrix</a:t>
            </a:r>
            <a:endParaRPr lang="zh-CN" altLang="en-US" sz="1200" b="1">
              <a:latin typeface="Arial" panose="020B0604020202020204" pitchFamily="34" charset="0"/>
              <a:cs typeface="Arial" panose="020B0604020202020204" pitchFamily="34" charset="0"/>
            </a:endParaRPr>
          </a:p>
        </p:txBody>
      </p:sp>
      <p:sp>
        <p:nvSpPr>
          <p:cNvPr id="9" name="文本框 8">
            <a:extLst>
              <a:ext uri="{FF2B5EF4-FFF2-40B4-BE49-F238E27FC236}">
                <a16:creationId xmlns:a16="http://schemas.microsoft.com/office/drawing/2014/main" id="{69542902-6EF2-8958-4FCE-34808E185807}"/>
              </a:ext>
            </a:extLst>
          </p:cNvPr>
          <p:cNvSpPr txBox="1"/>
          <p:nvPr/>
        </p:nvSpPr>
        <p:spPr>
          <a:xfrm>
            <a:off x="9757210" y="4796943"/>
            <a:ext cx="1483058" cy="276999"/>
          </a:xfrm>
          <a:prstGeom prst="rect">
            <a:avLst/>
          </a:prstGeom>
          <a:noFill/>
        </p:spPr>
        <p:txBody>
          <a:bodyPr wrap="square">
            <a:spAutoFit/>
          </a:bodyPr>
          <a:lstStyle/>
          <a:p>
            <a:r>
              <a:rPr lang="en-US" altLang="zh-CN" sz="1200" b="1" i="0">
                <a:solidFill>
                  <a:srgbClr val="374151"/>
                </a:solidFill>
                <a:effectLst/>
                <a:latin typeface="Arial" panose="020B0604020202020204" pitchFamily="34" charset="0"/>
                <a:cs typeface="Arial" panose="020B0604020202020204" pitchFamily="34" charset="0"/>
              </a:rPr>
              <a:t>PCA plot</a:t>
            </a:r>
            <a:endParaRPr lang="zh-CN" altLang="en-US" sz="1200" b="1">
              <a:latin typeface="Arial" panose="020B0604020202020204" pitchFamily="34" charset="0"/>
              <a:cs typeface="Arial" panose="020B0604020202020204" pitchFamily="34" charset="0"/>
            </a:endParaRPr>
          </a:p>
        </p:txBody>
      </p:sp>
      <p:sp>
        <p:nvSpPr>
          <p:cNvPr id="14" name="文本框 13">
            <a:extLst>
              <a:ext uri="{FF2B5EF4-FFF2-40B4-BE49-F238E27FC236}">
                <a16:creationId xmlns:a16="http://schemas.microsoft.com/office/drawing/2014/main" id="{64BC29F7-3552-E909-CBCC-0AD131BF8FFE}"/>
              </a:ext>
            </a:extLst>
          </p:cNvPr>
          <p:cNvSpPr txBox="1"/>
          <p:nvPr/>
        </p:nvSpPr>
        <p:spPr>
          <a:xfrm>
            <a:off x="3925934" y="3588078"/>
            <a:ext cx="888142" cy="369332"/>
          </a:xfrm>
          <a:prstGeom prst="rect">
            <a:avLst/>
          </a:prstGeom>
          <a:noFill/>
        </p:spPr>
        <p:txBody>
          <a:bodyPr wrap="square">
            <a:spAutoFit/>
          </a:bodyPr>
          <a:lstStyle/>
          <a:p>
            <a:r>
              <a:rPr lang="en-US" altLang="zh-CN" b="1" i="0">
                <a:solidFill>
                  <a:srgbClr val="374151"/>
                </a:solidFill>
                <a:effectLst/>
                <a:latin typeface="Arial" panose="020B0604020202020204" pitchFamily="34" charset="0"/>
                <a:cs typeface="Arial" panose="020B0604020202020204" pitchFamily="34" charset="0"/>
              </a:rPr>
              <a:t>Phase</a:t>
            </a:r>
            <a:endParaRPr lang="zh-CN" altLang="en-US" b="1" baseline="-25000">
              <a:latin typeface="Arial" panose="020B0604020202020204" pitchFamily="34" charset="0"/>
              <a:cs typeface="Arial" panose="020B0604020202020204" pitchFamily="34" charset="0"/>
            </a:endParaRPr>
          </a:p>
        </p:txBody>
      </p:sp>
      <p:sp>
        <p:nvSpPr>
          <p:cNvPr id="19" name="文本框 18">
            <a:extLst>
              <a:ext uri="{FF2B5EF4-FFF2-40B4-BE49-F238E27FC236}">
                <a16:creationId xmlns:a16="http://schemas.microsoft.com/office/drawing/2014/main" id="{BF076CCB-FDDA-5640-90DD-36F07E62524F}"/>
              </a:ext>
            </a:extLst>
          </p:cNvPr>
          <p:cNvSpPr txBox="1"/>
          <p:nvPr/>
        </p:nvSpPr>
        <p:spPr>
          <a:xfrm>
            <a:off x="3915917" y="2145395"/>
            <a:ext cx="888142" cy="369332"/>
          </a:xfrm>
          <a:prstGeom prst="rect">
            <a:avLst/>
          </a:prstGeom>
          <a:noFill/>
        </p:spPr>
        <p:txBody>
          <a:bodyPr wrap="square">
            <a:spAutoFit/>
          </a:bodyPr>
          <a:lstStyle/>
          <a:p>
            <a:r>
              <a:rPr lang="en-US" altLang="zh-CN" b="1" i="0">
                <a:solidFill>
                  <a:srgbClr val="374151"/>
                </a:solidFill>
                <a:effectLst/>
                <a:latin typeface="Arial" panose="020B0604020202020204" pitchFamily="34" charset="0"/>
                <a:cs typeface="Arial" panose="020B0604020202020204" pitchFamily="34" charset="0"/>
              </a:rPr>
              <a:t>Amp.</a:t>
            </a:r>
            <a:endParaRPr lang="zh-CN" altLang="en-US" b="1" baseline="-25000">
              <a:latin typeface="Arial" panose="020B0604020202020204" pitchFamily="34" charset="0"/>
              <a:cs typeface="Arial" panose="020B0604020202020204" pitchFamily="34" charset="0"/>
            </a:endParaRPr>
          </a:p>
        </p:txBody>
      </p:sp>
      <p:sp>
        <p:nvSpPr>
          <p:cNvPr id="2" name="灯片编号占位符 2">
            <a:extLst>
              <a:ext uri="{FF2B5EF4-FFF2-40B4-BE49-F238E27FC236}">
                <a16:creationId xmlns:a16="http://schemas.microsoft.com/office/drawing/2014/main" id="{45F766D2-4EB8-CB7B-C8B0-46484DEC706B}"/>
              </a:ext>
            </a:extLst>
          </p:cNvPr>
          <p:cNvSpPr>
            <a:spLocks noGrp="1"/>
          </p:cNvSpPr>
          <p:nvPr>
            <p:ph type="sldNum" sz="quarter" idx="4"/>
          </p:nvPr>
        </p:nvSpPr>
        <p:spPr/>
        <p:txBody>
          <a:bodyPr/>
          <a:lstStyle/>
          <a:p>
            <a:r>
              <a:rPr kumimoji="1" lang="zh-CN" altLang="en-US">
                <a:latin typeface="Arial" panose="020B0604020202020204" pitchFamily="34" charset="0"/>
                <a:cs typeface="Arial" panose="020B0604020202020204" pitchFamily="34" charset="0"/>
              </a:rPr>
              <a:t>第</a:t>
            </a:r>
            <a:fld id="{B7FA2BBD-743F-C946-849D-BD878E6EB367}" type="slidenum">
              <a:rPr kumimoji="1" lang="zh-CN" altLang="en-US" smtClean="0">
                <a:latin typeface="Arial" panose="020B0604020202020204" pitchFamily="34" charset="0"/>
                <a:cs typeface="Arial" panose="020B0604020202020204" pitchFamily="34" charset="0"/>
              </a:rPr>
              <a:pPr/>
              <a:t>32</a:t>
            </a:fld>
            <a:r>
              <a:rPr kumimoji="1" lang="zh-CN" altLang="en-US">
                <a:latin typeface="Arial" panose="020B0604020202020204" pitchFamily="34" charset="0"/>
                <a:cs typeface="Arial" panose="020B0604020202020204" pitchFamily="34" charset="0"/>
              </a:rPr>
              <a:t>页</a:t>
            </a:r>
          </a:p>
        </p:txBody>
      </p:sp>
      <p:sp>
        <p:nvSpPr>
          <p:cNvPr id="20" name="文本框 19">
            <a:extLst>
              <a:ext uri="{FF2B5EF4-FFF2-40B4-BE49-F238E27FC236}">
                <a16:creationId xmlns:a16="http://schemas.microsoft.com/office/drawing/2014/main" id="{492ED6CC-DA24-50EA-7D4D-34EA3C1B553B}"/>
              </a:ext>
            </a:extLst>
          </p:cNvPr>
          <p:cNvSpPr txBox="1"/>
          <p:nvPr/>
        </p:nvSpPr>
        <p:spPr>
          <a:xfrm>
            <a:off x="10459703" y="5126777"/>
            <a:ext cx="1321605" cy="646331"/>
          </a:xfrm>
          <a:prstGeom prst="rect">
            <a:avLst/>
          </a:prstGeom>
          <a:noFill/>
        </p:spPr>
        <p:txBody>
          <a:bodyPr wrap="square">
            <a:spAutoFit/>
          </a:bodyPr>
          <a:lstStyle/>
          <a:p>
            <a:r>
              <a:rPr lang="en-US" altLang="zh-CN" sz="1200" b="0" i="0">
                <a:solidFill>
                  <a:schemeClr val="bg1">
                    <a:lumMod val="50000"/>
                  </a:schemeClr>
                </a:solidFill>
                <a:effectLst/>
                <a:latin typeface="Arial" panose="020B0604020202020204" pitchFamily="34" charset="0"/>
                <a:cs typeface="Arial" panose="020B0604020202020204" pitchFamily="34" charset="0"/>
              </a:rPr>
              <a:t>Principal Component Analysis</a:t>
            </a:r>
            <a:endParaRPr lang="zh-CN" altLang="en-US" sz="1200">
              <a:solidFill>
                <a:schemeClr val="bg1">
                  <a:lumMod val="50000"/>
                </a:schemeClr>
              </a:solidFill>
              <a:latin typeface="Arial" panose="020B0604020202020204" pitchFamily="34" charset="0"/>
              <a:cs typeface="Arial" panose="020B0604020202020204" pitchFamily="34" charset="0"/>
            </a:endParaRPr>
          </a:p>
        </p:txBody>
      </p:sp>
      <p:sp>
        <p:nvSpPr>
          <p:cNvPr id="24" name="标题 21">
            <a:extLst>
              <a:ext uri="{FF2B5EF4-FFF2-40B4-BE49-F238E27FC236}">
                <a16:creationId xmlns:a16="http://schemas.microsoft.com/office/drawing/2014/main" id="{35C42420-2C06-CE5C-93F2-99905AC36B99}"/>
              </a:ext>
            </a:extLst>
          </p:cNvPr>
          <p:cNvSpPr txBox="1">
            <a:spLocks/>
          </p:cNvSpPr>
          <p:nvPr/>
        </p:nvSpPr>
        <p:spPr>
          <a:xfrm>
            <a:off x="1545996" y="-3175"/>
            <a:ext cx="9767586" cy="840105"/>
          </a:xfrm>
          <a:prstGeom prst="rect">
            <a:avLst/>
          </a:prstGeom>
        </p:spPr>
        <p:txBody>
          <a:bodyPr anchor="ctr"/>
          <a:lstStyle>
            <a:lvl1pPr algn="l" defTabSz="914400" rtl="0" eaLnBrk="1" latinLnBrk="0" hangingPunct="1">
              <a:lnSpc>
                <a:spcPct val="90000"/>
              </a:lnSpc>
              <a:spcBef>
                <a:spcPct val="0"/>
              </a:spcBef>
              <a:buNone/>
              <a:defRPr sz="3600" b="1" kern="1200">
                <a:solidFill>
                  <a:schemeClr val="tx1"/>
                </a:solidFill>
                <a:latin typeface="Times New Roman" charset="0"/>
                <a:ea typeface="Times New Roman" charset="0"/>
                <a:cs typeface="Times New Roman" charset="0"/>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altLang="zh-CN" sz="3600" b="1" i="0" u="none" strike="noStrike" kern="1200" cap="none" spc="0" normalizeH="0" baseline="0" noProof="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rPr>
              <a:t>ML-based SRF faults Classification</a:t>
            </a:r>
            <a:endParaRPr kumimoji="0" lang="zh-CN" altLang="en-US" sz="3600" b="1" i="0" u="none" strike="noStrike" kern="1200" cap="none" spc="0" normalizeH="0" baseline="0" noProof="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686643801"/>
      </p:ext>
    </p:extLst>
  </p:cSld>
  <p:clrMapOvr>
    <a:overrideClrMapping bg1="lt1" tx1="dk1" bg2="lt2" tx2="dk2" accent1="accent1" accent2="accent2" accent3="accent3" accent4="accent4" accent5="accent5" accent6="accent6" hlink="hlink" folHlink="folHlink"/>
  </p:clrMapOvr>
</p:sld>
</file>

<file path=ppt/slides/slide34.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9" name="图片 8" descr="图表, 瀑布图&#10;&#10;描述已自动生成">
            <a:extLst>
              <a:ext uri="{FF2B5EF4-FFF2-40B4-BE49-F238E27FC236}">
                <a16:creationId xmlns:a16="http://schemas.microsoft.com/office/drawing/2014/main" id="{F907AD32-CFF8-6F57-83BE-8935BB334F94}"/>
              </a:ext>
            </a:extLst>
          </p:cNvPr>
          <p:cNvPicPr>
            <a:picLocks noChangeAspect="1"/>
          </p:cNvPicPr>
          <p:nvPr/>
        </p:nvPicPr>
        <p:blipFill rotWithShape="1">
          <a:blip r:embed="rId3"/>
          <a:srcRect r="52712"/>
          <a:stretch/>
        </p:blipFill>
        <p:spPr>
          <a:xfrm>
            <a:off x="759513" y="2647138"/>
            <a:ext cx="3274908" cy="3078654"/>
          </a:xfrm>
          <a:prstGeom prst="rect">
            <a:avLst/>
          </a:prstGeom>
        </p:spPr>
      </p:pic>
      <p:sp>
        <p:nvSpPr>
          <p:cNvPr id="5" name="文本框 4"/>
          <p:cNvSpPr txBox="1"/>
          <p:nvPr/>
        </p:nvSpPr>
        <p:spPr>
          <a:xfrm>
            <a:off x="1343888" y="5599277"/>
            <a:ext cx="2222487" cy="338554"/>
          </a:xfrm>
          <a:prstGeom prst="rect">
            <a:avLst/>
          </a:prstGeom>
          <a:solidFill>
            <a:schemeClr val="bg1"/>
          </a:solidFill>
        </p:spPr>
        <p:txBody>
          <a:bodyPr wrap="square" rtlCol="0">
            <a:spAutoFit/>
          </a:bodyPr>
          <a:lstStyle/>
          <a:p>
            <a:r>
              <a:rPr lang="en-US" altLang="zh-CN" sz="1600" b="1">
                <a:latin typeface="Arial" panose="020B0604020202020204" pitchFamily="34" charset="0"/>
                <a:cs typeface="Arial" panose="020B0604020202020204" pitchFamily="34" charset="0"/>
              </a:rPr>
              <a:t>Predicted Patterns</a:t>
            </a:r>
          </a:p>
        </p:txBody>
      </p:sp>
      <p:pic>
        <p:nvPicPr>
          <p:cNvPr id="7" name="图片 6" descr="Feature_Importance"/>
          <p:cNvPicPr>
            <a:picLocks noChangeAspect="1"/>
          </p:cNvPicPr>
          <p:nvPr/>
        </p:nvPicPr>
        <p:blipFill>
          <a:blip r:embed="rId4"/>
          <a:stretch>
            <a:fillRect/>
          </a:stretch>
        </p:blipFill>
        <p:spPr>
          <a:xfrm>
            <a:off x="8329105" y="3873047"/>
            <a:ext cx="3228886" cy="1793244"/>
          </a:xfrm>
          <a:prstGeom prst="rect">
            <a:avLst/>
          </a:prstGeom>
        </p:spPr>
      </p:pic>
      <p:pic>
        <p:nvPicPr>
          <p:cNvPr id="13" name="图片 12" descr="图表, 散点图&#10;&#10;描述已自动生成">
            <a:extLst>
              <a:ext uri="{FF2B5EF4-FFF2-40B4-BE49-F238E27FC236}">
                <a16:creationId xmlns:a16="http://schemas.microsoft.com/office/drawing/2014/main" id="{E9AB5825-6876-901C-C462-E019B5B79F69}"/>
              </a:ext>
            </a:extLst>
          </p:cNvPr>
          <p:cNvPicPr>
            <a:picLocks noChangeAspect="1"/>
          </p:cNvPicPr>
          <p:nvPr/>
        </p:nvPicPr>
        <p:blipFill>
          <a:blip r:embed="rId5"/>
          <a:stretch>
            <a:fillRect/>
          </a:stretch>
        </p:blipFill>
        <p:spPr>
          <a:xfrm>
            <a:off x="4560025" y="2558930"/>
            <a:ext cx="3178127" cy="3203223"/>
          </a:xfrm>
          <a:prstGeom prst="rect">
            <a:avLst/>
          </a:prstGeom>
        </p:spPr>
      </p:pic>
      <p:sp>
        <p:nvSpPr>
          <p:cNvPr id="4" name="文本框 3">
            <a:extLst>
              <a:ext uri="{FF2B5EF4-FFF2-40B4-BE49-F238E27FC236}">
                <a16:creationId xmlns:a16="http://schemas.microsoft.com/office/drawing/2014/main" id="{96F1BB60-A45E-318F-5DE0-4BB60B1A6EC0}"/>
              </a:ext>
            </a:extLst>
          </p:cNvPr>
          <p:cNvSpPr txBox="1"/>
          <p:nvPr/>
        </p:nvSpPr>
        <p:spPr>
          <a:xfrm>
            <a:off x="5955777" y="5688919"/>
            <a:ext cx="796423" cy="337185"/>
          </a:xfrm>
          <a:prstGeom prst="rect">
            <a:avLst/>
          </a:prstGeom>
          <a:noFill/>
        </p:spPr>
        <p:txBody>
          <a:bodyPr wrap="square" rtlCol="0">
            <a:spAutoFit/>
          </a:bodyPr>
          <a:lstStyle/>
          <a:p>
            <a:r>
              <a:rPr lang="en-US" altLang="zh-CN" sz="1600" b="1">
                <a:latin typeface="Arial" panose="020B0604020202020204" pitchFamily="34" charset="0"/>
                <a:cs typeface="Arial" panose="020B0604020202020204" pitchFamily="34" charset="0"/>
              </a:rPr>
              <a:t>PCA1</a:t>
            </a:r>
          </a:p>
        </p:txBody>
      </p:sp>
      <p:sp>
        <p:nvSpPr>
          <p:cNvPr id="6" name="文本框 5">
            <a:extLst>
              <a:ext uri="{FF2B5EF4-FFF2-40B4-BE49-F238E27FC236}">
                <a16:creationId xmlns:a16="http://schemas.microsoft.com/office/drawing/2014/main" id="{11DEC413-FFE0-A061-5DD1-39FE02FA06D9}"/>
              </a:ext>
            </a:extLst>
          </p:cNvPr>
          <p:cNvSpPr txBox="1"/>
          <p:nvPr/>
        </p:nvSpPr>
        <p:spPr>
          <a:xfrm rot="16200000">
            <a:off x="4008264" y="4102666"/>
            <a:ext cx="796423" cy="337185"/>
          </a:xfrm>
          <a:prstGeom prst="rect">
            <a:avLst/>
          </a:prstGeom>
          <a:noFill/>
        </p:spPr>
        <p:txBody>
          <a:bodyPr wrap="square" rtlCol="0">
            <a:spAutoFit/>
          </a:bodyPr>
          <a:lstStyle/>
          <a:p>
            <a:pPr algn="r"/>
            <a:r>
              <a:rPr lang="en-US" altLang="zh-CN" sz="1600" b="1">
                <a:latin typeface="Arial" panose="020B0604020202020204" pitchFamily="34" charset="0"/>
                <a:cs typeface="Arial" panose="020B0604020202020204" pitchFamily="34" charset="0"/>
              </a:rPr>
              <a:t>PCA2</a:t>
            </a:r>
          </a:p>
        </p:txBody>
      </p:sp>
      <p:sp>
        <p:nvSpPr>
          <p:cNvPr id="11" name="文本框 10">
            <a:extLst>
              <a:ext uri="{FF2B5EF4-FFF2-40B4-BE49-F238E27FC236}">
                <a16:creationId xmlns:a16="http://schemas.microsoft.com/office/drawing/2014/main" id="{86E81B5A-9C2E-B236-1126-F7DEF69ED23C}"/>
              </a:ext>
            </a:extLst>
          </p:cNvPr>
          <p:cNvSpPr txBox="1"/>
          <p:nvPr/>
        </p:nvSpPr>
        <p:spPr>
          <a:xfrm rot="16200000">
            <a:off x="-63682" y="4017188"/>
            <a:ext cx="1578021" cy="338554"/>
          </a:xfrm>
          <a:prstGeom prst="rect">
            <a:avLst/>
          </a:prstGeom>
          <a:solidFill>
            <a:schemeClr val="bg1"/>
          </a:solidFill>
        </p:spPr>
        <p:txBody>
          <a:bodyPr wrap="square" rtlCol="0">
            <a:spAutoFit/>
          </a:bodyPr>
          <a:lstStyle/>
          <a:p>
            <a:r>
              <a:rPr lang="en-US" altLang="zh-CN" sz="1600" b="1">
                <a:latin typeface="Arial" panose="020B0604020202020204" pitchFamily="34" charset="0"/>
                <a:cs typeface="Arial" panose="020B0604020202020204" pitchFamily="34" charset="0"/>
              </a:rPr>
              <a:t>True Patterns</a:t>
            </a:r>
          </a:p>
        </p:txBody>
      </p:sp>
      <p:sp>
        <p:nvSpPr>
          <p:cNvPr id="12" name="文本框 11">
            <a:extLst>
              <a:ext uri="{FF2B5EF4-FFF2-40B4-BE49-F238E27FC236}">
                <a16:creationId xmlns:a16="http://schemas.microsoft.com/office/drawing/2014/main" id="{2692EF5B-4A8F-153F-CD94-F826A7D81B84}"/>
              </a:ext>
            </a:extLst>
          </p:cNvPr>
          <p:cNvSpPr txBox="1"/>
          <p:nvPr/>
        </p:nvSpPr>
        <p:spPr>
          <a:xfrm>
            <a:off x="9522388" y="5687550"/>
            <a:ext cx="1119995" cy="338554"/>
          </a:xfrm>
          <a:prstGeom prst="rect">
            <a:avLst/>
          </a:prstGeom>
          <a:noFill/>
        </p:spPr>
        <p:txBody>
          <a:bodyPr wrap="square" rtlCol="0">
            <a:spAutoFit/>
          </a:bodyPr>
          <a:lstStyle/>
          <a:p>
            <a:r>
              <a:rPr lang="en-US" altLang="zh-CN" sz="1600" b="1">
                <a:latin typeface="Arial" panose="020B0604020202020204" pitchFamily="34" charset="0"/>
                <a:cs typeface="Arial" panose="020B0604020202020204" pitchFamily="34" charset="0"/>
              </a:rPr>
              <a:t>Features</a:t>
            </a:r>
          </a:p>
        </p:txBody>
      </p:sp>
      <p:sp>
        <p:nvSpPr>
          <p:cNvPr id="14" name="文本框 13">
            <a:extLst>
              <a:ext uri="{FF2B5EF4-FFF2-40B4-BE49-F238E27FC236}">
                <a16:creationId xmlns:a16="http://schemas.microsoft.com/office/drawing/2014/main" id="{2E656593-8488-7B66-72BB-A23576CBE6C5}"/>
              </a:ext>
            </a:extLst>
          </p:cNvPr>
          <p:cNvSpPr txBox="1"/>
          <p:nvPr/>
        </p:nvSpPr>
        <p:spPr>
          <a:xfrm rot="16200000">
            <a:off x="7537644" y="4500193"/>
            <a:ext cx="1327151" cy="338554"/>
          </a:xfrm>
          <a:prstGeom prst="rect">
            <a:avLst/>
          </a:prstGeom>
          <a:noFill/>
        </p:spPr>
        <p:txBody>
          <a:bodyPr wrap="square" rtlCol="0">
            <a:spAutoFit/>
          </a:bodyPr>
          <a:lstStyle/>
          <a:p>
            <a:r>
              <a:rPr lang="en-US" altLang="zh-CN" sz="1600" b="1">
                <a:latin typeface="Arial" panose="020B0604020202020204" pitchFamily="34" charset="0"/>
                <a:cs typeface="Arial" panose="020B0604020202020204" pitchFamily="34" charset="0"/>
              </a:rPr>
              <a:t>Importance</a:t>
            </a:r>
          </a:p>
        </p:txBody>
      </p:sp>
      <p:sp>
        <p:nvSpPr>
          <p:cNvPr id="15" name="TextBox 3">
            <a:extLst>
              <a:ext uri="{FF2B5EF4-FFF2-40B4-BE49-F238E27FC236}">
                <a16:creationId xmlns:a16="http://schemas.microsoft.com/office/drawing/2014/main" id="{187E093A-17FF-F859-EFFC-E967DBD57C63}"/>
              </a:ext>
            </a:extLst>
          </p:cNvPr>
          <p:cNvSpPr txBox="1"/>
          <p:nvPr/>
        </p:nvSpPr>
        <p:spPr>
          <a:xfrm>
            <a:off x="195491" y="951837"/>
            <a:ext cx="11602810" cy="1670394"/>
          </a:xfrm>
          <a:prstGeom prst="rect">
            <a:avLst/>
          </a:prstGeom>
          <a:noFill/>
        </p:spPr>
        <p:txBody>
          <a:bodyPr wrap="square" rtlCol="0">
            <a:spAutoFit/>
          </a:bodyPr>
          <a:lstStyle/>
          <a:p>
            <a:pPr marL="457200" indent="-457200">
              <a:lnSpc>
                <a:spcPct val="125000"/>
              </a:lnSpc>
              <a:buFont typeface="Wingdings" panose="05000000000000000000" pitchFamily="2" charset="2"/>
              <a:buChar char="l"/>
            </a:pPr>
            <a:r>
              <a:rPr lang="en-US" altLang="zh-CN" sz="2000" b="1" kern="100">
                <a:solidFill>
                  <a:schemeClr val="tx1">
                    <a:lumMod val="95000"/>
                    <a:lumOff val="5000"/>
                  </a:schemeClr>
                </a:solidFill>
                <a:latin typeface="Arial" panose="020B0604020202020204" pitchFamily="34" charset="0"/>
                <a:ea typeface="微软雅黑 Light" panose="020B0502040204020203" pitchFamily="34" charset="-122"/>
                <a:cs typeface="Arial" panose="020B0604020202020204" pitchFamily="34" charset="0"/>
              </a:rPr>
              <a:t>Precision: </a:t>
            </a:r>
            <a:r>
              <a:rPr lang="en-US" altLang="zh-CN" sz="2000" kern="100">
                <a:solidFill>
                  <a:schemeClr val="tx1">
                    <a:lumMod val="95000"/>
                    <a:lumOff val="5000"/>
                  </a:schemeClr>
                </a:solidFill>
                <a:latin typeface="Arial" panose="020B0604020202020204" pitchFamily="34" charset="0"/>
                <a:ea typeface="微软雅黑 Light" panose="020B0502040204020203" pitchFamily="34" charset="-122"/>
                <a:cs typeface="Arial" panose="020B0604020202020204" pitchFamily="34" charset="0"/>
              </a:rPr>
              <a:t>Roughly &gt; </a:t>
            </a:r>
            <a:r>
              <a:rPr lang="en-US" altLang="zh-CN" sz="2400" b="1" kern="100">
                <a:solidFill>
                  <a:schemeClr val="tx1">
                    <a:lumMod val="95000"/>
                    <a:lumOff val="5000"/>
                  </a:schemeClr>
                </a:solidFill>
                <a:latin typeface="Arial" panose="020B0604020202020204" pitchFamily="34" charset="0"/>
                <a:ea typeface="微软雅黑 Light" panose="020B0502040204020203" pitchFamily="34" charset="-122"/>
                <a:cs typeface="Arial" panose="020B0604020202020204" pitchFamily="34" charset="0"/>
              </a:rPr>
              <a:t>90</a:t>
            </a:r>
            <a:r>
              <a:rPr lang="en-US" altLang="zh-CN" sz="2000" kern="100">
                <a:solidFill>
                  <a:schemeClr val="tx1">
                    <a:lumMod val="95000"/>
                    <a:lumOff val="5000"/>
                  </a:schemeClr>
                </a:solidFill>
                <a:latin typeface="Arial" panose="020B0604020202020204" pitchFamily="34" charset="0"/>
                <a:ea typeface="微软雅黑 Light" panose="020B0502040204020203" pitchFamily="34" charset="-122"/>
                <a:cs typeface="Arial" panose="020B0604020202020204" pitchFamily="34" charset="0"/>
              </a:rPr>
              <a:t>% (compared with expert predictions), seems promising</a:t>
            </a:r>
          </a:p>
          <a:p>
            <a:pPr marL="457200" indent="-457200">
              <a:lnSpc>
                <a:spcPct val="125000"/>
              </a:lnSpc>
              <a:buFont typeface="Wingdings" panose="05000000000000000000" pitchFamily="2" charset="2"/>
              <a:buChar char="l"/>
            </a:pPr>
            <a:r>
              <a:rPr lang="en-US" altLang="zh-CN" sz="2000" b="1" kern="100">
                <a:solidFill>
                  <a:schemeClr val="tx1">
                    <a:lumMod val="95000"/>
                    <a:lumOff val="5000"/>
                  </a:schemeClr>
                </a:solidFill>
                <a:latin typeface="Arial" panose="020B0604020202020204" pitchFamily="34" charset="0"/>
                <a:ea typeface="微软雅黑 Light" panose="020B0502040204020203" pitchFamily="34" charset="-122"/>
                <a:cs typeface="Arial" panose="020B0604020202020204" pitchFamily="34" charset="0"/>
              </a:rPr>
              <a:t>PCA analysis: </a:t>
            </a:r>
            <a:r>
              <a:rPr lang="en-US" altLang="zh-CN" sz="2000" kern="100">
                <a:solidFill>
                  <a:schemeClr val="tx1">
                    <a:lumMod val="95000"/>
                    <a:lumOff val="5000"/>
                  </a:schemeClr>
                </a:solidFill>
                <a:latin typeface="Arial" panose="020B0604020202020204" pitchFamily="34" charset="0"/>
                <a:ea typeface="微软雅黑 Light" panose="020B0502040204020203" pitchFamily="34" charset="-122"/>
                <a:cs typeface="Arial" panose="020B0604020202020204" pitchFamily="34" charset="0"/>
              </a:rPr>
              <a:t>Which patterns are prone to confusion?</a:t>
            </a:r>
          </a:p>
          <a:p>
            <a:pPr marL="457200" indent="-457200">
              <a:lnSpc>
                <a:spcPct val="125000"/>
              </a:lnSpc>
              <a:buFont typeface="Wingdings" panose="05000000000000000000" pitchFamily="2" charset="2"/>
              <a:buChar char="l"/>
            </a:pPr>
            <a:r>
              <a:rPr lang="zh-CN" altLang="en-US" sz="2000" b="1">
                <a:solidFill>
                  <a:schemeClr val="tx1">
                    <a:lumMod val="95000"/>
                    <a:lumOff val="5000"/>
                  </a:schemeClr>
                </a:solidFill>
                <a:latin typeface="Arial" panose="020B0604020202020204" pitchFamily="34" charset="0"/>
                <a:cs typeface="Arial" panose="020B0604020202020204" pitchFamily="34" charset="0"/>
              </a:rPr>
              <a:t>Feature importance analysis</a:t>
            </a:r>
            <a:r>
              <a:rPr lang="en-US" altLang="zh-CN" sz="2000" b="1">
                <a:solidFill>
                  <a:schemeClr val="tx1">
                    <a:lumMod val="95000"/>
                    <a:lumOff val="5000"/>
                  </a:schemeClr>
                </a:solidFill>
                <a:latin typeface="Arial" panose="020B0604020202020204" pitchFamily="34" charset="0"/>
                <a:cs typeface="Arial" panose="020B0604020202020204" pitchFamily="34" charset="0"/>
              </a:rPr>
              <a:t>: </a:t>
            </a:r>
            <a:r>
              <a:rPr lang="en-US" altLang="zh-CN" sz="2000" b="0" i="0">
                <a:solidFill>
                  <a:schemeClr val="tx1">
                    <a:lumMod val="95000"/>
                    <a:lumOff val="5000"/>
                  </a:schemeClr>
                </a:solidFill>
                <a:effectLst/>
                <a:latin typeface="Arial" panose="020B0604020202020204" pitchFamily="34" charset="0"/>
                <a:cs typeface="Arial" panose="020B0604020202020204" pitchFamily="34" charset="0"/>
              </a:rPr>
              <a:t>Which features have the greatest impact on the results?</a:t>
            </a:r>
            <a:endParaRPr lang="en-US" altLang="zh-CN" sz="2000" kern="100">
              <a:solidFill>
                <a:schemeClr val="tx1">
                  <a:lumMod val="95000"/>
                  <a:lumOff val="5000"/>
                </a:schemeClr>
              </a:solidFill>
              <a:latin typeface="Arial" panose="020B0604020202020204" pitchFamily="34" charset="0"/>
              <a:ea typeface="微软雅黑 Light" panose="020B0502040204020203" pitchFamily="34" charset="-122"/>
              <a:cs typeface="Arial" panose="020B0604020202020204" pitchFamily="34" charset="0"/>
            </a:endParaRPr>
          </a:p>
          <a:p>
            <a:pPr marL="457200" indent="-457200">
              <a:lnSpc>
                <a:spcPct val="125000"/>
              </a:lnSpc>
              <a:buFont typeface="Wingdings" panose="05000000000000000000" pitchFamily="2" charset="2"/>
              <a:buChar char="l"/>
            </a:pPr>
            <a:endParaRPr lang="en-US" altLang="zh-CN" sz="2000">
              <a:latin typeface="Arial" panose="020B0604020202020204" pitchFamily="34" charset="0"/>
              <a:ea typeface="微软雅黑 Light" panose="020B0502040204020203" pitchFamily="34" charset="-122"/>
              <a:cs typeface="Arial" panose="020B0604020202020204" pitchFamily="34" charset="0"/>
            </a:endParaRPr>
          </a:p>
        </p:txBody>
      </p:sp>
      <p:sp>
        <p:nvSpPr>
          <p:cNvPr id="3" name="标题 21">
            <a:extLst>
              <a:ext uri="{FF2B5EF4-FFF2-40B4-BE49-F238E27FC236}">
                <a16:creationId xmlns:a16="http://schemas.microsoft.com/office/drawing/2014/main" id="{2DD33249-2598-57F1-EF30-3717F0330D89}"/>
              </a:ext>
            </a:extLst>
          </p:cNvPr>
          <p:cNvSpPr txBox="1">
            <a:spLocks noGrp="1"/>
          </p:cNvSpPr>
          <p:nvPr>
            <p:ph type="title"/>
          </p:nvPr>
        </p:nvSpPr>
        <p:spPr>
          <a:xfrm>
            <a:off x="1401763" y="-3175"/>
            <a:ext cx="9913937" cy="839788"/>
          </a:xfrm>
          <a:prstGeom prst="rect">
            <a:avLst/>
          </a:prstGeom>
        </p:spPr>
        <p:txBody>
          <a:bodyPr anchor="ctr"/>
          <a:lstStyle>
            <a:lvl1pPr algn="l" defTabSz="914400" rtl="0" eaLnBrk="1" latinLnBrk="0" hangingPunct="1">
              <a:lnSpc>
                <a:spcPct val="90000"/>
              </a:lnSpc>
              <a:spcBef>
                <a:spcPct val="0"/>
              </a:spcBef>
              <a:buNone/>
              <a:defRPr sz="3600" b="1" kern="1200">
                <a:solidFill>
                  <a:schemeClr val="tx1"/>
                </a:solidFill>
                <a:latin typeface="Times New Roman" charset="0"/>
                <a:ea typeface="Times New Roman" charset="0"/>
                <a:cs typeface="Times New Roman" charset="0"/>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altLang="zh-CN" sz="3600" b="1" i="0" u="none" strike="noStrike" kern="1200" cap="none" spc="0" normalizeH="0" baseline="0" noProof="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rPr>
              <a:t>ML</a:t>
            </a:r>
            <a:r>
              <a:rPr lang="en-US" altLang="zh-CN">
                <a:solidFill>
                  <a:prstClr val="black">
                    <a:lumMod val="95000"/>
                    <a:lumOff val="5000"/>
                  </a:prstClr>
                </a:solidFill>
                <a:latin typeface="Arial" panose="020B0604020202020204" pitchFamily="34" charset="0"/>
                <a:ea typeface="微软雅黑" panose="020B0503020204020204" pitchFamily="34" charset="-122"/>
                <a:cs typeface="Arial" panose="020B0604020202020204" pitchFamily="34" charset="0"/>
              </a:rPr>
              <a:t>-</a:t>
            </a:r>
            <a:r>
              <a:rPr kumimoji="0" lang="en-US" altLang="zh-CN" sz="3600" b="1" i="0" u="none" strike="noStrike" kern="1200" cap="none" spc="0" normalizeH="0" baseline="0" noProof="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rPr>
              <a:t>based SRF faults Classification (cont’d)</a:t>
            </a:r>
            <a:endParaRPr kumimoji="0" lang="zh-CN" altLang="en-US" sz="3600" b="1" i="0" u="none" strike="noStrike" kern="1200" cap="none" spc="0" normalizeH="0" baseline="0" noProof="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2" name="灯片编号占位符 2">
            <a:extLst>
              <a:ext uri="{FF2B5EF4-FFF2-40B4-BE49-F238E27FC236}">
                <a16:creationId xmlns:a16="http://schemas.microsoft.com/office/drawing/2014/main" id="{B2B68A64-462F-A924-1302-C91B48ADD6D8}"/>
              </a:ext>
            </a:extLst>
          </p:cNvPr>
          <p:cNvSpPr>
            <a:spLocks noGrp="1"/>
          </p:cNvSpPr>
          <p:nvPr>
            <p:ph type="sldNum" sz="quarter" idx="4"/>
          </p:nvPr>
        </p:nvSpPr>
        <p:spPr/>
        <p:txBody>
          <a:bodyPr/>
          <a:lstStyle/>
          <a:p>
            <a:fld id="{B7FA2BBD-743F-C946-849D-BD878E6EB367}" type="slidenum">
              <a:rPr kumimoji="1" lang="zh-CN" altLang="en-US" smtClean="0">
                <a:latin typeface="Arial" panose="020B0604020202020204" pitchFamily="34" charset="0"/>
                <a:cs typeface="Arial" panose="020B0604020202020204" pitchFamily="34" charset="0"/>
              </a:rPr>
              <a:pPr/>
              <a:t>33</a:t>
            </a:fld>
            <a:endParaRPr kumimoji="1" lang="zh-CN" altLang="en-US">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346176938"/>
      </p:ext>
    </p:extLst>
  </p:cSld>
  <p:clrMapOvr>
    <a:overrideClrMapping bg1="lt1" tx1="dk1" bg2="lt2" tx2="dk2" accent1="accent1" accent2="accent2" accent3="accent3" accent4="accent4" accent5="accent5" accent6="accent6" hlink="hlink" folHlink="folHlink"/>
  </p:clrMapOvr>
</p:sld>
</file>

<file path=ppt/slides/slide35.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55" name="灯片编号占位符 2">
            <a:extLst>
              <a:ext uri="{FF2B5EF4-FFF2-40B4-BE49-F238E27FC236}">
                <a16:creationId xmlns:a16="http://schemas.microsoft.com/office/drawing/2014/main" id="{A1234AB4-301E-454F-8100-1648095DB9F1}"/>
              </a:ext>
            </a:extLst>
          </p:cNvPr>
          <p:cNvSpPr>
            <a:spLocks noGrp="1"/>
          </p:cNvSpPr>
          <p:nvPr>
            <p:ph type="sldNum" sz="quarter" idx="4"/>
          </p:nvPr>
        </p:nvSpPr>
        <p:spPr/>
        <p:txBody>
          <a:bodyPr/>
          <a:lstStyle/>
          <a:p>
            <a:fld id="{B7FA2BBD-743F-C946-849D-BD878E6EB367}" type="slidenum">
              <a:rPr kumimoji="1" lang="zh-CN" altLang="en-US" smtClean="0"/>
              <a:pPr/>
              <a:t>34</a:t>
            </a:fld>
            <a:endParaRPr kumimoji="1" lang="zh-CN" altLang="en-US"/>
          </a:p>
        </p:txBody>
      </p:sp>
      <p:sp>
        <p:nvSpPr>
          <p:cNvPr id="123" name="标题 21">
            <a:extLst>
              <a:ext uri="{FF2B5EF4-FFF2-40B4-BE49-F238E27FC236}">
                <a16:creationId xmlns:a16="http://schemas.microsoft.com/office/drawing/2014/main" id="{AE5103F4-73ED-49A4-BDF7-AE1C0197EEC1}"/>
              </a:ext>
            </a:extLst>
          </p:cNvPr>
          <p:cNvSpPr>
            <a:spLocks noGrp="1"/>
          </p:cNvSpPr>
          <p:nvPr>
            <p:ph type="title"/>
          </p:nvPr>
        </p:nvSpPr>
        <p:spPr>
          <a:solidFill>
            <a:schemeClr val="bg1"/>
          </a:solidFill>
        </p:spPr>
        <p:txBody>
          <a:bodyPr/>
          <a:lstStyle/>
          <a:p>
            <a:pPr algn="l"/>
            <a:r>
              <a:rPr lang="en-US" altLang="zh-CN">
                <a:latin typeface="Arial" panose="020B0604020202020204" pitchFamily="34" charset="0"/>
                <a:ea typeface="微软雅黑" panose="020B0503020204020204" pitchFamily="34" charset="-122"/>
                <a:cs typeface="Arial" panose="020B0604020202020204" pitchFamily="34" charset="0"/>
              </a:rPr>
              <a:t>Beam Phase Calibration</a:t>
            </a:r>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3" name="文本框 2">
            <a:extLst>
              <a:ext uri="{FF2B5EF4-FFF2-40B4-BE49-F238E27FC236}">
                <a16:creationId xmlns:a16="http://schemas.microsoft.com/office/drawing/2014/main" id="{E49E4E38-D3B7-067A-696B-D2AB165E8C43}"/>
              </a:ext>
            </a:extLst>
          </p:cNvPr>
          <p:cNvSpPr txBox="1"/>
          <p:nvPr/>
        </p:nvSpPr>
        <p:spPr>
          <a:xfrm>
            <a:off x="634939" y="901983"/>
            <a:ext cx="10932834" cy="820161"/>
          </a:xfrm>
          <a:prstGeom prst="rect">
            <a:avLst/>
          </a:prstGeom>
          <a:noFill/>
        </p:spPr>
        <p:txBody>
          <a:bodyPr wrap="square">
            <a:spAutoFit/>
          </a:bodyPr>
          <a:lstStyle/>
          <a:p>
            <a:pPr marL="285750" indent="-285750">
              <a:lnSpc>
                <a:spcPct val="110000"/>
              </a:lnSpc>
              <a:spcAft>
                <a:spcPts val="600"/>
              </a:spcAft>
              <a:buFont typeface="Wingdings" panose="05000000000000000000" pitchFamily="2" charset="2"/>
              <a:buChar char="l"/>
            </a:pPr>
            <a:r>
              <a:rPr lang="en-US" altLang="zh-CN" sz="2000">
                <a:latin typeface="Arial" panose="020B0604020202020204" pitchFamily="34" charset="0"/>
                <a:cs typeface="Arial" panose="020B0604020202020204" pitchFamily="34" charset="0"/>
              </a:rPr>
              <a:t>The cavity forward power would be different in the case of with and w/o beam</a:t>
            </a:r>
          </a:p>
          <a:p>
            <a:pPr marL="285750" indent="-285750">
              <a:lnSpc>
                <a:spcPct val="110000"/>
              </a:lnSpc>
              <a:spcAft>
                <a:spcPts val="600"/>
              </a:spcAft>
              <a:buFont typeface="Wingdings" panose="05000000000000000000" pitchFamily="2" charset="2"/>
              <a:buChar char="l"/>
            </a:pPr>
            <a:r>
              <a:rPr lang="en-US" altLang="zh-CN" sz="2000">
                <a:latin typeface="Arial" panose="020B0604020202020204" pitchFamily="34" charset="0"/>
                <a:cs typeface="Arial" panose="020B0604020202020204" pitchFamily="34" charset="0"/>
              </a:rPr>
              <a:t>Characterize the beam vectors </a:t>
            </a:r>
            <a:r>
              <a:rPr lang="en-US" altLang="zh-CN" sz="2000" b="1" i="1">
                <a:solidFill>
                  <a:srgbClr val="BD0000"/>
                </a:solidFill>
                <a:latin typeface="Arial" panose="020B0604020202020204" pitchFamily="34" charset="0"/>
                <a:cs typeface="Arial" panose="020B0604020202020204" pitchFamily="34" charset="0"/>
              </a:rPr>
              <a:t>V</a:t>
            </a:r>
            <a:r>
              <a:rPr lang="en-US" altLang="zh-CN" sz="2000" b="1" baseline="-25000">
                <a:solidFill>
                  <a:srgbClr val="BD0000"/>
                </a:solidFill>
                <a:latin typeface="Arial" panose="020B0604020202020204" pitchFamily="34" charset="0"/>
                <a:cs typeface="Arial" panose="020B0604020202020204" pitchFamily="34" charset="0"/>
              </a:rPr>
              <a:t>b</a:t>
            </a:r>
            <a:r>
              <a:rPr lang="en-US" altLang="zh-CN" sz="2000">
                <a:latin typeface="Arial" panose="020B0604020202020204" pitchFamily="34" charset="0"/>
                <a:cs typeface="Arial" panose="020B0604020202020204" pitchFamily="34" charset="0"/>
              </a:rPr>
              <a:t> using </a:t>
            </a:r>
            <a:r>
              <a:rPr lang="en-US" altLang="zh-CN" sz="2000" b="1" i="1">
                <a:latin typeface="Arial" panose="020B0604020202020204" pitchFamily="34" charset="0"/>
                <a:cs typeface="Arial" panose="020B0604020202020204" pitchFamily="34" charset="0"/>
              </a:rPr>
              <a:t>V</a:t>
            </a:r>
            <a:r>
              <a:rPr lang="en-US" altLang="zh-CN" sz="2000" b="1" baseline="-25000">
                <a:latin typeface="Arial" panose="020B0604020202020204" pitchFamily="34" charset="0"/>
                <a:cs typeface="Arial" panose="020B0604020202020204" pitchFamily="34" charset="0"/>
              </a:rPr>
              <a:t>f</a:t>
            </a:r>
            <a:r>
              <a:rPr lang="en-US" altLang="zh-CN" sz="2000">
                <a:latin typeface="Arial" panose="020B0604020202020204" pitchFamily="34" charset="0"/>
                <a:cs typeface="Arial" panose="020B0604020202020204" pitchFamily="34" charset="0"/>
              </a:rPr>
              <a:t> signal with beam (</a:t>
            </a:r>
            <a:r>
              <a:rPr lang="en-US" altLang="zh-CN" sz="2000" b="1" i="1">
                <a:solidFill>
                  <a:srgbClr val="6D2B9E"/>
                </a:solidFill>
                <a:latin typeface="Arial" panose="020B0604020202020204" pitchFamily="34" charset="0"/>
                <a:cs typeface="Arial" panose="020B0604020202020204" pitchFamily="34" charset="0"/>
              </a:rPr>
              <a:t>U</a:t>
            </a:r>
            <a:r>
              <a:rPr lang="en-US" altLang="zh-CN" sz="2000" b="1" baseline="-25000">
                <a:solidFill>
                  <a:srgbClr val="6D2B9E"/>
                </a:solidFill>
                <a:latin typeface="Arial" panose="020B0604020202020204" pitchFamily="34" charset="0"/>
                <a:cs typeface="Arial" panose="020B0604020202020204" pitchFamily="34" charset="0"/>
              </a:rPr>
              <a:t>wb</a:t>
            </a:r>
            <a:r>
              <a:rPr lang="en-US" altLang="zh-CN" sz="2000">
                <a:latin typeface="Arial" panose="020B0604020202020204" pitchFamily="34" charset="0"/>
                <a:cs typeface="Arial" panose="020B0604020202020204" pitchFamily="34" charset="0"/>
              </a:rPr>
              <a:t>) and w/o beam (</a:t>
            </a:r>
            <a:r>
              <a:rPr lang="en-US" altLang="zh-CN" sz="2000" b="1" i="1">
                <a:solidFill>
                  <a:srgbClr val="3366FF"/>
                </a:solidFill>
                <a:latin typeface="Arial" panose="020B0604020202020204" pitchFamily="34" charset="0"/>
                <a:cs typeface="Arial" panose="020B0604020202020204" pitchFamily="34" charset="0"/>
              </a:rPr>
              <a:t>U</a:t>
            </a:r>
            <a:r>
              <a:rPr lang="en-US" altLang="zh-CN" sz="2000" b="1" baseline="-25000">
                <a:solidFill>
                  <a:srgbClr val="3366FF"/>
                </a:solidFill>
                <a:latin typeface="Arial" panose="020B0604020202020204" pitchFamily="34" charset="0"/>
                <a:cs typeface="Arial" panose="020B0604020202020204" pitchFamily="34" charset="0"/>
              </a:rPr>
              <a:t>nb</a:t>
            </a:r>
            <a:r>
              <a:rPr lang="en-US" altLang="zh-CN" sz="2000">
                <a:latin typeface="Arial" panose="020B0604020202020204" pitchFamily="34" charset="0"/>
                <a:cs typeface="Arial" panose="020B0604020202020204" pitchFamily="34" charset="0"/>
              </a:rPr>
              <a:t>)</a:t>
            </a:r>
            <a:endParaRPr lang="zh-CN" altLang="en-US" sz="2000">
              <a:latin typeface="Arial" panose="020B0604020202020204" pitchFamily="34" charset="0"/>
              <a:cs typeface="Arial" panose="020B0604020202020204" pitchFamily="34" charset="0"/>
            </a:endParaRPr>
          </a:p>
        </p:txBody>
      </p:sp>
      <p:pic>
        <p:nvPicPr>
          <p:cNvPr id="2" name="图片 1">
            <a:extLst>
              <a:ext uri="{FF2B5EF4-FFF2-40B4-BE49-F238E27FC236}">
                <a16:creationId xmlns:a16="http://schemas.microsoft.com/office/drawing/2014/main" id="{0B75667E-F0F4-D3A8-F3BF-27CA54FD662E}"/>
              </a:ext>
            </a:extLst>
          </p:cNvPr>
          <p:cNvPicPr>
            <a:picLocks noChangeAspect="1"/>
          </p:cNvPicPr>
          <p:nvPr/>
        </p:nvPicPr>
        <p:blipFill>
          <a:blip r:embed="rId4"/>
          <a:stretch>
            <a:fillRect/>
          </a:stretch>
        </p:blipFill>
        <p:spPr>
          <a:xfrm>
            <a:off x="715614" y="2268730"/>
            <a:ext cx="8028938" cy="4108008"/>
          </a:xfrm>
          <a:prstGeom prst="rect">
            <a:avLst/>
          </a:prstGeom>
          <a:noFill/>
        </p:spPr>
      </p:pic>
      <p:sp>
        <p:nvSpPr>
          <p:cNvPr id="14" name="文本框 13">
            <a:extLst>
              <a:ext uri="{FF2B5EF4-FFF2-40B4-BE49-F238E27FC236}">
                <a16:creationId xmlns:a16="http://schemas.microsoft.com/office/drawing/2014/main" id="{B09E8809-6EA6-1AA4-8F51-9ED5447D6D0C}"/>
              </a:ext>
            </a:extLst>
          </p:cNvPr>
          <p:cNvSpPr txBox="1"/>
          <p:nvPr/>
        </p:nvSpPr>
        <p:spPr>
          <a:xfrm>
            <a:off x="5370898" y="1864007"/>
            <a:ext cx="3436218" cy="369332"/>
          </a:xfrm>
          <a:prstGeom prst="rect">
            <a:avLst/>
          </a:prstGeom>
          <a:noFill/>
        </p:spPr>
        <p:txBody>
          <a:bodyPr wrap="square" rtlCol="0">
            <a:spAutoFit/>
          </a:bodyPr>
          <a:lstStyle/>
          <a:p>
            <a:pPr defTabSz="914133"/>
            <a:r>
              <a:rPr lang="en-US" altLang="zh-CN" b="1">
                <a:solidFill>
                  <a:prstClr val="black"/>
                </a:solidFill>
                <a:latin typeface="Arial" panose="020B0604020202020204" pitchFamily="34" charset="0"/>
                <a:ea typeface="微软雅黑 Light" panose="020B0502040204020203" pitchFamily="34" charset="-122"/>
                <a:cs typeface="Arial" panose="020B0604020202020204" pitchFamily="34" charset="0"/>
              </a:rPr>
              <a:t>Vector Plots (in steady-state)</a:t>
            </a:r>
          </a:p>
        </p:txBody>
      </p:sp>
      <p:sp>
        <p:nvSpPr>
          <p:cNvPr id="5" name="文本框 4">
            <a:extLst>
              <a:ext uri="{FF2B5EF4-FFF2-40B4-BE49-F238E27FC236}">
                <a16:creationId xmlns:a16="http://schemas.microsoft.com/office/drawing/2014/main" id="{1521AA81-FB0F-F140-ECC5-313476B8226C}"/>
              </a:ext>
            </a:extLst>
          </p:cNvPr>
          <p:cNvSpPr txBox="1"/>
          <p:nvPr/>
        </p:nvSpPr>
        <p:spPr>
          <a:xfrm>
            <a:off x="5857181" y="4868329"/>
            <a:ext cx="5619205" cy="861774"/>
          </a:xfrm>
          <a:prstGeom prst="rect">
            <a:avLst/>
          </a:prstGeom>
          <a:noFill/>
        </p:spPr>
        <p:txBody>
          <a:bodyPr wrap="square">
            <a:spAutoFit/>
          </a:bodyPr>
          <a:lstStyle/>
          <a:p>
            <a:pPr marL="285750" indent="-285750" algn="l">
              <a:spcAft>
                <a:spcPts val="1200"/>
              </a:spcAft>
              <a:buFont typeface="Arial" panose="020B0604020202020204" pitchFamily="34" charset="0"/>
              <a:buChar char="•"/>
            </a:pPr>
            <a:r>
              <a:rPr lang="en-US" altLang="zh-CN" sz="2000" i="1">
                <a:solidFill>
                  <a:srgbClr val="C00000"/>
                </a:solidFill>
                <a:latin typeface="STIXGeneral-Italic9"/>
              </a:rPr>
              <a:t>ALL the </a:t>
            </a:r>
            <a:r>
              <a:rPr lang="en-US" altLang="zh-CN" sz="2000" b="0" i="1" u="none" strike="noStrike" baseline="0">
                <a:solidFill>
                  <a:srgbClr val="C00000"/>
                </a:solidFill>
                <a:latin typeface="STIXGeneral-Italic9"/>
              </a:rPr>
              <a:t>RF signals reaches </a:t>
            </a:r>
            <a:r>
              <a:rPr lang="en-US" altLang="zh-CN" sz="2000" b="1" i="1" u="none" strike="noStrike" baseline="0">
                <a:solidFill>
                  <a:srgbClr val="C00000"/>
                </a:solidFill>
                <a:latin typeface="STIXGeneral-Italic9"/>
              </a:rPr>
              <a:t>steady-state</a:t>
            </a:r>
            <a:r>
              <a:rPr lang="en-US" altLang="zh-CN" sz="2000" b="0" i="1" u="none" strike="noStrike" baseline="0">
                <a:solidFill>
                  <a:srgbClr val="C00000"/>
                </a:solidFill>
                <a:latin typeface="STIXGeneral-Italic9"/>
              </a:rPr>
              <a:t> </a:t>
            </a:r>
            <a:r>
              <a:rPr lang="en-US" altLang="zh-CN" sz="2000" b="0" u="none" strike="noStrike" baseline="0">
                <a:solidFill>
                  <a:srgbClr val="C00000"/>
                </a:solidFill>
                <a:latin typeface="STIXGeneral-Italic9"/>
              </a:rPr>
              <a:t>(</a:t>
            </a:r>
            <a:r>
              <a:rPr lang="en-US" altLang="zh-CN" sz="2000" b="0" i="1" u="none" strike="noStrike" baseline="0">
                <a:solidFill>
                  <a:srgbClr val="C00000"/>
                </a:solidFill>
                <a:latin typeface="STIXGeneral-Italic9"/>
              </a:rPr>
              <a:t>I</a:t>
            </a:r>
            <a:r>
              <a:rPr lang="en-US" altLang="zh-CN" sz="2000" b="0" i="1" u="none" strike="noStrike" baseline="-25000">
                <a:solidFill>
                  <a:srgbClr val="C00000"/>
                </a:solidFill>
                <a:latin typeface="STIXGeneral-Italic9"/>
              </a:rPr>
              <a:t>b </a:t>
            </a:r>
            <a:r>
              <a:rPr lang="en-US" altLang="zh-CN" sz="2000">
                <a:solidFill>
                  <a:srgbClr val="C00000"/>
                </a:solidFill>
                <a:latin typeface="STIXGeneral-Italic9"/>
              </a:rPr>
              <a:t>,</a:t>
            </a:r>
            <a:r>
              <a:rPr lang="zh-CN" altLang="en-US" sz="2000">
                <a:solidFill>
                  <a:srgbClr val="C00000"/>
                </a:solidFill>
                <a:latin typeface="STIXGeneral-Italic9"/>
              </a:rPr>
              <a:t> </a:t>
            </a:r>
            <a:r>
              <a:rPr lang="en-US" altLang="zh-CN" sz="2000" i="1">
                <a:solidFill>
                  <a:srgbClr val="C00000"/>
                </a:solidFill>
                <a:latin typeface="STIXGeneral-Italic9"/>
              </a:rPr>
              <a:t>V</a:t>
            </a:r>
            <a:r>
              <a:rPr lang="en-US" altLang="zh-CN" sz="2000" i="1" baseline="-25000">
                <a:solidFill>
                  <a:srgbClr val="C00000"/>
                </a:solidFill>
                <a:latin typeface="STIXGeneral-Italic9"/>
              </a:rPr>
              <a:t>c </a:t>
            </a:r>
            <a:r>
              <a:rPr lang="en-US" altLang="zh-CN" sz="2000">
                <a:solidFill>
                  <a:srgbClr val="C00000"/>
                </a:solidFill>
                <a:latin typeface="STIXGeneral-Italic9"/>
              </a:rPr>
              <a:t>,</a:t>
            </a:r>
            <a:r>
              <a:rPr lang="zh-CN" altLang="en-US" sz="2000">
                <a:solidFill>
                  <a:srgbClr val="C00000"/>
                </a:solidFill>
                <a:latin typeface="STIXGeneral-Italic9"/>
              </a:rPr>
              <a:t> </a:t>
            </a:r>
            <a:r>
              <a:rPr lang="en-US" altLang="zh-CN" sz="2000" i="1">
                <a:solidFill>
                  <a:srgbClr val="C00000"/>
                </a:solidFill>
                <a:latin typeface="STIXGeneral-Italic9"/>
              </a:rPr>
              <a:t>V</a:t>
            </a:r>
            <a:r>
              <a:rPr lang="en-US" altLang="zh-CN" sz="2000" i="1" baseline="-25000">
                <a:solidFill>
                  <a:srgbClr val="C00000"/>
                </a:solidFill>
                <a:latin typeface="STIXGeneral-Italic9"/>
              </a:rPr>
              <a:t>f </a:t>
            </a:r>
            <a:r>
              <a:rPr lang="en-US" altLang="zh-CN" sz="2000" b="0" u="none" strike="noStrike" baseline="0">
                <a:solidFill>
                  <a:srgbClr val="C00000"/>
                </a:solidFill>
                <a:latin typeface="STIXGeneral-Italic9"/>
              </a:rPr>
              <a:t>)</a:t>
            </a:r>
          </a:p>
          <a:p>
            <a:pPr marL="285750" indent="-285750" algn="l">
              <a:spcAft>
                <a:spcPts val="1200"/>
              </a:spcAft>
              <a:buFont typeface="Arial" panose="020B0604020202020204" pitchFamily="34" charset="0"/>
              <a:buChar char="•"/>
            </a:pPr>
            <a:r>
              <a:rPr lang="en-US" altLang="zh-CN" sz="2000" i="1">
                <a:solidFill>
                  <a:srgbClr val="C00000"/>
                </a:solidFill>
                <a:latin typeface="STIXGeneral-Italic9"/>
              </a:rPr>
              <a:t>Good measurement accuracy </a:t>
            </a:r>
            <a:r>
              <a:rPr lang="en-US" altLang="zh-CN" sz="2000" b="0" i="1" u="none" strike="noStrike" baseline="0">
                <a:solidFill>
                  <a:srgbClr val="C00000"/>
                </a:solidFill>
                <a:latin typeface="STIXGeneral-Italic9"/>
              </a:rPr>
              <a:t>(</a:t>
            </a:r>
            <a:r>
              <a:rPr lang="en-US" altLang="zh-CN" sz="2000" b="1" i="1" u="none" strike="noStrike" baseline="0">
                <a:solidFill>
                  <a:srgbClr val="C00000"/>
                </a:solidFill>
                <a:latin typeface="STIXGeneral-Italic9"/>
              </a:rPr>
              <a:t>cross-talk </a:t>
            </a:r>
            <a:r>
              <a:rPr lang="en-US" altLang="zh-CN" sz="2000" b="1" i="1" u="none" strike="noStrike" baseline="0" err="1">
                <a:solidFill>
                  <a:srgbClr val="C00000"/>
                </a:solidFill>
                <a:latin typeface="STIXGeneral-Italic9"/>
              </a:rPr>
              <a:t>cali</a:t>
            </a:r>
            <a:r>
              <a:rPr lang="en-US" altLang="zh-CN" sz="2000" b="1" i="1" u="none" strike="noStrike" baseline="0">
                <a:solidFill>
                  <a:srgbClr val="C00000"/>
                </a:solidFill>
                <a:latin typeface="STIXGeneral-Italic9"/>
              </a:rPr>
              <a:t>.)</a:t>
            </a:r>
            <a:endParaRPr lang="zh-CN" altLang="en-US" sz="2000" b="1">
              <a:solidFill>
                <a:srgbClr val="C00000"/>
              </a:solidFill>
            </a:endParaRPr>
          </a:p>
        </p:txBody>
      </p:sp>
      <p:sp>
        <p:nvSpPr>
          <p:cNvPr id="6" name="文本框 5">
            <a:extLst>
              <a:ext uri="{FF2B5EF4-FFF2-40B4-BE49-F238E27FC236}">
                <a16:creationId xmlns:a16="http://schemas.microsoft.com/office/drawing/2014/main" id="{C3D1BA1B-8262-3C02-59A0-EBC7B62E5B05}"/>
              </a:ext>
            </a:extLst>
          </p:cNvPr>
          <p:cNvSpPr txBox="1"/>
          <p:nvPr/>
        </p:nvSpPr>
        <p:spPr>
          <a:xfrm>
            <a:off x="1674795" y="1856196"/>
            <a:ext cx="2435191" cy="369332"/>
          </a:xfrm>
          <a:prstGeom prst="rect">
            <a:avLst/>
          </a:prstGeom>
          <a:noFill/>
        </p:spPr>
        <p:txBody>
          <a:bodyPr wrap="square" rtlCol="0">
            <a:spAutoFit/>
          </a:bodyPr>
          <a:lstStyle/>
          <a:p>
            <a:pPr defTabSz="914133"/>
            <a:r>
              <a:rPr lang="en-US" altLang="zh-CN" b="1">
                <a:solidFill>
                  <a:prstClr val="black"/>
                </a:solidFill>
                <a:latin typeface="Arial" panose="020B0604020202020204" pitchFamily="34" charset="0"/>
                <a:ea typeface="微软雅黑 Light" panose="020B0502040204020203" pitchFamily="34" charset="-122"/>
                <a:cs typeface="Arial" panose="020B0604020202020204" pitchFamily="34" charset="0"/>
              </a:rPr>
              <a:t>Waveform Plots</a:t>
            </a:r>
          </a:p>
        </p:txBody>
      </p:sp>
      <p:sp>
        <p:nvSpPr>
          <p:cNvPr id="4" name="矩形: 圆角 3">
            <a:extLst>
              <a:ext uri="{FF2B5EF4-FFF2-40B4-BE49-F238E27FC236}">
                <a16:creationId xmlns:a16="http://schemas.microsoft.com/office/drawing/2014/main" id="{E723126A-37DB-4211-CF12-3060A8680314}"/>
              </a:ext>
            </a:extLst>
          </p:cNvPr>
          <p:cNvSpPr/>
          <p:nvPr/>
        </p:nvSpPr>
        <p:spPr>
          <a:xfrm>
            <a:off x="8975557" y="2547577"/>
            <a:ext cx="2069431" cy="1774166"/>
          </a:xfrm>
          <a:prstGeom prst="roundRect">
            <a:avLst>
              <a:gd name="adj" fmla="val 6116"/>
            </a:avLst>
          </a:prstGeom>
          <a:gradFill>
            <a:gsLst>
              <a:gs pos="0">
                <a:srgbClr val="8064A2">
                  <a:lumMod val="42000"/>
                  <a:lumOff val="58000"/>
                </a:srgbClr>
              </a:gs>
              <a:gs pos="100000">
                <a:sysClr val="window" lastClr="FFFFFF"/>
              </a:gs>
            </a:gsLst>
            <a:lin ang="5400000" scaled="0"/>
          </a:gradFill>
          <a:ln w="25400" cap="flat" cmpd="sng" algn="ctr">
            <a:gradFill>
              <a:gsLst>
                <a:gs pos="0">
                  <a:srgbClr val="4F81BD">
                    <a:lumMod val="5000"/>
                    <a:lumOff val="95000"/>
                  </a:srgbClr>
                </a:gs>
                <a:gs pos="100000">
                  <a:srgbClr val="4F81BD">
                    <a:lumMod val="30000"/>
                    <a:lumOff val="70000"/>
                  </a:srgbClr>
                </a:gs>
              </a:gsLst>
              <a:lin ang="5400000" scaled="1"/>
            </a:gradFill>
            <a:prstDash val="solid"/>
          </a:ln>
          <a:effectLst>
            <a:outerShdw blurRad="50800" dist="38100" dir="10800000" algn="r" rotWithShape="0">
              <a:prstClr val="black">
                <a:alpha val="40000"/>
              </a:prstClr>
            </a:outerShdw>
          </a:effectLst>
        </p:spPr>
        <p:txBody>
          <a:bodyPr rtlCol="0" anchor="ctr"/>
          <a:lstStyle/>
          <a:p>
            <a:pPr marL="0" marR="0" lvl="0" indent="0" algn="ctr" defTabSz="914133"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Arial" panose="020B0604020202020204" pitchFamily="34" charset="0"/>
              <a:ea typeface="宋体" panose="02010600030101010101" pitchFamily="2" charset="-122"/>
              <a:cs typeface="Arial" panose="020B0604020202020204" pitchFamily="34" charset="0"/>
            </a:endParaRPr>
          </a:p>
        </p:txBody>
      </p:sp>
      <p:sp>
        <p:nvSpPr>
          <p:cNvPr id="8" name="文本框 7">
            <a:extLst>
              <a:ext uri="{FF2B5EF4-FFF2-40B4-BE49-F238E27FC236}">
                <a16:creationId xmlns:a16="http://schemas.microsoft.com/office/drawing/2014/main" id="{D37BD81E-2D2C-83EA-85D7-C232949002AF}"/>
              </a:ext>
            </a:extLst>
          </p:cNvPr>
          <p:cNvSpPr txBox="1"/>
          <p:nvPr/>
        </p:nvSpPr>
        <p:spPr>
          <a:xfrm>
            <a:off x="9066997" y="2547577"/>
            <a:ext cx="2103121" cy="461665"/>
          </a:xfrm>
          <a:prstGeom prst="rect">
            <a:avLst/>
          </a:prstGeom>
          <a:noFill/>
        </p:spPr>
        <p:txBody>
          <a:bodyPr wrap="square">
            <a:spAutoFit/>
          </a:bodyPr>
          <a:lstStyle/>
          <a:p>
            <a:r>
              <a:rPr lang="en-US" altLang="zh-CN" sz="2400" b="1" i="1">
                <a:solidFill>
                  <a:srgbClr val="BD0000"/>
                </a:solidFill>
                <a:latin typeface="Arial" panose="020B0604020202020204" pitchFamily="34" charset="0"/>
                <a:cs typeface="Arial" panose="020B0604020202020204" pitchFamily="34" charset="0"/>
              </a:rPr>
              <a:t>V</a:t>
            </a:r>
            <a:r>
              <a:rPr lang="en-US" altLang="zh-CN" sz="2400" b="1" baseline="-25000">
                <a:solidFill>
                  <a:srgbClr val="BD0000"/>
                </a:solidFill>
                <a:latin typeface="Arial" panose="020B0604020202020204" pitchFamily="34" charset="0"/>
                <a:cs typeface="Arial" panose="020B0604020202020204" pitchFamily="34" charset="0"/>
              </a:rPr>
              <a:t>b</a:t>
            </a:r>
            <a:r>
              <a:rPr lang="en-US" altLang="zh-CN" sz="2400">
                <a:latin typeface="Arial" panose="020B0604020202020204" pitchFamily="34" charset="0"/>
                <a:cs typeface="Arial" panose="020B0604020202020204" pitchFamily="34" charset="0"/>
              </a:rPr>
              <a:t>=</a:t>
            </a:r>
            <a:r>
              <a:rPr lang="en-US" altLang="zh-CN" sz="2400" b="1" i="1">
                <a:latin typeface="Arial" panose="020B0604020202020204" pitchFamily="34" charset="0"/>
                <a:cs typeface="Arial" panose="020B0604020202020204" pitchFamily="34" charset="0"/>
              </a:rPr>
              <a:t> </a:t>
            </a:r>
            <a:r>
              <a:rPr lang="en-US" altLang="zh-CN" sz="2400" b="1" i="1" err="1">
                <a:solidFill>
                  <a:srgbClr val="3366FF"/>
                </a:solidFill>
                <a:latin typeface="Arial" panose="020B0604020202020204" pitchFamily="34" charset="0"/>
                <a:cs typeface="Arial" panose="020B0604020202020204" pitchFamily="34" charset="0"/>
              </a:rPr>
              <a:t>U</a:t>
            </a:r>
            <a:r>
              <a:rPr lang="en-US" altLang="zh-CN" sz="2400" b="1" baseline="-25000" err="1">
                <a:solidFill>
                  <a:srgbClr val="3366FF"/>
                </a:solidFill>
                <a:latin typeface="Arial" panose="020B0604020202020204" pitchFamily="34" charset="0"/>
                <a:cs typeface="Arial" panose="020B0604020202020204" pitchFamily="34" charset="0"/>
              </a:rPr>
              <a:t>nb</a:t>
            </a:r>
            <a:r>
              <a:rPr lang="en-US" altLang="zh-CN" sz="2400" b="1">
                <a:latin typeface="Arial" panose="020B0604020202020204" pitchFamily="34" charset="0"/>
                <a:cs typeface="Arial" panose="020B0604020202020204" pitchFamily="34" charset="0"/>
              </a:rPr>
              <a:t>- </a:t>
            </a:r>
            <a:r>
              <a:rPr lang="en-US" altLang="zh-CN" sz="2400" b="1" i="1" err="1">
                <a:solidFill>
                  <a:srgbClr val="6D2B9E"/>
                </a:solidFill>
                <a:latin typeface="Arial" panose="020B0604020202020204" pitchFamily="34" charset="0"/>
                <a:cs typeface="Arial" panose="020B0604020202020204" pitchFamily="34" charset="0"/>
              </a:rPr>
              <a:t>U</a:t>
            </a:r>
            <a:r>
              <a:rPr lang="en-US" altLang="zh-CN" sz="2400" b="1" baseline="-25000" err="1">
                <a:solidFill>
                  <a:srgbClr val="6D2B9E"/>
                </a:solidFill>
                <a:latin typeface="Arial" panose="020B0604020202020204" pitchFamily="34" charset="0"/>
                <a:cs typeface="Arial" panose="020B0604020202020204" pitchFamily="34" charset="0"/>
              </a:rPr>
              <a:t>wb</a:t>
            </a:r>
            <a:endParaRPr lang="zh-CN" altLang="en-US" sz="2400"/>
          </a:p>
        </p:txBody>
      </p:sp>
      <p:sp>
        <p:nvSpPr>
          <p:cNvPr id="9" name="文本框 8">
            <a:extLst>
              <a:ext uri="{FF2B5EF4-FFF2-40B4-BE49-F238E27FC236}">
                <a16:creationId xmlns:a16="http://schemas.microsoft.com/office/drawing/2014/main" id="{3F71D56D-27C5-D305-299B-ACB6C9376F16}"/>
              </a:ext>
            </a:extLst>
          </p:cNvPr>
          <p:cNvSpPr txBox="1"/>
          <p:nvPr/>
        </p:nvSpPr>
        <p:spPr>
          <a:xfrm>
            <a:off x="9066995" y="3132925"/>
            <a:ext cx="2103121" cy="461665"/>
          </a:xfrm>
          <a:prstGeom prst="rect">
            <a:avLst/>
          </a:prstGeom>
          <a:noFill/>
        </p:spPr>
        <p:txBody>
          <a:bodyPr wrap="square">
            <a:spAutoFit/>
          </a:bodyPr>
          <a:lstStyle/>
          <a:p>
            <a:r>
              <a:rPr lang="en-US" altLang="zh-CN" sz="2400" i="1">
                <a:latin typeface="Arial" panose="020B0604020202020204" pitchFamily="34" charset="0"/>
                <a:cs typeface="Arial" panose="020B0604020202020204" pitchFamily="34" charset="0"/>
              </a:rPr>
              <a:t>φ</a:t>
            </a:r>
            <a:r>
              <a:rPr lang="en-US" altLang="zh-CN" sz="2400" baseline="-25000">
                <a:latin typeface="Arial" panose="020B0604020202020204" pitchFamily="34" charset="0"/>
                <a:cs typeface="Arial" panose="020B0604020202020204" pitchFamily="34" charset="0"/>
              </a:rPr>
              <a:t>b</a:t>
            </a:r>
            <a:r>
              <a:rPr lang="en-US" altLang="zh-CN" sz="2400">
                <a:latin typeface="Arial" panose="020B0604020202020204" pitchFamily="34" charset="0"/>
                <a:cs typeface="Arial" panose="020B0604020202020204" pitchFamily="34" charset="0"/>
              </a:rPr>
              <a:t>= </a:t>
            </a:r>
            <a:r>
              <a:rPr lang="zh-CN" altLang="en-US" sz="2400">
                <a:solidFill>
                  <a:srgbClr val="BD0000"/>
                </a:solidFill>
                <a:latin typeface="Arial" panose="020B0604020202020204" pitchFamily="34" charset="0"/>
                <a:cs typeface="Arial" panose="020B0604020202020204" pitchFamily="34" charset="0"/>
              </a:rPr>
              <a:t>∠</a:t>
            </a:r>
            <a:r>
              <a:rPr lang="en-US" altLang="zh-CN" sz="2400" b="1" i="1">
                <a:solidFill>
                  <a:srgbClr val="BD0000"/>
                </a:solidFill>
                <a:latin typeface="Arial" panose="020B0604020202020204" pitchFamily="34" charset="0"/>
                <a:cs typeface="Arial" panose="020B0604020202020204" pitchFamily="34" charset="0"/>
              </a:rPr>
              <a:t>V</a:t>
            </a:r>
            <a:r>
              <a:rPr lang="en-US" altLang="zh-CN" sz="2400" b="1" baseline="-25000">
                <a:solidFill>
                  <a:srgbClr val="BD0000"/>
                </a:solidFill>
                <a:latin typeface="Arial" panose="020B0604020202020204" pitchFamily="34" charset="0"/>
                <a:cs typeface="Arial" panose="020B0604020202020204" pitchFamily="34" charset="0"/>
              </a:rPr>
              <a:t>b</a:t>
            </a:r>
            <a:endParaRPr lang="zh-CN" altLang="en-US" sz="2400"/>
          </a:p>
        </p:txBody>
      </p:sp>
      <p:sp>
        <p:nvSpPr>
          <p:cNvPr id="10" name="文本框 9">
            <a:extLst>
              <a:ext uri="{FF2B5EF4-FFF2-40B4-BE49-F238E27FC236}">
                <a16:creationId xmlns:a16="http://schemas.microsoft.com/office/drawing/2014/main" id="{FC783A29-2508-B74F-1EF9-FA7F45A3B1FC}"/>
              </a:ext>
            </a:extLst>
          </p:cNvPr>
          <p:cNvSpPr txBox="1"/>
          <p:nvPr/>
        </p:nvSpPr>
        <p:spPr>
          <a:xfrm>
            <a:off x="9066996" y="3701368"/>
            <a:ext cx="2103121" cy="461665"/>
          </a:xfrm>
          <a:prstGeom prst="rect">
            <a:avLst/>
          </a:prstGeom>
          <a:noFill/>
        </p:spPr>
        <p:txBody>
          <a:bodyPr wrap="square">
            <a:spAutoFit/>
          </a:bodyPr>
          <a:lstStyle/>
          <a:p>
            <a:r>
              <a:rPr lang="en-US" altLang="zh-CN" sz="2400" i="1">
                <a:latin typeface="Arial" panose="020B0604020202020204" pitchFamily="34" charset="0"/>
                <a:cs typeface="Arial" panose="020B0604020202020204" pitchFamily="34" charset="0"/>
              </a:rPr>
              <a:t>I</a:t>
            </a:r>
            <a:r>
              <a:rPr lang="en-US" altLang="zh-CN" sz="2400" baseline="-25000">
                <a:latin typeface="Arial" panose="020B0604020202020204" pitchFamily="34" charset="0"/>
                <a:cs typeface="Arial" panose="020B0604020202020204" pitchFamily="34" charset="0"/>
              </a:rPr>
              <a:t>b  </a:t>
            </a:r>
            <a:r>
              <a:rPr lang="en-US" altLang="zh-CN" sz="2400">
                <a:latin typeface="Arial" panose="020B0604020202020204" pitchFamily="34" charset="0"/>
                <a:cs typeface="Arial" panose="020B0604020202020204" pitchFamily="34" charset="0"/>
              </a:rPr>
              <a:t>= </a:t>
            </a:r>
            <a:r>
              <a:rPr lang="en-US" altLang="zh-CN" sz="2400">
                <a:solidFill>
                  <a:srgbClr val="BD0000"/>
                </a:solidFill>
                <a:latin typeface="Arial" panose="020B0604020202020204" pitchFamily="34" charset="0"/>
                <a:cs typeface="Arial" panose="020B0604020202020204" pitchFamily="34" charset="0"/>
              </a:rPr>
              <a:t>|</a:t>
            </a:r>
            <a:r>
              <a:rPr lang="en-US" altLang="zh-CN" sz="2400" b="1" i="1">
                <a:solidFill>
                  <a:srgbClr val="BD0000"/>
                </a:solidFill>
                <a:latin typeface="Arial" panose="020B0604020202020204" pitchFamily="34" charset="0"/>
                <a:cs typeface="Arial" panose="020B0604020202020204" pitchFamily="34" charset="0"/>
              </a:rPr>
              <a:t>V</a:t>
            </a:r>
            <a:r>
              <a:rPr lang="en-US" altLang="zh-CN" sz="2400" b="1" baseline="-25000">
                <a:solidFill>
                  <a:srgbClr val="BD0000"/>
                </a:solidFill>
                <a:latin typeface="Arial" panose="020B0604020202020204" pitchFamily="34" charset="0"/>
                <a:cs typeface="Arial" panose="020B0604020202020204" pitchFamily="34" charset="0"/>
              </a:rPr>
              <a:t>b</a:t>
            </a:r>
            <a:r>
              <a:rPr lang="en-US" altLang="zh-CN" sz="2400">
                <a:solidFill>
                  <a:srgbClr val="BD0000"/>
                </a:solidFill>
                <a:latin typeface="Arial" panose="020B0604020202020204" pitchFamily="34" charset="0"/>
                <a:cs typeface="Arial" panose="020B0604020202020204" pitchFamily="34" charset="0"/>
              </a:rPr>
              <a:t>|</a:t>
            </a:r>
            <a:endParaRPr lang="zh-CN" altLang="en-US" sz="2400"/>
          </a:p>
        </p:txBody>
      </p:sp>
    </p:spTree>
    <p:extLst>
      <p:ext uri="{BB962C8B-B14F-4D97-AF65-F5344CB8AC3E}">
        <p14:creationId xmlns:p14="http://schemas.microsoft.com/office/powerpoint/2010/main" val="2843528981"/>
      </p:ext>
    </p:extLst>
  </p:cSld>
  <p:clrMapOvr>
    <a:overrideClrMapping bg1="lt1" tx1="dk1" bg2="lt2" tx2="dk2" accent1="accent1" accent2="accent2" accent3="accent3" accent4="accent4" accent5="accent5" accent6="accent6" hlink="hlink" folHlink="folHlink"/>
  </p:clrMapOvr>
  <p:transition/>
</p:sld>
</file>

<file path=ppt/slides/slide36.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777140C9-C416-A1BA-8D4C-4F10EF0F5C11}"/>
              </a:ext>
            </a:extLst>
          </p:cNvPr>
          <p:cNvSpPr>
            <a:spLocks noGrp="1"/>
          </p:cNvSpPr>
          <p:nvPr>
            <p:ph type="sldNum" sz="quarter" idx="4"/>
          </p:nvPr>
        </p:nvSpPr>
        <p:spPr/>
        <p:txBody>
          <a:bodyPr/>
          <a:lstStyle/>
          <a:p>
            <a:fld id="{B7FA2BBD-743F-C946-849D-BD878E6EB367}" type="slidenum">
              <a:rPr kumimoji="1" lang="zh-CN" altLang="en-US" smtClean="0"/>
              <a:pPr/>
              <a:t>35</a:t>
            </a:fld>
            <a:endParaRPr kumimoji="1" lang="zh-CN" altLang="en-US"/>
          </a:p>
        </p:txBody>
      </p:sp>
      <p:sp>
        <p:nvSpPr>
          <p:cNvPr id="15" name="标题 21">
            <a:extLst>
              <a:ext uri="{FF2B5EF4-FFF2-40B4-BE49-F238E27FC236}">
                <a16:creationId xmlns:a16="http://schemas.microsoft.com/office/drawing/2014/main" id="{244DAEAB-7F56-BF5C-7783-3A26367D43AA}"/>
              </a:ext>
            </a:extLst>
          </p:cNvPr>
          <p:cNvSpPr>
            <a:spLocks noGrp="1"/>
          </p:cNvSpPr>
          <p:nvPr>
            <p:ph type="title"/>
          </p:nvPr>
        </p:nvSpPr>
        <p:spPr>
          <a:xfrm>
            <a:off x="1397000" y="-3175"/>
            <a:ext cx="8674099" cy="840105"/>
          </a:xfrm>
          <a:solidFill>
            <a:schemeClr val="bg1"/>
          </a:solidFill>
        </p:spPr>
        <p:txBody>
          <a:bodyPr/>
          <a:lstStyle/>
          <a:p>
            <a:pPr algn="l"/>
            <a:r>
              <a:rPr lang="en-US" altLang="zh-CN">
                <a:latin typeface="Arial" panose="020B0604020202020204" pitchFamily="34" charset="0"/>
                <a:ea typeface="微软雅黑" panose="020B0503020204020204" pitchFamily="34" charset="-122"/>
                <a:cs typeface="Arial" panose="020B0604020202020204" pitchFamily="34" charset="0"/>
              </a:rPr>
              <a:t>Beam Phase Calibration (@ IMP-</a:t>
            </a:r>
            <a:r>
              <a:rPr lang="en-US" altLang="zh-CN" err="1">
                <a:latin typeface="Arial" panose="020B0604020202020204" pitchFamily="34" charset="0"/>
                <a:ea typeface="微软雅黑" panose="020B0503020204020204" pitchFamily="34" charset="-122"/>
                <a:cs typeface="Arial" panose="020B0604020202020204" pitchFamily="34" charset="0"/>
              </a:rPr>
              <a:t>CAFe</a:t>
            </a:r>
            <a:r>
              <a:rPr lang="en-US" altLang="zh-CN">
                <a:latin typeface="Arial" panose="020B0604020202020204" pitchFamily="34" charset="0"/>
                <a:ea typeface="微软雅黑" panose="020B0503020204020204" pitchFamily="34" charset="-122"/>
                <a:cs typeface="Arial" panose="020B0604020202020204" pitchFamily="34" charset="0"/>
              </a:rPr>
              <a:t>)</a:t>
            </a:r>
            <a:endParaRPr lang="zh-CN" altLang="en-US">
              <a:latin typeface="Arial" panose="020B0604020202020204" pitchFamily="34" charset="0"/>
              <a:ea typeface="微软雅黑" panose="020B0503020204020204" pitchFamily="34" charset="-122"/>
              <a:cs typeface="Arial" panose="020B0604020202020204" pitchFamily="34" charset="0"/>
            </a:endParaRPr>
          </a:p>
        </p:txBody>
      </p:sp>
      <p:pic>
        <p:nvPicPr>
          <p:cNvPr id="5" name="图片 4">
            <a:extLst>
              <a:ext uri="{FF2B5EF4-FFF2-40B4-BE49-F238E27FC236}">
                <a16:creationId xmlns:a16="http://schemas.microsoft.com/office/drawing/2014/main" id="{A541B651-F29B-C2A5-4545-DE425395C57D}"/>
              </a:ext>
            </a:extLst>
          </p:cNvPr>
          <p:cNvPicPr>
            <a:picLocks noChangeAspect="1"/>
          </p:cNvPicPr>
          <p:nvPr/>
        </p:nvPicPr>
        <p:blipFill>
          <a:blip r:embed="rId4"/>
          <a:stretch>
            <a:fillRect/>
          </a:stretch>
        </p:blipFill>
        <p:spPr>
          <a:xfrm>
            <a:off x="363912" y="1689146"/>
            <a:ext cx="6792803" cy="3927107"/>
          </a:xfrm>
          <a:prstGeom prst="rect">
            <a:avLst/>
          </a:prstGeom>
        </p:spPr>
      </p:pic>
      <p:pic>
        <p:nvPicPr>
          <p:cNvPr id="7" name="图片 6">
            <a:extLst>
              <a:ext uri="{FF2B5EF4-FFF2-40B4-BE49-F238E27FC236}">
                <a16:creationId xmlns:a16="http://schemas.microsoft.com/office/drawing/2014/main" id="{0BC61081-178A-BEBB-D7EC-ACAC0D3E46A7}"/>
              </a:ext>
            </a:extLst>
          </p:cNvPr>
          <p:cNvPicPr>
            <a:picLocks noChangeAspect="1"/>
          </p:cNvPicPr>
          <p:nvPr/>
        </p:nvPicPr>
        <p:blipFill>
          <a:blip r:embed="rId5"/>
          <a:stretch>
            <a:fillRect/>
          </a:stretch>
        </p:blipFill>
        <p:spPr>
          <a:xfrm>
            <a:off x="7427963" y="2865557"/>
            <a:ext cx="4115589" cy="3838222"/>
          </a:xfrm>
          <a:prstGeom prst="rect">
            <a:avLst/>
          </a:prstGeom>
        </p:spPr>
      </p:pic>
      <p:pic>
        <p:nvPicPr>
          <p:cNvPr id="10" name="图片 9">
            <a:extLst>
              <a:ext uri="{FF2B5EF4-FFF2-40B4-BE49-F238E27FC236}">
                <a16:creationId xmlns:a16="http://schemas.microsoft.com/office/drawing/2014/main" id="{4C1C7AA4-F1DC-41F2-25EA-CB66CCFA0D8D}"/>
              </a:ext>
            </a:extLst>
          </p:cNvPr>
          <p:cNvPicPr>
            <a:picLocks noChangeAspect="1"/>
          </p:cNvPicPr>
          <p:nvPr/>
        </p:nvPicPr>
        <p:blipFill>
          <a:blip r:embed="rId6"/>
          <a:stretch>
            <a:fillRect/>
          </a:stretch>
        </p:blipFill>
        <p:spPr>
          <a:xfrm>
            <a:off x="7671456" y="1689146"/>
            <a:ext cx="3872096" cy="1292282"/>
          </a:xfrm>
          <a:prstGeom prst="rect">
            <a:avLst/>
          </a:prstGeom>
        </p:spPr>
      </p:pic>
      <p:sp>
        <p:nvSpPr>
          <p:cNvPr id="11" name="文本框 10">
            <a:extLst>
              <a:ext uri="{FF2B5EF4-FFF2-40B4-BE49-F238E27FC236}">
                <a16:creationId xmlns:a16="http://schemas.microsoft.com/office/drawing/2014/main" id="{9903CBB2-65DF-D833-3CD7-F2C36A9FD3ED}"/>
              </a:ext>
            </a:extLst>
          </p:cNvPr>
          <p:cNvSpPr txBox="1"/>
          <p:nvPr/>
        </p:nvSpPr>
        <p:spPr>
          <a:xfrm>
            <a:off x="7671456" y="1417073"/>
            <a:ext cx="967862" cy="369332"/>
          </a:xfrm>
          <a:prstGeom prst="rect">
            <a:avLst/>
          </a:prstGeom>
          <a:noFill/>
        </p:spPr>
        <p:txBody>
          <a:bodyPr wrap="square" rtlCol="0">
            <a:spAutoFit/>
          </a:bodyPr>
          <a:lstStyle/>
          <a:p>
            <a:pPr defTabSz="914133"/>
            <a:r>
              <a:rPr lang="en-US" altLang="zh-CN" b="1">
                <a:solidFill>
                  <a:srgbClr val="2B519A"/>
                </a:solidFill>
                <a:latin typeface="Arial" panose="020B0604020202020204" pitchFamily="34" charset="0"/>
                <a:ea typeface="微软雅黑 Light" panose="020B0502040204020203" pitchFamily="34" charset="-122"/>
                <a:cs typeface="Arial" panose="020B0604020202020204" pitchFamily="34" charset="0"/>
              </a:rPr>
              <a:t>BPM</a:t>
            </a:r>
          </a:p>
        </p:txBody>
      </p:sp>
      <p:sp>
        <p:nvSpPr>
          <p:cNvPr id="12" name="文本框 11">
            <a:extLst>
              <a:ext uri="{FF2B5EF4-FFF2-40B4-BE49-F238E27FC236}">
                <a16:creationId xmlns:a16="http://schemas.microsoft.com/office/drawing/2014/main" id="{BC8F02E2-E5D0-9199-D486-7C9B64E419BD}"/>
              </a:ext>
            </a:extLst>
          </p:cNvPr>
          <p:cNvSpPr txBox="1"/>
          <p:nvPr/>
        </p:nvSpPr>
        <p:spPr>
          <a:xfrm>
            <a:off x="8822198" y="1032193"/>
            <a:ext cx="2721354" cy="369332"/>
          </a:xfrm>
          <a:prstGeom prst="rect">
            <a:avLst/>
          </a:prstGeom>
          <a:noFill/>
        </p:spPr>
        <p:txBody>
          <a:bodyPr wrap="square" rtlCol="0">
            <a:spAutoFit/>
          </a:bodyPr>
          <a:lstStyle/>
          <a:p>
            <a:pPr algn="ctr" defTabSz="914133"/>
            <a:r>
              <a:rPr lang="en-US" altLang="zh-CN" b="1">
                <a:solidFill>
                  <a:srgbClr val="2B519A"/>
                </a:solidFill>
                <a:latin typeface="Arial" panose="020B0604020202020204" pitchFamily="34" charset="0"/>
                <a:ea typeface="微软雅黑 Light" panose="020B0502040204020203" pitchFamily="34" charset="-122"/>
                <a:cs typeface="Arial" panose="020B0604020202020204" pitchFamily="34" charset="0"/>
              </a:rPr>
              <a:t>Proposed Method</a:t>
            </a:r>
          </a:p>
        </p:txBody>
      </p:sp>
      <p:sp>
        <p:nvSpPr>
          <p:cNvPr id="13" name="文本框 12">
            <a:extLst>
              <a:ext uri="{FF2B5EF4-FFF2-40B4-BE49-F238E27FC236}">
                <a16:creationId xmlns:a16="http://schemas.microsoft.com/office/drawing/2014/main" id="{0D57B4EB-6EAB-AA99-6274-F05CECE05AD0}"/>
              </a:ext>
            </a:extLst>
          </p:cNvPr>
          <p:cNvSpPr txBox="1"/>
          <p:nvPr/>
        </p:nvSpPr>
        <p:spPr>
          <a:xfrm>
            <a:off x="8882811" y="1417073"/>
            <a:ext cx="2032107" cy="338554"/>
          </a:xfrm>
          <a:prstGeom prst="rect">
            <a:avLst/>
          </a:prstGeom>
          <a:noFill/>
        </p:spPr>
        <p:txBody>
          <a:bodyPr wrap="square" rtlCol="0">
            <a:spAutoFit/>
          </a:bodyPr>
          <a:lstStyle/>
          <a:p>
            <a:pPr defTabSz="914133"/>
            <a:r>
              <a:rPr lang="en-US" altLang="zh-CN" sz="1600" b="1">
                <a:solidFill>
                  <a:srgbClr val="2B519A"/>
                </a:solidFill>
                <a:latin typeface="Arial" panose="020B0604020202020204" pitchFamily="34" charset="0"/>
                <a:ea typeface="微软雅黑 Light" panose="020B0502040204020203" pitchFamily="34" charset="-122"/>
                <a:cs typeface="Arial" panose="020B0604020202020204" pitchFamily="34" charset="0"/>
              </a:rPr>
              <a:t>With </a:t>
            </a:r>
            <a:r>
              <a:rPr lang="en-US" altLang="zh-CN" sz="1600" b="1" err="1">
                <a:solidFill>
                  <a:srgbClr val="2B519A"/>
                </a:solidFill>
                <a:latin typeface="Arial" panose="020B0604020202020204" pitchFamily="34" charset="0"/>
                <a:ea typeface="微软雅黑 Light" panose="020B0502040204020203" pitchFamily="34" charset="-122"/>
                <a:cs typeface="Arial" panose="020B0604020202020204" pitchFamily="34" charset="0"/>
              </a:rPr>
              <a:t>cali</a:t>
            </a:r>
            <a:r>
              <a:rPr lang="en-US" altLang="zh-CN" sz="1600" b="1">
                <a:solidFill>
                  <a:srgbClr val="2B519A"/>
                </a:solidFill>
                <a:latin typeface="Arial" panose="020B0604020202020204" pitchFamily="34" charset="0"/>
                <a:ea typeface="微软雅黑 Light" panose="020B0502040204020203" pitchFamily="34" charset="-122"/>
                <a:cs typeface="Arial" panose="020B0604020202020204" pitchFamily="34" charset="0"/>
              </a:rPr>
              <a:t>.</a:t>
            </a:r>
          </a:p>
        </p:txBody>
      </p:sp>
      <p:sp>
        <p:nvSpPr>
          <p:cNvPr id="14" name="文本框 13">
            <a:extLst>
              <a:ext uri="{FF2B5EF4-FFF2-40B4-BE49-F238E27FC236}">
                <a16:creationId xmlns:a16="http://schemas.microsoft.com/office/drawing/2014/main" id="{83B7868A-CA92-A863-3E5D-AC6FB5074046}"/>
              </a:ext>
            </a:extLst>
          </p:cNvPr>
          <p:cNvSpPr txBox="1"/>
          <p:nvPr/>
        </p:nvSpPr>
        <p:spPr>
          <a:xfrm>
            <a:off x="10365820" y="1417073"/>
            <a:ext cx="1141900" cy="338554"/>
          </a:xfrm>
          <a:prstGeom prst="rect">
            <a:avLst/>
          </a:prstGeom>
          <a:noFill/>
        </p:spPr>
        <p:txBody>
          <a:bodyPr wrap="square" rtlCol="0">
            <a:spAutoFit/>
          </a:bodyPr>
          <a:lstStyle/>
          <a:p>
            <a:pPr defTabSz="914133"/>
            <a:r>
              <a:rPr lang="en-US" altLang="zh-CN" sz="1600" b="1">
                <a:solidFill>
                  <a:srgbClr val="2B519A"/>
                </a:solidFill>
                <a:latin typeface="Arial" panose="020B0604020202020204" pitchFamily="34" charset="0"/>
                <a:ea typeface="微软雅黑 Light" panose="020B0502040204020203" pitchFamily="34" charset="-122"/>
                <a:cs typeface="Arial" panose="020B0604020202020204" pitchFamily="34" charset="0"/>
              </a:rPr>
              <a:t>W/o </a:t>
            </a:r>
            <a:r>
              <a:rPr lang="en-US" altLang="zh-CN" sz="1600" b="1" err="1">
                <a:solidFill>
                  <a:srgbClr val="2B519A"/>
                </a:solidFill>
                <a:latin typeface="Arial" panose="020B0604020202020204" pitchFamily="34" charset="0"/>
                <a:ea typeface="微软雅黑 Light" panose="020B0502040204020203" pitchFamily="34" charset="-122"/>
                <a:cs typeface="Arial" panose="020B0604020202020204" pitchFamily="34" charset="0"/>
              </a:rPr>
              <a:t>cali</a:t>
            </a:r>
            <a:r>
              <a:rPr lang="en-US" altLang="zh-CN" sz="1600" b="1">
                <a:solidFill>
                  <a:srgbClr val="2B519A"/>
                </a:solidFill>
                <a:latin typeface="Arial" panose="020B0604020202020204" pitchFamily="34" charset="0"/>
                <a:ea typeface="微软雅黑 Light" panose="020B0502040204020203" pitchFamily="34" charset="-122"/>
                <a:cs typeface="Arial" panose="020B0604020202020204" pitchFamily="34" charset="0"/>
              </a:rPr>
              <a:t>.</a:t>
            </a:r>
          </a:p>
        </p:txBody>
      </p:sp>
      <p:sp>
        <p:nvSpPr>
          <p:cNvPr id="16" name="文本框 15">
            <a:extLst>
              <a:ext uri="{FF2B5EF4-FFF2-40B4-BE49-F238E27FC236}">
                <a16:creationId xmlns:a16="http://schemas.microsoft.com/office/drawing/2014/main" id="{7DBD4795-ED0C-F079-349E-ADD7C76A86F6}"/>
              </a:ext>
            </a:extLst>
          </p:cNvPr>
          <p:cNvSpPr txBox="1"/>
          <p:nvPr/>
        </p:nvSpPr>
        <p:spPr>
          <a:xfrm>
            <a:off x="546101" y="901983"/>
            <a:ext cx="7418804" cy="404663"/>
          </a:xfrm>
          <a:prstGeom prst="rect">
            <a:avLst/>
          </a:prstGeom>
          <a:noFill/>
        </p:spPr>
        <p:txBody>
          <a:bodyPr wrap="square">
            <a:spAutoFit/>
          </a:bodyPr>
          <a:lstStyle/>
          <a:p>
            <a:pPr marL="285750" indent="-285750">
              <a:lnSpc>
                <a:spcPct val="110000"/>
              </a:lnSpc>
              <a:spcAft>
                <a:spcPts val="600"/>
              </a:spcAft>
              <a:buFont typeface="Wingdings" panose="05000000000000000000" pitchFamily="2" charset="2"/>
              <a:buChar char="l"/>
            </a:pPr>
            <a:r>
              <a:rPr lang="en-US" altLang="zh-CN" sz="2000">
                <a:latin typeface="Arial" panose="020B0604020202020204" pitchFamily="34" charset="0"/>
                <a:cs typeface="Arial" panose="020B0604020202020204" pitchFamily="34" charset="0"/>
              </a:rPr>
              <a:t>The preliminary experiment was confirmed at IMP</a:t>
            </a:r>
          </a:p>
        </p:txBody>
      </p:sp>
      <p:cxnSp>
        <p:nvCxnSpPr>
          <p:cNvPr id="18" name="直接连接符 17">
            <a:extLst>
              <a:ext uri="{FF2B5EF4-FFF2-40B4-BE49-F238E27FC236}">
                <a16:creationId xmlns:a16="http://schemas.microsoft.com/office/drawing/2014/main" id="{D2C524BD-B08B-C894-AB4A-6E3643F4AEAC}"/>
              </a:ext>
            </a:extLst>
          </p:cNvPr>
          <p:cNvCxnSpPr>
            <a:cxnSpLocks/>
          </p:cNvCxnSpPr>
          <p:nvPr/>
        </p:nvCxnSpPr>
        <p:spPr>
          <a:xfrm>
            <a:off x="8822198" y="991402"/>
            <a:ext cx="0" cy="1911672"/>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9" name="直接连接符 18">
            <a:extLst>
              <a:ext uri="{FF2B5EF4-FFF2-40B4-BE49-F238E27FC236}">
                <a16:creationId xmlns:a16="http://schemas.microsoft.com/office/drawing/2014/main" id="{E0EF7ABF-6D25-6DA6-FAEF-39E209FC80B2}"/>
              </a:ext>
            </a:extLst>
          </p:cNvPr>
          <p:cNvCxnSpPr>
            <a:cxnSpLocks/>
          </p:cNvCxnSpPr>
          <p:nvPr/>
        </p:nvCxnSpPr>
        <p:spPr>
          <a:xfrm>
            <a:off x="8822198" y="1411076"/>
            <a:ext cx="2721354" cy="0"/>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24" name="直接连接符 23">
            <a:extLst>
              <a:ext uri="{FF2B5EF4-FFF2-40B4-BE49-F238E27FC236}">
                <a16:creationId xmlns:a16="http://schemas.microsoft.com/office/drawing/2014/main" id="{06D21744-21C5-1C15-EC66-856BF12ADC69}"/>
              </a:ext>
            </a:extLst>
          </p:cNvPr>
          <p:cNvCxnSpPr>
            <a:cxnSpLocks/>
          </p:cNvCxnSpPr>
          <p:nvPr/>
        </p:nvCxnSpPr>
        <p:spPr>
          <a:xfrm>
            <a:off x="10347214" y="1411076"/>
            <a:ext cx="0" cy="1501623"/>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27" name="箭头: 右 26">
            <a:extLst>
              <a:ext uri="{FF2B5EF4-FFF2-40B4-BE49-F238E27FC236}">
                <a16:creationId xmlns:a16="http://schemas.microsoft.com/office/drawing/2014/main" id="{C22C11D9-9FF3-21CF-8035-705F22E60DBD}"/>
              </a:ext>
            </a:extLst>
          </p:cNvPr>
          <p:cNvSpPr/>
          <p:nvPr/>
        </p:nvSpPr>
        <p:spPr>
          <a:xfrm rot="1935442">
            <a:off x="6559155" y="3432124"/>
            <a:ext cx="1472666" cy="888897"/>
          </a:xfrm>
          <a:prstGeom prst="rightArrow">
            <a:avLst>
              <a:gd name="adj1" fmla="val 44970"/>
              <a:gd name="adj2" fmla="val 49126"/>
            </a:avLst>
          </a:prstGeom>
          <a:gradFill>
            <a:gsLst>
              <a:gs pos="0">
                <a:schemeClr val="bg1">
                  <a:lumMod val="95000"/>
                  <a:alpha val="0"/>
                </a:schemeClr>
              </a:gs>
              <a:gs pos="100000">
                <a:schemeClr val="accent6">
                  <a:lumMod val="75000"/>
                </a:scheme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cs typeface="Arial" panose="020B0604020202020204" pitchFamily="34" charset="0"/>
            </a:endParaRPr>
          </a:p>
        </p:txBody>
      </p:sp>
      <p:sp>
        <p:nvSpPr>
          <p:cNvPr id="28" name="文本框 27">
            <a:extLst>
              <a:ext uri="{FF2B5EF4-FFF2-40B4-BE49-F238E27FC236}">
                <a16:creationId xmlns:a16="http://schemas.microsoft.com/office/drawing/2014/main" id="{6363103E-733F-A0A6-0B18-135F942A6E25}"/>
              </a:ext>
            </a:extLst>
          </p:cNvPr>
          <p:cNvSpPr txBox="1"/>
          <p:nvPr/>
        </p:nvSpPr>
        <p:spPr>
          <a:xfrm>
            <a:off x="889889" y="5874449"/>
            <a:ext cx="6260214" cy="513987"/>
          </a:xfrm>
          <a:prstGeom prst="rect">
            <a:avLst/>
          </a:prstGeom>
          <a:solidFill>
            <a:schemeClr val="bg1">
              <a:lumMod val="95000"/>
            </a:schemeClr>
          </a:solidFill>
          <a:ln>
            <a:noFill/>
          </a:ln>
          <a:effectLst>
            <a:outerShdw blurRad="50800" dist="38100" dir="16200000" rotWithShape="0">
              <a:prstClr val="black">
                <a:alpha val="40000"/>
              </a:prstClr>
            </a:outerShdw>
          </a:effectLst>
        </p:spPr>
        <p:txBody>
          <a:bodyPr wrap="square">
            <a:spAutoFit/>
          </a:bodyPr>
          <a:lstStyle>
            <a:defPPr>
              <a:defRPr lang="zh-CN"/>
            </a:defPPr>
            <a:lvl1pPr indent="0">
              <a:lnSpc>
                <a:spcPct val="125000"/>
              </a:lnSpc>
              <a:buNone/>
              <a:defRPr kumimoji="1" sz="1200" b="1">
                <a:latin typeface="Arial" panose="020B0604020202020204" pitchFamily="34" charset="0"/>
                <a:ea typeface="微软雅黑" panose="020B0503020204020204" pitchFamily="34" charset="-122"/>
                <a:cs typeface="Arial" panose="020B0604020202020204" pitchFamily="34" charset="0"/>
              </a:defRPr>
            </a:lvl1pPr>
            <a:lvl2pPr>
              <a:defRPr kumimoji="1"/>
            </a:lvl2pPr>
            <a:lvl3pPr>
              <a:defRPr kumimoji="1"/>
            </a:lvl3pPr>
            <a:lvl4pPr>
              <a:defRPr kumimoji="1"/>
            </a:lvl4pPr>
            <a:lvl5pPr>
              <a:defRPr kumimoji="1"/>
            </a:lvl5pPr>
            <a:lvl6pPr>
              <a:defRPr kumimoji="1"/>
            </a:lvl6pPr>
            <a:lvl7pPr>
              <a:defRPr kumimoji="1"/>
            </a:lvl7pPr>
            <a:lvl8pPr>
              <a:defRPr kumimoji="1"/>
            </a:lvl8pPr>
            <a:lvl9pPr>
              <a:defRPr kumimoji="1"/>
            </a:lvl9pPr>
          </a:lstStyle>
          <a:p>
            <a:pPr algn="l"/>
            <a:r>
              <a:rPr lang="en-US" altLang="zh-CN"/>
              <a:t>F. Qiu</a:t>
            </a:r>
            <a:r>
              <a:rPr lang="zh-CN" altLang="en-US"/>
              <a:t>*</a:t>
            </a:r>
            <a:r>
              <a:rPr lang="en-US" altLang="zh-CN"/>
              <a:t> et al</a:t>
            </a:r>
            <a:r>
              <a:rPr lang="en-US" altLang="zh-CN" b="0"/>
              <a:t>., </a:t>
            </a:r>
            <a:r>
              <a:rPr lang="en-US" altLang="zh-CN" sz="1100" b="0" i="0" u="none" strike="noStrike" baseline="0"/>
              <a:t>Approach to calibrate actual cavity forward and reflected signals for continuous wave-operated cavities</a:t>
            </a:r>
            <a:r>
              <a:rPr lang="en-US" altLang="zh-CN" sz="1100" b="0"/>
              <a:t>,</a:t>
            </a:r>
            <a:r>
              <a:rPr lang="en-US" altLang="zh-CN" sz="1100" b="0" i="0" u="none" strike="noStrike" baseline="0">
                <a:ea typeface="微软雅黑 Light" panose="020B0502040204020203" pitchFamily="34" charset="-122"/>
              </a:rPr>
              <a:t> </a:t>
            </a:r>
            <a:r>
              <a:rPr lang="en-US" altLang="zh-CN" sz="1100" b="0"/>
              <a:t>Nucl. </a:t>
            </a:r>
            <a:r>
              <a:rPr lang="en-US" altLang="zh-CN" sz="1100" b="0" err="1"/>
              <a:t>Instrum</a:t>
            </a:r>
            <a:r>
              <a:rPr lang="en-US" altLang="zh-CN" sz="1100" b="0"/>
              <a:t>. Methods. A . 955,166237 (2022)</a:t>
            </a:r>
            <a:endParaRPr lang="en-US" altLang="zh-CN" sz="1000" b="0" i="0" u="none" strike="noStrike" baseline="0">
              <a:ea typeface="微软雅黑 Light" panose="020B0502040204020203" pitchFamily="34" charset="-122"/>
            </a:endParaRPr>
          </a:p>
        </p:txBody>
      </p:sp>
      <p:pic>
        <p:nvPicPr>
          <p:cNvPr id="29" name="图片 28" descr="图片包含 文本&#10;&#10;描述已自动生成">
            <a:extLst>
              <a:ext uri="{FF2B5EF4-FFF2-40B4-BE49-F238E27FC236}">
                <a16:creationId xmlns:a16="http://schemas.microsoft.com/office/drawing/2014/main" id="{4D435796-E1A0-1455-001E-C4BF69FF10EA}"/>
              </a:ext>
            </a:extLst>
          </p:cNvPr>
          <p:cNvPicPr>
            <a:picLocks noChangeAspect="1"/>
          </p:cNvPicPr>
          <p:nvPr/>
        </p:nvPicPr>
        <p:blipFill>
          <a:blip r:embed="rId7"/>
          <a:stretch>
            <a:fillRect/>
          </a:stretch>
        </p:blipFill>
        <p:spPr>
          <a:xfrm>
            <a:off x="480384" y="5874449"/>
            <a:ext cx="336127" cy="308004"/>
          </a:xfrm>
          <a:prstGeom prst="rect">
            <a:avLst/>
          </a:prstGeom>
          <a:solidFill>
            <a:schemeClr val="bg1">
              <a:lumMod val="85000"/>
            </a:schemeClr>
          </a:solidFill>
          <a:ln>
            <a:noFill/>
          </a:ln>
          <a:effectLst>
            <a:outerShdw blurRad="50800" dist="38100" dir="16200000" rotWithShape="0">
              <a:prstClr val="black">
                <a:alpha val="40000"/>
              </a:prstClr>
            </a:outerShdw>
          </a:effectLst>
        </p:spPr>
      </p:pic>
      <p:cxnSp>
        <p:nvCxnSpPr>
          <p:cNvPr id="32" name="直接连接符 31">
            <a:extLst>
              <a:ext uri="{FF2B5EF4-FFF2-40B4-BE49-F238E27FC236}">
                <a16:creationId xmlns:a16="http://schemas.microsoft.com/office/drawing/2014/main" id="{E9A2D782-5CF9-FD94-D49B-236BDD68205D}"/>
              </a:ext>
            </a:extLst>
          </p:cNvPr>
          <p:cNvCxnSpPr>
            <a:cxnSpLocks/>
          </p:cNvCxnSpPr>
          <p:nvPr/>
        </p:nvCxnSpPr>
        <p:spPr>
          <a:xfrm>
            <a:off x="7671456" y="991402"/>
            <a:ext cx="3872096" cy="0"/>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34" name="直接连接符 33">
            <a:extLst>
              <a:ext uri="{FF2B5EF4-FFF2-40B4-BE49-F238E27FC236}">
                <a16:creationId xmlns:a16="http://schemas.microsoft.com/office/drawing/2014/main" id="{22DE86CC-09B7-C4A4-724A-685399BACF80}"/>
              </a:ext>
            </a:extLst>
          </p:cNvPr>
          <p:cNvCxnSpPr>
            <a:cxnSpLocks/>
          </p:cNvCxnSpPr>
          <p:nvPr/>
        </p:nvCxnSpPr>
        <p:spPr>
          <a:xfrm>
            <a:off x="7676913" y="991402"/>
            <a:ext cx="0" cy="1911672"/>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35" name="直接连接符 34">
            <a:extLst>
              <a:ext uri="{FF2B5EF4-FFF2-40B4-BE49-F238E27FC236}">
                <a16:creationId xmlns:a16="http://schemas.microsoft.com/office/drawing/2014/main" id="{D4795706-D10E-7EB2-032D-75DDA69F6B9C}"/>
              </a:ext>
            </a:extLst>
          </p:cNvPr>
          <p:cNvCxnSpPr>
            <a:cxnSpLocks/>
          </p:cNvCxnSpPr>
          <p:nvPr/>
        </p:nvCxnSpPr>
        <p:spPr>
          <a:xfrm>
            <a:off x="11543552" y="1001027"/>
            <a:ext cx="0" cy="1911672"/>
          </a:xfrm>
          <a:prstGeom prst="line">
            <a:avLst/>
          </a:prstGeom>
          <a:ln w="190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4" name="文本框 3">
            <a:extLst>
              <a:ext uri="{FF2B5EF4-FFF2-40B4-BE49-F238E27FC236}">
                <a16:creationId xmlns:a16="http://schemas.microsoft.com/office/drawing/2014/main" id="{4F7662A5-19E9-3544-3073-E06EDCB0FF27}"/>
              </a:ext>
            </a:extLst>
          </p:cNvPr>
          <p:cNvSpPr txBox="1"/>
          <p:nvPr/>
        </p:nvSpPr>
        <p:spPr>
          <a:xfrm>
            <a:off x="3470814" y="1375382"/>
            <a:ext cx="1492168" cy="369332"/>
          </a:xfrm>
          <a:prstGeom prst="rect">
            <a:avLst/>
          </a:prstGeom>
          <a:noFill/>
        </p:spPr>
        <p:txBody>
          <a:bodyPr wrap="square">
            <a:spAutoFit/>
          </a:bodyPr>
          <a:lstStyle/>
          <a:p>
            <a:r>
              <a:rPr lang="en-US" altLang="zh-CN" sz="1800" b="1" i="1" u="none" strike="noStrike" baseline="0">
                <a:solidFill>
                  <a:srgbClr val="C00000"/>
                </a:solidFill>
                <a:latin typeface="STIXGeneral-Italic9"/>
              </a:rPr>
              <a:t>steady-state</a:t>
            </a:r>
            <a:endParaRPr lang="zh-CN" altLang="en-US"/>
          </a:p>
        </p:txBody>
      </p:sp>
      <p:sp>
        <p:nvSpPr>
          <p:cNvPr id="6" name="弧形 5">
            <a:extLst>
              <a:ext uri="{FF2B5EF4-FFF2-40B4-BE49-F238E27FC236}">
                <a16:creationId xmlns:a16="http://schemas.microsoft.com/office/drawing/2014/main" id="{6FAE4052-C5BB-EAAA-12F8-F9CC253A257F}"/>
              </a:ext>
            </a:extLst>
          </p:cNvPr>
          <p:cNvSpPr/>
          <p:nvPr/>
        </p:nvSpPr>
        <p:spPr>
          <a:xfrm>
            <a:off x="8427628" y="4818380"/>
            <a:ext cx="1179876" cy="1078547"/>
          </a:xfrm>
          <a:prstGeom prst="arc">
            <a:avLst>
              <a:gd name="adj1" fmla="val 9051853"/>
              <a:gd name="adj2" fmla="val 11076234"/>
            </a:avLst>
          </a:prstGeom>
          <a:ln>
            <a:solidFill>
              <a:srgbClr val="32B897"/>
            </a:solidFill>
            <a:headEnd type="stealt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9" name="文本框 8">
            <a:extLst>
              <a:ext uri="{FF2B5EF4-FFF2-40B4-BE49-F238E27FC236}">
                <a16:creationId xmlns:a16="http://schemas.microsoft.com/office/drawing/2014/main" id="{EF8171FC-0667-F393-3233-35C04F602423}"/>
              </a:ext>
            </a:extLst>
          </p:cNvPr>
          <p:cNvSpPr txBox="1"/>
          <p:nvPr/>
        </p:nvSpPr>
        <p:spPr>
          <a:xfrm>
            <a:off x="8077766" y="5256261"/>
            <a:ext cx="939800" cy="369332"/>
          </a:xfrm>
          <a:prstGeom prst="rect">
            <a:avLst/>
          </a:prstGeom>
          <a:noFill/>
        </p:spPr>
        <p:txBody>
          <a:bodyPr wrap="square">
            <a:spAutoFit/>
          </a:bodyPr>
          <a:lstStyle/>
          <a:p>
            <a:r>
              <a:rPr lang="en-US" altLang="zh-CN" sz="1800" i="1">
                <a:solidFill>
                  <a:srgbClr val="32B897"/>
                </a:solidFill>
                <a:latin typeface="Arial" panose="020B0604020202020204" pitchFamily="34" charset="0"/>
                <a:cs typeface="Arial" panose="020B0604020202020204" pitchFamily="34" charset="0"/>
              </a:rPr>
              <a:t>φ</a:t>
            </a:r>
            <a:r>
              <a:rPr lang="en-US" altLang="zh-CN" sz="1800" baseline="-25000">
                <a:solidFill>
                  <a:srgbClr val="32B897"/>
                </a:solidFill>
                <a:latin typeface="Arial" panose="020B0604020202020204" pitchFamily="34" charset="0"/>
                <a:cs typeface="Arial" panose="020B0604020202020204" pitchFamily="34" charset="0"/>
              </a:rPr>
              <a:t>b</a:t>
            </a:r>
            <a:endParaRPr lang="zh-CN" altLang="en-US">
              <a:solidFill>
                <a:srgbClr val="32B897"/>
              </a:solidFill>
            </a:endParaRPr>
          </a:p>
        </p:txBody>
      </p:sp>
      <p:cxnSp>
        <p:nvCxnSpPr>
          <p:cNvPr id="20" name="直接箭头连接符 19">
            <a:extLst>
              <a:ext uri="{FF2B5EF4-FFF2-40B4-BE49-F238E27FC236}">
                <a16:creationId xmlns:a16="http://schemas.microsoft.com/office/drawing/2014/main" id="{610780B9-1AE7-8FE0-EF59-73B57EEF7F98}"/>
              </a:ext>
            </a:extLst>
          </p:cNvPr>
          <p:cNvCxnSpPr>
            <a:cxnSpLocks/>
          </p:cNvCxnSpPr>
          <p:nvPr/>
        </p:nvCxnSpPr>
        <p:spPr>
          <a:xfrm flipV="1">
            <a:off x="8309769" y="5401733"/>
            <a:ext cx="808831" cy="503767"/>
          </a:xfrm>
          <a:prstGeom prst="straightConnector1">
            <a:avLst/>
          </a:prstGeom>
          <a:ln>
            <a:solidFill>
              <a:schemeClr val="bg1">
                <a:lumMod val="50000"/>
              </a:schemeClr>
            </a:solidFill>
            <a:headEnd type="oval" w="sm" len="sm"/>
            <a:tailEnd type="oval" w="sm" len="sm"/>
          </a:ln>
        </p:spPr>
        <p:style>
          <a:lnRef idx="1">
            <a:schemeClr val="accent1"/>
          </a:lnRef>
          <a:fillRef idx="0">
            <a:schemeClr val="accent1"/>
          </a:fillRef>
          <a:effectRef idx="0">
            <a:schemeClr val="accent1"/>
          </a:effectRef>
          <a:fontRef idx="minor">
            <a:schemeClr val="tx1"/>
          </a:fontRef>
        </p:style>
      </p:cxnSp>
      <p:sp>
        <p:nvSpPr>
          <p:cNvPr id="23" name="文本框 22">
            <a:extLst>
              <a:ext uri="{FF2B5EF4-FFF2-40B4-BE49-F238E27FC236}">
                <a16:creationId xmlns:a16="http://schemas.microsoft.com/office/drawing/2014/main" id="{1B599F59-1A89-ECC1-86D6-DA1A9225843D}"/>
              </a:ext>
            </a:extLst>
          </p:cNvPr>
          <p:cNvSpPr txBox="1"/>
          <p:nvPr/>
        </p:nvSpPr>
        <p:spPr>
          <a:xfrm rot="19680019">
            <a:off x="8583910" y="5412263"/>
            <a:ext cx="939800" cy="369332"/>
          </a:xfrm>
          <a:prstGeom prst="rect">
            <a:avLst/>
          </a:prstGeom>
          <a:noFill/>
        </p:spPr>
        <p:txBody>
          <a:bodyPr wrap="square">
            <a:spAutoFit/>
          </a:bodyPr>
          <a:lstStyle/>
          <a:p>
            <a:r>
              <a:rPr lang="en-US" altLang="zh-CN" sz="1800" i="1">
                <a:solidFill>
                  <a:srgbClr val="32B897"/>
                </a:solidFill>
                <a:latin typeface="Arial" panose="020B0604020202020204" pitchFamily="34" charset="0"/>
                <a:cs typeface="Arial" panose="020B0604020202020204" pitchFamily="34" charset="0"/>
              </a:rPr>
              <a:t>I</a:t>
            </a:r>
            <a:r>
              <a:rPr lang="en-US" altLang="zh-CN" sz="1800" baseline="-25000">
                <a:solidFill>
                  <a:srgbClr val="32B897"/>
                </a:solidFill>
                <a:latin typeface="Arial" panose="020B0604020202020204" pitchFamily="34" charset="0"/>
                <a:cs typeface="Arial" panose="020B0604020202020204" pitchFamily="34" charset="0"/>
              </a:rPr>
              <a:t>b</a:t>
            </a:r>
            <a:endParaRPr lang="zh-CN" altLang="en-US">
              <a:solidFill>
                <a:srgbClr val="32B897"/>
              </a:solidFill>
            </a:endParaRPr>
          </a:p>
        </p:txBody>
      </p:sp>
      <p:sp>
        <p:nvSpPr>
          <p:cNvPr id="26" name="文本框 25">
            <a:extLst>
              <a:ext uri="{FF2B5EF4-FFF2-40B4-BE49-F238E27FC236}">
                <a16:creationId xmlns:a16="http://schemas.microsoft.com/office/drawing/2014/main" id="{ECD2EE4F-E1A0-C103-8069-867C7782F47C}"/>
              </a:ext>
            </a:extLst>
          </p:cNvPr>
          <p:cNvSpPr txBox="1"/>
          <p:nvPr/>
        </p:nvSpPr>
        <p:spPr>
          <a:xfrm>
            <a:off x="1277082" y="1354909"/>
            <a:ext cx="1492168" cy="369332"/>
          </a:xfrm>
          <a:prstGeom prst="rect">
            <a:avLst/>
          </a:prstGeom>
          <a:noFill/>
        </p:spPr>
        <p:txBody>
          <a:bodyPr wrap="square">
            <a:spAutoFit/>
          </a:bodyPr>
          <a:lstStyle/>
          <a:p>
            <a:r>
              <a:rPr lang="en-US" altLang="zh-CN" sz="1800" b="1" i="1" u="none" strike="noStrike" baseline="0">
                <a:solidFill>
                  <a:srgbClr val="C00000"/>
                </a:solidFill>
                <a:latin typeface="STIXGeneral-Italic9"/>
              </a:rPr>
              <a:t>steady-state</a:t>
            </a:r>
            <a:endParaRPr lang="zh-CN" altLang="en-US"/>
          </a:p>
        </p:txBody>
      </p:sp>
    </p:spTree>
    <p:extLst>
      <p:ext uri="{BB962C8B-B14F-4D97-AF65-F5344CB8AC3E}">
        <p14:creationId xmlns:p14="http://schemas.microsoft.com/office/powerpoint/2010/main" val="3357560218"/>
      </p:ext>
    </p:extLst>
  </p:cSld>
  <p:clrMapOvr>
    <a:overrideClrMapping bg1="lt1" tx1="dk1" bg2="lt2" tx2="dk2" accent1="accent1" accent2="accent2" accent3="accent3" accent4="accent4" accent5="accent5" accent6="accent6" hlink="hlink" folHlink="folHlink"/>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 name="灯片编号占位符 2">
            <a:extLst>
              <a:ext uri="{FF2B5EF4-FFF2-40B4-BE49-F238E27FC236}">
                <a16:creationId xmlns:a16="http://schemas.microsoft.com/office/drawing/2014/main" id="{096A5EF3-2B03-442C-9F7D-6B873C7AAAAE}"/>
              </a:ext>
            </a:extLst>
          </p:cNvPr>
          <p:cNvSpPr>
            <a:spLocks noGrp="1"/>
          </p:cNvSpPr>
          <p:nvPr>
            <p:ph type="sldNum" sz="quarter" idx="4"/>
          </p:nvPr>
        </p:nvSpPr>
        <p:spPr/>
        <p:txBody>
          <a:bodyPr/>
          <a:lstStyle/>
          <a:p>
            <a:fld id="{B7FA2BBD-743F-C946-849D-BD878E6EB367}" type="slidenum">
              <a:rPr kumimoji="1" lang="zh-CN" altLang="en-US" smtClean="0">
                <a:latin typeface="Arial" panose="020B0604020202020204" pitchFamily="34" charset="0"/>
                <a:cs typeface="Arial" panose="020B0604020202020204" pitchFamily="34" charset="0"/>
              </a:rPr>
              <a:pPr/>
              <a:t>3</a:t>
            </a:fld>
            <a:endParaRPr kumimoji="1" lang="zh-CN" altLang="en-US">
              <a:latin typeface="Arial" panose="020B0604020202020204" pitchFamily="34" charset="0"/>
              <a:cs typeface="Arial" panose="020B0604020202020204" pitchFamily="34" charset="0"/>
            </a:endParaRPr>
          </a:p>
        </p:txBody>
      </p:sp>
      <p:pic>
        <p:nvPicPr>
          <p:cNvPr id="6" name="图片 5">
            <a:extLst>
              <a:ext uri="{FF2B5EF4-FFF2-40B4-BE49-F238E27FC236}">
                <a16:creationId xmlns:a16="http://schemas.microsoft.com/office/drawing/2014/main" id="{040F9444-E796-FE63-664B-584237BF5FE6}"/>
              </a:ext>
            </a:extLst>
          </p:cNvPr>
          <p:cNvPicPr>
            <a:picLocks noChangeAspect="1"/>
          </p:cNvPicPr>
          <p:nvPr/>
        </p:nvPicPr>
        <p:blipFill>
          <a:blip r:embed="rId3"/>
          <a:stretch>
            <a:fillRect/>
          </a:stretch>
        </p:blipFill>
        <p:spPr>
          <a:xfrm>
            <a:off x="679389" y="1376833"/>
            <a:ext cx="3388833" cy="2445481"/>
          </a:xfrm>
          <a:prstGeom prst="rect">
            <a:avLst/>
          </a:prstGeom>
        </p:spPr>
      </p:pic>
      <p:pic>
        <p:nvPicPr>
          <p:cNvPr id="29" name="图片 28" descr="滑雪的人们&#10;&#10;低可信度描述已自动生成">
            <a:extLst>
              <a:ext uri="{FF2B5EF4-FFF2-40B4-BE49-F238E27FC236}">
                <a16:creationId xmlns:a16="http://schemas.microsoft.com/office/drawing/2014/main" id="{6C09A6B3-F03B-F55E-067E-F1657F81FF8C}"/>
              </a:ext>
            </a:extLst>
          </p:cNvPr>
          <p:cNvPicPr>
            <a:picLocks noChangeAspect="1"/>
          </p:cNvPicPr>
          <p:nvPr/>
        </p:nvPicPr>
        <p:blipFill>
          <a:blip r:embed="rId4"/>
          <a:stretch>
            <a:fillRect/>
          </a:stretch>
        </p:blipFill>
        <p:spPr>
          <a:xfrm>
            <a:off x="3731354" y="1378342"/>
            <a:ext cx="1752627" cy="1064647"/>
          </a:xfrm>
          <a:prstGeom prst="rect">
            <a:avLst/>
          </a:prstGeom>
          <a:noFill/>
          <a:ln w="19050">
            <a:gradFill>
              <a:gsLst>
                <a:gs pos="0">
                  <a:schemeClr val="accent1">
                    <a:lumMod val="5000"/>
                    <a:lumOff val="95000"/>
                  </a:schemeClr>
                </a:gs>
                <a:gs pos="100000">
                  <a:schemeClr val="accent1">
                    <a:lumMod val="45000"/>
                    <a:lumOff val="55000"/>
                  </a:schemeClr>
                </a:gs>
                <a:gs pos="100000">
                  <a:schemeClr val="accent1">
                    <a:lumMod val="45000"/>
                    <a:lumOff val="55000"/>
                  </a:schemeClr>
                </a:gs>
                <a:gs pos="100000">
                  <a:schemeClr val="accent1">
                    <a:lumMod val="30000"/>
                    <a:lumOff val="70000"/>
                  </a:schemeClr>
                </a:gs>
              </a:gsLst>
              <a:lin ang="5400000" scaled="1"/>
            </a:gradFill>
          </a:ln>
        </p:spPr>
      </p:pic>
      <p:pic>
        <p:nvPicPr>
          <p:cNvPr id="31" name="图片 30" descr="图片包含 乐高, 玩具, 桌子, 雪&#10;&#10;描述已自动生成">
            <a:extLst>
              <a:ext uri="{FF2B5EF4-FFF2-40B4-BE49-F238E27FC236}">
                <a16:creationId xmlns:a16="http://schemas.microsoft.com/office/drawing/2014/main" id="{6D728996-D228-925C-B97F-AF9D27368B8D}"/>
              </a:ext>
            </a:extLst>
          </p:cNvPr>
          <p:cNvPicPr>
            <a:picLocks noChangeAspect="1"/>
          </p:cNvPicPr>
          <p:nvPr/>
        </p:nvPicPr>
        <p:blipFill>
          <a:blip r:embed="rId5"/>
          <a:stretch>
            <a:fillRect/>
          </a:stretch>
        </p:blipFill>
        <p:spPr>
          <a:xfrm>
            <a:off x="3731355" y="2750294"/>
            <a:ext cx="1752627" cy="1064648"/>
          </a:xfrm>
          <a:prstGeom prst="rect">
            <a:avLst/>
          </a:prstGeom>
          <a:noFill/>
          <a:ln w="19050">
            <a:gradFill>
              <a:gsLst>
                <a:gs pos="0">
                  <a:schemeClr val="accent1">
                    <a:lumMod val="5000"/>
                    <a:lumOff val="95000"/>
                  </a:schemeClr>
                </a:gs>
                <a:gs pos="100000">
                  <a:schemeClr val="accent1">
                    <a:lumMod val="45000"/>
                    <a:lumOff val="55000"/>
                  </a:schemeClr>
                </a:gs>
                <a:gs pos="100000">
                  <a:schemeClr val="accent1">
                    <a:lumMod val="45000"/>
                    <a:lumOff val="55000"/>
                  </a:schemeClr>
                </a:gs>
                <a:gs pos="100000">
                  <a:schemeClr val="accent1">
                    <a:lumMod val="30000"/>
                    <a:lumOff val="70000"/>
                  </a:schemeClr>
                </a:gs>
              </a:gsLst>
              <a:lin ang="5400000" scaled="1"/>
            </a:gradFill>
          </a:ln>
        </p:spPr>
      </p:pic>
      <p:sp>
        <p:nvSpPr>
          <p:cNvPr id="79" name="文本框 78">
            <a:extLst>
              <a:ext uri="{FF2B5EF4-FFF2-40B4-BE49-F238E27FC236}">
                <a16:creationId xmlns:a16="http://schemas.microsoft.com/office/drawing/2014/main" id="{068697E6-0176-EFEC-677A-3AB8330F4FD9}"/>
              </a:ext>
            </a:extLst>
          </p:cNvPr>
          <p:cNvSpPr txBox="1"/>
          <p:nvPr/>
        </p:nvSpPr>
        <p:spPr>
          <a:xfrm>
            <a:off x="2016237" y="1573562"/>
            <a:ext cx="1864468" cy="307777"/>
          </a:xfrm>
          <a:prstGeom prst="rect">
            <a:avLst/>
          </a:prstGeom>
          <a:noFill/>
        </p:spPr>
        <p:txBody>
          <a:bodyPr wrap="square">
            <a:spAutoFit/>
          </a:bodyPr>
          <a:lstStyle/>
          <a:p>
            <a:r>
              <a:rPr lang="en-US" altLang="zh-CN" sz="1400">
                <a:solidFill>
                  <a:schemeClr val="accent1">
                    <a:lumMod val="20000"/>
                    <a:lumOff val="80000"/>
                  </a:schemeClr>
                </a:solidFill>
                <a:latin typeface="Arial" panose="020B0604020202020204" pitchFamily="34" charset="0"/>
                <a:ea typeface="微软雅黑" panose="020B0503020204020204" pitchFamily="34" charset="-122"/>
                <a:cs typeface="Arial" panose="020B0604020202020204" pitchFamily="34" charset="0"/>
              </a:rPr>
              <a:t>Mont. Tsukuba</a:t>
            </a:r>
          </a:p>
        </p:txBody>
      </p:sp>
      <p:sp>
        <p:nvSpPr>
          <p:cNvPr id="86" name="文本框 85">
            <a:extLst>
              <a:ext uri="{FF2B5EF4-FFF2-40B4-BE49-F238E27FC236}">
                <a16:creationId xmlns:a16="http://schemas.microsoft.com/office/drawing/2014/main" id="{C62746D3-3CAA-63E0-8778-8FA90F5D9C00}"/>
              </a:ext>
            </a:extLst>
          </p:cNvPr>
          <p:cNvSpPr txBox="1"/>
          <p:nvPr/>
        </p:nvSpPr>
        <p:spPr>
          <a:xfrm>
            <a:off x="3679703" y="1299417"/>
            <a:ext cx="2039239" cy="523220"/>
          </a:xfrm>
          <a:prstGeom prst="rect">
            <a:avLst/>
          </a:prstGeom>
          <a:solidFill>
            <a:schemeClr val="bg1">
              <a:alpha val="56000"/>
            </a:schemeClr>
          </a:solidFill>
        </p:spPr>
        <p:txBody>
          <a:bodyPr wrap="square">
            <a:spAutoFit/>
          </a:bodyPr>
          <a:lstStyle/>
          <a:p>
            <a:r>
              <a:rPr lang="en-US" altLang="zh-CN" sz="1400" b="1">
                <a:latin typeface="Arial" panose="020B0604020202020204" pitchFamily="34" charset="0"/>
                <a:ea typeface="微软雅黑" panose="020B0503020204020204" pitchFamily="34" charset="-122"/>
                <a:cs typeface="Arial" panose="020B0604020202020204" pitchFamily="34" charset="0"/>
              </a:rPr>
              <a:t>STF</a:t>
            </a:r>
            <a:r>
              <a:rPr lang="zh-CN" altLang="en-US" sz="1400">
                <a:latin typeface="Arial" panose="020B0604020202020204" pitchFamily="34" charset="0"/>
                <a:ea typeface="微软雅黑" panose="020B0503020204020204" pitchFamily="34" charset="-122"/>
                <a:cs typeface="Arial" panose="020B0604020202020204" pitchFamily="34" charset="0"/>
              </a:rPr>
              <a:t>（</a:t>
            </a:r>
            <a:r>
              <a:rPr lang="en-US" altLang="zh-CN" sz="1200">
                <a:latin typeface="Arial" panose="020B0604020202020204" pitchFamily="34" charset="0"/>
                <a:ea typeface="微软雅黑" panose="020B0503020204020204" pitchFamily="34" charset="-122"/>
                <a:cs typeface="Arial" panose="020B0604020202020204" pitchFamily="34" charset="0"/>
              </a:rPr>
              <a:t>Superconducting test-facility</a:t>
            </a:r>
            <a:r>
              <a:rPr lang="zh-CN" altLang="en-US" sz="1400">
                <a:latin typeface="Arial" panose="020B0604020202020204" pitchFamily="34" charset="0"/>
                <a:ea typeface="微软雅黑" panose="020B0503020204020204" pitchFamily="34" charset="-122"/>
                <a:cs typeface="Arial" panose="020B0604020202020204" pitchFamily="34" charset="0"/>
              </a:rPr>
              <a:t>）</a:t>
            </a:r>
          </a:p>
        </p:txBody>
      </p:sp>
      <p:sp>
        <p:nvSpPr>
          <p:cNvPr id="87" name="文本框 86">
            <a:extLst>
              <a:ext uri="{FF2B5EF4-FFF2-40B4-BE49-F238E27FC236}">
                <a16:creationId xmlns:a16="http://schemas.microsoft.com/office/drawing/2014/main" id="{C2FD1BF1-F178-0ED1-9773-E18779901DD9}"/>
              </a:ext>
            </a:extLst>
          </p:cNvPr>
          <p:cNvSpPr txBox="1"/>
          <p:nvPr/>
        </p:nvSpPr>
        <p:spPr>
          <a:xfrm>
            <a:off x="3709263" y="2549526"/>
            <a:ext cx="1851115" cy="307777"/>
          </a:xfrm>
          <a:prstGeom prst="rect">
            <a:avLst/>
          </a:prstGeom>
          <a:solidFill>
            <a:schemeClr val="bg1">
              <a:alpha val="67000"/>
            </a:schemeClr>
          </a:solidFill>
        </p:spPr>
        <p:txBody>
          <a:bodyPr wrap="square">
            <a:spAutoFit/>
          </a:bodyPr>
          <a:lstStyle/>
          <a:p>
            <a:r>
              <a:rPr lang="en-US" altLang="zh-CN" sz="1400" b="1" err="1">
                <a:latin typeface="Arial" panose="020B0604020202020204" pitchFamily="34" charset="0"/>
                <a:ea typeface="微软雅黑" panose="020B0503020204020204" pitchFamily="34" charset="-122"/>
                <a:cs typeface="Arial" panose="020B0604020202020204" pitchFamily="34" charset="0"/>
              </a:rPr>
              <a:t>cERL</a:t>
            </a:r>
            <a:r>
              <a:rPr lang="en-US" altLang="zh-CN" sz="1400">
                <a:latin typeface="Arial" panose="020B0604020202020204" pitchFamily="34" charset="0"/>
                <a:ea typeface="微软雅黑" panose="020B0503020204020204" pitchFamily="34" charset="-122"/>
                <a:cs typeface="Arial" panose="020B0604020202020204" pitchFamily="34" charset="0"/>
              </a:rPr>
              <a:t> (compact ERL)</a:t>
            </a:r>
            <a:endParaRPr lang="zh-CN" altLang="en-US" sz="1400">
              <a:latin typeface="Arial" panose="020B0604020202020204" pitchFamily="34" charset="0"/>
              <a:ea typeface="微软雅黑" panose="020B0503020204020204" pitchFamily="34" charset="-122"/>
              <a:cs typeface="Arial" panose="020B0604020202020204" pitchFamily="34" charset="0"/>
            </a:endParaRPr>
          </a:p>
        </p:txBody>
      </p:sp>
      <p:cxnSp>
        <p:nvCxnSpPr>
          <p:cNvPr id="38" name="直接连接符 37">
            <a:extLst>
              <a:ext uri="{FF2B5EF4-FFF2-40B4-BE49-F238E27FC236}">
                <a16:creationId xmlns:a16="http://schemas.microsoft.com/office/drawing/2014/main" id="{15802FF9-D548-0574-5EB3-E1F8C2DFF0BE}"/>
              </a:ext>
            </a:extLst>
          </p:cNvPr>
          <p:cNvCxnSpPr>
            <a:cxnSpLocks/>
          </p:cNvCxnSpPr>
          <p:nvPr/>
        </p:nvCxnSpPr>
        <p:spPr>
          <a:xfrm>
            <a:off x="1605650" y="3109969"/>
            <a:ext cx="821175" cy="515761"/>
          </a:xfrm>
          <a:prstGeom prst="line">
            <a:avLst/>
          </a:prstGeom>
          <a:ln w="76200" cap="rnd">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92" name="直接连接符 91">
            <a:extLst>
              <a:ext uri="{FF2B5EF4-FFF2-40B4-BE49-F238E27FC236}">
                <a16:creationId xmlns:a16="http://schemas.microsoft.com/office/drawing/2014/main" id="{0D78E959-A986-AF53-8E20-8532441A127F}"/>
              </a:ext>
            </a:extLst>
          </p:cNvPr>
          <p:cNvCxnSpPr/>
          <p:nvPr/>
        </p:nvCxnSpPr>
        <p:spPr>
          <a:xfrm>
            <a:off x="2132260" y="3492643"/>
            <a:ext cx="242672" cy="151152"/>
          </a:xfrm>
          <a:prstGeom prst="line">
            <a:avLst/>
          </a:prstGeom>
          <a:ln w="76200" cap="rnd">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97" name="直接连接符 96">
            <a:extLst>
              <a:ext uri="{FF2B5EF4-FFF2-40B4-BE49-F238E27FC236}">
                <a16:creationId xmlns:a16="http://schemas.microsoft.com/office/drawing/2014/main" id="{AD0A57D5-AA4A-3472-D0A5-D959972ECC2C}"/>
              </a:ext>
            </a:extLst>
          </p:cNvPr>
          <p:cNvCxnSpPr>
            <a:cxnSpLocks/>
          </p:cNvCxnSpPr>
          <p:nvPr/>
        </p:nvCxnSpPr>
        <p:spPr>
          <a:xfrm>
            <a:off x="2366321" y="3642919"/>
            <a:ext cx="63955" cy="12840"/>
          </a:xfrm>
          <a:prstGeom prst="line">
            <a:avLst/>
          </a:prstGeom>
          <a:ln w="19050">
            <a:solidFill>
              <a:schemeClr val="accent4">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113" name="直接连接符 112">
            <a:extLst>
              <a:ext uri="{FF2B5EF4-FFF2-40B4-BE49-F238E27FC236}">
                <a16:creationId xmlns:a16="http://schemas.microsoft.com/office/drawing/2014/main" id="{AB6A5F17-4969-76CE-5C6A-11D186CDE9EF}"/>
              </a:ext>
            </a:extLst>
          </p:cNvPr>
          <p:cNvCxnSpPr>
            <a:cxnSpLocks/>
          </p:cNvCxnSpPr>
          <p:nvPr/>
        </p:nvCxnSpPr>
        <p:spPr>
          <a:xfrm flipH="1" flipV="1">
            <a:off x="2424770" y="3610696"/>
            <a:ext cx="6166" cy="45063"/>
          </a:xfrm>
          <a:prstGeom prst="line">
            <a:avLst/>
          </a:prstGeom>
          <a:ln w="19050">
            <a:solidFill>
              <a:schemeClr val="accent4">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115" name="直接连接符 114">
            <a:extLst>
              <a:ext uri="{FF2B5EF4-FFF2-40B4-BE49-F238E27FC236}">
                <a16:creationId xmlns:a16="http://schemas.microsoft.com/office/drawing/2014/main" id="{B6B20BC4-ADC4-7F8A-5CDD-73A6F76283F0}"/>
              </a:ext>
            </a:extLst>
          </p:cNvPr>
          <p:cNvCxnSpPr>
            <a:cxnSpLocks/>
          </p:cNvCxnSpPr>
          <p:nvPr/>
        </p:nvCxnSpPr>
        <p:spPr>
          <a:xfrm>
            <a:off x="2153767" y="2734823"/>
            <a:ext cx="150626" cy="133122"/>
          </a:xfrm>
          <a:prstGeom prst="line">
            <a:avLst/>
          </a:prstGeom>
          <a:ln w="76200" cap="rnd">
            <a:solidFill>
              <a:srgbClr val="FFFF00"/>
            </a:solidFill>
          </a:ln>
        </p:spPr>
        <p:style>
          <a:lnRef idx="1">
            <a:schemeClr val="accent1"/>
          </a:lnRef>
          <a:fillRef idx="0">
            <a:schemeClr val="accent1"/>
          </a:fillRef>
          <a:effectRef idx="0">
            <a:schemeClr val="accent1"/>
          </a:effectRef>
          <a:fontRef idx="minor">
            <a:schemeClr val="tx1"/>
          </a:fontRef>
        </p:style>
      </p:cxnSp>
      <p:sp>
        <p:nvSpPr>
          <p:cNvPr id="132" name="椭圆 131">
            <a:extLst>
              <a:ext uri="{FF2B5EF4-FFF2-40B4-BE49-F238E27FC236}">
                <a16:creationId xmlns:a16="http://schemas.microsoft.com/office/drawing/2014/main" id="{6FABC9AD-0F38-A308-D407-E5C7FAA1C011}"/>
              </a:ext>
            </a:extLst>
          </p:cNvPr>
          <p:cNvSpPr/>
          <p:nvPr/>
        </p:nvSpPr>
        <p:spPr>
          <a:xfrm>
            <a:off x="928075" y="2617633"/>
            <a:ext cx="2023637" cy="441584"/>
          </a:xfrm>
          <a:prstGeom prst="ellipse">
            <a:avLst/>
          </a:prstGeom>
          <a:ln w="19050">
            <a:solidFill>
              <a:schemeClr val="accent4">
                <a:lumMod val="40000"/>
                <a:lumOff val="6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atin typeface="Arial" panose="020B0604020202020204" pitchFamily="34" charset="0"/>
              <a:cs typeface="Arial" panose="020B0604020202020204" pitchFamily="34" charset="0"/>
            </a:endParaRPr>
          </a:p>
        </p:txBody>
      </p:sp>
      <p:sp>
        <p:nvSpPr>
          <p:cNvPr id="135" name="椭圆 134">
            <a:extLst>
              <a:ext uri="{FF2B5EF4-FFF2-40B4-BE49-F238E27FC236}">
                <a16:creationId xmlns:a16="http://schemas.microsoft.com/office/drawing/2014/main" id="{5F48058E-5E63-B37B-10B7-A4BBD45349B2}"/>
              </a:ext>
            </a:extLst>
          </p:cNvPr>
          <p:cNvSpPr/>
          <p:nvPr/>
        </p:nvSpPr>
        <p:spPr>
          <a:xfrm>
            <a:off x="1332943" y="2920572"/>
            <a:ext cx="417975" cy="82724"/>
          </a:xfrm>
          <a:prstGeom prst="ellipse">
            <a:avLst/>
          </a:prstGeom>
          <a:ln w="19050">
            <a:solidFill>
              <a:schemeClr val="accent4">
                <a:lumMod val="40000"/>
                <a:lumOff val="6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atin typeface="Arial" panose="020B0604020202020204" pitchFamily="34" charset="0"/>
              <a:cs typeface="Arial" panose="020B0604020202020204" pitchFamily="34" charset="0"/>
            </a:endParaRPr>
          </a:p>
        </p:txBody>
      </p:sp>
      <p:sp>
        <p:nvSpPr>
          <p:cNvPr id="136" name="椭圆 135">
            <a:extLst>
              <a:ext uri="{FF2B5EF4-FFF2-40B4-BE49-F238E27FC236}">
                <a16:creationId xmlns:a16="http://schemas.microsoft.com/office/drawing/2014/main" id="{2CF6512F-53F6-045F-CEE2-DBAFEB584949}"/>
              </a:ext>
            </a:extLst>
          </p:cNvPr>
          <p:cNvSpPr/>
          <p:nvPr/>
        </p:nvSpPr>
        <p:spPr>
          <a:xfrm>
            <a:off x="1165125" y="3085789"/>
            <a:ext cx="316841" cy="79431"/>
          </a:xfrm>
          <a:prstGeom prst="ellipse">
            <a:avLst/>
          </a:prstGeom>
          <a:ln w="19050">
            <a:solidFill>
              <a:schemeClr val="accent4">
                <a:lumMod val="40000"/>
                <a:lumOff val="6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atin typeface="Arial" panose="020B0604020202020204" pitchFamily="34" charset="0"/>
              <a:cs typeface="Arial" panose="020B0604020202020204" pitchFamily="34" charset="0"/>
            </a:endParaRPr>
          </a:p>
        </p:txBody>
      </p:sp>
      <p:cxnSp>
        <p:nvCxnSpPr>
          <p:cNvPr id="139" name="直接连接符 138">
            <a:extLst>
              <a:ext uri="{FF2B5EF4-FFF2-40B4-BE49-F238E27FC236}">
                <a16:creationId xmlns:a16="http://schemas.microsoft.com/office/drawing/2014/main" id="{33A1D9DC-A6C1-4044-B4BC-27B14500F187}"/>
              </a:ext>
            </a:extLst>
          </p:cNvPr>
          <p:cNvCxnSpPr>
            <a:cxnSpLocks/>
          </p:cNvCxnSpPr>
          <p:nvPr/>
        </p:nvCxnSpPr>
        <p:spPr>
          <a:xfrm flipV="1">
            <a:off x="1794518" y="2873278"/>
            <a:ext cx="331960" cy="20306"/>
          </a:xfrm>
          <a:prstGeom prst="line">
            <a:avLst/>
          </a:prstGeom>
          <a:ln w="19050">
            <a:solidFill>
              <a:schemeClr val="accent4">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33" name="文本框 32">
            <a:extLst>
              <a:ext uri="{FF2B5EF4-FFF2-40B4-BE49-F238E27FC236}">
                <a16:creationId xmlns:a16="http://schemas.microsoft.com/office/drawing/2014/main" id="{331B00C3-F0AC-0F59-403C-3A4648A5CD07}"/>
              </a:ext>
            </a:extLst>
          </p:cNvPr>
          <p:cNvSpPr txBox="1"/>
          <p:nvPr/>
        </p:nvSpPr>
        <p:spPr>
          <a:xfrm>
            <a:off x="4820736" y="2092165"/>
            <a:ext cx="655420" cy="338554"/>
          </a:xfrm>
          <a:prstGeom prst="rect">
            <a:avLst/>
          </a:prstGeom>
          <a:noFill/>
        </p:spPr>
        <p:txBody>
          <a:bodyPr wrap="square">
            <a:spAutoFit/>
          </a:bodyPr>
          <a:lstStyle/>
          <a:p>
            <a:r>
              <a:rPr lang="en-US" altLang="zh-CN" sz="1600">
                <a:latin typeface="Arial" panose="020B0604020202020204" pitchFamily="34" charset="0"/>
                <a:ea typeface="微软雅黑" panose="020B0503020204020204" pitchFamily="34" charset="-122"/>
                <a:cs typeface="Arial" panose="020B0604020202020204" pitchFamily="34" charset="0"/>
              </a:rPr>
              <a:t>SRF</a:t>
            </a:r>
            <a:endParaRPr lang="zh-CN" altLang="en-US">
              <a:latin typeface="Arial" panose="020B0604020202020204" pitchFamily="34" charset="0"/>
              <a:cs typeface="Arial" panose="020B0604020202020204" pitchFamily="34" charset="0"/>
            </a:endParaRPr>
          </a:p>
        </p:txBody>
      </p:sp>
      <p:sp>
        <p:nvSpPr>
          <p:cNvPr id="36" name="文本框 35">
            <a:extLst>
              <a:ext uri="{FF2B5EF4-FFF2-40B4-BE49-F238E27FC236}">
                <a16:creationId xmlns:a16="http://schemas.microsoft.com/office/drawing/2014/main" id="{40F408E9-9E45-DBE1-B1E5-519AE97EAADF}"/>
              </a:ext>
            </a:extLst>
          </p:cNvPr>
          <p:cNvSpPr txBox="1"/>
          <p:nvPr/>
        </p:nvSpPr>
        <p:spPr>
          <a:xfrm>
            <a:off x="4828437" y="3458217"/>
            <a:ext cx="647361" cy="338554"/>
          </a:xfrm>
          <a:prstGeom prst="rect">
            <a:avLst/>
          </a:prstGeom>
          <a:noFill/>
        </p:spPr>
        <p:txBody>
          <a:bodyPr wrap="square">
            <a:spAutoFit/>
          </a:bodyPr>
          <a:lstStyle/>
          <a:p>
            <a:r>
              <a:rPr lang="en-US" altLang="zh-CN" sz="1600">
                <a:latin typeface="Arial" panose="020B0604020202020204" pitchFamily="34" charset="0"/>
                <a:ea typeface="微软雅黑" panose="020B0503020204020204" pitchFamily="34" charset="-122"/>
                <a:cs typeface="Arial" panose="020B0604020202020204" pitchFamily="34" charset="0"/>
              </a:rPr>
              <a:t>SRF</a:t>
            </a:r>
            <a:endParaRPr lang="zh-CN" altLang="en-US">
              <a:latin typeface="Arial" panose="020B0604020202020204" pitchFamily="34" charset="0"/>
              <a:cs typeface="Arial" panose="020B0604020202020204" pitchFamily="34" charset="0"/>
            </a:endParaRPr>
          </a:p>
        </p:txBody>
      </p:sp>
      <p:pic>
        <p:nvPicPr>
          <p:cNvPr id="9" name="Picture 5" descr="http://people.physics.tamu.edu/kamon/travel/Japan/Tsukuba/JapanMapAnim_Tsukuba.gif">
            <a:extLst>
              <a:ext uri="{FF2B5EF4-FFF2-40B4-BE49-F238E27FC236}">
                <a16:creationId xmlns:a16="http://schemas.microsoft.com/office/drawing/2014/main" id="{E01E16EA-842C-9B1B-EB17-C394C0E4E307}"/>
              </a:ext>
            </a:extLst>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192638" y="1390912"/>
            <a:ext cx="1198516" cy="1039506"/>
          </a:xfrm>
          <a:prstGeom prst="rect">
            <a:avLst/>
          </a:prstGeom>
          <a:noFill/>
          <a:ln w="19050">
            <a:solidFill>
              <a:schemeClr val="accent1">
                <a:lumMod val="20000"/>
                <a:lumOff val="80000"/>
              </a:schemeClr>
            </a:solidFill>
          </a:ln>
          <a:extLst>
            <a:ext uri="{909E8E84-426E-40DD-AFC4-6F175D3DCCD1}">
              <a14:hiddenFill xmlns:a14="http://schemas.microsoft.com/office/drawing/2010/main">
                <a:solidFill>
                  <a:srgbClr val="FFFFFF"/>
                </a:solidFill>
              </a14:hiddenFill>
            </a:ext>
          </a:extLst>
        </p:spPr>
      </p:pic>
      <p:pic>
        <p:nvPicPr>
          <p:cNvPr id="13" name="図 6">
            <a:extLst>
              <a:ext uri="{FF2B5EF4-FFF2-40B4-BE49-F238E27FC236}">
                <a16:creationId xmlns:a16="http://schemas.microsoft.com/office/drawing/2014/main" id="{B5A6C2B6-B627-EEDC-4416-BC9CBF0371C3}"/>
              </a:ext>
            </a:extLst>
          </p:cNvPr>
          <p:cNvPicPr>
            <a:picLocks noChangeAspect="1"/>
          </p:cNvPicPr>
          <p:nvPr/>
        </p:nvPicPr>
        <p:blipFill>
          <a:blip r:embed="rId7"/>
          <a:stretch>
            <a:fillRect/>
          </a:stretch>
        </p:blipFill>
        <p:spPr>
          <a:xfrm>
            <a:off x="5754060" y="1365278"/>
            <a:ext cx="3897119" cy="2445480"/>
          </a:xfrm>
          <a:prstGeom prst="rect">
            <a:avLst/>
          </a:prstGeom>
          <a:gradFill>
            <a:gsLst>
              <a:gs pos="0">
                <a:schemeClr val="accent1">
                  <a:lumMod val="5000"/>
                  <a:lumOff val="95000"/>
                  <a:alpha val="0"/>
                </a:schemeClr>
              </a:gs>
              <a:gs pos="100000">
                <a:schemeClr val="accent1">
                  <a:lumMod val="45000"/>
                  <a:lumOff val="55000"/>
                </a:schemeClr>
              </a:gs>
            </a:gsLst>
            <a:lin ang="16200000" scaled="0"/>
          </a:gradFill>
          <a:ln w="19050">
            <a:noFill/>
          </a:ln>
        </p:spPr>
      </p:pic>
      <p:graphicFrame>
        <p:nvGraphicFramePr>
          <p:cNvPr id="14" name="表 5">
            <a:extLst>
              <a:ext uri="{FF2B5EF4-FFF2-40B4-BE49-F238E27FC236}">
                <a16:creationId xmlns:a16="http://schemas.microsoft.com/office/drawing/2014/main" id="{9760E350-6003-888C-7E30-58EB96D101BB}"/>
              </a:ext>
            </a:extLst>
          </p:cNvPr>
          <p:cNvGraphicFramePr>
            <a:graphicFrameLocks noGrp="1"/>
          </p:cNvGraphicFramePr>
          <p:nvPr>
            <p:extLst>
              <p:ext uri="{D42A27DB-BD31-4B8C-83A1-F6EECF244321}">
                <p14:modId xmlns:p14="http://schemas.microsoft.com/office/powerpoint/2010/main" val="2018261089"/>
              </p:ext>
            </p:extLst>
          </p:nvPr>
        </p:nvGraphicFramePr>
        <p:xfrm>
          <a:off x="9749877" y="1371890"/>
          <a:ext cx="2031975" cy="1767840"/>
        </p:xfrm>
        <a:graphic>
          <a:graphicData uri="http://schemas.openxmlformats.org/drawingml/2006/table">
            <a:tbl>
              <a:tblPr firstRow="1" bandRow="1">
                <a:effectLst>
                  <a:outerShdw blurRad="50800" dist="38100" dir="8100000" algn="tr" rotWithShape="0">
                    <a:prstClr val="black">
                      <a:alpha val="40000"/>
                    </a:prstClr>
                  </a:outerShdw>
                </a:effectLst>
                <a:tableStyleId>{5C22544A-7EE6-4342-B048-85BDC9FD1C3A}</a:tableStyleId>
              </a:tblPr>
              <a:tblGrid>
                <a:gridCol w="469876">
                  <a:extLst>
                    <a:ext uri="{9D8B030D-6E8A-4147-A177-3AD203B41FA5}">
                      <a16:colId xmlns:a16="http://schemas.microsoft.com/office/drawing/2014/main" val="20000"/>
                    </a:ext>
                  </a:extLst>
                </a:gridCol>
                <a:gridCol w="525005">
                  <a:extLst>
                    <a:ext uri="{9D8B030D-6E8A-4147-A177-3AD203B41FA5}">
                      <a16:colId xmlns:a16="http://schemas.microsoft.com/office/drawing/2014/main" val="20001"/>
                    </a:ext>
                  </a:extLst>
                </a:gridCol>
                <a:gridCol w="1037094">
                  <a:extLst>
                    <a:ext uri="{9D8B030D-6E8A-4147-A177-3AD203B41FA5}">
                      <a16:colId xmlns:a16="http://schemas.microsoft.com/office/drawing/2014/main" val="20002"/>
                    </a:ext>
                  </a:extLst>
                </a:gridCol>
              </a:tblGrid>
              <a:tr h="117790">
                <a:tc>
                  <a:txBody>
                    <a:bodyPr/>
                    <a:lstStyle/>
                    <a:p>
                      <a:r>
                        <a:rPr lang="en-US" sz="1100">
                          <a:latin typeface="Arial" panose="020B0604020202020204" pitchFamily="34" charset="0"/>
                          <a:cs typeface="Arial" panose="020B0604020202020204" pitchFamily="34" charset="0"/>
                        </a:rPr>
                        <a:t>Cav</a:t>
                      </a:r>
                    </a:p>
                  </a:txBody>
                  <a:tcPr/>
                </a:tc>
                <a:tc>
                  <a:txBody>
                    <a:bodyPr/>
                    <a:lstStyle/>
                    <a:p>
                      <a:r>
                        <a:rPr lang="en-US" sz="1100" i="1">
                          <a:latin typeface="Arial" panose="020B0604020202020204" pitchFamily="34" charset="0"/>
                          <a:cs typeface="Arial" panose="020B0604020202020204" pitchFamily="34" charset="0"/>
                        </a:rPr>
                        <a:t>Q</a:t>
                      </a:r>
                      <a:r>
                        <a:rPr lang="en-US" sz="1100" baseline="-25000">
                          <a:latin typeface="Arial" panose="020B0604020202020204" pitchFamily="34" charset="0"/>
                          <a:cs typeface="Arial" panose="020B0604020202020204" pitchFamily="34" charset="0"/>
                        </a:rPr>
                        <a:t>L</a:t>
                      </a:r>
                    </a:p>
                  </a:txBody>
                  <a:tcPr/>
                </a:tc>
                <a:tc>
                  <a:txBody>
                    <a:bodyPr/>
                    <a:lstStyle/>
                    <a:p>
                      <a:r>
                        <a:rPr lang="en-US" sz="1100">
                          <a:latin typeface="Arial" panose="020B0604020202020204" pitchFamily="34" charset="0"/>
                          <a:cs typeface="Arial" panose="020B0604020202020204" pitchFamily="34" charset="0"/>
                        </a:rPr>
                        <a:t>RF Source</a:t>
                      </a:r>
                    </a:p>
                  </a:txBody>
                  <a:tcPr/>
                </a:tc>
                <a:extLst>
                  <a:ext uri="{0D108BD9-81ED-4DB2-BD59-A6C34878D82A}">
                    <a16:rowId xmlns:a16="http://schemas.microsoft.com/office/drawing/2014/main" val="10000"/>
                  </a:ext>
                </a:extLst>
              </a:tr>
              <a:tr h="126203">
                <a:tc>
                  <a:txBody>
                    <a:bodyPr/>
                    <a:lstStyle/>
                    <a:p>
                      <a:r>
                        <a:rPr lang="en-US" sz="1050">
                          <a:latin typeface="Arial" panose="020B0604020202020204" pitchFamily="34" charset="0"/>
                          <a:cs typeface="Arial" panose="020B0604020202020204" pitchFamily="34" charset="0"/>
                        </a:rPr>
                        <a:t>Bun</a:t>
                      </a:r>
                    </a:p>
                  </a:txBody>
                  <a:tcPr/>
                </a:tc>
                <a:tc>
                  <a:txBody>
                    <a:bodyPr/>
                    <a:lstStyle/>
                    <a:p>
                      <a:r>
                        <a:rPr lang="en-US" sz="1050">
                          <a:latin typeface="Arial" panose="020B0604020202020204" pitchFamily="34" charset="0"/>
                          <a:cs typeface="Arial" panose="020B0604020202020204" pitchFamily="34" charset="0"/>
                        </a:rPr>
                        <a:t>1.1e5</a:t>
                      </a:r>
                    </a:p>
                  </a:txBody>
                  <a:tcPr/>
                </a:tc>
                <a:tc>
                  <a:txBody>
                    <a:bodyPr/>
                    <a:lstStyle/>
                    <a:p>
                      <a:r>
                        <a:rPr lang="en-US" sz="1050">
                          <a:latin typeface="Arial" panose="020B0604020202020204" pitchFamily="34" charset="0"/>
                          <a:cs typeface="Arial" panose="020B0604020202020204" pitchFamily="34" charset="0"/>
                        </a:rPr>
                        <a:t>8 kW SSA</a:t>
                      </a:r>
                    </a:p>
                  </a:txBody>
                  <a:tcPr/>
                </a:tc>
                <a:extLst>
                  <a:ext uri="{0D108BD9-81ED-4DB2-BD59-A6C34878D82A}">
                    <a16:rowId xmlns:a16="http://schemas.microsoft.com/office/drawing/2014/main" val="10001"/>
                  </a:ext>
                </a:extLst>
              </a:tr>
              <a:tr h="126203">
                <a:tc>
                  <a:txBody>
                    <a:bodyPr/>
                    <a:lstStyle/>
                    <a:p>
                      <a:r>
                        <a:rPr lang="en-US" sz="1050">
                          <a:latin typeface="Arial" panose="020B0604020202020204" pitchFamily="34" charset="0"/>
                          <a:cs typeface="Arial" panose="020B0604020202020204" pitchFamily="34" charset="0"/>
                        </a:rPr>
                        <a:t>Inj</a:t>
                      </a:r>
                      <a:r>
                        <a:rPr lang="en-US" sz="1050" baseline="-25000">
                          <a:latin typeface="Arial" panose="020B0604020202020204" pitchFamily="34" charset="0"/>
                          <a:cs typeface="Arial" panose="020B0604020202020204" pitchFamily="34" charset="0"/>
                        </a:rPr>
                        <a:t>1</a:t>
                      </a:r>
                    </a:p>
                  </a:txBody>
                  <a:tcPr/>
                </a:tc>
                <a:tc>
                  <a:txBody>
                    <a:bodyPr/>
                    <a:lstStyle/>
                    <a:p>
                      <a:r>
                        <a:rPr lang="en-US" sz="1050">
                          <a:latin typeface="Arial" panose="020B0604020202020204" pitchFamily="34" charset="0"/>
                          <a:cs typeface="Arial" panose="020B0604020202020204" pitchFamily="34" charset="0"/>
                        </a:rPr>
                        <a:t>1.2e6</a:t>
                      </a:r>
                    </a:p>
                  </a:txBody>
                  <a:tcPr/>
                </a:tc>
                <a:tc>
                  <a:txBody>
                    <a:bodyPr/>
                    <a:lstStyle/>
                    <a:p>
                      <a:r>
                        <a:rPr lang="en-US" sz="1050" baseline="0">
                          <a:latin typeface="Arial" panose="020B0604020202020204" pitchFamily="34" charset="0"/>
                          <a:cs typeface="Arial" panose="020B0604020202020204" pitchFamily="34" charset="0"/>
                        </a:rPr>
                        <a:t>25 </a:t>
                      </a:r>
                      <a:r>
                        <a:rPr lang="en-US" sz="1050">
                          <a:latin typeface="Arial" panose="020B0604020202020204" pitchFamily="34" charset="0"/>
                          <a:cs typeface="Arial" panose="020B0604020202020204" pitchFamily="34" charset="0"/>
                        </a:rPr>
                        <a:t>kW </a:t>
                      </a:r>
                      <a:r>
                        <a:rPr lang="en-US" sz="1050" err="1">
                          <a:latin typeface="Arial" panose="020B0604020202020204" pitchFamily="34" charset="0"/>
                          <a:cs typeface="Arial" panose="020B0604020202020204" pitchFamily="34" charset="0"/>
                        </a:rPr>
                        <a:t>Kly</a:t>
                      </a:r>
                      <a:r>
                        <a:rPr lang="en-US" sz="1050">
                          <a:latin typeface="Arial" panose="020B0604020202020204" pitchFamily="34" charset="0"/>
                          <a:cs typeface="Arial" panose="020B0604020202020204" pitchFamily="34" charset="0"/>
                        </a:rPr>
                        <a:t>.</a:t>
                      </a:r>
                    </a:p>
                  </a:txBody>
                  <a:tcPr/>
                </a:tc>
                <a:extLst>
                  <a:ext uri="{0D108BD9-81ED-4DB2-BD59-A6C34878D82A}">
                    <a16:rowId xmlns:a16="http://schemas.microsoft.com/office/drawing/2014/main" val="10002"/>
                  </a:ext>
                </a:extLst>
              </a:tr>
              <a:tr h="126203">
                <a:tc>
                  <a:txBody>
                    <a:bodyPr/>
                    <a:lstStyle/>
                    <a:p>
                      <a:r>
                        <a:rPr lang="en-US" sz="1050">
                          <a:latin typeface="Arial" panose="020B0604020202020204" pitchFamily="34" charset="0"/>
                          <a:cs typeface="Arial" panose="020B0604020202020204" pitchFamily="34" charset="0"/>
                        </a:rPr>
                        <a:t>Inj</a:t>
                      </a:r>
                      <a:r>
                        <a:rPr lang="en-US" sz="1050" baseline="-25000">
                          <a:latin typeface="Arial" panose="020B0604020202020204" pitchFamily="34" charset="0"/>
                          <a:cs typeface="Arial" panose="020B0604020202020204" pitchFamily="34" charset="0"/>
                        </a:rPr>
                        <a:t>2</a:t>
                      </a:r>
                    </a:p>
                  </a:txBody>
                  <a:tcPr/>
                </a:tc>
                <a:tc>
                  <a:txBody>
                    <a:bodyPr/>
                    <a:lstStyle/>
                    <a:p>
                      <a:r>
                        <a:rPr lang="en-US" sz="1050">
                          <a:latin typeface="Arial" panose="020B0604020202020204" pitchFamily="34" charset="0"/>
                          <a:cs typeface="Arial" panose="020B0604020202020204" pitchFamily="34" charset="0"/>
                        </a:rPr>
                        <a:t>5.8e5</a:t>
                      </a:r>
                    </a:p>
                  </a:txBody>
                  <a:tcPr/>
                </a:tc>
                <a:tc rowSpan="2">
                  <a:txBody>
                    <a:bodyPr/>
                    <a:lstStyle/>
                    <a:p>
                      <a:pPr>
                        <a:lnSpc>
                          <a:spcPct val="200000"/>
                        </a:lnSpc>
                      </a:pPr>
                      <a:r>
                        <a:rPr lang="en-US" sz="1050">
                          <a:latin typeface="Arial" panose="020B0604020202020204" pitchFamily="34" charset="0"/>
                          <a:cs typeface="Arial" panose="020B0604020202020204" pitchFamily="34" charset="0"/>
                        </a:rPr>
                        <a:t>300 kW </a:t>
                      </a:r>
                      <a:r>
                        <a:rPr lang="en-US" sz="1050" err="1">
                          <a:latin typeface="Arial" panose="020B0604020202020204" pitchFamily="34" charset="0"/>
                          <a:cs typeface="Arial" panose="020B0604020202020204" pitchFamily="34" charset="0"/>
                        </a:rPr>
                        <a:t>Kly</a:t>
                      </a:r>
                      <a:r>
                        <a:rPr lang="en-US" sz="1050">
                          <a:latin typeface="Arial" panose="020B0604020202020204" pitchFamily="34" charset="0"/>
                          <a:cs typeface="Arial" panose="020B0604020202020204" pitchFamily="34" charset="0"/>
                        </a:rPr>
                        <a:t>.</a:t>
                      </a:r>
                    </a:p>
                  </a:txBody>
                  <a:tcPr/>
                </a:tc>
                <a:extLst>
                  <a:ext uri="{0D108BD9-81ED-4DB2-BD59-A6C34878D82A}">
                    <a16:rowId xmlns:a16="http://schemas.microsoft.com/office/drawing/2014/main" val="10003"/>
                  </a:ext>
                </a:extLst>
              </a:tr>
              <a:tr h="126203">
                <a:tc>
                  <a:txBody>
                    <a:bodyPr/>
                    <a:lstStyle/>
                    <a:p>
                      <a:r>
                        <a:rPr lang="en-US" sz="1050">
                          <a:latin typeface="Arial" panose="020B0604020202020204" pitchFamily="34" charset="0"/>
                          <a:cs typeface="Arial" panose="020B0604020202020204" pitchFamily="34" charset="0"/>
                        </a:rPr>
                        <a:t>Inj</a:t>
                      </a:r>
                      <a:r>
                        <a:rPr lang="en-US" sz="1050" baseline="-25000">
                          <a:latin typeface="Arial" panose="020B0604020202020204" pitchFamily="34" charset="0"/>
                          <a:cs typeface="Arial" panose="020B0604020202020204" pitchFamily="34" charset="0"/>
                        </a:rPr>
                        <a:t>3</a:t>
                      </a:r>
                    </a:p>
                  </a:txBody>
                  <a:tcPr/>
                </a:tc>
                <a:tc>
                  <a:txBody>
                    <a:bodyPr/>
                    <a:lstStyle/>
                    <a:p>
                      <a:r>
                        <a:rPr lang="en-US" sz="1050">
                          <a:latin typeface="Arial" panose="020B0604020202020204" pitchFamily="34" charset="0"/>
                          <a:cs typeface="Arial" panose="020B0604020202020204" pitchFamily="34" charset="0"/>
                        </a:rPr>
                        <a:t>4.8e5</a:t>
                      </a:r>
                    </a:p>
                  </a:txBody>
                  <a:tcPr/>
                </a:tc>
                <a:tc vMerge="1">
                  <a:txBody>
                    <a:bodyPr/>
                    <a:lstStyle/>
                    <a:p>
                      <a:endParaRPr lang="en-US" sz="1400">
                        <a:latin typeface="Times" panose="02020603050405020304" pitchFamily="18" charset="0"/>
                        <a:cs typeface="Times" panose="02020603050405020304" pitchFamily="18" charset="0"/>
                      </a:endParaRPr>
                    </a:p>
                  </a:txBody>
                  <a:tcPr/>
                </a:tc>
                <a:extLst>
                  <a:ext uri="{0D108BD9-81ED-4DB2-BD59-A6C34878D82A}">
                    <a16:rowId xmlns:a16="http://schemas.microsoft.com/office/drawing/2014/main" val="10004"/>
                  </a:ext>
                </a:extLst>
              </a:tr>
              <a:tr h="126203">
                <a:tc>
                  <a:txBody>
                    <a:bodyPr/>
                    <a:lstStyle/>
                    <a:p>
                      <a:r>
                        <a:rPr lang="en-US" sz="1050">
                          <a:latin typeface="Arial" panose="020B0604020202020204" pitchFamily="34" charset="0"/>
                          <a:cs typeface="Arial" panose="020B0604020202020204" pitchFamily="34" charset="0"/>
                        </a:rPr>
                        <a:t>ML</a:t>
                      </a:r>
                      <a:r>
                        <a:rPr lang="en-US" sz="1050" baseline="-25000">
                          <a:latin typeface="Arial" panose="020B0604020202020204" pitchFamily="34" charset="0"/>
                          <a:cs typeface="Arial" panose="020B0604020202020204" pitchFamily="34" charset="0"/>
                        </a:rPr>
                        <a:t>1</a:t>
                      </a:r>
                    </a:p>
                  </a:txBody>
                  <a:tcPr/>
                </a:tc>
                <a:tc>
                  <a:txBody>
                    <a:bodyPr/>
                    <a:lstStyle/>
                    <a:p>
                      <a:r>
                        <a:rPr lang="en-US" sz="1050">
                          <a:latin typeface="Arial" panose="020B0604020202020204" pitchFamily="34" charset="0"/>
                          <a:cs typeface="Arial" panose="020B0604020202020204" pitchFamily="34" charset="0"/>
                        </a:rPr>
                        <a:t>1.3e7</a:t>
                      </a:r>
                    </a:p>
                  </a:txBody>
                  <a:tcPr/>
                </a:tc>
                <a:tc>
                  <a:txBody>
                    <a:bodyPr/>
                    <a:lstStyle/>
                    <a:p>
                      <a:r>
                        <a:rPr lang="en-US" sz="1050">
                          <a:latin typeface="Arial" panose="020B0604020202020204" pitchFamily="34" charset="0"/>
                          <a:cs typeface="Arial" panose="020B0604020202020204" pitchFamily="34" charset="0"/>
                        </a:rPr>
                        <a:t>8 kW SSA</a:t>
                      </a:r>
                    </a:p>
                  </a:txBody>
                  <a:tcPr/>
                </a:tc>
                <a:extLst>
                  <a:ext uri="{0D108BD9-81ED-4DB2-BD59-A6C34878D82A}">
                    <a16:rowId xmlns:a16="http://schemas.microsoft.com/office/drawing/2014/main" val="10005"/>
                  </a:ext>
                </a:extLst>
              </a:tr>
              <a:tr h="126203">
                <a:tc>
                  <a:txBody>
                    <a:bodyPr/>
                    <a:lstStyle/>
                    <a:p>
                      <a:r>
                        <a:rPr lang="en-US" sz="1050">
                          <a:latin typeface="Arial" panose="020B0604020202020204" pitchFamily="34" charset="0"/>
                          <a:cs typeface="Arial" panose="020B0604020202020204" pitchFamily="34" charset="0"/>
                        </a:rPr>
                        <a:t>ML</a:t>
                      </a:r>
                      <a:r>
                        <a:rPr lang="en-US" sz="1050" baseline="-25000">
                          <a:latin typeface="Arial" panose="020B0604020202020204" pitchFamily="34" charset="0"/>
                          <a:cs typeface="Arial" panose="020B0604020202020204" pitchFamily="34" charset="0"/>
                        </a:rPr>
                        <a:t>2</a:t>
                      </a:r>
                    </a:p>
                  </a:txBody>
                  <a:tcPr/>
                </a:tc>
                <a:tc>
                  <a:txBody>
                    <a:bodyPr/>
                    <a:lstStyle/>
                    <a:p>
                      <a:r>
                        <a:rPr lang="en-US" sz="1050">
                          <a:latin typeface="Arial" panose="020B0604020202020204" pitchFamily="34" charset="0"/>
                          <a:cs typeface="Arial" panose="020B0604020202020204" pitchFamily="34" charset="0"/>
                        </a:rPr>
                        <a:t>1.0e7</a:t>
                      </a:r>
                    </a:p>
                  </a:txBody>
                  <a:tcPr/>
                </a:tc>
                <a:tc>
                  <a:txBody>
                    <a:bodyPr/>
                    <a:lstStyle/>
                    <a:p>
                      <a:r>
                        <a:rPr lang="en-US" sz="1050">
                          <a:latin typeface="Arial" panose="020B0604020202020204" pitchFamily="34" charset="0"/>
                          <a:cs typeface="Arial" panose="020B0604020202020204" pitchFamily="34" charset="0"/>
                        </a:rPr>
                        <a:t>16 kW SSA</a:t>
                      </a:r>
                    </a:p>
                  </a:txBody>
                  <a:tcPr/>
                </a:tc>
                <a:extLst>
                  <a:ext uri="{0D108BD9-81ED-4DB2-BD59-A6C34878D82A}">
                    <a16:rowId xmlns:a16="http://schemas.microsoft.com/office/drawing/2014/main" val="10006"/>
                  </a:ext>
                </a:extLst>
              </a:tr>
            </a:tbl>
          </a:graphicData>
        </a:graphic>
      </p:graphicFrame>
      <p:sp>
        <p:nvSpPr>
          <p:cNvPr id="10" name="文本框 9">
            <a:extLst>
              <a:ext uri="{FF2B5EF4-FFF2-40B4-BE49-F238E27FC236}">
                <a16:creationId xmlns:a16="http://schemas.microsoft.com/office/drawing/2014/main" id="{F0B952FB-268C-521B-5760-6BD10836FA05}"/>
              </a:ext>
            </a:extLst>
          </p:cNvPr>
          <p:cNvSpPr txBox="1"/>
          <p:nvPr/>
        </p:nvSpPr>
        <p:spPr>
          <a:xfrm>
            <a:off x="192638" y="1390912"/>
            <a:ext cx="623941" cy="338554"/>
          </a:xfrm>
          <a:prstGeom prst="rect">
            <a:avLst/>
          </a:prstGeom>
          <a:solidFill>
            <a:srgbClr val="3399CC"/>
          </a:solidFill>
        </p:spPr>
        <p:txBody>
          <a:bodyPr wrap="square">
            <a:spAutoFit/>
          </a:bodyPr>
          <a:lstStyle/>
          <a:p>
            <a:r>
              <a:rPr lang="en-US" altLang="zh-CN" sz="1600">
                <a:solidFill>
                  <a:schemeClr val="accent3">
                    <a:lumMod val="20000"/>
                    <a:lumOff val="80000"/>
                  </a:schemeClr>
                </a:solidFill>
                <a:latin typeface="Arial" panose="020B0604020202020204" pitchFamily="34" charset="0"/>
                <a:ea typeface="微软雅黑" panose="020B0503020204020204" pitchFamily="34" charset="-122"/>
                <a:cs typeface="Arial" panose="020B0604020202020204" pitchFamily="34" charset="0"/>
              </a:rPr>
              <a:t>KEK</a:t>
            </a:r>
          </a:p>
        </p:txBody>
      </p:sp>
      <p:pic>
        <p:nvPicPr>
          <p:cNvPr id="16" name="图片 15">
            <a:extLst>
              <a:ext uri="{FF2B5EF4-FFF2-40B4-BE49-F238E27FC236}">
                <a16:creationId xmlns:a16="http://schemas.microsoft.com/office/drawing/2014/main" id="{8E5FECB3-9112-ED5C-3056-C6E6D282E64B}"/>
              </a:ext>
            </a:extLst>
          </p:cNvPr>
          <p:cNvPicPr>
            <a:picLocks noChangeAspect="1"/>
          </p:cNvPicPr>
          <p:nvPr/>
        </p:nvPicPr>
        <p:blipFill rotWithShape="1">
          <a:blip r:embed="rId8"/>
          <a:srcRect t="7107"/>
          <a:stretch>
            <a:fillRect/>
          </a:stretch>
        </p:blipFill>
        <p:spPr>
          <a:xfrm rot="10800000">
            <a:off x="5286738" y="4590523"/>
            <a:ext cx="6631699" cy="1517947"/>
          </a:xfrm>
          <a:prstGeom prst="rect">
            <a:avLst/>
          </a:prstGeom>
          <a:solidFill>
            <a:schemeClr val="bg2">
              <a:lumMod val="90000"/>
            </a:schemeClr>
          </a:solidFill>
        </p:spPr>
      </p:pic>
      <p:pic>
        <p:nvPicPr>
          <p:cNvPr id="19" name="图片 18" descr="山上的风景&#10;&#10;描述已自动生成">
            <a:extLst>
              <a:ext uri="{FF2B5EF4-FFF2-40B4-BE49-F238E27FC236}">
                <a16:creationId xmlns:a16="http://schemas.microsoft.com/office/drawing/2014/main" id="{2F61096C-2BCA-0105-02E3-876243287A44}"/>
              </a:ext>
            </a:extLst>
          </p:cNvPr>
          <p:cNvPicPr>
            <a:picLocks noChangeAspect="1"/>
          </p:cNvPicPr>
          <p:nvPr/>
        </p:nvPicPr>
        <p:blipFill rotWithShape="1">
          <a:blip r:embed="rId9"/>
          <a:srcRect l="6682" t="26650" r="5538" b="11408"/>
          <a:stretch/>
        </p:blipFill>
        <p:spPr>
          <a:xfrm>
            <a:off x="676747" y="4288086"/>
            <a:ext cx="3086619" cy="1085218"/>
          </a:xfrm>
          <a:prstGeom prst="rect">
            <a:avLst/>
          </a:prstGeom>
        </p:spPr>
      </p:pic>
      <p:pic>
        <p:nvPicPr>
          <p:cNvPr id="20" name="图片 19">
            <a:extLst>
              <a:ext uri="{FF2B5EF4-FFF2-40B4-BE49-F238E27FC236}">
                <a16:creationId xmlns:a16="http://schemas.microsoft.com/office/drawing/2014/main" id="{B5C303D1-26CC-9E18-2424-143B6AE52751}"/>
              </a:ext>
            </a:extLst>
          </p:cNvPr>
          <p:cNvPicPr>
            <a:picLocks noChangeAspect="1"/>
          </p:cNvPicPr>
          <p:nvPr/>
        </p:nvPicPr>
        <p:blipFill rotWithShape="1">
          <a:blip r:embed="rId10"/>
          <a:srcRect t="20167"/>
          <a:stretch/>
        </p:blipFill>
        <p:spPr>
          <a:xfrm>
            <a:off x="676503" y="5399794"/>
            <a:ext cx="3086619" cy="1085217"/>
          </a:xfrm>
          <a:prstGeom prst="rect">
            <a:avLst/>
          </a:prstGeom>
        </p:spPr>
      </p:pic>
      <p:pic>
        <p:nvPicPr>
          <p:cNvPr id="24" name="图片 23">
            <a:extLst>
              <a:ext uri="{FF2B5EF4-FFF2-40B4-BE49-F238E27FC236}">
                <a16:creationId xmlns:a16="http://schemas.microsoft.com/office/drawing/2014/main" id="{3DF1A39B-F327-FFE2-4934-60A2FF462A6F}"/>
              </a:ext>
            </a:extLst>
          </p:cNvPr>
          <p:cNvPicPr>
            <a:picLocks noChangeAspect="1"/>
          </p:cNvPicPr>
          <p:nvPr/>
        </p:nvPicPr>
        <p:blipFill>
          <a:blip r:embed="rId11"/>
          <a:stretch>
            <a:fillRect/>
          </a:stretch>
        </p:blipFill>
        <p:spPr>
          <a:xfrm>
            <a:off x="192638" y="4003316"/>
            <a:ext cx="1154713" cy="856723"/>
          </a:xfrm>
          <a:prstGeom prst="rect">
            <a:avLst/>
          </a:prstGeom>
          <a:solidFill>
            <a:schemeClr val="accent2">
              <a:lumMod val="20000"/>
              <a:lumOff val="80000"/>
            </a:schemeClr>
          </a:solidFill>
          <a:ln w="19050">
            <a:solidFill>
              <a:schemeClr val="accent6">
                <a:lumMod val="20000"/>
                <a:lumOff val="80000"/>
              </a:schemeClr>
            </a:solidFill>
          </a:ln>
        </p:spPr>
      </p:pic>
      <p:sp>
        <p:nvSpPr>
          <p:cNvPr id="27" name="文本框 26">
            <a:extLst>
              <a:ext uri="{FF2B5EF4-FFF2-40B4-BE49-F238E27FC236}">
                <a16:creationId xmlns:a16="http://schemas.microsoft.com/office/drawing/2014/main" id="{D5D68A8A-D3CF-F9A6-AB30-3EC3AD7C72C1}"/>
              </a:ext>
            </a:extLst>
          </p:cNvPr>
          <p:cNvSpPr txBox="1"/>
          <p:nvPr/>
        </p:nvSpPr>
        <p:spPr>
          <a:xfrm>
            <a:off x="157583" y="3994204"/>
            <a:ext cx="864102" cy="461665"/>
          </a:xfrm>
          <a:prstGeom prst="rect">
            <a:avLst/>
          </a:prstGeom>
          <a:solidFill>
            <a:schemeClr val="bg1">
              <a:alpha val="31000"/>
            </a:schemeClr>
          </a:solidFill>
        </p:spPr>
        <p:txBody>
          <a:bodyPr wrap="square">
            <a:spAutoFit/>
          </a:bodyPr>
          <a:lstStyle/>
          <a:p>
            <a:r>
              <a:rPr lang="en-US" altLang="zh-CN" sz="1600" err="1">
                <a:latin typeface="Arial" panose="020B0604020202020204" pitchFamily="34" charset="0"/>
                <a:ea typeface="微软雅黑" panose="020B0503020204020204" pitchFamily="34" charset="-122"/>
                <a:cs typeface="Arial" panose="020B0604020202020204" pitchFamily="34" charset="0"/>
              </a:rPr>
              <a:t>CiADS</a:t>
            </a:r>
            <a:endParaRPr lang="en-US" altLang="zh-CN" sz="1600">
              <a:latin typeface="Arial" panose="020B0604020202020204" pitchFamily="34" charset="0"/>
              <a:ea typeface="微软雅黑" panose="020B0503020204020204" pitchFamily="34" charset="-122"/>
              <a:cs typeface="Arial" panose="020B0604020202020204" pitchFamily="34" charset="0"/>
            </a:endParaRPr>
          </a:p>
          <a:p>
            <a:r>
              <a:rPr lang="en-US" altLang="zh-CN" sz="800" b="1">
                <a:latin typeface="Arial" panose="020B0604020202020204" pitchFamily="34" charset="0"/>
                <a:ea typeface="微软雅黑" panose="020B0503020204020204" pitchFamily="34" charset="-122"/>
                <a:cs typeface="Arial" panose="020B0604020202020204" pitchFamily="34" charset="0"/>
              </a:rPr>
              <a:t>@Huizhou</a:t>
            </a:r>
            <a:endParaRPr lang="zh-CN" altLang="en-US" b="1">
              <a:latin typeface="Arial" panose="020B0604020202020204" pitchFamily="34" charset="0"/>
              <a:cs typeface="Arial" panose="020B0604020202020204" pitchFamily="34" charset="0"/>
            </a:endParaRPr>
          </a:p>
        </p:txBody>
      </p:sp>
      <p:sp>
        <p:nvSpPr>
          <p:cNvPr id="28" name="文本框 27">
            <a:extLst>
              <a:ext uri="{FF2B5EF4-FFF2-40B4-BE49-F238E27FC236}">
                <a16:creationId xmlns:a16="http://schemas.microsoft.com/office/drawing/2014/main" id="{548B9B3B-F11B-A445-3779-044FA7D48D37}"/>
              </a:ext>
            </a:extLst>
          </p:cNvPr>
          <p:cNvSpPr txBox="1"/>
          <p:nvPr/>
        </p:nvSpPr>
        <p:spPr>
          <a:xfrm>
            <a:off x="175800" y="1641557"/>
            <a:ext cx="1208082" cy="230832"/>
          </a:xfrm>
          <a:prstGeom prst="rect">
            <a:avLst/>
          </a:prstGeom>
          <a:noFill/>
        </p:spPr>
        <p:txBody>
          <a:bodyPr wrap="square">
            <a:spAutoFit/>
          </a:bodyPr>
          <a:lstStyle/>
          <a:p>
            <a:r>
              <a:rPr lang="en-US" altLang="zh-CN" sz="900">
                <a:solidFill>
                  <a:schemeClr val="accent3">
                    <a:lumMod val="20000"/>
                    <a:lumOff val="80000"/>
                  </a:schemeClr>
                </a:solidFill>
                <a:latin typeface="Arial" panose="020B0604020202020204" pitchFamily="34" charset="0"/>
                <a:ea typeface="微软雅黑" panose="020B0503020204020204" pitchFamily="34" charset="-122"/>
                <a:cs typeface="Arial" panose="020B0604020202020204" pitchFamily="34" charset="0"/>
              </a:rPr>
              <a:t>@Tsukuba</a:t>
            </a:r>
          </a:p>
        </p:txBody>
      </p:sp>
      <p:pic>
        <p:nvPicPr>
          <p:cNvPr id="17" name="图片 16">
            <a:extLst>
              <a:ext uri="{FF2B5EF4-FFF2-40B4-BE49-F238E27FC236}">
                <a16:creationId xmlns:a16="http://schemas.microsoft.com/office/drawing/2014/main" id="{BC26CFF9-0446-A5EE-A9CD-3D99533D46CC}"/>
              </a:ext>
            </a:extLst>
          </p:cNvPr>
          <p:cNvPicPr>
            <a:picLocks noChangeAspect="1"/>
          </p:cNvPicPr>
          <p:nvPr/>
        </p:nvPicPr>
        <p:blipFill>
          <a:blip r:embed="rId12"/>
          <a:stretch>
            <a:fillRect/>
          </a:stretch>
        </p:blipFill>
        <p:spPr>
          <a:xfrm>
            <a:off x="3755865" y="4286292"/>
            <a:ext cx="1757909" cy="1039820"/>
          </a:xfrm>
          <a:prstGeom prst="rect">
            <a:avLst/>
          </a:prstGeom>
          <a:noFill/>
          <a:ln w="19050">
            <a:gradFill>
              <a:gsLst>
                <a:gs pos="0">
                  <a:schemeClr val="accent1">
                    <a:lumMod val="5000"/>
                    <a:lumOff val="95000"/>
                  </a:schemeClr>
                </a:gs>
                <a:gs pos="100000">
                  <a:schemeClr val="accent1">
                    <a:lumMod val="45000"/>
                    <a:lumOff val="55000"/>
                  </a:schemeClr>
                </a:gs>
                <a:gs pos="100000">
                  <a:schemeClr val="accent1">
                    <a:lumMod val="45000"/>
                    <a:lumOff val="55000"/>
                  </a:schemeClr>
                </a:gs>
                <a:gs pos="100000">
                  <a:schemeClr val="accent1">
                    <a:lumMod val="30000"/>
                    <a:lumOff val="70000"/>
                  </a:schemeClr>
                </a:gs>
              </a:gsLst>
              <a:lin ang="5400000" scaled="1"/>
            </a:gradFill>
          </a:ln>
        </p:spPr>
      </p:pic>
      <p:sp>
        <p:nvSpPr>
          <p:cNvPr id="30" name="文本框 29">
            <a:extLst>
              <a:ext uri="{FF2B5EF4-FFF2-40B4-BE49-F238E27FC236}">
                <a16:creationId xmlns:a16="http://schemas.microsoft.com/office/drawing/2014/main" id="{24073010-39DA-6551-703F-71CFB9D60CA0}"/>
              </a:ext>
            </a:extLst>
          </p:cNvPr>
          <p:cNvSpPr txBox="1"/>
          <p:nvPr/>
        </p:nvSpPr>
        <p:spPr>
          <a:xfrm>
            <a:off x="3679703" y="5036544"/>
            <a:ext cx="647361" cy="338554"/>
          </a:xfrm>
          <a:prstGeom prst="rect">
            <a:avLst/>
          </a:prstGeom>
          <a:noFill/>
        </p:spPr>
        <p:txBody>
          <a:bodyPr wrap="square">
            <a:spAutoFit/>
          </a:bodyPr>
          <a:lstStyle/>
          <a:p>
            <a:r>
              <a:rPr lang="en-US" altLang="zh-CN" sz="1600">
                <a:latin typeface="Arial" panose="020B0604020202020204" pitchFamily="34" charset="0"/>
                <a:ea typeface="微软雅黑" panose="020B0503020204020204" pitchFamily="34" charset="-122"/>
                <a:cs typeface="Arial" panose="020B0604020202020204" pitchFamily="34" charset="0"/>
              </a:rPr>
              <a:t>SRF</a:t>
            </a:r>
            <a:endParaRPr lang="zh-CN" altLang="en-US" sz="1200">
              <a:latin typeface="Arial" panose="020B0604020202020204" pitchFamily="34" charset="0"/>
              <a:ea typeface="微软雅黑" panose="020B0503020204020204" pitchFamily="34" charset="-122"/>
              <a:cs typeface="Arial" panose="020B0604020202020204" pitchFamily="34" charset="0"/>
            </a:endParaRPr>
          </a:p>
        </p:txBody>
      </p:sp>
      <p:sp>
        <p:nvSpPr>
          <p:cNvPr id="34" name="文本框 33">
            <a:extLst>
              <a:ext uri="{FF2B5EF4-FFF2-40B4-BE49-F238E27FC236}">
                <a16:creationId xmlns:a16="http://schemas.microsoft.com/office/drawing/2014/main" id="{05851947-878B-C85D-0280-7751F59E3293}"/>
              </a:ext>
            </a:extLst>
          </p:cNvPr>
          <p:cNvSpPr txBox="1"/>
          <p:nvPr/>
        </p:nvSpPr>
        <p:spPr>
          <a:xfrm>
            <a:off x="4694897" y="4229532"/>
            <a:ext cx="937935" cy="338554"/>
          </a:xfrm>
          <a:prstGeom prst="rect">
            <a:avLst/>
          </a:prstGeom>
          <a:noFill/>
        </p:spPr>
        <p:txBody>
          <a:bodyPr wrap="square">
            <a:spAutoFit/>
          </a:bodyPr>
          <a:lstStyle/>
          <a:p>
            <a:r>
              <a:rPr lang="en-US" altLang="zh-CN" sz="1600" b="1" err="1">
                <a:latin typeface="Arial" panose="020B0604020202020204" pitchFamily="34" charset="0"/>
                <a:ea typeface="微软雅黑" panose="020B0503020204020204" pitchFamily="34" charset="-122"/>
                <a:cs typeface="Arial" panose="020B0604020202020204" pitchFamily="34" charset="0"/>
              </a:rPr>
              <a:t>CiADS</a:t>
            </a:r>
            <a:endParaRPr lang="en-US" altLang="zh-CN" sz="1600" b="1">
              <a:latin typeface="Arial" panose="020B0604020202020204" pitchFamily="34" charset="0"/>
              <a:ea typeface="微软雅黑" panose="020B0503020204020204" pitchFamily="34" charset="-122"/>
              <a:cs typeface="Arial" panose="020B0604020202020204" pitchFamily="34" charset="0"/>
            </a:endParaRPr>
          </a:p>
        </p:txBody>
      </p:sp>
      <p:sp>
        <p:nvSpPr>
          <p:cNvPr id="39" name="文本框 38">
            <a:extLst>
              <a:ext uri="{FF2B5EF4-FFF2-40B4-BE49-F238E27FC236}">
                <a16:creationId xmlns:a16="http://schemas.microsoft.com/office/drawing/2014/main" id="{50F95A1E-C8F4-F5C3-CAA5-806A4A2E6B98}"/>
              </a:ext>
            </a:extLst>
          </p:cNvPr>
          <p:cNvSpPr txBox="1"/>
          <p:nvPr/>
        </p:nvSpPr>
        <p:spPr>
          <a:xfrm>
            <a:off x="6078115" y="6122400"/>
            <a:ext cx="5461947" cy="338554"/>
          </a:xfrm>
          <a:prstGeom prst="rect">
            <a:avLst/>
          </a:prstGeom>
          <a:noFill/>
        </p:spPr>
        <p:txBody>
          <a:bodyPr wrap="square">
            <a:spAutoFit/>
          </a:bodyPr>
          <a:lstStyle/>
          <a:p>
            <a:r>
              <a:rPr lang="en-US" altLang="zh-CN" sz="1600" b="1">
                <a:solidFill>
                  <a:srgbClr val="1E4E78"/>
                </a:solidFill>
                <a:latin typeface="Arial" panose="020B0604020202020204" pitchFamily="34" charset="0"/>
                <a:ea typeface="微软雅黑" panose="020B0503020204020204" pitchFamily="34" charset="-122"/>
                <a:cs typeface="Arial" panose="020B0604020202020204" pitchFamily="34" charset="0"/>
              </a:rPr>
              <a:t>CAFe (Chinese ADS Front-end), 162.5 MHz, CW</a:t>
            </a:r>
          </a:p>
        </p:txBody>
      </p:sp>
      <p:sp>
        <p:nvSpPr>
          <p:cNvPr id="41" name="文本框 40">
            <a:extLst>
              <a:ext uri="{FF2B5EF4-FFF2-40B4-BE49-F238E27FC236}">
                <a16:creationId xmlns:a16="http://schemas.microsoft.com/office/drawing/2014/main" id="{30B01FE9-76B7-A1D2-1719-4738D99933E9}"/>
              </a:ext>
            </a:extLst>
          </p:cNvPr>
          <p:cNvSpPr txBox="1"/>
          <p:nvPr/>
        </p:nvSpPr>
        <p:spPr>
          <a:xfrm>
            <a:off x="7416472" y="3571688"/>
            <a:ext cx="2253432" cy="338554"/>
          </a:xfrm>
          <a:prstGeom prst="rect">
            <a:avLst/>
          </a:prstGeom>
          <a:noFill/>
        </p:spPr>
        <p:txBody>
          <a:bodyPr wrap="square">
            <a:spAutoFit/>
          </a:bodyPr>
          <a:lstStyle/>
          <a:p>
            <a:r>
              <a:rPr lang="en-US" altLang="zh-CN" sz="1600" b="1" err="1">
                <a:solidFill>
                  <a:srgbClr val="1E4E78"/>
                </a:solidFill>
                <a:latin typeface="Arial" panose="020B0604020202020204" pitchFamily="34" charset="0"/>
                <a:ea typeface="微软雅黑" panose="020B0503020204020204" pitchFamily="34" charset="-122"/>
                <a:cs typeface="Arial" panose="020B0604020202020204" pitchFamily="34" charset="0"/>
              </a:rPr>
              <a:t>cERL</a:t>
            </a:r>
            <a:r>
              <a:rPr lang="en-US" altLang="zh-CN" sz="1600" b="1">
                <a:solidFill>
                  <a:srgbClr val="1E4E78"/>
                </a:solidFill>
                <a:latin typeface="Arial" panose="020B0604020202020204" pitchFamily="34" charset="0"/>
                <a:ea typeface="微软雅黑" panose="020B0503020204020204" pitchFamily="34" charset="-122"/>
                <a:cs typeface="Arial" panose="020B0604020202020204" pitchFamily="34" charset="0"/>
              </a:rPr>
              <a:t> 1.3 GHz, CW</a:t>
            </a:r>
            <a:endParaRPr lang="zh-CN" altLang="en-US" b="1">
              <a:solidFill>
                <a:srgbClr val="1E4E78"/>
              </a:solidFill>
              <a:latin typeface="Arial" panose="020B0604020202020204" pitchFamily="34" charset="0"/>
              <a:cs typeface="Arial" panose="020B0604020202020204" pitchFamily="34" charset="0"/>
            </a:endParaRPr>
          </a:p>
        </p:txBody>
      </p:sp>
      <p:sp>
        <p:nvSpPr>
          <p:cNvPr id="42" name="文本框 41">
            <a:extLst>
              <a:ext uri="{FF2B5EF4-FFF2-40B4-BE49-F238E27FC236}">
                <a16:creationId xmlns:a16="http://schemas.microsoft.com/office/drawing/2014/main" id="{3829A1DA-D8BD-A801-5234-D334B1B6E780}"/>
              </a:ext>
            </a:extLst>
          </p:cNvPr>
          <p:cNvSpPr txBox="1"/>
          <p:nvPr/>
        </p:nvSpPr>
        <p:spPr>
          <a:xfrm>
            <a:off x="7965649" y="5431182"/>
            <a:ext cx="1377125" cy="215444"/>
          </a:xfrm>
          <a:prstGeom prst="rect">
            <a:avLst/>
          </a:prstGeom>
          <a:noFill/>
        </p:spPr>
        <p:txBody>
          <a:bodyPr wrap="square" lIns="0" tIns="0" rIns="0" bIns="0" rtlCol="0">
            <a:spAutoFit/>
          </a:bodyPr>
          <a:lstStyle/>
          <a:p>
            <a:r>
              <a:rPr lang="en-US" altLang="zh-CN" sz="1400">
                <a:solidFill>
                  <a:srgbClr val="0B9999"/>
                </a:solidFill>
                <a:latin typeface="Arial" panose="020B0604020202020204" pitchFamily="34" charset="0"/>
                <a:cs typeface="Arial" panose="020B0604020202020204" pitchFamily="34" charset="0"/>
              </a:rPr>
              <a:t>HWR</a:t>
            </a:r>
            <a:r>
              <a:rPr lang="en-US" altLang="zh-CN" sz="1400" baseline="-25000">
                <a:solidFill>
                  <a:srgbClr val="0B9999"/>
                </a:solidFill>
                <a:latin typeface="Arial" panose="020B0604020202020204" pitchFamily="34" charset="0"/>
                <a:cs typeface="Arial" panose="020B0604020202020204" pitchFamily="34" charset="0"/>
              </a:rPr>
              <a:t>010</a:t>
            </a:r>
            <a:r>
              <a:rPr lang="en-US" altLang="zh-CN" sz="1400">
                <a:solidFill>
                  <a:srgbClr val="0B9999"/>
                </a:solidFill>
                <a:latin typeface="Arial" panose="020B0604020202020204" pitchFamily="34" charset="0"/>
                <a:cs typeface="Arial" panose="020B0604020202020204" pitchFamily="34" charset="0"/>
              </a:rPr>
              <a:t> (</a:t>
            </a:r>
            <a:r>
              <a:rPr lang="el-GR" altLang="zh-CN" sz="1400">
                <a:solidFill>
                  <a:srgbClr val="0B9999"/>
                </a:solidFill>
                <a:latin typeface="Arial" panose="020B0604020202020204" pitchFamily="34" charset="0"/>
                <a:cs typeface="Arial" panose="020B0604020202020204" pitchFamily="34" charset="0"/>
              </a:rPr>
              <a:t>β</a:t>
            </a:r>
            <a:r>
              <a:rPr lang="en-US" altLang="zh-CN" sz="1400">
                <a:solidFill>
                  <a:srgbClr val="0B9999"/>
                </a:solidFill>
                <a:latin typeface="Arial" panose="020B0604020202020204" pitchFamily="34" charset="0"/>
                <a:cs typeface="Arial" panose="020B0604020202020204" pitchFamily="34" charset="0"/>
              </a:rPr>
              <a:t>=0.1)</a:t>
            </a:r>
            <a:endParaRPr lang="zh-CN" altLang="en-US" sz="1400">
              <a:solidFill>
                <a:srgbClr val="0B9999"/>
              </a:solidFill>
              <a:latin typeface="Arial" panose="020B0604020202020204" pitchFamily="34" charset="0"/>
              <a:cs typeface="Arial" panose="020B0604020202020204" pitchFamily="34" charset="0"/>
            </a:endParaRPr>
          </a:p>
        </p:txBody>
      </p:sp>
      <p:sp>
        <p:nvSpPr>
          <p:cNvPr id="43" name="文本框 42">
            <a:extLst>
              <a:ext uri="{FF2B5EF4-FFF2-40B4-BE49-F238E27FC236}">
                <a16:creationId xmlns:a16="http://schemas.microsoft.com/office/drawing/2014/main" id="{3744D6AD-83EC-BD47-143C-E8A33F113846}"/>
              </a:ext>
            </a:extLst>
          </p:cNvPr>
          <p:cNvSpPr txBox="1"/>
          <p:nvPr/>
        </p:nvSpPr>
        <p:spPr>
          <a:xfrm>
            <a:off x="9923874" y="5431182"/>
            <a:ext cx="1377125" cy="215444"/>
          </a:xfrm>
          <a:prstGeom prst="rect">
            <a:avLst/>
          </a:prstGeom>
          <a:noFill/>
        </p:spPr>
        <p:txBody>
          <a:bodyPr wrap="square" lIns="0" tIns="0" rIns="0" bIns="0" rtlCol="0">
            <a:spAutoFit/>
          </a:bodyPr>
          <a:lstStyle/>
          <a:p>
            <a:r>
              <a:rPr lang="en-US" altLang="zh-CN" sz="1400">
                <a:solidFill>
                  <a:srgbClr val="EF7979"/>
                </a:solidFill>
                <a:latin typeface="Arial" panose="020B0604020202020204" pitchFamily="34" charset="0"/>
                <a:cs typeface="Arial" panose="020B0604020202020204" pitchFamily="34" charset="0"/>
              </a:rPr>
              <a:t>HWR</a:t>
            </a:r>
            <a:r>
              <a:rPr lang="en-US" altLang="zh-CN" sz="1400" baseline="-25000">
                <a:solidFill>
                  <a:srgbClr val="EF7979"/>
                </a:solidFill>
                <a:latin typeface="Arial" panose="020B0604020202020204" pitchFamily="34" charset="0"/>
                <a:cs typeface="Arial" panose="020B0604020202020204" pitchFamily="34" charset="0"/>
              </a:rPr>
              <a:t>015</a:t>
            </a:r>
            <a:r>
              <a:rPr lang="en-US" altLang="zh-CN" sz="1400">
                <a:solidFill>
                  <a:srgbClr val="EF7979"/>
                </a:solidFill>
                <a:latin typeface="Arial" panose="020B0604020202020204" pitchFamily="34" charset="0"/>
                <a:cs typeface="Arial" panose="020B0604020202020204" pitchFamily="34" charset="0"/>
              </a:rPr>
              <a:t> (</a:t>
            </a:r>
            <a:r>
              <a:rPr lang="el-GR" altLang="zh-CN" sz="1400">
                <a:solidFill>
                  <a:srgbClr val="EF7979"/>
                </a:solidFill>
                <a:latin typeface="Arial" panose="020B0604020202020204" pitchFamily="34" charset="0"/>
                <a:cs typeface="Arial" panose="020B0604020202020204" pitchFamily="34" charset="0"/>
              </a:rPr>
              <a:t>β</a:t>
            </a:r>
            <a:r>
              <a:rPr lang="en-US" altLang="zh-CN" sz="1400">
                <a:solidFill>
                  <a:srgbClr val="EF7979"/>
                </a:solidFill>
                <a:latin typeface="Arial" panose="020B0604020202020204" pitchFamily="34" charset="0"/>
                <a:cs typeface="Arial" panose="020B0604020202020204" pitchFamily="34" charset="0"/>
              </a:rPr>
              <a:t>=0.1)</a:t>
            </a:r>
            <a:endParaRPr lang="zh-CN" altLang="en-US" sz="1400">
              <a:solidFill>
                <a:srgbClr val="EF7979"/>
              </a:solidFill>
              <a:latin typeface="Arial" panose="020B0604020202020204" pitchFamily="34" charset="0"/>
              <a:cs typeface="Arial" panose="020B0604020202020204" pitchFamily="34" charset="0"/>
            </a:endParaRPr>
          </a:p>
        </p:txBody>
      </p:sp>
      <p:sp>
        <p:nvSpPr>
          <p:cNvPr id="45" name="文本框 44">
            <a:extLst>
              <a:ext uri="{FF2B5EF4-FFF2-40B4-BE49-F238E27FC236}">
                <a16:creationId xmlns:a16="http://schemas.microsoft.com/office/drawing/2014/main" id="{ADA825CF-86BD-0996-FE85-D747888CFCF2}"/>
              </a:ext>
            </a:extLst>
          </p:cNvPr>
          <p:cNvSpPr txBox="1"/>
          <p:nvPr/>
        </p:nvSpPr>
        <p:spPr>
          <a:xfrm>
            <a:off x="6183484" y="5431182"/>
            <a:ext cx="601493" cy="215444"/>
          </a:xfrm>
          <a:prstGeom prst="rect">
            <a:avLst/>
          </a:prstGeom>
          <a:noFill/>
        </p:spPr>
        <p:txBody>
          <a:bodyPr wrap="square" lIns="0" tIns="0" rIns="0" bIns="0" rtlCol="0">
            <a:spAutoFit/>
          </a:bodyPr>
          <a:lstStyle/>
          <a:p>
            <a:r>
              <a:rPr lang="en-US" altLang="zh-CN" sz="1400">
                <a:solidFill>
                  <a:srgbClr val="B4611B"/>
                </a:solidFill>
                <a:latin typeface="Arial" panose="020B0604020202020204" pitchFamily="34" charset="0"/>
                <a:cs typeface="Arial" panose="020B0604020202020204" pitchFamily="34" charset="0"/>
              </a:rPr>
              <a:t>RFQ</a:t>
            </a:r>
            <a:endParaRPr lang="zh-CN" altLang="en-US" sz="1400">
              <a:solidFill>
                <a:srgbClr val="B4611B"/>
              </a:solidFill>
              <a:latin typeface="Arial" panose="020B0604020202020204" pitchFamily="34" charset="0"/>
              <a:cs typeface="Arial" panose="020B0604020202020204" pitchFamily="34" charset="0"/>
            </a:endParaRPr>
          </a:p>
        </p:txBody>
      </p:sp>
      <p:pic>
        <p:nvPicPr>
          <p:cNvPr id="47" name="image6.png">
            <a:extLst>
              <a:ext uri="{FF2B5EF4-FFF2-40B4-BE49-F238E27FC236}">
                <a16:creationId xmlns:a16="http://schemas.microsoft.com/office/drawing/2014/main" id="{8DC00AAD-2F15-9B28-3A00-8209ACBB8CE9}"/>
              </a:ext>
            </a:extLst>
          </p:cNvPr>
          <p:cNvPicPr>
            <a:picLocks noChangeAspect="1"/>
          </p:cNvPicPr>
          <p:nvPr/>
        </p:nvPicPr>
        <p:blipFill>
          <a:blip r:embed="rId13"/>
          <a:stretch>
            <a:fillRect/>
          </a:stretch>
        </p:blipFill>
        <p:spPr>
          <a:xfrm>
            <a:off x="7804306" y="4404647"/>
            <a:ext cx="1577530" cy="883563"/>
          </a:xfrm>
          <a:prstGeom prst="rect">
            <a:avLst/>
          </a:prstGeom>
          <a:solidFill>
            <a:schemeClr val="bg1"/>
          </a:solidFill>
          <a:ln w="12700" cap="flat">
            <a:noFill/>
            <a:miter lim="400000"/>
          </a:ln>
          <a:effectLst/>
        </p:spPr>
      </p:pic>
      <p:sp>
        <p:nvSpPr>
          <p:cNvPr id="59" name="矩形: 圆角 58">
            <a:extLst>
              <a:ext uri="{FF2B5EF4-FFF2-40B4-BE49-F238E27FC236}">
                <a16:creationId xmlns:a16="http://schemas.microsoft.com/office/drawing/2014/main" id="{9ECBFF28-1007-B349-F575-72E31871602D}"/>
              </a:ext>
            </a:extLst>
          </p:cNvPr>
          <p:cNvSpPr/>
          <p:nvPr/>
        </p:nvSpPr>
        <p:spPr>
          <a:xfrm>
            <a:off x="7794515" y="4261674"/>
            <a:ext cx="1645033" cy="1091604"/>
          </a:xfrm>
          <a:prstGeom prst="roundRect">
            <a:avLst>
              <a:gd name="adj" fmla="val 8855"/>
            </a:avLst>
          </a:prstGeom>
          <a:noFill/>
          <a:ln w="19050">
            <a:gradFill>
              <a:gsLst>
                <a:gs pos="0">
                  <a:schemeClr val="accent1">
                    <a:lumMod val="5000"/>
                    <a:lumOff val="95000"/>
                  </a:schemeClr>
                </a:gs>
                <a:gs pos="100000">
                  <a:schemeClr val="bg1">
                    <a:lumMod val="85000"/>
                  </a:schemeClr>
                </a:gs>
              </a:gsLst>
              <a:lin ang="5400000" scaled="1"/>
            </a:gra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a:extLst>
              <a:ext uri="{FF2B5EF4-FFF2-40B4-BE49-F238E27FC236}">
                <a16:creationId xmlns:a16="http://schemas.microsoft.com/office/drawing/2014/main" id="{080A03EE-05CA-2114-7977-D23209095420}"/>
              </a:ext>
            </a:extLst>
          </p:cNvPr>
          <p:cNvSpPr/>
          <p:nvPr/>
        </p:nvSpPr>
        <p:spPr>
          <a:xfrm>
            <a:off x="9702824" y="4261674"/>
            <a:ext cx="1645033" cy="1074662"/>
          </a:xfrm>
          <a:prstGeom prst="roundRect">
            <a:avLst>
              <a:gd name="adj" fmla="val 8855"/>
            </a:avLst>
          </a:prstGeom>
          <a:noFill/>
          <a:ln w="19050">
            <a:gradFill>
              <a:gsLst>
                <a:gs pos="0">
                  <a:schemeClr val="accent1">
                    <a:lumMod val="5000"/>
                    <a:lumOff val="95000"/>
                  </a:schemeClr>
                </a:gs>
                <a:gs pos="100000">
                  <a:schemeClr val="bg1">
                    <a:lumMod val="85000"/>
                  </a:schemeClr>
                </a:gs>
              </a:gsLst>
              <a:lin ang="5400000" scaled="1"/>
            </a:gra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圆角 63">
            <a:extLst>
              <a:ext uri="{FF2B5EF4-FFF2-40B4-BE49-F238E27FC236}">
                <a16:creationId xmlns:a16="http://schemas.microsoft.com/office/drawing/2014/main" id="{631C81DB-BBCE-27E2-90C6-113EBBA9827B}"/>
              </a:ext>
            </a:extLst>
          </p:cNvPr>
          <p:cNvSpPr/>
          <p:nvPr/>
        </p:nvSpPr>
        <p:spPr>
          <a:xfrm>
            <a:off x="5789390" y="4261674"/>
            <a:ext cx="1901531" cy="1137944"/>
          </a:xfrm>
          <a:prstGeom prst="roundRect">
            <a:avLst>
              <a:gd name="adj" fmla="val 5521"/>
            </a:avLst>
          </a:prstGeom>
          <a:gradFill>
            <a:gsLst>
              <a:gs pos="0">
                <a:srgbClr val="8064A2">
                  <a:lumMod val="42000"/>
                  <a:lumOff val="58000"/>
                </a:srgbClr>
              </a:gs>
              <a:gs pos="100000">
                <a:sysClr val="window" lastClr="FFFFFF"/>
              </a:gs>
            </a:gsLst>
            <a:lin ang="5400000" scaled="0"/>
          </a:gradFill>
          <a:ln w="25400" cap="flat" cmpd="sng" algn="ctr">
            <a:gradFill>
              <a:gsLst>
                <a:gs pos="0">
                  <a:srgbClr val="4F81BD">
                    <a:lumMod val="5000"/>
                    <a:lumOff val="95000"/>
                  </a:srgbClr>
                </a:gs>
                <a:gs pos="100000">
                  <a:srgbClr val="4F81BD">
                    <a:lumMod val="30000"/>
                    <a:lumOff val="70000"/>
                  </a:srgbClr>
                </a:gs>
              </a:gsLst>
              <a:lin ang="5400000" scaled="1"/>
            </a:gradFill>
            <a:prstDash val="solid"/>
          </a:ln>
          <a:effectLst>
            <a:outerShdw blurRad="50800" dist="38100" dir="10800000" algn="r" rotWithShape="0">
              <a:prstClr val="black">
                <a:alpha val="40000"/>
              </a:prstClr>
            </a:outerShdw>
          </a:effectLst>
        </p:spPr>
        <p:txBody>
          <a:bodyPr rtlCol="0" anchor="ctr"/>
          <a:lstStyle/>
          <a:p>
            <a:pPr marL="285750" marR="0" lvl="0" indent="-285750" defTabSz="914133" eaLnBrk="1" fontAlgn="auto" latinLnBrk="0" hangingPunct="1">
              <a:lnSpc>
                <a:spcPct val="120000"/>
              </a:lnSpc>
              <a:spcBef>
                <a:spcPts val="0"/>
              </a:spcBef>
              <a:spcAft>
                <a:spcPts val="0"/>
              </a:spcAft>
              <a:buClrTx/>
              <a:buSzTx/>
              <a:buFont typeface="Arial" panose="020B0604020202020204" pitchFamily="34" charset="0"/>
              <a:buChar char="•"/>
              <a:tabLst/>
              <a:defRPr/>
            </a:pPr>
            <a:r>
              <a:rPr kumimoji="0" lang="en-US" altLang="zh-CN" sz="1400" b="0" i="0" u="none" strike="noStrike" kern="0" cap="none" spc="0" normalizeH="0" baseline="0" noProof="0" dirty="0">
                <a:ln>
                  <a:noFill/>
                </a:ln>
                <a:solidFill>
                  <a:srgbClr val="1E4E78"/>
                </a:solidFill>
                <a:effectLst/>
                <a:uLnTx/>
                <a:uFillTx/>
                <a:latin typeface="Arial" panose="020B0604020202020204" pitchFamily="34" charset="0"/>
                <a:ea typeface="宋体" panose="02010600030101010101" pitchFamily="2" charset="-122"/>
                <a:cs typeface="Arial" panose="020B0604020202020204" pitchFamily="34" charset="0"/>
              </a:rPr>
              <a:t>~20 MeV, 10 mA </a:t>
            </a:r>
          </a:p>
          <a:p>
            <a:pPr marL="285750" marR="0" lvl="0" indent="-285750" defTabSz="914133" eaLnBrk="1" fontAlgn="auto" latinLnBrk="0" hangingPunct="1">
              <a:lnSpc>
                <a:spcPct val="120000"/>
              </a:lnSpc>
              <a:spcBef>
                <a:spcPts val="0"/>
              </a:spcBef>
              <a:spcAft>
                <a:spcPts val="0"/>
              </a:spcAft>
              <a:buClrTx/>
              <a:buSzTx/>
              <a:buFont typeface="Arial" panose="020B0604020202020204" pitchFamily="34" charset="0"/>
              <a:buChar char="•"/>
              <a:tabLst/>
              <a:defRPr/>
            </a:pPr>
            <a:r>
              <a:rPr kumimoji="0" lang="en-US" altLang="zh-CN" sz="1400" b="0" i="0" u="none" strike="noStrike" kern="0" cap="none" spc="0" normalizeH="0" baseline="0" noProof="0" dirty="0">
                <a:ln>
                  <a:noFill/>
                </a:ln>
                <a:solidFill>
                  <a:srgbClr val="1E4E78"/>
                </a:solidFill>
                <a:effectLst/>
                <a:uLnTx/>
                <a:uFillTx/>
                <a:latin typeface="Arial" panose="020B0604020202020204" pitchFamily="34" charset="0"/>
                <a:ea typeface="宋体" panose="02010600030101010101" pitchFamily="2" charset="-122"/>
                <a:cs typeface="Arial" panose="020B0604020202020204" pitchFamily="34" charset="0"/>
              </a:rPr>
              <a:t>1 RFQ+ 23 SC</a:t>
            </a:r>
          </a:p>
          <a:p>
            <a:pPr marL="285750" marR="0" lvl="0" indent="-285750" defTabSz="914133" eaLnBrk="1" fontAlgn="auto" latinLnBrk="0" hangingPunct="1">
              <a:lnSpc>
                <a:spcPct val="120000"/>
              </a:lnSpc>
              <a:spcBef>
                <a:spcPts val="0"/>
              </a:spcBef>
              <a:spcAft>
                <a:spcPts val="0"/>
              </a:spcAft>
              <a:buClrTx/>
              <a:buSzTx/>
              <a:buFont typeface="Arial" panose="020B0604020202020204" pitchFamily="34" charset="0"/>
              <a:buChar char="•"/>
              <a:tabLst/>
              <a:defRPr/>
            </a:pPr>
            <a:r>
              <a:rPr kumimoji="0" lang="en-US" altLang="zh-CN" sz="1400" b="0" i="1" u="none" strike="noStrike" kern="0" cap="none" spc="0" normalizeH="0" baseline="0" noProof="0" dirty="0">
                <a:ln>
                  <a:noFill/>
                </a:ln>
                <a:solidFill>
                  <a:srgbClr val="1E4E78"/>
                </a:solidFill>
                <a:effectLst/>
                <a:uLnTx/>
                <a:uFillTx/>
                <a:latin typeface="Arial" panose="020B0604020202020204" pitchFamily="34" charset="0"/>
                <a:ea typeface="宋体" panose="02010600030101010101" pitchFamily="2" charset="-122"/>
                <a:cs typeface="Arial" panose="020B0604020202020204" pitchFamily="34" charset="0"/>
              </a:rPr>
              <a:t>Q</a:t>
            </a:r>
            <a:r>
              <a:rPr kumimoji="0" lang="en-US" altLang="zh-CN" sz="1400" b="0" i="0" u="none" strike="noStrike" kern="0" cap="none" spc="0" normalizeH="0" baseline="-25000" noProof="0" dirty="0">
                <a:ln>
                  <a:noFill/>
                </a:ln>
                <a:solidFill>
                  <a:srgbClr val="1E4E78"/>
                </a:solidFill>
                <a:effectLst/>
                <a:uLnTx/>
                <a:uFillTx/>
                <a:latin typeface="Arial" panose="020B0604020202020204" pitchFamily="34" charset="0"/>
                <a:ea typeface="宋体" panose="02010600030101010101" pitchFamily="2" charset="-122"/>
                <a:cs typeface="Arial" panose="020B0604020202020204" pitchFamily="34" charset="0"/>
              </a:rPr>
              <a:t>L</a:t>
            </a:r>
            <a:r>
              <a:rPr kumimoji="0" lang="en-US" altLang="zh-CN" sz="1400" b="0" i="0" u="none" strike="noStrike" kern="0" cap="none" spc="0" normalizeH="0" baseline="0" noProof="0" dirty="0">
                <a:ln>
                  <a:noFill/>
                </a:ln>
                <a:solidFill>
                  <a:srgbClr val="1E4E78"/>
                </a:solidFill>
                <a:effectLst/>
                <a:uLnTx/>
                <a:uFillTx/>
                <a:latin typeface="Arial" panose="020B0604020202020204" pitchFamily="34" charset="0"/>
                <a:ea typeface="宋体" panose="02010600030101010101" pitchFamily="2" charset="-122"/>
                <a:cs typeface="Arial" panose="020B0604020202020204" pitchFamily="34" charset="0"/>
              </a:rPr>
              <a:t>: 5e5~1e6</a:t>
            </a:r>
          </a:p>
          <a:p>
            <a:pPr marL="285750" marR="0" lvl="0" indent="-285750" defTabSz="914133" eaLnBrk="1" fontAlgn="auto" latinLnBrk="0" hangingPunct="1">
              <a:lnSpc>
                <a:spcPct val="120000"/>
              </a:lnSpc>
              <a:spcBef>
                <a:spcPts val="0"/>
              </a:spcBef>
              <a:spcAft>
                <a:spcPts val="0"/>
              </a:spcAft>
              <a:buClrTx/>
              <a:buSzTx/>
              <a:buFont typeface="Arial" panose="020B0604020202020204" pitchFamily="34" charset="0"/>
              <a:buChar char="•"/>
              <a:tabLst/>
              <a:defRPr/>
            </a:pPr>
            <a:r>
              <a:rPr lang="en-US" altLang="zh-CN" sz="1400" kern="0" dirty="0">
                <a:solidFill>
                  <a:srgbClr val="1E4E78"/>
                </a:solidFill>
                <a:latin typeface="Arial" panose="020B0604020202020204" pitchFamily="34" charset="0"/>
                <a:ea typeface="宋体" panose="02010600030101010101" pitchFamily="2" charset="-122"/>
                <a:cs typeface="Arial" panose="020B0604020202020204" pitchFamily="34" charset="0"/>
              </a:rPr>
              <a:t>10 kW SSA</a:t>
            </a:r>
            <a:endParaRPr kumimoji="0" lang="zh-CN" altLang="en-US" sz="1400" b="0" i="0" u="none" strike="noStrike" kern="0" cap="none" spc="0" normalizeH="0" baseline="0" noProof="0" dirty="0">
              <a:ln>
                <a:noFill/>
              </a:ln>
              <a:solidFill>
                <a:srgbClr val="1E4E78"/>
              </a:solidFill>
              <a:effectLst/>
              <a:uLnTx/>
              <a:uFillTx/>
              <a:latin typeface="Arial" panose="020B0604020202020204" pitchFamily="34" charset="0"/>
              <a:ea typeface="宋体" panose="02010600030101010101" pitchFamily="2" charset="-122"/>
              <a:cs typeface="Arial" panose="020B0604020202020204" pitchFamily="34" charset="0"/>
            </a:endParaRPr>
          </a:p>
        </p:txBody>
      </p:sp>
      <p:cxnSp>
        <p:nvCxnSpPr>
          <p:cNvPr id="66" name="直接连接符 65">
            <a:extLst>
              <a:ext uri="{FF2B5EF4-FFF2-40B4-BE49-F238E27FC236}">
                <a16:creationId xmlns:a16="http://schemas.microsoft.com/office/drawing/2014/main" id="{5D5CFEB1-3D60-1FE0-3296-3E85E224513A}"/>
              </a:ext>
            </a:extLst>
          </p:cNvPr>
          <p:cNvCxnSpPr/>
          <p:nvPr/>
        </p:nvCxnSpPr>
        <p:spPr>
          <a:xfrm>
            <a:off x="481407" y="3940266"/>
            <a:ext cx="11188700" cy="0"/>
          </a:xfrm>
          <a:prstGeom prst="line">
            <a:avLst/>
          </a:prstGeom>
          <a:ln w="38100">
            <a:gradFill>
              <a:gsLst>
                <a:gs pos="0">
                  <a:schemeClr val="accent1">
                    <a:lumMod val="5000"/>
                    <a:lumOff val="95000"/>
                  </a:schemeClr>
                </a:gs>
                <a:gs pos="100000">
                  <a:schemeClr val="accent1">
                    <a:lumMod val="30000"/>
                    <a:lumOff val="70000"/>
                  </a:schemeClr>
                </a:gs>
              </a:gsLst>
              <a:lin ang="5400000" scaled="1"/>
            </a:gradFill>
          </a:ln>
        </p:spPr>
        <p:style>
          <a:lnRef idx="1">
            <a:schemeClr val="accent1"/>
          </a:lnRef>
          <a:fillRef idx="0">
            <a:schemeClr val="accent1"/>
          </a:fillRef>
          <a:effectRef idx="0">
            <a:schemeClr val="accent1"/>
          </a:effectRef>
          <a:fontRef idx="minor">
            <a:schemeClr val="tx1"/>
          </a:fontRef>
        </p:style>
      </p:cxnSp>
      <p:sp>
        <p:nvSpPr>
          <p:cNvPr id="67" name="文本框 66">
            <a:extLst>
              <a:ext uri="{FF2B5EF4-FFF2-40B4-BE49-F238E27FC236}">
                <a16:creationId xmlns:a16="http://schemas.microsoft.com/office/drawing/2014/main" id="{EABA20FE-AE97-038B-D760-D851C432E861}"/>
              </a:ext>
            </a:extLst>
          </p:cNvPr>
          <p:cNvSpPr txBox="1"/>
          <p:nvPr/>
        </p:nvSpPr>
        <p:spPr>
          <a:xfrm>
            <a:off x="639063" y="5138008"/>
            <a:ext cx="1012226" cy="261610"/>
          </a:xfrm>
          <a:prstGeom prst="rect">
            <a:avLst/>
          </a:prstGeom>
          <a:noFill/>
        </p:spPr>
        <p:txBody>
          <a:bodyPr wrap="square">
            <a:spAutoFit/>
          </a:bodyPr>
          <a:lstStyle/>
          <a:p>
            <a:r>
              <a:rPr lang="en-US" altLang="zh-CN" sz="1100" b="1">
                <a:solidFill>
                  <a:srgbClr val="FFFF00"/>
                </a:solidFill>
                <a:latin typeface="Arial" panose="020B0604020202020204" pitchFamily="34" charset="0"/>
                <a:ea typeface="微软雅黑" panose="020B0503020204020204" pitchFamily="34" charset="-122"/>
                <a:cs typeface="Arial" panose="020B0604020202020204" pitchFamily="34" charset="0"/>
              </a:rPr>
              <a:t>Aerial View</a:t>
            </a:r>
          </a:p>
        </p:txBody>
      </p:sp>
      <p:sp>
        <p:nvSpPr>
          <p:cNvPr id="68" name="文本框 67">
            <a:extLst>
              <a:ext uri="{FF2B5EF4-FFF2-40B4-BE49-F238E27FC236}">
                <a16:creationId xmlns:a16="http://schemas.microsoft.com/office/drawing/2014/main" id="{8C3BD8BC-5305-89AE-0FBA-04E1564A742D}"/>
              </a:ext>
            </a:extLst>
          </p:cNvPr>
          <p:cNvSpPr txBox="1"/>
          <p:nvPr/>
        </p:nvSpPr>
        <p:spPr>
          <a:xfrm>
            <a:off x="628373" y="5359056"/>
            <a:ext cx="2003813" cy="261610"/>
          </a:xfrm>
          <a:prstGeom prst="rect">
            <a:avLst/>
          </a:prstGeom>
          <a:noFill/>
        </p:spPr>
        <p:txBody>
          <a:bodyPr wrap="square">
            <a:spAutoFit/>
          </a:bodyPr>
          <a:lstStyle/>
          <a:p>
            <a:r>
              <a:rPr lang="en-US" altLang="zh-CN" sz="1100" b="1">
                <a:solidFill>
                  <a:srgbClr val="FFFF00"/>
                </a:solidFill>
                <a:latin typeface="Arial" panose="020B0604020202020204" pitchFamily="34" charset="0"/>
                <a:ea typeface="微软雅黑" panose="020B0503020204020204" pitchFamily="34" charset="-122"/>
                <a:cs typeface="Arial" panose="020B0604020202020204" pitchFamily="34" charset="0"/>
              </a:rPr>
              <a:t>Architectural Rendering</a:t>
            </a:r>
          </a:p>
        </p:txBody>
      </p:sp>
      <p:sp>
        <p:nvSpPr>
          <p:cNvPr id="69" name="箭头: 圆角右 68">
            <a:extLst>
              <a:ext uri="{FF2B5EF4-FFF2-40B4-BE49-F238E27FC236}">
                <a16:creationId xmlns:a16="http://schemas.microsoft.com/office/drawing/2014/main" id="{B8F6A5DE-A103-52B8-627D-D25C0520BE0E}"/>
              </a:ext>
            </a:extLst>
          </p:cNvPr>
          <p:cNvSpPr/>
          <p:nvPr/>
        </p:nvSpPr>
        <p:spPr>
          <a:xfrm rot="10800000" flipH="1">
            <a:off x="4351574" y="5187889"/>
            <a:ext cx="872237" cy="743327"/>
          </a:xfrm>
          <a:prstGeom prst="bentArrow">
            <a:avLst>
              <a:gd name="adj1" fmla="val 25000"/>
              <a:gd name="adj2" fmla="val 25000"/>
              <a:gd name="adj3" fmla="val 37826"/>
              <a:gd name="adj4" fmla="val 43750"/>
            </a:avLst>
          </a:prstGeom>
          <a:gradFill>
            <a:gsLst>
              <a:gs pos="0">
                <a:schemeClr val="bg1">
                  <a:lumMod val="65000"/>
                </a:schemeClr>
              </a:gs>
              <a:gs pos="100000">
                <a:srgbClr val="002060"/>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文本框 71">
            <a:extLst>
              <a:ext uri="{FF2B5EF4-FFF2-40B4-BE49-F238E27FC236}">
                <a16:creationId xmlns:a16="http://schemas.microsoft.com/office/drawing/2014/main" id="{E605CAF6-C5A7-8A95-FCD6-A8080E81CD2A}"/>
              </a:ext>
            </a:extLst>
          </p:cNvPr>
          <p:cNvSpPr txBox="1"/>
          <p:nvPr/>
        </p:nvSpPr>
        <p:spPr>
          <a:xfrm>
            <a:off x="4021721" y="5523997"/>
            <a:ext cx="1006418" cy="523220"/>
          </a:xfrm>
          <a:prstGeom prst="rect">
            <a:avLst/>
          </a:prstGeom>
          <a:solidFill>
            <a:schemeClr val="bg1">
              <a:alpha val="25000"/>
            </a:schemeClr>
          </a:solidFill>
        </p:spPr>
        <p:txBody>
          <a:bodyPr wrap="square">
            <a:spAutoFit/>
          </a:bodyPr>
          <a:lstStyle/>
          <a:p>
            <a:r>
              <a:rPr lang="en-US" altLang="zh-CN" sz="1400" err="1">
                <a:solidFill>
                  <a:srgbClr val="1E4E78"/>
                </a:solidFill>
                <a:latin typeface="Arial" panose="020B0604020202020204" pitchFamily="34" charset="0"/>
                <a:ea typeface="微软雅黑" panose="020B0503020204020204" pitchFamily="34" charset="-122"/>
                <a:cs typeface="Arial" panose="020B0604020202020204" pitchFamily="34" charset="0"/>
              </a:rPr>
              <a:t>Linac</a:t>
            </a:r>
            <a:r>
              <a:rPr lang="en-US" altLang="zh-CN" sz="1400">
                <a:solidFill>
                  <a:srgbClr val="1E4E78"/>
                </a:solidFill>
                <a:latin typeface="Arial" panose="020B0604020202020204" pitchFamily="34" charset="0"/>
                <a:ea typeface="微软雅黑" panose="020B0503020204020204" pitchFamily="34" charset="-122"/>
                <a:cs typeface="Arial" panose="020B0604020202020204" pitchFamily="34" charset="0"/>
              </a:rPr>
              <a:t> Prototype </a:t>
            </a:r>
          </a:p>
        </p:txBody>
      </p:sp>
      <p:cxnSp>
        <p:nvCxnSpPr>
          <p:cNvPr id="73" name="直接连接符 72">
            <a:extLst>
              <a:ext uri="{FF2B5EF4-FFF2-40B4-BE49-F238E27FC236}">
                <a16:creationId xmlns:a16="http://schemas.microsoft.com/office/drawing/2014/main" id="{2DDF18B9-1382-2DA0-620E-3CDD3AFE4366}"/>
              </a:ext>
            </a:extLst>
          </p:cNvPr>
          <p:cNvCxnSpPr>
            <a:cxnSpLocks/>
          </p:cNvCxnSpPr>
          <p:nvPr/>
        </p:nvCxnSpPr>
        <p:spPr>
          <a:xfrm>
            <a:off x="2373805" y="5945577"/>
            <a:ext cx="1040176" cy="0"/>
          </a:xfrm>
          <a:prstGeom prst="line">
            <a:avLst/>
          </a:prstGeom>
          <a:ln w="31750" cap="rnd">
            <a:solidFill>
              <a:srgbClr val="FF3300"/>
            </a:solidFill>
          </a:ln>
        </p:spPr>
        <p:style>
          <a:lnRef idx="1">
            <a:schemeClr val="accent1"/>
          </a:lnRef>
          <a:fillRef idx="0">
            <a:schemeClr val="accent1"/>
          </a:fillRef>
          <a:effectRef idx="0">
            <a:schemeClr val="accent1"/>
          </a:effectRef>
          <a:fontRef idx="minor">
            <a:schemeClr val="tx1"/>
          </a:fontRef>
        </p:style>
      </p:cxnSp>
      <p:cxnSp>
        <p:nvCxnSpPr>
          <p:cNvPr id="78" name="直接连接符 77">
            <a:extLst>
              <a:ext uri="{FF2B5EF4-FFF2-40B4-BE49-F238E27FC236}">
                <a16:creationId xmlns:a16="http://schemas.microsoft.com/office/drawing/2014/main" id="{0C4192E2-EA1F-D536-DA66-23D233E799C0}"/>
              </a:ext>
            </a:extLst>
          </p:cNvPr>
          <p:cNvCxnSpPr>
            <a:cxnSpLocks/>
          </p:cNvCxnSpPr>
          <p:nvPr/>
        </p:nvCxnSpPr>
        <p:spPr>
          <a:xfrm>
            <a:off x="2373805" y="5012127"/>
            <a:ext cx="1040176" cy="0"/>
          </a:xfrm>
          <a:prstGeom prst="line">
            <a:avLst/>
          </a:prstGeom>
          <a:ln w="31750" cap="rnd">
            <a:solidFill>
              <a:srgbClr val="FF3300"/>
            </a:solidFill>
          </a:ln>
        </p:spPr>
        <p:style>
          <a:lnRef idx="1">
            <a:schemeClr val="accent1"/>
          </a:lnRef>
          <a:fillRef idx="0">
            <a:schemeClr val="accent1"/>
          </a:fillRef>
          <a:effectRef idx="0">
            <a:schemeClr val="accent1"/>
          </a:effectRef>
          <a:fontRef idx="minor">
            <a:schemeClr val="tx1"/>
          </a:fontRef>
        </p:style>
      </p:cxnSp>
      <p:cxnSp>
        <p:nvCxnSpPr>
          <p:cNvPr id="101" name="直接连接符 100">
            <a:extLst>
              <a:ext uri="{FF2B5EF4-FFF2-40B4-BE49-F238E27FC236}">
                <a16:creationId xmlns:a16="http://schemas.microsoft.com/office/drawing/2014/main" id="{55AEB579-CB23-0B49-58D2-28169F43DF6D}"/>
              </a:ext>
            </a:extLst>
          </p:cNvPr>
          <p:cNvCxnSpPr/>
          <p:nvPr/>
        </p:nvCxnSpPr>
        <p:spPr>
          <a:xfrm>
            <a:off x="1138238" y="6604000"/>
            <a:ext cx="311150" cy="17463"/>
          </a:xfrm>
          <a:prstGeom prst="line">
            <a:avLst/>
          </a:prstGeom>
        </p:spPr>
        <p:style>
          <a:lnRef idx="1">
            <a:schemeClr val="accent1"/>
          </a:lnRef>
          <a:fillRef idx="0">
            <a:schemeClr val="accent1"/>
          </a:fillRef>
          <a:effectRef idx="0">
            <a:schemeClr val="accent1"/>
          </a:effectRef>
          <a:fontRef idx="minor">
            <a:schemeClr val="tx1"/>
          </a:fontRef>
        </p:style>
      </p:cxnSp>
      <p:grpSp>
        <p:nvGrpSpPr>
          <p:cNvPr id="3259" name="组合 3258">
            <a:extLst>
              <a:ext uri="{FF2B5EF4-FFF2-40B4-BE49-F238E27FC236}">
                <a16:creationId xmlns:a16="http://schemas.microsoft.com/office/drawing/2014/main" id="{CC5695B7-6A70-079F-6E63-926B2E679178}"/>
              </a:ext>
            </a:extLst>
          </p:cNvPr>
          <p:cNvGrpSpPr/>
          <p:nvPr/>
        </p:nvGrpSpPr>
        <p:grpSpPr>
          <a:xfrm>
            <a:off x="1128820" y="5785607"/>
            <a:ext cx="438807" cy="120364"/>
            <a:chOff x="1128820" y="5785607"/>
            <a:chExt cx="438807" cy="120364"/>
          </a:xfrm>
        </p:grpSpPr>
        <p:cxnSp>
          <p:nvCxnSpPr>
            <p:cNvPr id="98" name="直接连接符 97">
              <a:extLst>
                <a:ext uri="{FF2B5EF4-FFF2-40B4-BE49-F238E27FC236}">
                  <a16:creationId xmlns:a16="http://schemas.microsoft.com/office/drawing/2014/main" id="{EF7F814D-0F53-2527-064C-287E0CA24AB0}"/>
                </a:ext>
              </a:extLst>
            </p:cNvPr>
            <p:cNvCxnSpPr>
              <a:cxnSpLocks/>
            </p:cNvCxnSpPr>
            <p:nvPr/>
          </p:nvCxnSpPr>
          <p:spPr>
            <a:xfrm flipV="1">
              <a:off x="1128820" y="5785607"/>
              <a:ext cx="320568" cy="72814"/>
            </a:xfrm>
            <a:prstGeom prst="line">
              <a:avLst/>
            </a:prstGeom>
            <a:ln w="22225" cap="rnd">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02" name="直接连接符 101">
              <a:extLst>
                <a:ext uri="{FF2B5EF4-FFF2-40B4-BE49-F238E27FC236}">
                  <a16:creationId xmlns:a16="http://schemas.microsoft.com/office/drawing/2014/main" id="{4A29CB19-0DC0-3B43-097F-080B907730D4}"/>
                </a:ext>
              </a:extLst>
            </p:cNvPr>
            <p:cNvCxnSpPr>
              <a:cxnSpLocks/>
            </p:cNvCxnSpPr>
            <p:nvPr/>
          </p:nvCxnSpPr>
          <p:spPr>
            <a:xfrm flipV="1">
              <a:off x="1555394" y="5804825"/>
              <a:ext cx="11406" cy="73688"/>
            </a:xfrm>
            <a:prstGeom prst="line">
              <a:avLst/>
            </a:prstGeom>
            <a:ln w="22225" cap="rnd">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06" name="直接连接符 105">
              <a:extLst>
                <a:ext uri="{FF2B5EF4-FFF2-40B4-BE49-F238E27FC236}">
                  <a16:creationId xmlns:a16="http://schemas.microsoft.com/office/drawing/2014/main" id="{86019A72-B90E-E3F8-85FF-66C67FBCE1ED}"/>
                </a:ext>
              </a:extLst>
            </p:cNvPr>
            <p:cNvCxnSpPr>
              <a:cxnSpLocks/>
            </p:cNvCxnSpPr>
            <p:nvPr/>
          </p:nvCxnSpPr>
          <p:spPr>
            <a:xfrm flipH="1">
              <a:off x="1130300" y="5905971"/>
              <a:ext cx="384175" cy="0"/>
            </a:xfrm>
            <a:prstGeom prst="line">
              <a:avLst/>
            </a:prstGeom>
            <a:ln w="22225" cap="rnd">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22" name="直接连接符 121">
              <a:extLst>
                <a:ext uri="{FF2B5EF4-FFF2-40B4-BE49-F238E27FC236}">
                  <a16:creationId xmlns:a16="http://schemas.microsoft.com/office/drawing/2014/main" id="{1FBD2C1E-3A2B-1A27-8985-B612BFA4C369}"/>
                </a:ext>
              </a:extLst>
            </p:cNvPr>
            <p:cNvCxnSpPr>
              <a:cxnSpLocks/>
            </p:cNvCxnSpPr>
            <p:nvPr/>
          </p:nvCxnSpPr>
          <p:spPr>
            <a:xfrm flipH="1" flipV="1">
              <a:off x="1452670" y="5785607"/>
              <a:ext cx="114957" cy="19218"/>
            </a:xfrm>
            <a:prstGeom prst="line">
              <a:avLst/>
            </a:prstGeom>
            <a:ln w="22225" cap="rnd">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3224" name="直接连接符 3223">
              <a:extLst>
                <a:ext uri="{FF2B5EF4-FFF2-40B4-BE49-F238E27FC236}">
                  <a16:creationId xmlns:a16="http://schemas.microsoft.com/office/drawing/2014/main" id="{E0F7FF0E-C86B-F5FB-516A-96E8A4B5B100}"/>
                </a:ext>
              </a:extLst>
            </p:cNvPr>
            <p:cNvCxnSpPr>
              <a:cxnSpLocks/>
            </p:cNvCxnSpPr>
            <p:nvPr/>
          </p:nvCxnSpPr>
          <p:spPr>
            <a:xfrm flipV="1">
              <a:off x="1517450" y="5879806"/>
              <a:ext cx="35987" cy="23065"/>
            </a:xfrm>
            <a:prstGeom prst="line">
              <a:avLst/>
            </a:prstGeom>
            <a:ln w="22225" cap="rnd">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3225" name="直接连接符 3224">
              <a:extLst>
                <a:ext uri="{FF2B5EF4-FFF2-40B4-BE49-F238E27FC236}">
                  <a16:creationId xmlns:a16="http://schemas.microsoft.com/office/drawing/2014/main" id="{79EF304F-3DEC-6F55-6636-01B73C39C4A3}"/>
                </a:ext>
              </a:extLst>
            </p:cNvPr>
            <p:cNvCxnSpPr>
              <a:cxnSpLocks/>
            </p:cNvCxnSpPr>
            <p:nvPr/>
          </p:nvCxnSpPr>
          <p:spPr>
            <a:xfrm flipV="1">
              <a:off x="1128820" y="5862638"/>
              <a:ext cx="0" cy="39116"/>
            </a:xfrm>
            <a:prstGeom prst="line">
              <a:avLst/>
            </a:prstGeom>
            <a:ln w="22225" cap="rnd">
              <a:solidFill>
                <a:srgbClr val="FFC000"/>
              </a:solidFill>
            </a:ln>
          </p:spPr>
          <p:style>
            <a:lnRef idx="1">
              <a:schemeClr val="accent1"/>
            </a:lnRef>
            <a:fillRef idx="0">
              <a:schemeClr val="accent1"/>
            </a:fillRef>
            <a:effectRef idx="0">
              <a:schemeClr val="accent1"/>
            </a:effectRef>
            <a:fontRef idx="minor">
              <a:schemeClr val="tx1"/>
            </a:fontRef>
          </p:style>
        </p:cxnSp>
      </p:grpSp>
      <p:sp>
        <p:nvSpPr>
          <p:cNvPr id="3244" name="文本框 3243">
            <a:extLst>
              <a:ext uri="{FF2B5EF4-FFF2-40B4-BE49-F238E27FC236}">
                <a16:creationId xmlns:a16="http://schemas.microsoft.com/office/drawing/2014/main" id="{31752B64-DC68-3F99-4E6D-7F7E4C57E9F5}"/>
              </a:ext>
            </a:extLst>
          </p:cNvPr>
          <p:cNvSpPr txBox="1"/>
          <p:nvPr/>
        </p:nvSpPr>
        <p:spPr>
          <a:xfrm>
            <a:off x="699428" y="6252941"/>
            <a:ext cx="2335869" cy="215444"/>
          </a:xfrm>
          <a:prstGeom prst="rect">
            <a:avLst/>
          </a:prstGeom>
          <a:solidFill>
            <a:schemeClr val="bg1">
              <a:alpha val="49000"/>
            </a:schemeClr>
          </a:solidFill>
        </p:spPr>
        <p:txBody>
          <a:bodyPr wrap="square">
            <a:spAutoFit/>
          </a:bodyPr>
          <a:lstStyle/>
          <a:p>
            <a:r>
              <a:rPr lang="en-US" altLang="zh-CN" sz="800" b="1">
                <a:solidFill>
                  <a:schemeClr val="accent4">
                    <a:lumMod val="60000"/>
                    <a:lumOff val="40000"/>
                  </a:schemeClr>
                </a:solidFill>
                <a:latin typeface="Arial" panose="020B0604020202020204" pitchFamily="34" charset="0"/>
                <a:ea typeface="微软雅黑" panose="020B0503020204020204" pitchFamily="34" charset="-122"/>
                <a:cs typeface="Arial" panose="020B0604020202020204" pitchFamily="34" charset="0"/>
              </a:rPr>
              <a:t>HIAF (High Intensity heavy-ion </a:t>
            </a:r>
            <a:r>
              <a:rPr lang="en-US" altLang="zh-CN" sz="800" b="1" err="1">
                <a:solidFill>
                  <a:schemeClr val="accent4">
                    <a:lumMod val="60000"/>
                    <a:lumOff val="40000"/>
                  </a:schemeClr>
                </a:solidFill>
                <a:latin typeface="Arial" panose="020B0604020202020204" pitchFamily="34" charset="0"/>
                <a:ea typeface="微软雅黑" panose="020B0503020204020204" pitchFamily="34" charset="-122"/>
                <a:cs typeface="Arial" panose="020B0604020202020204" pitchFamily="34" charset="0"/>
              </a:rPr>
              <a:t>Accl</a:t>
            </a:r>
            <a:r>
              <a:rPr lang="en-US" altLang="zh-CN" sz="800" b="1">
                <a:solidFill>
                  <a:schemeClr val="accent4">
                    <a:lumMod val="60000"/>
                    <a:lumOff val="40000"/>
                  </a:schemeClr>
                </a:solidFill>
                <a:latin typeface="Arial" panose="020B0604020202020204" pitchFamily="34" charset="0"/>
                <a:ea typeface="微软雅黑" panose="020B0503020204020204" pitchFamily="34" charset="-122"/>
                <a:cs typeface="Arial" panose="020B0604020202020204" pitchFamily="34" charset="0"/>
              </a:rPr>
              <a:t>. Facility)</a:t>
            </a:r>
          </a:p>
        </p:txBody>
      </p:sp>
      <p:cxnSp>
        <p:nvCxnSpPr>
          <p:cNvPr id="3249" name="直接箭头连接符 3248">
            <a:extLst>
              <a:ext uri="{FF2B5EF4-FFF2-40B4-BE49-F238E27FC236}">
                <a16:creationId xmlns:a16="http://schemas.microsoft.com/office/drawing/2014/main" id="{C5CE5E9D-5E63-EC71-147A-9F00163A3347}"/>
              </a:ext>
            </a:extLst>
          </p:cNvPr>
          <p:cNvCxnSpPr>
            <a:cxnSpLocks/>
          </p:cNvCxnSpPr>
          <p:nvPr/>
        </p:nvCxnSpPr>
        <p:spPr>
          <a:xfrm flipV="1">
            <a:off x="2289154" y="2352040"/>
            <a:ext cx="1591551" cy="398254"/>
          </a:xfrm>
          <a:prstGeom prst="straightConnector1">
            <a:avLst/>
          </a:prstGeom>
          <a:noFill/>
          <a:ln w="25400" cap="flat" cmpd="sng" algn="ctr">
            <a:gradFill>
              <a:gsLst>
                <a:gs pos="0">
                  <a:srgbClr val="C00000"/>
                </a:gs>
                <a:gs pos="100000">
                  <a:sysClr val="window" lastClr="FFFFFF"/>
                </a:gs>
                <a:gs pos="100000">
                  <a:srgbClr val="8064A2">
                    <a:lumMod val="20000"/>
                    <a:lumOff val="80000"/>
                  </a:srgbClr>
                </a:gs>
              </a:gsLst>
              <a:lin ang="16200000" scaled="0"/>
            </a:gradFill>
            <a:prstDash val="solid"/>
            <a:tailEnd type="stealth" w="med" len="lg"/>
          </a:ln>
          <a:effectLst/>
        </p:spPr>
      </p:cxnSp>
      <p:cxnSp>
        <p:nvCxnSpPr>
          <p:cNvPr id="3250" name="直接箭头连接符 3249">
            <a:extLst>
              <a:ext uri="{FF2B5EF4-FFF2-40B4-BE49-F238E27FC236}">
                <a16:creationId xmlns:a16="http://schemas.microsoft.com/office/drawing/2014/main" id="{5FA92C68-50E0-6D2B-8C1E-2782DFE868A5}"/>
              </a:ext>
            </a:extLst>
          </p:cNvPr>
          <p:cNvCxnSpPr>
            <a:cxnSpLocks/>
          </p:cNvCxnSpPr>
          <p:nvPr/>
        </p:nvCxnSpPr>
        <p:spPr>
          <a:xfrm flipV="1">
            <a:off x="3459163" y="4860039"/>
            <a:ext cx="472757" cy="99441"/>
          </a:xfrm>
          <a:prstGeom prst="straightConnector1">
            <a:avLst/>
          </a:prstGeom>
          <a:noFill/>
          <a:ln w="25400" cap="flat" cmpd="sng" algn="ctr">
            <a:gradFill>
              <a:gsLst>
                <a:gs pos="0">
                  <a:srgbClr val="C00000"/>
                </a:gs>
                <a:gs pos="100000">
                  <a:sysClr val="window" lastClr="FFFFFF"/>
                </a:gs>
                <a:gs pos="100000">
                  <a:srgbClr val="8064A2">
                    <a:lumMod val="20000"/>
                    <a:lumOff val="80000"/>
                  </a:srgbClr>
                </a:gs>
              </a:gsLst>
              <a:lin ang="16200000" scaled="0"/>
            </a:gradFill>
            <a:prstDash val="solid"/>
            <a:tailEnd type="stealth" w="med" len="lg"/>
          </a:ln>
          <a:effectLst/>
        </p:spPr>
      </p:cxnSp>
      <p:cxnSp>
        <p:nvCxnSpPr>
          <p:cNvPr id="3251" name="直接箭头连接符 3250">
            <a:extLst>
              <a:ext uri="{FF2B5EF4-FFF2-40B4-BE49-F238E27FC236}">
                <a16:creationId xmlns:a16="http://schemas.microsoft.com/office/drawing/2014/main" id="{53977BDE-8B5A-22DD-A95A-A372D5915CEF}"/>
              </a:ext>
            </a:extLst>
          </p:cNvPr>
          <p:cNvCxnSpPr>
            <a:cxnSpLocks/>
          </p:cNvCxnSpPr>
          <p:nvPr/>
        </p:nvCxnSpPr>
        <p:spPr>
          <a:xfrm flipV="1">
            <a:off x="6432233" y="2423032"/>
            <a:ext cx="0" cy="364970"/>
          </a:xfrm>
          <a:prstGeom prst="straightConnector1">
            <a:avLst/>
          </a:prstGeom>
          <a:noFill/>
          <a:ln w="25400" cap="flat" cmpd="sng" algn="ctr">
            <a:gradFill>
              <a:gsLst>
                <a:gs pos="0">
                  <a:srgbClr val="C0504D">
                    <a:lumMod val="75000"/>
                  </a:srgbClr>
                </a:gs>
                <a:gs pos="100000">
                  <a:sysClr val="window" lastClr="FFFFFF"/>
                </a:gs>
                <a:gs pos="77000">
                  <a:srgbClr val="8064A2">
                    <a:lumMod val="20000"/>
                    <a:lumOff val="80000"/>
                  </a:srgbClr>
                </a:gs>
              </a:gsLst>
              <a:lin ang="16200000" scaled="0"/>
            </a:gradFill>
            <a:prstDash val="solid"/>
            <a:tailEnd type="stealth" w="med" len="lg"/>
          </a:ln>
          <a:effectLst/>
        </p:spPr>
      </p:cxnSp>
      <p:cxnSp>
        <p:nvCxnSpPr>
          <p:cNvPr id="3257" name="直接箭头连接符 3256">
            <a:extLst>
              <a:ext uri="{FF2B5EF4-FFF2-40B4-BE49-F238E27FC236}">
                <a16:creationId xmlns:a16="http://schemas.microsoft.com/office/drawing/2014/main" id="{D25D668B-8EF0-F6F1-226D-E28D6B15D463}"/>
              </a:ext>
            </a:extLst>
          </p:cNvPr>
          <p:cNvCxnSpPr>
            <a:cxnSpLocks/>
          </p:cNvCxnSpPr>
          <p:nvPr/>
        </p:nvCxnSpPr>
        <p:spPr>
          <a:xfrm>
            <a:off x="2638715" y="2984468"/>
            <a:ext cx="1699585" cy="78969"/>
          </a:xfrm>
          <a:prstGeom prst="straightConnector1">
            <a:avLst/>
          </a:prstGeom>
          <a:noFill/>
          <a:ln w="25400" cap="flat" cmpd="sng" algn="ctr">
            <a:gradFill>
              <a:gsLst>
                <a:gs pos="0">
                  <a:srgbClr val="C00000"/>
                </a:gs>
                <a:gs pos="100000">
                  <a:sysClr val="window" lastClr="FFFFFF"/>
                </a:gs>
                <a:gs pos="100000">
                  <a:srgbClr val="8064A2">
                    <a:lumMod val="20000"/>
                    <a:lumOff val="80000"/>
                  </a:srgbClr>
                </a:gs>
              </a:gsLst>
              <a:lin ang="16200000" scaled="0"/>
            </a:gradFill>
            <a:prstDash val="solid"/>
            <a:tailEnd type="stealth" w="med" len="lg"/>
          </a:ln>
          <a:effectLst/>
        </p:spPr>
      </p:cxnSp>
      <p:cxnSp>
        <p:nvCxnSpPr>
          <p:cNvPr id="118" name="直接连接符 117">
            <a:extLst>
              <a:ext uri="{FF2B5EF4-FFF2-40B4-BE49-F238E27FC236}">
                <a16:creationId xmlns:a16="http://schemas.microsoft.com/office/drawing/2014/main" id="{F3569C04-0CF6-694B-DBF6-710130C54F2C}"/>
              </a:ext>
            </a:extLst>
          </p:cNvPr>
          <p:cNvCxnSpPr>
            <a:cxnSpLocks/>
          </p:cNvCxnSpPr>
          <p:nvPr/>
        </p:nvCxnSpPr>
        <p:spPr>
          <a:xfrm flipV="1">
            <a:off x="2341994" y="2975516"/>
            <a:ext cx="377134" cy="968"/>
          </a:xfrm>
          <a:prstGeom prst="line">
            <a:avLst/>
          </a:prstGeom>
          <a:ln w="76200" cap="rnd">
            <a:solidFill>
              <a:srgbClr val="FFFF00"/>
            </a:solidFill>
          </a:ln>
        </p:spPr>
        <p:style>
          <a:lnRef idx="1">
            <a:schemeClr val="accent1"/>
          </a:lnRef>
          <a:fillRef idx="0">
            <a:schemeClr val="accent1"/>
          </a:fillRef>
          <a:effectRef idx="0">
            <a:schemeClr val="accent1"/>
          </a:effectRef>
          <a:fontRef idx="minor">
            <a:schemeClr val="tx1"/>
          </a:fontRef>
        </p:style>
      </p:cxnSp>
      <p:grpSp>
        <p:nvGrpSpPr>
          <p:cNvPr id="3260" name="组合 3259">
            <a:extLst>
              <a:ext uri="{FF2B5EF4-FFF2-40B4-BE49-F238E27FC236}">
                <a16:creationId xmlns:a16="http://schemas.microsoft.com/office/drawing/2014/main" id="{27B2B936-9271-ED73-E09D-B4A502C2A44F}"/>
              </a:ext>
            </a:extLst>
          </p:cNvPr>
          <p:cNvGrpSpPr/>
          <p:nvPr/>
        </p:nvGrpSpPr>
        <p:grpSpPr>
          <a:xfrm>
            <a:off x="1255714" y="4867374"/>
            <a:ext cx="419100" cy="97835"/>
            <a:chOff x="1128820" y="5785607"/>
            <a:chExt cx="438807" cy="120364"/>
          </a:xfrm>
        </p:grpSpPr>
        <p:cxnSp>
          <p:nvCxnSpPr>
            <p:cNvPr id="3261" name="直接连接符 3260">
              <a:extLst>
                <a:ext uri="{FF2B5EF4-FFF2-40B4-BE49-F238E27FC236}">
                  <a16:creationId xmlns:a16="http://schemas.microsoft.com/office/drawing/2014/main" id="{DED6356F-707C-6715-B635-EF907D9B699A}"/>
                </a:ext>
              </a:extLst>
            </p:cNvPr>
            <p:cNvCxnSpPr>
              <a:cxnSpLocks/>
            </p:cNvCxnSpPr>
            <p:nvPr/>
          </p:nvCxnSpPr>
          <p:spPr>
            <a:xfrm flipV="1">
              <a:off x="1128820" y="5785607"/>
              <a:ext cx="320568" cy="72814"/>
            </a:xfrm>
            <a:prstGeom prst="line">
              <a:avLst/>
            </a:prstGeom>
            <a:ln w="22225" cap="rnd">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3262" name="直接连接符 3261">
              <a:extLst>
                <a:ext uri="{FF2B5EF4-FFF2-40B4-BE49-F238E27FC236}">
                  <a16:creationId xmlns:a16="http://schemas.microsoft.com/office/drawing/2014/main" id="{86B9B2C3-22A6-A5B9-B425-15548576A038}"/>
                </a:ext>
              </a:extLst>
            </p:cNvPr>
            <p:cNvCxnSpPr>
              <a:cxnSpLocks/>
            </p:cNvCxnSpPr>
            <p:nvPr/>
          </p:nvCxnSpPr>
          <p:spPr>
            <a:xfrm flipV="1">
              <a:off x="1555394" y="5804825"/>
              <a:ext cx="11406" cy="73688"/>
            </a:xfrm>
            <a:prstGeom prst="line">
              <a:avLst/>
            </a:prstGeom>
            <a:ln w="22225" cap="rnd">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3263" name="直接连接符 3262">
              <a:extLst>
                <a:ext uri="{FF2B5EF4-FFF2-40B4-BE49-F238E27FC236}">
                  <a16:creationId xmlns:a16="http://schemas.microsoft.com/office/drawing/2014/main" id="{DC23F459-04B8-A87C-D2E6-2B820C3E67B0}"/>
                </a:ext>
              </a:extLst>
            </p:cNvPr>
            <p:cNvCxnSpPr>
              <a:cxnSpLocks/>
            </p:cNvCxnSpPr>
            <p:nvPr/>
          </p:nvCxnSpPr>
          <p:spPr>
            <a:xfrm flipH="1">
              <a:off x="1130300" y="5905971"/>
              <a:ext cx="384175" cy="0"/>
            </a:xfrm>
            <a:prstGeom prst="line">
              <a:avLst/>
            </a:prstGeom>
            <a:ln w="22225" cap="rnd">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28" name="直接连接符 127">
              <a:extLst>
                <a:ext uri="{FF2B5EF4-FFF2-40B4-BE49-F238E27FC236}">
                  <a16:creationId xmlns:a16="http://schemas.microsoft.com/office/drawing/2014/main" id="{107C548C-085F-8750-0793-C30D62B43325}"/>
                </a:ext>
              </a:extLst>
            </p:cNvPr>
            <p:cNvCxnSpPr>
              <a:cxnSpLocks/>
            </p:cNvCxnSpPr>
            <p:nvPr/>
          </p:nvCxnSpPr>
          <p:spPr>
            <a:xfrm flipH="1" flipV="1">
              <a:off x="1452670" y="5785607"/>
              <a:ext cx="114957" cy="19218"/>
            </a:xfrm>
            <a:prstGeom prst="line">
              <a:avLst/>
            </a:prstGeom>
            <a:ln w="22225" cap="rnd">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31" name="直接连接符 130">
              <a:extLst>
                <a:ext uri="{FF2B5EF4-FFF2-40B4-BE49-F238E27FC236}">
                  <a16:creationId xmlns:a16="http://schemas.microsoft.com/office/drawing/2014/main" id="{44C169DC-9AF8-897E-3541-83348ED74B90}"/>
                </a:ext>
              </a:extLst>
            </p:cNvPr>
            <p:cNvCxnSpPr>
              <a:cxnSpLocks/>
            </p:cNvCxnSpPr>
            <p:nvPr/>
          </p:nvCxnSpPr>
          <p:spPr>
            <a:xfrm flipV="1">
              <a:off x="1517450" y="5879806"/>
              <a:ext cx="35987" cy="23065"/>
            </a:xfrm>
            <a:prstGeom prst="line">
              <a:avLst/>
            </a:prstGeom>
            <a:ln w="22225" cap="rnd">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33" name="直接连接符 132">
              <a:extLst>
                <a:ext uri="{FF2B5EF4-FFF2-40B4-BE49-F238E27FC236}">
                  <a16:creationId xmlns:a16="http://schemas.microsoft.com/office/drawing/2014/main" id="{BC612815-CAFF-ED03-37F6-90D9D3F6F557}"/>
                </a:ext>
              </a:extLst>
            </p:cNvPr>
            <p:cNvCxnSpPr>
              <a:cxnSpLocks/>
            </p:cNvCxnSpPr>
            <p:nvPr/>
          </p:nvCxnSpPr>
          <p:spPr>
            <a:xfrm flipV="1">
              <a:off x="1128820" y="5862638"/>
              <a:ext cx="0" cy="39116"/>
            </a:xfrm>
            <a:prstGeom prst="line">
              <a:avLst/>
            </a:prstGeom>
            <a:ln w="22225" cap="rnd">
              <a:solidFill>
                <a:srgbClr val="FFC000"/>
              </a:solidFill>
            </a:ln>
          </p:spPr>
          <p:style>
            <a:lnRef idx="1">
              <a:schemeClr val="accent1"/>
            </a:lnRef>
            <a:fillRef idx="0">
              <a:schemeClr val="accent1"/>
            </a:fillRef>
            <a:effectRef idx="0">
              <a:schemeClr val="accent1"/>
            </a:effectRef>
            <a:fontRef idx="minor">
              <a:schemeClr val="tx1"/>
            </a:fontRef>
          </p:style>
        </p:cxnSp>
      </p:grpSp>
      <p:sp>
        <p:nvSpPr>
          <p:cNvPr id="146" name="标题 21">
            <a:extLst>
              <a:ext uri="{FF2B5EF4-FFF2-40B4-BE49-F238E27FC236}">
                <a16:creationId xmlns:a16="http://schemas.microsoft.com/office/drawing/2014/main" id="{9F92DBD0-5D28-031F-9DB8-4F7D0BD4578F}"/>
              </a:ext>
            </a:extLst>
          </p:cNvPr>
          <p:cNvSpPr>
            <a:spLocks noGrp="1"/>
          </p:cNvSpPr>
          <p:nvPr>
            <p:ph type="title"/>
          </p:nvPr>
        </p:nvSpPr>
        <p:spPr>
          <a:xfrm>
            <a:off x="1545996" y="-3175"/>
            <a:ext cx="8457443" cy="840105"/>
          </a:xfrm>
        </p:spPr>
        <p:txBody>
          <a:bodyPr/>
          <a:lstStyle/>
          <a:p>
            <a:pPr algn="l"/>
            <a:r>
              <a:rPr lang="en-US" altLang="zh-CN">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Self Introduction (cont’d)</a:t>
            </a:r>
            <a:endParaRPr lang="zh-CN" altLang="en-US">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endParaRPr>
          </a:p>
        </p:txBody>
      </p:sp>
      <p:sp>
        <p:nvSpPr>
          <p:cNvPr id="147" name="矩形 146">
            <a:extLst>
              <a:ext uri="{FF2B5EF4-FFF2-40B4-BE49-F238E27FC236}">
                <a16:creationId xmlns:a16="http://schemas.microsoft.com/office/drawing/2014/main" id="{89B51F92-2179-DD0E-7B65-27451AD9A5B8}"/>
              </a:ext>
            </a:extLst>
          </p:cNvPr>
          <p:cNvSpPr/>
          <p:nvPr/>
        </p:nvSpPr>
        <p:spPr>
          <a:xfrm>
            <a:off x="640525" y="881067"/>
            <a:ext cx="11277909" cy="439287"/>
          </a:xfrm>
          <a:prstGeom prst="rect">
            <a:avLst/>
          </a:prstGeom>
        </p:spPr>
        <p:txBody>
          <a:bodyPr wrap="square">
            <a:spAutoFit/>
          </a:bodyPr>
          <a:lstStyle/>
          <a:p>
            <a:pPr marL="457200" indent="-457200">
              <a:lnSpc>
                <a:spcPct val="125000"/>
              </a:lnSpc>
              <a:buFont typeface="Wingdings" panose="05000000000000000000" pitchFamily="2" charset="2"/>
              <a:buChar char="l"/>
            </a:pPr>
            <a:r>
              <a:rPr lang="en-US" altLang="zh-CN" sz="2000" b="1">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Main project involved: </a:t>
            </a:r>
            <a:r>
              <a:rPr lang="en-US" altLang="zh-CN" sz="2000" err="1">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cERL</a:t>
            </a:r>
            <a:r>
              <a:rPr lang="en-US" altLang="zh-CN" sz="200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 and STF @ KEK; </a:t>
            </a:r>
            <a:r>
              <a:rPr lang="en-US" altLang="zh-CN" sz="2000" err="1">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CiADS</a:t>
            </a:r>
            <a:r>
              <a:rPr lang="en-US" altLang="zh-CN" sz="200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 (&amp; its prototype facility: CAFe)  @ IMP</a:t>
            </a:r>
          </a:p>
        </p:txBody>
      </p:sp>
      <p:sp>
        <p:nvSpPr>
          <p:cNvPr id="148" name="文本框 147">
            <a:extLst>
              <a:ext uri="{FF2B5EF4-FFF2-40B4-BE49-F238E27FC236}">
                <a16:creationId xmlns:a16="http://schemas.microsoft.com/office/drawing/2014/main" id="{21CE328B-063A-6C39-4F0F-262CF8C9D5CB}"/>
              </a:ext>
            </a:extLst>
          </p:cNvPr>
          <p:cNvSpPr txBox="1"/>
          <p:nvPr/>
        </p:nvSpPr>
        <p:spPr>
          <a:xfrm>
            <a:off x="2870723" y="4286292"/>
            <a:ext cx="860631" cy="261610"/>
          </a:xfrm>
          <a:prstGeom prst="rect">
            <a:avLst/>
          </a:prstGeom>
          <a:noFill/>
        </p:spPr>
        <p:txBody>
          <a:bodyPr wrap="square">
            <a:spAutoFit/>
          </a:bodyPr>
          <a:lstStyle/>
          <a:p>
            <a:r>
              <a:rPr lang="en-US" altLang="zh-CN" sz="1100">
                <a:solidFill>
                  <a:schemeClr val="bg1">
                    <a:lumMod val="85000"/>
                  </a:schemeClr>
                </a:solidFill>
                <a:latin typeface="Arial" panose="020B0604020202020204" pitchFamily="34" charset="0"/>
                <a:ea typeface="微软雅黑" panose="020B0503020204020204" pitchFamily="34" charset="-122"/>
                <a:cs typeface="Arial" panose="020B0604020202020204" pitchFamily="34" charset="0"/>
              </a:rPr>
              <a:t>Sep. 2023</a:t>
            </a:r>
          </a:p>
        </p:txBody>
      </p:sp>
      <p:cxnSp>
        <p:nvCxnSpPr>
          <p:cNvPr id="150" name="直接箭头连接符 149">
            <a:extLst>
              <a:ext uri="{FF2B5EF4-FFF2-40B4-BE49-F238E27FC236}">
                <a16:creationId xmlns:a16="http://schemas.microsoft.com/office/drawing/2014/main" id="{66DF4F47-1C0F-A937-1360-809DC3BF5D17}"/>
              </a:ext>
            </a:extLst>
          </p:cNvPr>
          <p:cNvCxnSpPr>
            <a:cxnSpLocks/>
          </p:cNvCxnSpPr>
          <p:nvPr/>
        </p:nvCxnSpPr>
        <p:spPr>
          <a:xfrm flipH="1">
            <a:off x="1021685" y="5913596"/>
            <a:ext cx="256132" cy="362586"/>
          </a:xfrm>
          <a:prstGeom prst="straightConnector1">
            <a:avLst/>
          </a:prstGeom>
          <a:noFill/>
          <a:ln w="25400" cap="flat" cmpd="sng" algn="ctr">
            <a:gradFill>
              <a:gsLst>
                <a:gs pos="0">
                  <a:srgbClr val="FFC000"/>
                </a:gs>
                <a:gs pos="100000">
                  <a:sysClr val="window" lastClr="FFFFFF"/>
                </a:gs>
                <a:gs pos="100000">
                  <a:srgbClr val="8064A2">
                    <a:lumMod val="20000"/>
                    <a:lumOff val="80000"/>
                  </a:srgbClr>
                </a:gs>
              </a:gsLst>
              <a:lin ang="16200000" scaled="0"/>
            </a:gradFill>
            <a:prstDash val="solid"/>
            <a:tailEnd type="stealth" w="med" len="lg"/>
          </a:ln>
          <a:effectLst/>
        </p:spPr>
      </p:cxnSp>
      <p:sp>
        <p:nvSpPr>
          <p:cNvPr id="2" name="椭圆 1">
            <a:extLst>
              <a:ext uri="{FF2B5EF4-FFF2-40B4-BE49-F238E27FC236}">
                <a16:creationId xmlns:a16="http://schemas.microsoft.com/office/drawing/2014/main" id="{ACE21D83-2353-57C5-21C4-36DD96495380}"/>
              </a:ext>
            </a:extLst>
          </p:cNvPr>
          <p:cNvSpPr/>
          <p:nvPr/>
        </p:nvSpPr>
        <p:spPr>
          <a:xfrm>
            <a:off x="928075" y="4733838"/>
            <a:ext cx="45719" cy="45719"/>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95000"/>
                  <a:lumOff val="5000"/>
                </a:schemeClr>
              </a:solidFill>
              <a:latin typeface="Arial" panose="020B0604020202020204" pitchFamily="34" charset="0"/>
              <a:cs typeface="Arial" panose="020B0604020202020204" pitchFamily="34" charset="0"/>
            </a:endParaRPr>
          </a:p>
        </p:txBody>
      </p:sp>
      <p:grpSp>
        <p:nvGrpSpPr>
          <p:cNvPr id="54" name="Group 167">
            <a:extLst>
              <a:ext uri="{FF2B5EF4-FFF2-40B4-BE49-F238E27FC236}">
                <a16:creationId xmlns:a16="http://schemas.microsoft.com/office/drawing/2014/main" id="{7BF99E5D-CD9D-178C-00C3-2F336B4EDB5F}"/>
              </a:ext>
            </a:extLst>
          </p:cNvPr>
          <p:cNvGrpSpPr/>
          <p:nvPr/>
        </p:nvGrpSpPr>
        <p:grpSpPr>
          <a:xfrm>
            <a:off x="9749877" y="4540740"/>
            <a:ext cx="1551123" cy="688799"/>
            <a:chOff x="-1" y="-105450"/>
            <a:chExt cx="3526586" cy="2025821"/>
          </a:xfrm>
        </p:grpSpPr>
        <p:pic>
          <p:nvPicPr>
            <p:cNvPr id="56" name="image8.png">
              <a:extLst>
                <a:ext uri="{FF2B5EF4-FFF2-40B4-BE49-F238E27FC236}">
                  <a16:creationId xmlns:a16="http://schemas.microsoft.com/office/drawing/2014/main" id="{167976B3-9E90-277A-4FB4-32FBC448C468}"/>
                </a:ext>
              </a:extLst>
            </p:cNvPr>
            <p:cNvPicPr>
              <a:picLocks noChangeAspect="1"/>
            </p:cNvPicPr>
            <p:nvPr/>
          </p:nvPicPr>
          <p:blipFill>
            <a:blip r:embed="rId14"/>
            <a:stretch>
              <a:fillRect/>
            </a:stretch>
          </p:blipFill>
          <p:spPr>
            <a:xfrm>
              <a:off x="-1" y="0"/>
              <a:ext cx="1371846" cy="1920371"/>
            </a:xfrm>
            <a:prstGeom prst="rect">
              <a:avLst/>
            </a:prstGeom>
            <a:ln w="12700" cap="flat">
              <a:noFill/>
              <a:miter lim="400000"/>
            </a:ln>
            <a:effectLst/>
          </p:spPr>
        </p:pic>
        <p:pic>
          <p:nvPicPr>
            <p:cNvPr id="57" name="image9.png">
              <a:extLst>
                <a:ext uri="{FF2B5EF4-FFF2-40B4-BE49-F238E27FC236}">
                  <a16:creationId xmlns:a16="http://schemas.microsoft.com/office/drawing/2014/main" id="{D665603D-18DB-3D3C-A0D9-AB4FAA7F8106}"/>
                </a:ext>
              </a:extLst>
            </p:cNvPr>
            <p:cNvPicPr>
              <a:picLocks noChangeAspect="1"/>
            </p:cNvPicPr>
            <p:nvPr/>
          </p:nvPicPr>
          <p:blipFill>
            <a:blip r:embed="rId15"/>
            <a:stretch>
              <a:fillRect/>
            </a:stretch>
          </p:blipFill>
          <p:spPr>
            <a:xfrm>
              <a:off x="1474679" y="-105450"/>
              <a:ext cx="2051906" cy="1903329"/>
            </a:xfrm>
            <a:prstGeom prst="rect">
              <a:avLst/>
            </a:prstGeom>
            <a:ln w="12700" cap="flat">
              <a:noFill/>
              <a:miter lim="400000"/>
            </a:ln>
            <a:effectLst/>
          </p:spPr>
        </p:pic>
      </p:grpSp>
      <p:sp>
        <p:nvSpPr>
          <p:cNvPr id="4" name="文本框 3">
            <a:extLst>
              <a:ext uri="{FF2B5EF4-FFF2-40B4-BE49-F238E27FC236}">
                <a16:creationId xmlns:a16="http://schemas.microsoft.com/office/drawing/2014/main" id="{5323247F-C8C2-6F40-BA69-06E3A34E862B}"/>
              </a:ext>
            </a:extLst>
          </p:cNvPr>
          <p:cNvSpPr txBox="1"/>
          <p:nvPr/>
        </p:nvSpPr>
        <p:spPr>
          <a:xfrm rot="1830198">
            <a:off x="1234809" y="3412525"/>
            <a:ext cx="1318010" cy="276999"/>
          </a:xfrm>
          <a:prstGeom prst="rect">
            <a:avLst/>
          </a:prstGeom>
          <a:noFill/>
        </p:spPr>
        <p:txBody>
          <a:bodyPr wrap="square">
            <a:spAutoFit/>
          </a:bodyPr>
          <a:lstStyle/>
          <a:p>
            <a:r>
              <a:rPr lang="en-US" altLang="zh-CN" sz="1200">
                <a:solidFill>
                  <a:srgbClr val="FFFF00"/>
                </a:solidFill>
                <a:latin typeface="Arial" panose="020B0604020202020204" pitchFamily="34" charset="0"/>
                <a:ea typeface="微软雅黑" panose="020B0503020204020204" pitchFamily="34" charset="-122"/>
                <a:cs typeface="Arial" panose="020B0604020202020204" pitchFamily="34" charset="0"/>
              </a:rPr>
              <a:t>KEKB-LINAC</a:t>
            </a:r>
            <a:endParaRPr lang="zh-CN" altLang="en-US" sz="1200">
              <a:solidFill>
                <a:srgbClr val="FFFF00"/>
              </a:solidFill>
              <a:latin typeface="Arial" panose="020B0604020202020204" pitchFamily="34" charset="0"/>
              <a:cs typeface="Arial" panose="020B0604020202020204" pitchFamily="34" charset="0"/>
            </a:endParaRPr>
          </a:p>
        </p:txBody>
      </p:sp>
      <p:sp>
        <p:nvSpPr>
          <p:cNvPr id="5" name="文本框 4">
            <a:extLst>
              <a:ext uri="{FF2B5EF4-FFF2-40B4-BE49-F238E27FC236}">
                <a16:creationId xmlns:a16="http://schemas.microsoft.com/office/drawing/2014/main" id="{34859F44-E221-22B6-966B-B3F1EE8D9DBC}"/>
              </a:ext>
            </a:extLst>
          </p:cNvPr>
          <p:cNvSpPr txBox="1"/>
          <p:nvPr/>
        </p:nvSpPr>
        <p:spPr>
          <a:xfrm>
            <a:off x="5554317" y="2666566"/>
            <a:ext cx="1083365" cy="307777"/>
          </a:xfrm>
          <a:prstGeom prst="rect">
            <a:avLst/>
          </a:prstGeom>
          <a:noFill/>
        </p:spPr>
        <p:txBody>
          <a:bodyPr wrap="square">
            <a:spAutoFit/>
          </a:bodyPr>
          <a:lstStyle/>
          <a:p>
            <a:r>
              <a:rPr kumimoji="0" lang="en-US" altLang="zh-CN" sz="1400" b="0" i="0" u="none" strike="noStrike" kern="0" cap="none" spc="0" normalizeH="0" baseline="0" noProof="0" dirty="0">
                <a:ln>
                  <a:noFill/>
                </a:ln>
                <a:solidFill>
                  <a:srgbClr val="C00000"/>
                </a:solidFill>
                <a:effectLst/>
                <a:uLnTx/>
                <a:uFillTx/>
                <a:latin typeface="Arial" panose="020B0604020202020204" pitchFamily="34" charset="0"/>
                <a:ea typeface="宋体" panose="02010600030101010101" pitchFamily="2" charset="-122"/>
                <a:cs typeface="Arial" panose="020B0604020202020204" pitchFamily="34" charset="0"/>
              </a:rPr>
              <a:t>~20 MeV</a:t>
            </a:r>
            <a:endParaRPr lang="zh-CN" altLang="en-US" sz="1400" dirty="0">
              <a:solidFill>
                <a:srgbClr val="C00000"/>
              </a:solidFill>
            </a:endParaRPr>
          </a:p>
        </p:txBody>
      </p:sp>
    </p:spTree>
    <p:extLst>
      <p:ext uri="{BB962C8B-B14F-4D97-AF65-F5344CB8AC3E}">
        <p14:creationId xmlns:p14="http://schemas.microsoft.com/office/powerpoint/2010/main" val="1437158925"/>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5" name="灯片编号占位符 2">
            <a:extLst>
              <a:ext uri="{FF2B5EF4-FFF2-40B4-BE49-F238E27FC236}">
                <a16:creationId xmlns:a16="http://schemas.microsoft.com/office/drawing/2014/main" id="{C279582E-ACBC-A493-E5F3-A167E931A635}"/>
              </a:ext>
            </a:extLst>
          </p:cNvPr>
          <p:cNvSpPr>
            <a:spLocks noGrp="1"/>
          </p:cNvSpPr>
          <p:nvPr>
            <p:ph type="sldNum" sz="quarter" idx="4"/>
          </p:nvPr>
        </p:nvSpPr>
        <p:spPr/>
        <p:txBody>
          <a:bodyPr/>
          <a:lstStyle/>
          <a:p>
            <a:fld id="{B7FA2BBD-743F-C946-849D-BD878E6EB367}" type="slidenum">
              <a:rPr kumimoji="1" lang="zh-CN" altLang="en-US" smtClean="0">
                <a:latin typeface="Arial" panose="020B0604020202020204" pitchFamily="34" charset="0"/>
                <a:cs typeface="Arial" panose="020B0604020202020204" pitchFamily="34" charset="0"/>
              </a:rPr>
              <a:pPr/>
              <a:t>4</a:t>
            </a:fld>
            <a:endParaRPr kumimoji="1" lang="zh-CN" altLang="en-US">
              <a:latin typeface="Arial" panose="020B0604020202020204" pitchFamily="34" charset="0"/>
              <a:cs typeface="Arial" panose="020B0604020202020204" pitchFamily="34" charset="0"/>
            </a:endParaRPr>
          </a:p>
        </p:txBody>
      </p:sp>
      <p:grpSp>
        <p:nvGrpSpPr>
          <p:cNvPr id="52" name="组合 51">
            <a:extLst>
              <a:ext uri="{FF2B5EF4-FFF2-40B4-BE49-F238E27FC236}">
                <a16:creationId xmlns:a16="http://schemas.microsoft.com/office/drawing/2014/main" id="{B09F4B50-C2D0-CD61-BA5E-7119C1BA4805}"/>
              </a:ext>
            </a:extLst>
          </p:cNvPr>
          <p:cNvGrpSpPr/>
          <p:nvPr/>
        </p:nvGrpSpPr>
        <p:grpSpPr>
          <a:xfrm>
            <a:off x="318582" y="1753909"/>
            <a:ext cx="6441064" cy="4241958"/>
            <a:chOff x="351575" y="1502606"/>
            <a:chExt cx="6453033" cy="4320441"/>
          </a:xfrm>
        </p:grpSpPr>
        <p:sp>
          <p:nvSpPr>
            <p:cNvPr id="9" name="任意多边形: 形状 8">
              <a:extLst>
                <a:ext uri="{FF2B5EF4-FFF2-40B4-BE49-F238E27FC236}">
                  <a16:creationId xmlns:a16="http://schemas.microsoft.com/office/drawing/2014/main" id="{F97BFC02-7529-9D3F-69E8-B30D8ECF5138}"/>
                </a:ext>
              </a:extLst>
            </p:cNvPr>
            <p:cNvSpPr/>
            <p:nvPr/>
          </p:nvSpPr>
          <p:spPr>
            <a:xfrm rot="18497998">
              <a:off x="1431273" y="3591425"/>
              <a:ext cx="1829348" cy="1811513"/>
            </a:xfrm>
            <a:custGeom>
              <a:avLst/>
              <a:gdLst>
                <a:gd name="connsiteX0" fmla="*/ 1254154 w 2508308"/>
                <a:gd name="connsiteY0" fmla="*/ 601871 h 2437000"/>
                <a:gd name="connsiteX1" fmla="*/ 646935 w 2508308"/>
                <a:gd name="connsiteY1" fmla="*/ 1218500 h 2437000"/>
                <a:gd name="connsiteX2" fmla="*/ 1254154 w 2508308"/>
                <a:gd name="connsiteY2" fmla="*/ 1835129 h 2437000"/>
                <a:gd name="connsiteX3" fmla="*/ 1861373 w 2508308"/>
                <a:gd name="connsiteY3" fmla="*/ 1218500 h 2437000"/>
                <a:gd name="connsiteX4" fmla="*/ 1254154 w 2508308"/>
                <a:gd name="connsiteY4" fmla="*/ 601871 h 2437000"/>
                <a:gd name="connsiteX5" fmla="*/ 1254154 w 2508308"/>
                <a:gd name="connsiteY5" fmla="*/ 0 h 2437000"/>
                <a:gd name="connsiteX6" fmla="*/ 1336227 w 2508308"/>
                <a:gd name="connsiteY6" fmla="*/ 4027 h 2437000"/>
                <a:gd name="connsiteX7" fmla="*/ 1456015 w 2508308"/>
                <a:gd name="connsiteY7" fmla="*/ 170798 h 2437000"/>
                <a:gd name="connsiteX8" fmla="*/ 1470064 w 2508308"/>
                <a:gd name="connsiteY8" fmla="*/ 172905 h 2437000"/>
                <a:gd name="connsiteX9" fmla="*/ 1574126 w 2508308"/>
                <a:gd name="connsiteY9" fmla="*/ 199192 h 2437000"/>
                <a:gd name="connsiteX10" fmla="*/ 1612041 w 2508308"/>
                <a:gd name="connsiteY10" fmla="*/ 212826 h 2437000"/>
                <a:gd name="connsiteX11" fmla="*/ 1805157 w 2508308"/>
                <a:gd name="connsiteY11" fmla="*/ 125162 h 2437000"/>
                <a:gd name="connsiteX12" fmla="*/ 1851958 w 2508308"/>
                <a:gd name="connsiteY12" fmla="*/ 147067 h 2437000"/>
                <a:gd name="connsiteX13" fmla="*/ 1943867 w 2508308"/>
                <a:gd name="connsiteY13" fmla="*/ 201315 h 2437000"/>
                <a:gd name="connsiteX14" fmla="*/ 1963467 w 2508308"/>
                <a:gd name="connsiteY14" fmla="*/ 414068 h 2437000"/>
                <a:gd name="connsiteX15" fmla="*/ 2019039 w 2508308"/>
                <a:gd name="connsiteY15" fmla="*/ 463690 h 2437000"/>
                <a:gd name="connsiteX16" fmla="*/ 2073708 w 2508308"/>
                <a:gd name="connsiteY16" fmla="*/ 522785 h 2437000"/>
                <a:gd name="connsiteX17" fmla="*/ 2297488 w 2508308"/>
                <a:gd name="connsiteY17" fmla="*/ 542615 h 2437000"/>
                <a:gd name="connsiteX18" fmla="*/ 2356938 w 2508308"/>
                <a:gd name="connsiteY18" fmla="*/ 637691 h 2437000"/>
                <a:gd name="connsiteX19" fmla="*/ 2372867 w 2508308"/>
                <a:gd name="connsiteY19" fmla="*/ 669817 h 2437000"/>
                <a:gd name="connsiteX20" fmla="*/ 2277495 w 2508308"/>
                <a:gd name="connsiteY20" fmla="*/ 871903 h 2437000"/>
                <a:gd name="connsiteX21" fmla="*/ 2288259 w 2508308"/>
                <a:gd name="connsiteY21" fmla="*/ 900798 h 2437000"/>
                <a:gd name="connsiteX22" fmla="*/ 2315016 w 2508308"/>
                <a:gd name="connsiteY22" fmla="*/ 1003034 h 2437000"/>
                <a:gd name="connsiteX23" fmla="*/ 2317170 w 2508308"/>
                <a:gd name="connsiteY23" fmla="*/ 1016897 h 2437000"/>
                <a:gd name="connsiteX24" fmla="*/ 2504559 w 2508308"/>
                <a:gd name="connsiteY24" fmla="*/ 1146361 h 2437000"/>
                <a:gd name="connsiteX25" fmla="*/ 2508308 w 2508308"/>
                <a:gd name="connsiteY25" fmla="*/ 1218500 h 2437000"/>
                <a:gd name="connsiteX26" fmla="*/ 2504559 w 2508308"/>
                <a:gd name="connsiteY26" fmla="*/ 1290641 h 2437000"/>
                <a:gd name="connsiteX27" fmla="*/ 2317006 w 2508308"/>
                <a:gd name="connsiteY27" fmla="*/ 1420217 h 2437000"/>
                <a:gd name="connsiteX28" fmla="*/ 2315016 w 2508308"/>
                <a:gd name="connsiteY28" fmla="*/ 1433028 h 2437000"/>
                <a:gd name="connsiteX29" fmla="*/ 2288259 w 2508308"/>
                <a:gd name="connsiteY29" fmla="*/ 1535265 h 2437000"/>
                <a:gd name="connsiteX30" fmla="*/ 2277299 w 2508308"/>
                <a:gd name="connsiteY30" fmla="*/ 1564684 h 2437000"/>
                <a:gd name="connsiteX31" fmla="*/ 2372867 w 2508308"/>
                <a:gd name="connsiteY31" fmla="*/ 1767184 h 2437000"/>
                <a:gd name="connsiteX32" fmla="*/ 2356938 w 2508308"/>
                <a:gd name="connsiteY32" fmla="*/ 1799310 h 2437000"/>
                <a:gd name="connsiteX33" fmla="*/ 2297488 w 2508308"/>
                <a:gd name="connsiteY33" fmla="*/ 1894386 h 2437000"/>
                <a:gd name="connsiteX34" fmla="*/ 2072761 w 2508308"/>
                <a:gd name="connsiteY34" fmla="*/ 1914300 h 2437000"/>
                <a:gd name="connsiteX35" fmla="*/ 2019039 w 2508308"/>
                <a:gd name="connsiteY35" fmla="*/ 1972372 h 2437000"/>
                <a:gd name="connsiteX36" fmla="*/ 1963561 w 2508308"/>
                <a:gd name="connsiteY36" fmla="*/ 2021910 h 2437000"/>
                <a:gd name="connsiteX37" fmla="*/ 1943867 w 2508308"/>
                <a:gd name="connsiteY37" fmla="*/ 2235685 h 2437000"/>
                <a:gd name="connsiteX38" fmla="*/ 1851958 w 2508308"/>
                <a:gd name="connsiteY38" fmla="*/ 2289934 h 2437000"/>
                <a:gd name="connsiteX39" fmla="*/ 1805156 w 2508308"/>
                <a:gd name="connsiteY39" fmla="*/ 2311839 h 2437000"/>
                <a:gd name="connsiteX40" fmla="*/ 1610887 w 2508308"/>
                <a:gd name="connsiteY40" fmla="*/ 2223651 h 2437000"/>
                <a:gd name="connsiteX41" fmla="*/ 1574126 w 2508308"/>
                <a:gd name="connsiteY41" fmla="*/ 2236870 h 2437000"/>
                <a:gd name="connsiteX42" fmla="*/ 1470064 w 2508308"/>
                <a:gd name="connsiteY42" fmla="*/ 2263158 h 2437000"/>
                <a:gd name="connsiteX43" fmla="*/ 1456771 w 2508308"/>
                <a:gd name="connsiteY43" fmla="*/ 2265151 h 2437000"/>
                <a:gd name="connsiteX44" fmla="*/ 1336228 w 2508308"/>
                <a:gd name="connsiteY44" fmla="*/ 2432974 h 2437000"/>
                <a:gd name="connsiteX45" fmla="*/ 1254154 w 2508308"/>
                <a:gd name="connsiteY45" fmla="*/ 2437000 h 2437000"/>
                <a:gd name="connsiteX46" fmla="*/ 1172081 w 2508308"/>
                <a:gd name="connsiteY46" fmla="*/ 2432974 h 2437000"/>
                <a:gd name="connsiteX47" fmla="*/ 1052244 w 2508308"/>
                <a:gd name="connsiteY47" fmla="*/ 2266134 h 2437000"/>
                <a:gd name="connsiteX48" fmla="*/ 1032391 w 2508308"/>
                <a:gd name="connsiteY48" fmla="*/ 2263158 h 2437000"/>
                <a:gd name="connsiteX49" fmla="*/ 928329 w 2508308"/>
                <a:gd name="connsiteY49" fmla="*/ 2236870 h 2437000"/>
                <a:gd name="connsiteX50" fmla="*/ 894834 w 2508308"/>
                <a:gd name="connsiteY50" fmla="*/ 2224826 h 2437000"/>
                <a:gd name="connsiteX51" fmla="*/ 703152 w 2508308"/>
                <a:gd name="connsiteY51" fmla="*/ 2311839 h 2437000"/>
                <a:gd name="connsiteX52" fmla="*/ 656350 w 2508308"/>
                <a:gd name="connsiteY52" fmla="*/ 2289934 h 2437000"/>
                <a:gd name="connsiteX53" fmla="*/ 564441 w 2508308"/>
                <a:gd name="connsiteY53" fmla="*/ 2235685 h 2437000"/>
                <a:gd name="connsiteX54" fmla="*/ 545272 w 2508308"/>
                <a:gd name="connsiteY54" fmla="*/ 2027605 h 2437000"/>
                <a:gd name="connsiteX55" fmla="*/ 483416 w 2508308"/>
                <a:gd name="connsiteY55" fmla="*/ 1972372 h 2437000"/>
                <a:gd name="connsiteX56" fmla="*/ 429170 w 2508308"/>
                <a:gd name="connsiteY56" fmla="*/ 1913735 h 2437000"/>
                <a:gd name="connsiteX57" fmla="*/ 210821 w 2508308"/>
                <a:gd name="connsiteY57" fmla="*/ 1894386 h 2437000"/>
                <a:gd name="connsiteX58" fmla="*/ 151370 w 2508308"/>
                <a:gd name="connsiteY58" fmla="*/ 1799310 h 2437000"/>
                <a:gd name="connsiteX59" fmla="*/ 135441 w 2508308"/>
                <a:gd name="connsiteY59" fmla="*/ 1767184 h 2437000"/>
                <a:gd name="connsiteX60" fmla="*/ 227738 w 2508308"/>
                <a:gd name="connsiteY60" fmla="*/ 1571617 h 2437000"/>
                <a:gd name="connsiteX61" fmla="*/ 214195 w 2508308"/>
                <a:gd name="connsiteY61" fmla="*/ 1535265 h 2437000"/>
                <a:gd name="connsiteX62" fmla="*/ 187438 w 2508308"/>
                <a:gd name="connsiteY62" fmla="*/ 1433028 h 2437000"/>
                <a:gd name="connsiteX63" fmla="*/ 184744 w 2508308"/>
                <a:gd name="connsiteY63" fmla="*/ 1415687 h 2437000"/>
                <a:gd name="connsiteX64" fmla="*/ 3750 w 2508308"/>
                <a:gd name="connsiteY64" fmla="*/ 1290641 h 2437000"/>
                <a:gd name="connsiteX65" fmla="*/ 0 w 2508308"/>
                <a:gd name="connsiteY65" fmla="*/ 1218500 h 2437000"/>
                <a:gd name="connsiteX66" fmla="*/ 3750 w 2508308"/>
                <a:gd name="connsiteY66" fmla="*/ 1146361 h 2437000"/>
                <a:gd name="connsiteX67" fmla="*/ 184580 w 2508308"/>
                <a:gd name="connsiteY67" fmla="*/ 1021428 h 2437000"/>
                <a:gd name="connsiteX68" fmla="*/ 187438 w 2508308"/>
                <a:gd name="connsiteY68" fmla="*/ 1003034 h 2437000"/>
                <a:gd name="connsiteX69" fmla="*/ 214195 w 2508308"/>
                <a:gd name="connsiteY69" fmla="*/ 900798 h 2437000"/>
                <a:gd name="connsiteX70" fmla="*/ 227542 w 2508308"/>
                <a:gd name="connsiteY70" fmla="*/ 864970 h 2437000"/>
                <a:gd name="connsiteX71" fmla="*/ 135441 w 2508308"/>
                <a:gd name="connsiteY71" fmla="*/ 669817 h 2437000"/>
                <a:gd name="connsiteX72" fmla="*/ 151370 w 2508308"/>
                <a:gd name="connsiteY72" fmla="*/ 637691 h 2437000"/>
                <a:gd name="connsiteX73" fmla="*/ 210820 w 2508308"/>
                <a:gd name="connsiteY73" fmla="*/ 542615 h 2437000"/>
                <a:gd name="connsiteX74" fmla="*/ 428224 w 2508308"/>
                <a:gd name="connsiteY74" fmla="*/ 523351 h 2437000"/>
                <a:gd name="connsiteX75" fmla="*/ 483416 w 2508308"/>
                <a:gd name="connsiteY75" fmla="*/ 463690 h 2437000"/>
                <a:gd name="connsiteX76" fmla="*/ 545367 w 2508308"/>
                <a:gd name="connsiteY76" fmla="*/ 408372 h 2437000"/>
                <a:gd name="connsiteX77" fmla="*/ 564442 w 2508308"/>
                <a:gd name="connsiteY77" fmla="*/ 201315 h 2437000"/>
                <a:gd name="connsiteX78" fmla="*/ 656350 w 2508308"/>
                <a:gd name="connsiteY78" fmla="*/ 147067 h 2437000"/>
                <a:gd name="connsiteX79" fmla="*/ 703151 w 2508308"/>
                <a:gd name="connsiteY79" fmla="*/ 125162 h 2437000"/>
                <a:gd name="connsiteX80" fmla="*/ 893680 w 2508308"/>
                <a:gd name="connsiteY80" fmla="*/ 211652 h 2437000"/>
                <a:gd name="connsiteX81" fmla="*/ 928329 w 2508308"/>
                <a:gd name="connsiteY81" fmla="*/ 199192 h 2437000"/>
                <a:gd name="connsiteX82" fmla="*/ 1032391 w 2508308"/>
                <a:gd name="connsiteY82" fmla="*/ 172905 h 2437000"/>
                <a:gd name="connsiteX83" fmla="*/ 1053001 w 2508308"/>
                <a:gd name="connsiteY83" fmla="*/ 169814 h 2437000"/>
                <a:gd name="connsiteX84" fmla="*/ 1172082 w 2508308"/>
                <a:gd name="connsiteY84" fmla="*/ 4027 h 2437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Lst>
              <a:rect l="l" t="t" r="r" b="b"/>
              <a:pathLst>
                <a:path w="2508308" h="2437000">
                  <a:moveTo>
                    <a:pt x="1254154" y="601871"/>
                  </a:moveTo>
                  <a:cubicBezTo>
                    <a:pt x="918796" y="601871"/>
                    <a:pt x="646935" y="877945"/>
                    <a:pt x="646935" y="1218500"/>
                  </a:cubicBezTo>
                  <a:cubicBezTo>
                    <a:pt x="646935" y="1559055"/>
                    <a:pt x="918796" y="1835129"/>
                    <a:pt x="1254154" y="1835129"/>
                  </a:cubicBezTo>
                  <a:cubicBezTo>
                    <a:pt x="1589512" y="1835129"/>
                    <a:pt x="1861373" y="1559055"/>
                    <a:pt x="1861373" y="1218500"/>
                  </a:cubicBezTo>
                  <a:cubicBezTo>
                    <a:pt x="1861373" y="877945"/>
                    <a:pt x="1589512" y="601871"/>
                    <a:pt x="1254154" y="601871"/>
                  </a:cubicBezTo>
                  <a:close/>
                  <a:moveTo>
                    <a:pt x="1254154" y="0"/>
                  </a:moveTo>
                  <a:lnTo>
                    <a:pt x="1336227" y="4027"/>
                  </a:lnTo>
                  <a:lnTo>
                    <a:pt x="1456015" y="170798"/>
                  </a:lnTo>
                  <a:lnTo>
                    <a:pt x="1470064" y="172905"/>
                  </a:lnTo>
                  <a:cubicBezTo>
                    <a:pt x="1505407" y="180010"/>
                    <a:pt x="1540125" y="188802"/>
                    <a:pt x="1574126" y="199192"/>
                  </a:cubicBezTo>
                  <a:lnTo>
                    <a:pt x="1612041" y="212826"/>
                  </a:lnTo>
                  <a:lnTo>
                    <a:pt x="1805157" y="125162"/>
                  </a:lnTo>
                  <a:lnTo>
                    <a:pt x="1851958" y="147067"/>
                  </a:lnTo>
                  <a:lnTo>
                    <a:pt x="1943867" y="201315"/>
                  </a:lnTo>
                  <a:lnTo>
                    <a:pt x="1963467" y="414068"/>
                  </a:lnTo>
                  <a:lnTo>
                    <a:pt x="2019039" y="463690"/>
                  </a:lnTo>
                  <a:lnTo>
                    <a:pt x="2073708" y="522785"/>
                  </a:lnTo>
                  <a:lnTo>
                    <a:pt x="2297488" y="542615"/>
                  </a:lnTo>
                  <a:lnTo>
                    <a:pt x="2356938" y="637691"/>
                  </a:lnTo>
                  <a:lnTo>
                    <a:pt x="2372867" y="669817"/>
                  </a:lnTo>
                  <a:lnTo>
                    <a:pt x="2277495" y="871903"/>
                  </a:lnTo>
                  <a:lnTo>
                    <a:pt x="2288259" y="900798"/>
                  </a:lnTo>
                  <a:cubicBezTo>
                    <a:pt x="2298835" y="934202"/>
                    <a:pt x="2307784" y="968311"/>
                    <a:pt x="2315016" y="1003034"/>
                  </a:cubicBezTo>
                  <a:lnTo>
                    <a:pt x="2317170" y="1016897"/>
                  </a:lnTo>
                  <a:lnTo>
                    <a:pt x="2504559" y="1146361"/>
                  </a:lnTo>
                  <a:lnTo>
                    <a:pt x="2508308" y="1218500"/>
                  </a:lnTo>
                  <a:lnTo>
                    <a:pt x="2504559" y="1290641"/>
                  </a:lnTo>
                  <a:lnTo>
                    <a:pt x="2317006" y="1420217"/>
                  </a:lnTo>
                  <a:lnTo>
                    <a:pt x="2315016" y="1433028"/>
                  </a:lnTo>
                  <a:cubicBezTo>
                    <a:pt x="2307784" y="1467752"/>
                    <a:pt x="2298835" y="1501860"/>
                    <a:pt x="2288259" y="1535265"/>
                  </a:cubicBezTo>
                  <a:lnTo>
                    <a:pt x="2277299" y="1564684"/>
                  </a:lnTo>
                  <a:lnTo>
                    <a:pt x="2372867" y="1767184"/>
                  </a:lnTo>
                  <a:lnTo>
                    <a:pt x="2356938" y="1799310"/>
                  </a:lnTo>
                  <a:lnTo>
                    <a:pt x="2297488" y="1894386"/>
                  </a:lnTo>
                  <a:lnTo>
                    <a:pt x="2072761" y="1914300"/>
                  </a:lnTo>
                  <a:lnTo>
                    <a:pt x="2019039" y="1972372"/>
                  </a:lnTo>
                  <a:lnTo>
                    <a:pt x="1963561" y="2021910"/>
                  </a:lnTo>
                  <a:lnTo>
                    <a:pt x="1943867" y="2235685"/>
                  </a:lnTo>
                  <a:lnTo>
                    <a:pt x="1851958" y="2289934"/>
                  </a:lnTo>
                  <a:lnTo>
                    <a:pt x="1805156" y="2311839"/>
                  </a:lnTo>
                  <a:lnTo>
                    <a:pt x="1610887" y="2223651"/>
                  </a:lnTo>
                  <a:lnTo>
                    <a:pt x="1574126" y="2236870"/>
                  </a:lnTo>
                  <a:cubicBezTo>
                    <a:pt x="1540125" y="2247260"/>
                    <a:pt x="1505407" y="2256052"/>
                    <a:pt x="1470064" y="2263158"/>
                  </a:cubicBezTo>
                  <a:lnTo>
                    <a:pt x="1456771" y="2265151"/>
                  </a:lnTo>
                  <a:lnTo>
                    <a:pt x="1336228" y="2432974"/>
                  </a:lnTo>
                  <a:lnTo>
                    <a:pt x="1254154" y="2437000"/>
                  </a:lnTo>
                  <a:lnTo>
                    <a:pt x="1172081" y="2432974"/>
                  </a:lnTo>
                  <a:lnTo>
                    <a:pt x="1052244" y="2266134"/>
                  </a:lnTo>
                  <a:lnTo>
                    <a:pt x="1032391" y="2263158"/>
                  </a:lnTo>
                  <a:cubicBezTo>
                    <a:pt x="997048" y="2256052"/>
                    <a:pt x="962330" y="2247260"/>
                    <a:pt x="928329" y="2236870"/>
                  </a:cubicBezTo>
                  <a:lnTo>
                    <a:pt x="894834" y="2224826"/>
                  </a:lnTo>
                  <a:lnTo>
                    <a:pt x="703152" y="2311839"/>
                  </a:lnTo>
                  <a:lnTo>
                    <a:pt x="656350" y="2289934"/>
                  </a:lnTo>
                  <a:lnTo>
                    <a:pt x="564441" y="2235685"/>
                  </a:lnTo>
                  <a:lnTo>
                    <a:pt x="545272" y="2027605"/>
                  </a:lnTo>
                  <a:lnTo>
                    <a:pt x="483416" y="1972372"/>
                  </a:lnTo>
                  <a:lnTo>
                    <a:pt x="429170" y="1913735"/>
                  </a:lnTo>
                  <a:lnTo>
                    <a:pt x="210821" y="1894386"/>
                  </a:lnTo>
                  <a:lnTo>
                    <a:pt x="151370" y="1799310"/>
                  </a:lnTo>
                  <a:lnTo>
                    <a:pt x="135441" y="1767184"/>
                  </a:lnTo>
                  <a:lnTo>
                    <a:pt x="227738" y="1571617"/>
                  </a:lnTo>
                  <a:lnTo>
                    <a:pt x="214195" y="1535265"/>
                  </a:lnTo>
                  <a:cubicBezTo>
                    <a:pt x="203620" y="1501860"/>
                    <a:pt x="194670" y="1467752"/>
                    <a:pt x="187438" y="1433028"/>
                  </a:cubicBezTo>
                  <a:lnTo>
                    <a:pt x="184744" y="1415687"/>
                  </a:lnTo>
                  <a:lnTo>
                    <a:pt x="3750" y="1290641"/>
                  </a:lnTo>
                  <a:lnTo>
                    <a:pt x="0" y="1218500"/>
                  </a:lnTo>
                  <a:lnTo>
                    <a:pt x="3750" y="1146361"/>
                  </a:lnTo>
                  <a:lnTo>
                    <a:pt x="184580" y="1021428"/>
                  </a:lnTo>
                  <a:lnTo>
                    <a:pt x="187438" y="1003034"/>
                  </a:lnTo>
                  <a:cubicBezTo>
                    <a:pt x="194670" y="968311"/>
                    <a:pt x="203620" y="934202"/>
                    <a:pt x="214195" y="900798"/>
                  </a:cubicBezTo>
                  <a:lnTo>
                    <a:pt x="227542" y="864970"/>
                  </a:lnTo>
                  <a:lnTo>
                    <a:pt x="135441" y="669817"/>
                  </a:lnTo>
                  <a:lnTo>
                    <a:pt x="151370" y="637691"/>
                  </a:lnTo>
                  <a:lnTo>
                    <a:pt x="210820" y="542615"/>
                  </a:lnTo>
                  <a:lnTo>
                    <a:pt x="428224" y="523351"/>
                  </a:lnTo>
                  <a:lnTo>
                    <a:pt x="483416" y="463690"/>
                  </a:lnTo>
                  <a:lnTo>
                    <a:pt x="545367" y="408372"/>
                  </a:lnTo>
                  <a:lnTo>
                    <a:pt x="564442" y="201315"/>
                  </a:lnTo>
                  <a:lnTo>
                    <a:pt x="656350" y="147067"/>
                  </a:lnTo>
                  <a:lnTo>
                    <a:pt x="703151" y="125162"/>
                  </a:lnTo>
                  <a:lnTo>
                    <a:pt x="893680" y="211652"/>
                  </a:lnTo>
                  <a:lnTo>
                    <a:pt x="928329" y="199192"/>
                  </a:lnTo>
                  <a:cubicBezTo>
                    <a:pt x="962330" y="188802"/>
                    <a:pt x="997048" y="180010"/>
                    <a:pt x="1032391" y="172905"/>
                  </a:cubicBezTo>
                  <a:lnTo>
                    <a:pt x="1053001" y="169814"/>
                  </a:lnTo>
                  <a:lnTo>
                    <a:pt x="1172082" y="4027"/>
                  </a:lnTo>
                  <a:close/>
                </a:path>
              </a:pathLst>
            </a:custGeom>
            <a:gradFill>
              <a:gsLst>
                <a:gs pos="0">
                  <a:schemeClr val="bg1">
                    <a:lumMod val="95000"/>
                  </a:schemeClr>
                </a:gs>
                <a:gs pos="100000">
                  <a:srgbClr val="7030A0"/>
                </a:gs>
              </a:gsLst>
              <a:lin ang="19200000" scaled="0"/>
            </a:grad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latin typeface="Arial" panose="020B0604020202020204" pitchFamily="34" charset="0"/>
                <a:cs typeface="Arial" panose="020B0604020202020204" pitchFamily="34" charset="0"/>
              </a:endParaRPr>
            </a:p>
          </p:txBody>
        </p:sp>
        <p:sp>
          <p:nvSpPr>
            <p:cNvPr id="10" name="任意多边形: 形状 9">
              <a:extLst>
                <a:ext uri="{FF2B5EF4-FFF2-40B4-BE49-F238E27FC236}">
                  <a16:creationId xmlns:a16="http://schemas.microsoft.com/office/drawing/2014/main" id="{E1280692-75F6-3DF5-9591-0BE8126741CE}"/>
                </a:ext>
              </a:extLst>
            </p:cNvPr>
            <p:cNvSpPr/>
            <p:nvPr/>
          </p:nvSpPr>
          <p:spPr>
            <a:xfrm rot="15388598">
              <a:off x="359877" y="1494304"/>
              <a:ext cx="2375640" cy="2392244"/>
            </a:xfrm>
            <a:custGeom>
              <a:avLst/>
              <a:gdLst>
                <a:gd name="connsiteX0" fmla="*/ 1052177 w 2104354"/>
                <a:gd name="connsiteY0" fmla="*/ 537721 h 2062628"/>
                <a:gd name="connsiteX1" fmla="*/ 556877 w 2104354"/>
                <a:gd name="connsiteY1" fmla="*/ 1031314 h 2062628"/>
                <a:gd name="connsiteX2" fmla="*/ 1052177 w 2104354"/>
                <a:gd name="connsiteY2" fmla="*/ 1524907 h 2062628"/>
                <a:gd name="connsiteX3" fmla="*/ 1547477 w 2104354"/>
                <a:gd name="connsiteY3" fmla="*/ 1031314 h 2062628"/>
                <a:gd name="connsiteX4" fmla="*/ 1052177 w 2104354"/>
                <a:gd name="connsiteY4" fmla="*/ 537721 h 2062628"/>
                <a:gd name="connsiteX5" fmla="*/ 1052177 w 2104354"/>
                <a:gd name="connsiteY5" fmla="*/ 0 h 2062628"/>
                <a:gd name="connsiteX6" fmla="*/ 1112901 w 2104354"/>
                <a:gd name="connsiteY6" fmla="*/ 3006 h 2062628"/>
                <a:gd name="connsiteX7" fmla="*/ 1152764 w 2104354"/>
                <a:gd name="connsiteY7" fmla="*/ 132182 h 2062628"/>
                <a:gd name="connsiteX8" fmla="*/ 1236460 w 2104354"/>
                <a:gd name="connsiteY8" fmla="*/ 144823 h 2062628"/>
                <a:gd name="connsiteX9" fmla="*/ 1308919 w 2104354"/>
                <a:gd name="connsiteY9" fmla="*/ 163260 h 2062628"/>
                <a:gd name="connsiteX10" fmla="*/ 1397099 w 2104354"/>
                <a:gd name="connsiteY10" fmla="*/ 57859 h 2062628"/>
                <a:gd name="connsiteX11" fmla="*/ 1461732 w 2104354"/>
                <a:gd name="connsiteY11" fmla="*/ 81046 h 2062628"/>
                <a:gd name="connsiteX12" fmla="*/ 1509012 w 2104354"/>
                <a:gd name="connsiteY12" fmla="*/ 103370 h 2062628"/>
                <a:gd name="connsiteX13" fmla="*/ 1495080 w 2104354"/>
                <a:gd name="connsiteY13" fmla="*/ 239888 h 2062628"/>
                <a:gd name="connsiteX14" fmla="*/ 1563427 w 2104354"/>
                <a:gd name="connsiteY14" fmla="*/ 280977 h 2062628"/>
                <a:gd name="connsiteX15" fmla="*/ 1621386 w 2104354"/>
                <a:gd name="connsiteY15" fmla="*/ 328300 h 2062628"/>
                <a:gd name="connsiteX16" fmla="*/ 1749932 w 2104354"/>
                <a:gd name="connsiteY16" fmla="*/ 260867 h 2062628"/>
                <a:gd name="connsiteX17" fmla="*/ 1796178 w 2104354"/>
                <a:gd name="connsiteY17" fmla="*/ 302065 h 2062628"/>
                <a:gd name="connsiteX18" fmla="*/ 1835703 w 2104354"/>
                <a:gd name="connsiteY18" fmla="*/ 344691 h 2062628"/>
                <a:gd name="connsiteX19" fmla="*/ 1765911 w 2104354"/>
                <a:gd name="connsiteY19" fmla="*/ 472016 h 2062628"/>
                <a:gd name="connsiteX20" fmla="*/ 1810412 w 2104354"/>
                <a:gd name="connsiteY20" fmla="*/ 525390 h 2062628"/>
                <a:gd name="connsiteX21" fmla="*/ 1852826 w 2104354"/>
                <a:gd name="connsiteY21" fmla="*/ 594479 h 2062628"/>
                <a:gd name="connsiteX22" fmla="*/ 1997334 w 2104354"/>
                <a:gd name="connsiteY22" fmla="*/ 580365 h 2062628"/>
                <a:gd name="connsiteX23" fmla="*/ 2021669 w 2104354"/>
                <a:gd name="connsiteY23" fmla="*/ 629880 h 2062628"/>
                <a:gd name="connsiteX24" fmla="*/ 2043879 w 2104354"/>
                <a:gd name="connsiteY24" fmla="*/ 689360 h 2062628"/>
                <a:gd name="connsiteX25" fmla="*/ 1930185 w 2104354"/>
                <a:gd name="connsiteY25" fmla="*/ 780390 h 2062628"/>
                <a:gd name="connsiteX26" fmla="*/ 1948000 w 2104354"/>
                <a:gd name="connsiteY26" fmla="*/ 848950 h 2062628"/>
                <a:gd name="connsiteX27" fmla="*/ 1960007 w 2104354"/>
                <a:gd name="connsiteY27" fmla="*/ 926808 h 2062628"/>
                <a:gd name="connsiteX28" fmla="*/ 2101117 w 2104354"/>
                <a:gd name="connsiteY28" fmla="*/ 968482 h 2062628"/>
                <a:gd name="connsiteX29" fmla="*/ 2104354 w 2104354"/>
                <a:gd name="connsiteY29" fmla="*/ 1031314 h 2062628"/>
                <a:gd name="connsiteX30" fmla="*/ 2101533 w 2104354"/>
                <a:gd name="connsiteY30" fmla="*/ 1086071 h 2062628"/>
                <a:gd name="connsiteX31" fmla="*/ 1961292 w 2104354"/>
                <a:gd name="connsiteY31" fmla="*/ 1127488 h 2062628"/>
                <a:gd name="connsiteX32" fmla="*/ 1948000 w 2104354"/>
                <a:gd name="connsiteY32" fmla="*/ 1213678 h 2062628"/>
                <a:gd name="connsiteX33" fmla="*/ 1931896 w 2104354"/>
                <a:gd name="connsiteY33" fmla="*/ 1275655 h 2062628"/>
                <a:gd name="connsiteX34" fmla="*/ 2046165 w 2104354"/>
                <a:gd name="connsiteY34" fmla="*/ 1367145 h 2062628"/>
                <a:gd name="connsiteX35" fmla="*/ 2021669 w 2104354"/>
                <a:gd name="connsiteY35" fmla="*/ 1432748 h 2062628"/>
                <a:gd name="connsiteX36" fmla="*/ 2001063 w 2104354"/>
                <a:gd name="connsiteY36" fmla="*/ 1474674 h 2062628"/>
                <a:gd name="connsiteX37" fmla="*/ 1857192 w 2104354"/>
                <a:gd name="connsiteY37" fmla="*/ 1460623 h 2062628"/>
                <a:gd name="connsiteX38" fmla="*/ 1856214 w 2104354"/>
                <a:gd name="connsiteY38" fmla="*/ 1462631 h 2062628"/>
                <a:gd name="connsiteX39" fmla="*/ 1810412 w 2104354"/>
                <a:gd name="connsiteY39" fmla="*/ 1537238 h 2062628"/>
                <a:gd name="connsiteX40" fmla="*/ 1768541 w 2104354"/>
                <a:gd name="connsiteY40" fmla="*/ 1587458 h 2062628"/>
                <a:gd name="connsiteX41" fmla="*/ 1838443 w 2104354"/>
                <a:gd name="connsiteY41" fmla="*/ 1714983 h 2062628"/>
                <a:gd name="connsiteX42" fmla="*/ 1796178 w 2104354"/>
                <a:gd name="connsiteY42" fmla="*/ 1760563 h 2062628"/>
                <a:gd name="connsiteX43" fmla="*/ 1755551 w 2104354"/>
                <a:gd name="connsiteY43" fmla="*/ 1796756 h 2062628"/>
                <a:gd name="connsiteX44" fmla="*/ 1627316 w 2104354"/>
                <a:gd name="connsiteY44" fmla="*/ 1729486 h 2062628"/>
                <a:gd name="connsiteX45" fmla="*/ 1563427 w 2104354"/>
                <a:gd name="connsiteY45" fmla="*/ 1781651 h 2062628"/>
                <a:gd name="connsiteX46" fmla="*/ 1495845 w 2104354"/>
                <a:gd name="connsiteY46" fmla="*/ 1822280 h 2062628"/>
                <a:gd name="connsiteX47" fmla="*/ 1509787 w 2104354"/>
                <a:gd name="connsiteY47" fmla="*/ 1958892 h 2062628"/>
                <a:gd name="connsiteX48" fmla="*/ 1461732 w 2104354"/>
                <a:gd name="connsiteY48" fmla="*/ 1981582 h 2062628"/>
                <a:gd name="connsiteX49" fmla="*/ 1402216 w 2104354"/>
                <a:gd name="connsiteY49" fmla="*/ 2002933 h 2062628"/>
                <a:gd name="connsiteX50" fmla="*/ 1314404 w 2104354"/>
                <a:gd name="connsiteY50" fmla="*/ 1897973 h 2062628"/>
                <a:gd name="connsiteX51" fmla="*/ 1236460 w 2104354"/>
                <a:gd name="connsiteY51" fmla="*/ 1917805 h 2062628"/>
                <a:gd name="connsiteX52" fmla="*/ 1150189 w 2104354"/>
                <a:gd name="connsiteY52" fmla="*/ 1930835 h 2062628"/>
                <a:gd name="connsiteX53" fmla="*/ 1110408 w 2104354"/>
                <a:gd name="connsiteY53" fmla="*/ 2059746 h 2062628"/>
                <a:gd name="connsiteX54" fmla="*/ 1052177 w 2104354"/>
                <a:gd name="connsiteY54" fmla="*/ 2062628 h 2062628"/>
                <a:gd name="connsiteX55" fmla="*/ 993947 w 2104354"/>
                <a:gd name="connsiteY55" fmla="*/ 2059746 h 2062628"/>
                <a:gd name="connsiteX56" fmla="*/ 954166 w 2104354"/>
                <a:gd name="connsiteY56" fmla="*/ 1930835 h 2062628"/>
                <a:gd name="connsiteX57" fmla="*/ 867894 w 2104354"/>
                <a:gd name="connsiteY57" fmla="*/ 1917805 h 2062628"/>
                <a:gd name="connsiteX58" fmla="*/ 789950 w 2104354"/>
                <a:gd name="connsiteY58" fmla="*/ 1897973 h 2062628"/>
                <a:gd name="connsiteX59" fmla="*/ 702138 w 2104354"/>
                <a:gd name="connsiteY59" fmla="*/ 2002934 h 2062628"/>
                <a:gd name="connsiteX60" fmla="*/ 642622 w 2104354"/>
                <a:gd name="connsiteY60" fmla="*/ 1981582 h 2062628"/>
                <a:gd name="connsiteX61" fmla="*/ 594568 w 2104354"/>
                <a:gd name="connsiteY61" fmla="*/ 1958893 h 2062628"/>
                <a:gd name="connsiteX62" fmla="*/ 608510 w 2104354"/>
                <a:gd name="connsiteY62" fmla="*/ 1822280 h 2062628"/>
                <a:gd name="connsiteX63" fmla="*/ 540927 w 2104354"/>
                <a:gd name="connsiteY63" fmla="*/ 1781651 h 2062628"/>
                <a:gd name="connsiteX64" fmla="*/ 477038 w 2104354"/>
                <a:gd name="connsiteY64" fmla="*/ 1729486 h 2062628"/>
                <a:gd name="connsiteX65" fmla="*/ 348803 w 2104354"/>
                <a:gd name="connsiteY65" fmla="*/ 1796756 h 2062628"/>
                <a:gd name="connsiteX66" fmla="*/ 308176 w 2104354"/>
                <a:gd name="connsiteY66" fmla="*/ 1760563 h 2062628"/>
                <a:gd name="connsiteX67" fmla="*/ 265912 w 2104354"/>
                <a:gd name="connsiteY67" fmla="*/ 1714984 h 2062628"/>
                <a:gd name="connsiteX68" fmla="*/ 335814 w 2104354"/>
                <a:gd name="connsiteY68" fmla="*/ 1587459 h 2062628"/>
                <a:gd name="connsiteX69" fmla="*/ 293942 w 2104354"/>
                <a:gd name="connsiteY69" fmla="*/ 1537238 h 2062628"/>
                <a:gd name="connsiteX70" fmla="*/ 248140 w 2104354"/>
                <a:gd name="connsiteY70" fmla="*/ 1462631 h 2062628"/>
                <a:gd name="connsiteX71" fmla="*/ 247163 w 2104354"/>
                <a:gd name="connsiteY71" fmla="*/ 1460623 h 2062628"/>
                <a:gd name="connsiteX72" fmla="*/ 103291 w 2104354"/>
                <a:gd name="connsiteY72" fmla="*/ 1474674 h 2062628"/>
                <a:gd name="connsiteX73" fmla="*/ 82686 w 2104354"/>
                <a:gd name="connsiteY73" fmla="*/ 1432748 h 2062628"/>
                <a:gd name="connsiteX74" fmla="*/ 58189 w 2104354"/>
                <a:gd name="connsiteY74" fmla="*/ 1367146 h 2062628"/>
                <a:gd name="connsiteX75" fmla="*/ 172459 w 2104354"/>
                <a:gd name="connsiteY75" fmla="*/ 1275656 h 2062628"/>
                <a:gd name="connsiteX76" fmla="*/ 156355 w 2104354"/>
                <a:gd name="connsiteY76" fmla="*/ 1213678 h 2062628"/>
                <a:gd name="connsiteX77" fmla="*/ 143062 w 2104354"/>
                <a:gd name="connsiteY77" fmla="*/ 1127488 h 2062628"/>
                <a:gd name="connsiteX78" fmla="*/ 2821 w 2104354"/>
                <a:gd name="connsiteY78" fmla="*/ 1086071 h 2062628"/>
                <a:gd name="connsiteX79" fmla="*/ 0 w 2104354"/>
                <a:gd name="connsiteY79" fmla="*/ 1031314 h 2062628"/>
                <a:gd name="connsiteX80" fmla="*/ 3237 w 2104354"/>
                <a:gd name="connsiteY80" fmla="*/ 968482 h 2062628"/>
                <a:gd name="connsiteX81" fmla="*/ 144347 w 2104354"/>
                <a:gd name="connsiteY81" fmla="*/ 926808 h 2062628"/>
                <a:gd name="connsiteX82" fmla="*/ 156355 w 2104354"/>
                <a:gd name="connsiteY82" fmla="*/ 848950 h 2062628"/>
                <a:gd name="connsiteX83" fmla="*/ 174169 w 2104354"/>
                <a:gd name="connsiteY83" fmla="*/ 780389 h 2062628"/>
                <a:gd name="connsiteX84" fmla="*/ 60475 w 2104354"/>
                <a:gd name="connsiteY84" fmla="*/ 689360 h 2062628"/>
                <a:gd name="connsiteX85" fmla="*/ 82686 w 2104354"/>
                <a:gd name="connsiteY85" fmla="*/ 629880 h 2062628"/>
                <a:gd name="connsiteX86" fmla="*/ 107021 w 2104354"/>
                <a:gd name="connsiteY86" fmla="*/ 580365 h 2062628"/>
                <a:gd name="connsiteX87" fmla="*/ 251528 w 2104354"/>
                <a:gd name="connsiteY87" fmla="*/ 594478 h 2062628"/>
                <a:gd name="connsiteX88" fmla="*/ 293942 w 2104354"/>
                <a:gd name="connsiteY88" fmla="*/ 525390 h 2062628"/>
                <a:gd name="connsiteX89" fmla="*/ 338444 w 2104354"/>
                <a:gd name="connsiteY89" fmla="*/ 472015 h 2062628"/>
                <a:gd name="connsiteX90" fmla="*/ 268652 w 2104354"/>
                <a:gd name="connsiteY90" fmla="*/ 344690 h 2062628"/>
                <a:gd name="connsiteX91" fmla="*/ 308176 w 2104354"/>
                <a:gd name="connsiteY91" fmla="*/ 302065 h 2062628"/>
                <a:gd name="connsiteX92" fmla="*/ 354422 w 2104354"/>
                <a:gd name="connsiteY92" fmla="*/ 260867 h 2062628"/>
                <a:gd name="connsiteX93" fmla="*/ 482968 w 2104354"/>
                <a:gd name="connsiteY93" fmla="*/ 328300 h 2062628"/>
                <a:gd name="connsiteX94" fmla="*/ 540927 w 2104354"/>
                <a:gd name="connsiteY94" fmla="*/ 280977 h 2062628"/>
                <a:gd name="connsiteX95" fmla="*/ 609275 w 2104354"/>
                <a:gd name="connsiteY95" fmla="*/ 239888 h 2062628"/>
                <a:gd name="connsiteX96" fmla="*/ 595343 w 2104354"/>
                <a:gd name="connsiteY96" fmla="*/ 103370 h 2062628"/>
                <a:gd name="connsiteX97" fmla="*/ 642622 w 2104354"/>
                <a:gd name="connsiteY97" fmla="*/ 81046 h 2062628"/>
                <a:gd name="connsiteX98" fmla="*/ 707256 w 2104354"/>
                <a:gd name="connsiteY98" fmla="*/ 57859 h 2062628"/>
                <a:gd name="connsiteX99" fmla="*/ 795436 w 2104354"/>
                <a:gd name="connsiteY99" fmla="*/ 163260 h 2062628"/>
                <a:gd name="connsiteX100" fmla="*/ 867894 w 2104354"/>
                <a:gd name="connsiteY100" fmla="*/ 144823 h 2062628"/>
                <a:gd name="connsiteX101" fmla="*/ 951592 w 2104354"/>
                <a:gd name="connsiteY101" fmla="*/ 132182 h 2062628"/>
                <a:gd name="connsiteX102" fmla="*/ 991455 w 2104354"/>
                <a:gd name="connsiteY102" fmla="*/ 3005 h 20626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Lst>
              <a:rect l="l" t="t" r="r" b="b"/>
              <a:pathLst>
                <a:path w="2104354" h="2062628">
                  <a:moveTo>
                    <a:pt x="1052177" y="537721"/>
                  </a:moveTo>
                  <a:cubicBezTo>
                    <a:pt x="778630" y="537721"/>
                    <a:pt x="556877" y="758710"/>
                    <a:pt x="556877" y="1031314"/>
                  </a:cubicBezTo>
                  <a:cubicBezTo>
                    <a:pt x="556877" y="1303918"/>
                    <a:pt x="778630" y="1524907"/>
                    <a:pt x="1052177" y="1524907"/>
                  </a:cubicBezTo>
                  <a:cubicBezTo>
                    <a:pt x="1325724" y="1524907"/>
                    <a:pt x="1547477" y="1303918"/>
                    <a:pt x="1547477" y="1031314"/>
                  </a:cubicBezTo>
                  <a:cubicBezTo>
                    <a:pt x="1547477" y="758710"/>
                    <a:pt x="1325724" y="537721"/>
                    <a:pt x="1052177" y="537721"/>
                  </a:cubicBezTo>
                  <a:close/>
                  <a:moveTo>
                    <a:pt x="1052177" y="0"/>
                  </a:moveTo>
                  <a:lnTo>
                    <a:pt x="1112901" y="3006"/>
                  </a:lnTo>
                  <a:lnTo>
                    <a:pt x="1152764" y="132182"/>
                  </a:lnTo>
                  <a:lnTo>
                    <a:pt x="1236460" y="144823"/>
                  </a:lnTo>
                  <a:lnTo>
                    <a:pt x="1308919" y="163260"/>
                  </a:lnTo>
                  <a:lnTo>
                    <a:pt x="1397099" y="57859"/>
                  </a:lnTo>
                  <a:lnTo>
                    <a:pt x="1461732" y="81046"/>
                  </a:lnTo>
                  <a:lnTo>
                    <a:pt x="1509012" y="103370"/>
                  </a:lnTo>
                  <a:lnTo>
                    <a:pt x="1495080" y="239888"/>
                  </a:lnTo>
                  <a:lnTo>
                    <a:pt x="1563427" y="280977"/>
                  </a:lnTo>
                  <a:lnTo>
                    <a:pt x="1621386" y="328300"/>
                  </a:lnTo>
                  <a:lnTo>
                    <a:pt x="1749932" y="260867"/>
                  </a:lnTo>
                  <a:lnTo>
                    <a:pt x="1796178" y="302065"/>
                  </a:lnTo>
                  <a:lnTo>
                    <a:pt x="1835703" y="344691"/>
                  </a:lnTo>
                  <a:lnTo>
                    <a:pt x="1765911" y="472016"/>
                  </a:lnTo>
                  <a:lnTo>
                    <a:pt x="1810412" y="525390"/>
                  </a:lnTo>
                  <a:lnTo>
                    <a:pt x="1852826" y="594479"/>
                  </a:lnTo>
                  <a:lnTo>
                    <a:pt x="1997334" y="580365"/>
                  </a:lnTo>
                  <a:lnTo>
                    <a:pt x="2021669" y="629880"/>
                  </a:lnTo>
                  <a:lnTo>
                    <a:pt x="2043879" y="689360"/>
                  </a:lnTo>
                  <a:lnTo>
                    <a:pt x="1930185" y="780390"/>
                  </a:lnTo>
                  <a:lnTo>
                    <a:pt x="1948000" y="848950"/>
                  </a:lnTo>
                  <a:lnTo>
                    <a:pt x="1960007" y="926808"/>
                  </a:lnTo>
                  <a:lnTo>
                    <a:pt x="2101117" y="968482"/>
                  </a:lnTo>
                  <a:lnTo>
                    <a:pt x="2104354" y="1031314"/>
                  </a:lnTo>
                  <a:lnTo>
                    <a:pt x="2101533" y="1086071"/>
                  </a:lnTo>
                  <a:lnTo>
                    <a:pt x="1961292" y="1127488"/>
                  </a:lnTo>
                  <a:lnTo>
                    <a:pt x="1948000" y="1213678"/>
                  </a:lnTo>
                  <a:lnTo>
                    <a:pt x="1931896" y="1275655"/>
                  </a:lnTo>
                  <a:lnTo>
                    <a:pt x="2046165" y="1367145"/>
                  </a:lnTo>
                  <a:lnTo>
                    <a:pt x="2021669" y="1432748"/>
                  </a:lnTo>
                  <a:lnTo>
                    <a:pt x="2001063" y="1474674"/>
                  </a:lnTo>
                  <a:lnTo>
                    <a:pt x="1857192" y="1460623"/>
                  </a:lnTo>
                  <a:lnTo>
                    <a:pt x="1856214" y="1462631"/>
                  </a:lnTo>
                  <a:cubicBezTo>
                    <a:pt x="1842137" y="1488274"/>
                    <a:pt x="1826844" y="1513169"/>
                    <a:pt x="1810412" y="1537238"/>
                  </a:cubicBezTo>
                  <a:lnTo>
                    <a:pt x="1768541" y="1587458"/>
                  </a:lnTo>
                  <a:lnTo>
                    <a:pt x="1838443" y="1714983"/>
                  </a:lnTo>
                  <a:lnTo>
                    <a:pt x="1796178" y="1760563"/>
                  </a:lnTo>
                  <a:lnTo>
                    <a:pt x="1755551" y="1796756"/>
                  </a:lnTo>
                  <a:lnTo>
                    <a:pt x="1627316" y="1729486"/>
                  </a:lnTo>
                  <a:lnTo>
                    <a:pt x="1563427" y="1781651"/>
                  </a:lnTo>
                  <a:lnTo>
                    <a:pt x="1495845" y="1822280"/>
                  </a:lnTo>
                  <a:lnTo>
                    <a:pt x="1509787" y="1958892"/>
                  </a:lnTo>
                  <a:lnTo>
                    <a:pt x="1461732" y="1981582"/>
                  </a:lnTo>
                  <a:lnTo>
                    <a:pt x="1402216" y="2002933"/>
                  </a:lnTo>
                  <a:lnTo>
                    <a:pt x="1314404" y="1897973"/>
                  </a:lnTo>
                  <a:lnTo>
                    <a:pt x="1236460" y="1917805"/>
                  </a:lnTo>
                  <a:lnTo>
                    <a:pt x="1150189" y="1930835"/>
                  </a:lnTo>
                  <a:lnTo>
                    <a:pt x="1110408" y="2059746"/>
                  </a:lnTo>
                  <a:lnTo>
                    <a:pt x="1052177" y="2062628"/>
                  </a:lnTo>
                  <a:lnTo>
                    <a:pt x="993947" y="2059746"/>
                  </a:lnTo>
                  <a:lnTo>
                    <a:pt x="954166" y="1930835"/>
                  </a:lnTo>
                  <a:lnTo>
                    <a:pt x="867894" y="1917805"/>
                  </a:lnTo>
                  <a:lnTo>
                    <a:pt x="789950" y="1897973"/>
                  </a:lnTo>
                  <a:lnTo>
                    <a:pt x="702138" y="2002934"/>
                  </a:lnTo>
                  <a:lnTo>
                    <a:pt x="642622" y="1981582"/>
                  </a:lnTo>
                  <a:lnTo>
                    <a:pt x="594568" y="1958893"/>
                  </a:lnTo>
                  <a:lnTo>
                    <a:pt x="608510" y="1822280"/>
                  </a:lnTo>
                  <a:lnTo>
                    <a:pt x="540927" y="1781651"/>
                  </a:lnTo>
                  <a:lnTo>
                    <a:pt x="477038" y="1729486"/>
                  </a:lnTo>
                  <a:lnTo>
                    <a:pt x="348803" y="1796756"/>
                  </a:lnTo>
                  <a:lnTo>
                    <a:pt x="308176" y="1760563"/>
                  </a:lnTo>
                  <a:lnTo>
                    <a:pt x="265912" y="1714984"/>
                  </a:lnTo>
                  <a:lnTo>
                    <a:pt x="335814" y="1587459"/>
                  </a:lnTo>
                  <a:lnTo>
                    <a:pt x="293942" y="1537238"/>
                  </a:lnTo>
                  <a:cubicBezTo>
                    <a:pt x="277510" y="1513169"/>
                    <a:pt x="262217" y="1488274"/>
                    <a:pt x="248140" y="1462631"/>
                  </a:cubicBezTo>
                  <a:lnTo>
                    <a:pt x="247163" y="1460623"/>
                  </a:lnTo>
                  <a:lnTo>
                    <a:pt x="103291" y="1474674"/>
                  </a:lnTo>
                  <a:lnTo>
                    <a:pt x="82686" y="1432748"/>
                  </a:lnTo>
                  <a:lnTo>
                    <a:pt x="58189" y="1367146"/>
                  </a:lnTo>
                  <a:lnTo>
                    <a:pt x="172459" y="1275656"/>
                  </a:lnTo>
                  <a:lnTo>
                    <a:pt x="156355" y="1213678"/>
                  </a:lnTo>
                  <a:lnTo>
                    <a:pt x="143062" y="1127488"/>
                  </a:lnTo>
                  <a:lnTo>
                    <a:pt x="2821" y="1086071"/>
                  </a:lnTo>
                  <a:lnTo>
                    <a:pt x="0" y="1031314"/>
                  </a:lnTo>
                  <a:lnTo>
                    <a:pt x="3237" y="968482"/>
                  </a:lnTo>
                  <a:lnTo>
                    <a:pt x="144347" y="926808"/>
                  </a:lnTo>
                  <a:lnTo>
                    <a:pt x="156355" y="848950"/>
                  </a:lnTo>
                  <a:lnTo>
                    <a:pt x="174169" y="780389"/>
                  </a:lnTo>
                  <a:lnTo>
                    <a:pt x="60475" y="689360"/>
                  </a:lnTo>
                  <a:lnTo>
                    <a:pt x="82686" y="629880"/>
                  </a:lnTo>
                  <a:lnTo>
                    <a:pt x="107021" y="580365"/>
                  </a:lnTo>
                  <a:lnTo>
                    <a:pt x="251528" y="594478"/>
                  </a:lnTo>
                  <a:lnTo>
                    <a:pt x="293942" y="525390"/>
                  </a:lnTo>
                  <a:lnTo>
                    <a:pt x="338444" y="472015"/>
                  </a:lnTo>
                  <a:lnTo>
                    <a:pt x="268652" y="344690"/>
                  </a:lnTo>
                  <a:lnTo>
                    <a:pt x="308176" y="302065"/>
                  </a:lnTo>
                  <a:lnTo>
                    <a:pt x="354422" y="260867"/>
                  </a:lnTo>
                  <a:lnTo>
                    <a:pt x="482968" y="328300"/>
                  </a:lnTo>
                  <a:lnTo>
                    <a:pt x="540927" y="280977"/>
                  </a:lnTo>
                  <a:lnTo>
                    <a:pt x="609275" y="239888"/>
                  </a:lnTo>
                  <a:lnTo>
                    <a:pt x="595343" y="103370"/>
                  </a:lnTo>
                  <a:lnTo>
                    <a:pt x="642622" y="81046"/>
                  </a:lnTo>
                  <a:lnTo>
                    <a:pt x="707256" y="57859"/>
                  </a:lnTo>
                  <a:lnTo>
                    <a:pt x="795436" y="163260"/>
                  </a:lnTo>
                  <a:lnTo>
                    <a:pt x="867894" y="144823"/>
                  </a:lnTo>
                  <a:lnTo>
                    <a:pt x="951592" y="132182"/>
                  </a:lnTo>
                  <a:lnTo>
                    <a:pt x="991455" y="3005"/>
                  </a:lnTo>
                  <a:close/>
                </a:path>
              </a:pathLst>
            </a:custGeom>
            <a:gradFill>
              <a:gsLst>
                <a:gs pos="0">
                  <a:schemeClr val="bg1">
                    <a:lumMod val="95000"/>
                  </a:schemeClr>
                </a:gs>
                <a:gs pos="100000">
                  <a:srgbClr val="C00000"/>
                </a:gs>
              </a:gsLst>
              <a:lin ang="10200000" scaled="0"/>
            </a:grad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latin typeface="Arial" panose="020B0604020202020204" pitchFamily="34" charset="0"/>
                <a:cs typeface="Arial" panose="020B0604020202020204" pitchFamily="34" charset="0"/>
              </a:endParaRPr>
            </a:p>
          </p:txBody>
        </p:sp>
        <p:sp>
          <p:nvSpPr>
            <p:cNvPr id="11" name="任意多边形: 形状 10">
              <a:extLst>
                <a:ext uri="{FF2B5EF4-FFF2-40B4-BE49-F238E27FC236}">
                  <a16:creationId xmlns:a16="http://schemas.microsoft.com/office/drawing/2014/main" id="{6E213FAE-5CED-3CFE-4E24-95B7FA52EF70}"/>
                </a:ext>
              </a:extLst>
            </p:cNvPr>
            <p:cNvSpPr/>
            <p:nvPr/>
          </p:nvSpPr>
          <p:spPr>
            <a:xfrm rot="5400000">
              <a:off x="2773595" y="2445878"/>
              <a:ext cx="1736767" cy="1829892"/>
            </a:xfrm>
            <a:custGeom>
              <a:avLst/>
              <a:gdLst>
                <a:gd name="connsiteX0" fmla="*/ 962294 w 1924588"/>
                <a:gd name="connsiteY0" fmla="*/ 499684 h 2023252"/>
                <a:gd name="connsiteX1" fmla="*/ 423585 w 1924588"/>
                <a:gd name="connsiteY1" fmla="*/ 1011626 h 2023252"/>
                <a:gd name="connsiteX2" fmla="*/ 962294 w 1924588"/>
                <a:gd name="connsiteY2" fmla="*/ 1523568 h 2023252"/>
                <a:gd name="connsiteX3" fmla="*/ 1501003 w 1924588"/>
                <a:gd name="connsiteY3" fmla="*/ 1011626 h 2023252"/>
                <a:gd name="connsiteX4" fmla="*/ 962294 w 1924588"/>
                <a:gd name="connsiteY4" fmla="*/ 499684 h 2023252"/>
                <a:gd name="connsiteX5" fmla="*/ 962294 w 1924588"/>
                <a:gd name="connsiteY5" fmla="*/ 0 h 2023252"/>
                <a:gd name="connsiteX6" fmla="*/ 1029448 w 1924588"/>
                <a:gd name="connsiteY6" fmla="*/ 3565 h 2023252"/>
                <a:gd name="connsiteX7" fmla="*/ 1144893 w 1924588"/>
                <a:gd name="connsiteY7" fmla="*/ 218999 h 2023252"/>
                <a:gd name="connsiteX8" fmla="*/ 1277033 w 1924588"/>
                <a:gd name="connsiteY8" fmla="*/ 260360 h 2023252"/>
                <a:gd name="connsiteX9" fmla="*/ 1397529 w 1924588"/>
                <a:gd name="connsiteY9" fmla="*/ 326310 h 2023252"/>
                <a:gd name="connsiteX10" fmla="*/ 1607243 w 1924588"/>
                <a:gd name="connsiteY10" fmla="*/ 262384 h 2023252"/>
                <a:gd name="connsiteX11" fmla="*/ 1642739 w 1924588"/>
                <a:gd name="connsiteY11" fmla="*/ 296298 h 2023252"/>
                <a:gd name="connsiteX12" fmla="*/ 1720053 w 1924588"/>
                <a:gd name="connsiteY12" fmla="*/ 394808 h 2023252"/>
                <a:gd name="connsiteX13" fmla="*/ 1655711 w 1924588"/>
                <a:gd name="connsiteY13" fmla="*/ 598353 h 2023252"/>
                <a:gd name="connsiteX14" fmla="*/ 1707337 w 1924588"/>
                <a:gd name="connsiteY14" fmla="*/ 694260 h 2023252"/>
                <a:gd name="connsiteX15" fmla="*/ 1734527 w 1924588"/>
                <a:gd name="connsiteY15" fmla="*/ 769170 h 2023252"/>
                <a:gd name="connsiteX16" fmla="*/ 1747771 w 1924588"/>
                <a:gd name="connsiteY16" fmla="*/ 821110 h 2023252"/>
                <a:gd name="connsiteX17" fmla="*/ 1919705 w 1924588"/>
                <a:gd name="connsiteY17" fmla="*/ 909957 h 2023252"/>
                <a:gd name="connsiteX18" fmla="*/ 1924588 w 1924588"/>
                <a:gd name="connsiteY18" fmla="*/ 1011626 h 2023252"/>
                <a:gd name="connsiteX19" fmla="*/ 1919705 w 1924588"/>
                <a:gd name="connsiteY19" fmla="*/ 1113295 h 2023252"/>
                <a:gd name="connsiteX20" fmla="*/ 1747772 w 1924588"/>
                <a:gd name="connsiteY20" fmla="*/ 1202142 h 2023252"/>
                <a:gd name="connsiteX21" fmla="*/ 1734527 w 1924588"/>
                <a:gd name="connsiteY21" fmla="*/ 1254084 h 2023252"/>
                <a:gd name="connsiteX22" fmla="*/ 1707337 w 1924588"/>
                <a:gd name="connsiteY22" fmla="*/ 1328994 h 2023252"/>
                <a:gd name="connsiteX23" fmla="*/ 1655712 w 1924588"/>
                <a:gd name="connsiteY23" fmla="*/ 1424901 h 2023252"/>
                <a:gd name="connsiteX24" fmla="*/ 1720053 w 1924588"/>
                <a:gd name="connsiteY24" fmla="*/ 1628445 h 2023252"/>
                <a:gd name="connsiteX25" fmla="*/ 1642739 w 1924588"/>
                <a:gd name="connsiteY25" fmla="*/ 1726954 h 2023252"/>
                <a:gd name="connsiteX26" fmla="*/ 1607243 w 1924588"/>
                <a:gd name="connsiteY26" fmla="*/ 1760869 h 2023252"/>
                <a:gd name="connsiteX27" fmla="*/ 1397531 w 1924588"/>
                <a:gd name="connsiteY27" fmla="*/ 1696944 h 2023252"/>
                <a:gd name="connsiteX28" fmla="*/ 1277033 w 1924588"/>
                <a:gd name="connsiteY28" fmla="*/ 1762895 h 2023252"/>
                <a:gd name="connsiteX29" fmla="*/ 1144892 w 1924588"/>
                <a:gd name="connsiteY29" fmla="*/ 1804256 h 2023252"/>
                <a:gd name="connsiteX30" fmla="*/ 1029448 w 1924588"/>
                <a:gd name="connsiteY30" fmla="*/ 2019687 h 2023252"/>
                <a:gd name="connsiteX31" fmla="*/ 962294 w 1924588"/>
                <a:gd name="connsiteY31" fmla="*/ 2023252 h 2023252"/>
                <a:gd name="connsiteX32" fmla="*/ 895142 w 1924588"/>
                <a:gd name="connsiteY32" fmla="*/ 2019688 h 2023252"/>
                <a:gd name="connsiteX33" fmla="*/ 779697 w 1924588"/>
                <a:gd name="connsiteY33" fmla="*/ 1804256 h 2023252"/>
                <a:gd name="connsiteX34" fmla="*/ 647558 w 1924588"/>
                <a:gd name="connsiteY34" fmla="*/ 1762895 h 2023252"/>
                <a:gd name="connsiteX35" fmla="*/ 527059 w 1924588"/>
                <a:gd name="connsiteY35" fmla="*/ 1696944 h 2023252"/>
                <a:gd name="connsiteX36" fmla="*/ 317346 w 1924588"/>
                <a:gd name="connsiteY36" fmla="*/ 1760869 h 2023252"/>
                <a:gd name="connsiteX37" fmla="*/ 281850 w 1924588"/>
                <a:gd name="connsiteY37" fmla="*/ 1726954 h 2023252"/>
                <a:gd name="connsiteX38" fmla="*/ 204536 w 1924588"/>
                <a:gd name="connsiteY38" fmla="*/ 1628446 h 2023252"/>
                <a:gd name="connsiteX39" fmla="*/ 268878 w 1924588"/>
                <a:gd name="connsiteY39" fmla="*/ 1424900 h 2023252"/>
                <a:gd name="connsiteX40" fmla="*/ 217254 w 1924588"/>
                <a:gd name="connsiteY40" fmla="*/ 1328994 h 2023252"/>
                <a:gd name="connsiteX41" fmla="*/ 190063 w 1924588"/>
                <a:gd name="connsiteY41" fmla="*/ 1254084 h 2023252"/>
                <a:gd name="connsiteX42" fmla="*/ 176819 w 1924588"/>
                <a:gd name="connsiteY42" fmla="*/ 1202142 h 2023252"/>
                <a:gd name="connsiteX43" fmla="*/ 4884 w 1924588"/>
                <a:gd name="connsiteY43" fmla="*/ 1113294 h 2023252"/>
                <a:gd name="connsiteX44" fmla="*/ 0 w 1924588"/>
                <a:gd name="connsiteY44" fmla="*/ 1011626 h 2023252"/>
                <a:gd name="connsiteX45" fmla="*/ 4884 w 1924588"/>
                <a:gd name="connsiteY45" fmla="*/ 909958 h 2023252"/>
                <a:gd name="connsiteX46" fmla="*/ 176819 w 1924588"/>
                <a:gd name="connsiteY46" fmla="*/ 821110 h 2023252"/>
                <a:gd name="connsiteX47" fmla="*/ 190063 w 1924588"/>
                <a:gd name="connsiteY47" fmla="*/ 769170 h 2023252"/>
                <a:gd name="connsiteX48" fmla="*/ 217254 w 1924588"/>
                <a:gd name="connsiteY48" fmla="*/ 694260 h 2023252"/>
                <a:gd name="connsiteX49" fmla="*/ 268878 w 1924588"/>
                <a:gd name="connsiteY49" fmla="*/ 598354 h 2023252"/>
                <a:gd name="connsiteX50" fmla="*/ 204536 w 1924588"/>
                <a:gd name="connsiteY50" fmla="*/ 394807 h 2023252"/>
                <a:gd name="connsiteX51" fmla="*/ 281850 w 1924588"/>
                <a:gd name="connsiteY51" fmla="*/ 296298 h 2023252"/>
                <a:gd name="connsiteX52" fmla="*/ 317346 w 1924588"/>
                <a:gd name="connsiteY52" fmla="*/ 262383 h 2023252"/>
                <a:gd name="connsiteX53" fmla="*/ 527061 w 1924588"/>
                <a:gd name="connsiteY53" fmla="*/ 326310 h 2023252"/>
                <a:gd name="connsiteX54" fmla="*/ 647558 w 1924588"/>
                <a:gd name="connsiteY54" fmla="*/ 260360 h 2023252"/>
                <a:gd name="connsiteX55" fmla="*/ 779696 w 1924588"/>
                <a:gd name="connsiteY55" fmla="*/ 218999 h 2023252"/>
                <a:gd name="connsiteX56" fmla="*/ 895142 w 1924588"/>
                <a:gd name="connsiteY56" fmla="*/ 3565 h 20232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Lst>
              <a:rect l="l" t="t" r="r" b="b"/>
              <a:pathLst>
                <a:path w="1924588" h="2023252">
                  <a:moveTo>
                    <a:pt x="962294" y="499684"/>
                  </a:moveTo>
                  <a:cubicBezTo>
                    <a:pt x="664773" y="499684"/>
                    <a:pt x="423585" y="728888"/>
                    <a:pt x="423585" y="1011626"/>
                  </a:cubicBezTo>
                  <a:cubicBezTo>
                    <a:pt x="423585" y="1294364"/>
                    <a:pt x="664773" y="1523568"/>
                    <a:pt x="962294" y="1523568"/>
                  </a:cubicBezTo>
                  <a:cubicBezTo>
                    <a:pt x="1259815" y="1523568"/>
                    <a:pt x="1501003" y="1294364"/>
                    <a:pt x="1501003" y="1011626"/>
                  </a:cubicBezTo>
                  <a:cubicBezTo>
                    <a:pt x="1501003" y="728888"/>
                    <a:pt x="1259815" y="499684"/>
                    <a:pt x="962294" y="499684"/>
                  </a:cubicBezTo>
                  <a:close/>
                  <a:moveTo>
                    <a:pt x="962294" y="0"/>
                  </a:moveTo>
                  <a:lnTo>
                    <a:pt x="1029448" y="3565"/>
                  </a:lnTo>
                  <a:lnTo>
                    <a:pt x="1144893" y="218999"/>
                  </a:lnTo>
                  <a:lnTo>
                    <a:pt x="1277033" y="260360"/>
                  </a:lnTo>
                  <a:lnTo>
                    <a:pt x="1397529" y="326310"/>
                  </a:lnTo>
                  <a:lnTo>
                    <a:pt x="1607243" y="262384"/>
                  </a:lnTo>
                  <a:lnTo>
                    <a:pt x="1642739" y="296298"/>
                  </a:lnTo>
                  <a:lnTo>
                    <a:pt x="1720053" y="394808"/>
                  </a:lnTo>
                  <a:lnTo>
                    <a:pt x="1655711" y="598353"/>
                  </a:lnTo>
                  <a:lnTo>
                    <a:pt x="1707337" y="694260"/>
                  </a:lnTo>
                  <a:cubicBezTo>
                    <a:pt x="1717566" y="718646"/>
                    <a:pt x="1726652" y="743639"/>
                    <a:pt x="1734527" y="769170"/>
                  </a:cubicBezTo>
                  <a:lnTo>
                    <a:pt x="1747771" y="821110"/>
                  </a:lnTo>
                  <a:lnTo>
                    <a:pt x="1919705" y="909957"/>
                  </a:lnTo>
                  <a:lnTo>
                    <a:pt x="1924588" y="1011626"/>
                  </a:lnTo>
                  <a:lnTo>
                    <a:pt x="1919705" y="1113295"/>
                  </a:lnTo>
                  <a:lnTo>
                    <a:pt x="1747772" y="1202142"/>
                  </a:lnTo>
                  <a:lnTo>
                    <a:pt x="1734527" y="1254084"/>
                  </a:lnTo>
                  <a:cubicBezTo>
                    <a:pt x="1726652" y="1279615"/>
                    <a:pt x="1717566" y="1304608"/>
                    <a:pt x="1707337" y="1328994"/>
                  </a:cubicBezTo>
                  <a:lnTo>
                    <a:pt x="1655712" y="1424901"/>
                  </a:lnTo>
                  <a:lnTo>
                    <a:pt x="1720053" y="1628445"/>
                  </a:lnTo>
                  <a:lnTo>
                    <a:pt x="1642739" y="1726954"/>
                  </a:lnTo>
                  <a:lnTo>
                    <a:pt x="1607243" y="1760869"/>
                  </a:lnTo>
                  <a:lnTo>
                    <a:pt x="1397531" y="1696944"/>
                  </a:lnTo>
                  <a:lnTo>
                    <a:pt x="1277033" y="1762895"/>
                  </a:lnTo>
                  <a:lnTo>
                    <a:pt x="1144892" y="1804256"/>
                  </a:lnTo>
                  <a:lnTo>
                    <a:pt x="1029448" y="2019687"/>
                  </a:lnTo>
                  <a:lnTo>
                    <a:pt x="962294" y="2023252"/>
                  </a:lnTo>
                  <a:lnTo>
                    <a:pt x="895142" y="2019688"/>
                  </a:lnTo>
                  <a:lnTo>
                    <a:pt x="779697" y="1804256"/>
                  </a:lnTo>
                  <a:lnTo>
                    <a:pt x="647558" y="1762895"/>
                  </a:lnTo>
                  <a:lnTo>
                    <a:pt x="527059" y="1696944"/>
                  </a:lnTo>
                  <a:lnTo>
                    <a:pt x="317346" y="1760869"/>
                  </a:lnTo>
                  <a:lnTo>
                    <a:pt x="281850" y="1726954"/>
                  </a:lnTo>
                  <a:lnTo>
                    <a:pt x="204536" y="1628446"/>
                  </a:lnTo>
                  <a:lnTo>
                    <a:pt x="268878" y="1424900"/>
                  </a:lnTo>
                  <a:lnTo>
                    <a:pt x="217254" y="1328994"/>
                  </a:lnTo>
                  <a:cubicBezTo>
                    <a:pt x="207025" y="1304608"/>
                    <a:pt x="197939" y="1279615"/>
                    <a:pt x="190063" y="1254084"/>
                  </a:cubicBezTo>
                  <a:lnTo>
                    <a:pt x="176819" y="1202142"/>
                  </a:lnTo>
                  <a:lnTo>
                    <a:pt x="4884" y="1113294"/>
                  </a:lnTo>
                  <a:lnTo>
                    <a:pt x="0" y="1011626"/>
                  </a:lnTo>
                  <a:lnTo>
                    <a:pt x="4884" y="909958"/>
                  </a:lnTo>
                  <a:lnTo>
                    <a:pt x="176819" y="821110"/>
                  </a:lnTo>
                  <a:lnTo>
                    <a:pt x="190063" y="769170"/>
                  </a:lnTo>
                  <a:cubicBezTo>
                    <a:pt x="197939" y="743639"/>
                    <a:pt x="207025" y="718646"/>
                    <a:pt x="217254" y="694260"/>
                  </a:cubicBezTo>
                  <a:lnTo>
                    <a:pt x="268878" y="598354"/>
                  </a:lnTo>
                  <a:lnTo>
                    <a:pt x="204536" y="394807"/>
                  </a:lnTo>
                  <a:lnTo>
                    <a:pt x="281850" y="296298"/>
                  </a:lnTo>
                  <a:lnTo>
                    <a:pt x="317346" y="262383"/>
                  </a:lnTo>
                  <a:lnTo>
                    <a:pt x="527061" y="326310"/>
                  </a:lnTo>
                  <a:lnTo>
                    <a:pt x="647558" y="260360"/>
                  </a:lnTo>
                  <a:lnTo>
                    <a:pt x="779696" y="218999"/>
                  </a:lnTo>
                  <a:lnTo>
                    <a:pt x="895142" y="3565"/>
                  </a:lnTo>
                  <a:close/>
                </a:path>
              </a:pathLst>
            </a:custGeom>
            <a:gradFill>
              <a:gsLst>
                <a:gs pos="0">
                  <a:schemeClr val="bg1"/>
                </a:gs>
                <a:gs pos="100000">
                  <a:schemeClr val="accent1">
                    <a:lumMod val="75000"/>
                  </a:schemeClr>
                </a:gs>
              </a:gsLst>
              <a:lin ang="5400000" scaled="0"/>
            </a:gradFill>
            <a:ln>
              <a:gradFill>
                <a:gsLst>
                  <a:gs pos="0">
                    <a:schemeClr val="accent1">
                      <a:lumMod val="5000"/>
                      <a:lumOff val="95000"/>
                    </a:schemeClr>
                  </a:gs>
                  <a:gs pos="100000">
                    <a:schemeClr val="accent1">
                      <a:lumMod val="75000"/>
                    </a:schemeClr>
                  </a:gs>
                </a:gsLst>
                <a:lin ang="13200000" scaled="0"/>
              </a:gra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latin typeface="Arial" panose="020B0604020202020204" pitchFamily="34" charset="0"/>
                <a:cs typeface="Arial" panose="020B0604020202020204" pitchFamily="34" charset="0"/>
              </a:endParaRPr>
            </a:p>
          </p:txBody>
        </p:sp>
        <p:sp>
          <p:nvSpPr>
            <p:cNvPr id="15" name="文本框 14">
              <a:extLst>
                <a:ext uri="{FF2B5EF4-FFF2-40B4-BE49-F238E27FC236}">
                  <a16:creationId xmlns:a16="http://schemas.microsoft.com/office/drawing/2014/main" id="{4990DAF4-66DB-F84D-6051-FE11399992ED}"/>
                </a:ext>
              </a:extLst>
            </p:cNvPr>
            <p:cNvSpPr txBox="1"/>
            <p:nvPr/>
          </p:nvSpPr>
          <p:spPr>
            <a:xfrm>
              <a:off x="3123784" y="2045353"/>
              <a:ext cx="1036387" cy="470207"/>
            </a:xfrm>
            <a:prstGeom prst="rect">
              <a:avLst/>
            </a:prstGeom>
            <a:solidFill>
              <a:srgbClr val="2B519A">
                <a:alpha val="0"/>
              </a:srgbClr>
            </a:solidFill>
          </p:spPr>
          <p:txBody>
            <a:bodyPr wrap="square">
              <a:spAutoFit/>
            </a:bodyPr>
            <a:lstStyle/>
            <a:p>
              <a:pPr algn="ctr"/>
              <a:r>
                <a:rPr lang="en-US" altLang="zh-CN" sz="2400" b="1">
                  <a:solidFill>
                    <a:schemeClr val="accent1">
                      <a:lumMod val="75000"/>
                    </a:schemeClr>
                  </a:solidFill>
                  <a:latin typeface="Arial" panose="020B0604020202020204" pitchFamily="34" charset="0"/>
                  <a:ea typeface="微软雅黑" panose="020B0503020204020204" pitchFamily="34" charset="-122"/>
                  <a:cs typeface="Arial" panose="020B0604020202020204" pitchFamily="34" charset="0"/>
                </a:rPr>
                <a:t>LLRF</a:t>
              </a:r>
              <a:endParaRPr lang="zh-CN" altLang="en-US" sz="2400">
                <a:solidFill>
                  <a:schemeClr val="accent1">
                    <a:lumMod val="75000"/>
                  </a:schemeClr>
                </a:solidFill>
                <a:latin typeface="Arial" panose="020B0604020202020204" pitchFamily="34" charset="0"/>
                <a:cs typeface="Arial" panose="020B0604020202020204" pitchFamily="34" charset="0"/>
              </a:endParaRPr>
            </a:p>
          </p:txBody>
        </p:sp>
        <p:sp>
          <p:nvSpPr>
            <p:cNvPr id="16" name="文本框 15">
              <a:extLst>
                <a:ext uri="{FF2B5EF4-FFF2-40B4-BE49-F238E27FC236}">
                  <a16:creationId xmlns:a16="http://schemas.microsoft.com/office/drawing/2014/main" id="{CA4C9429-588C-1158-F4C8-D30E3CFCF5F2}"/>
                </a:ext>
              </a:extLst>
            </p:cNvPr>
            <p:cNvSpPr txBox="1"/>
            <p:nvPr/>
          </p:nvSpPr>
          <p:spPr>
            <a:xfrm>
              <a:off x="1427546" y="5352840"/>
              <a:ext cx="1770930" cy="470207"/>
            </a:xfrm>
            <a:prstGeom prst="rect">
              <a:avLst/>
            </a:prstGeom>
            <a:solidFill>
              <a:srgbClr val="2B519A">
                <a:alpha val="0"/>
              </a:srgbClr>
            </a:solidFill>
          </p:spPr>
          <p:txBody>
            <a:bodyPr wrap="square">
              <a:spAutoFit/>
            </a:bodyPr>
            <a:lstStyle/>
            <a:p>
              <a:pPr algn="ctr"/>
              <a:r>
                <a:rPr lang="en-US" altLang="zh-CN" sz="2400" b="1">
                  <a:solidFill>
                    <a:srgbClr val="7030A0"/>
                  </a:solidFill>
                  <a:latin typeface="Arial" panose="020B0604020202020204" pitchFamily="34" charset="0"/>
                  <a:ea typeface="微软雅黑" panose="020B0503020204020204" pitchFamily="34" charset="-122"/>
                  <a:cs typeface="Arial" panose="020B0604020202020204" pitchFamily="34" charset="0"/>
                </a:rPr>
                <a:t>RF &amp; </a:t>
              </a:r>
              <a:r>
                <a:rPr lang="en-US" altLang="zh-CN" sz="2400" b="1" err="1">
                  <a:solidFill>
                    <a:srgbClr val="7030A0"/>
                  </a:solidFill>
                  <a:latin typeface="Arial" panose="020B0604020202020204" pitchFamily="34" charset="0"/>
                  <a:ea typeface="微软雅黑" panose="020B0503020204020204" pitchFamily="34" charset="-122"/>
                  <a:cs typeface="Arial" panose="020B0604020202020204" pitchFamily="34" charset="0"/>
                </a:rPr>
                <a:t>linac</a:t>
              </a:r>
              <a:endParaRPr lang="zh-CN" altLang="en-US" sz="2400">
                <a:solidFill>
                  <a:srgbClr val="7030A0"/>
                </a:solidFill>
                <a:latin typeface="Arial" panose="020B0604020202020204" pitchFamily="34" charset="0"/>
                <a:cs typeface="Arial" panose="020B0604020202020204" pitchFamily="34" charset="0"/>
              </a:endParaRPr>
            </a:p>
          </p:txBody>
        </p:sp>
        <p:sp>
          <p:nvSpPr>
            <p:cNvPr id="17" name="文本框 16">
              <a:extLst>
                <a:ext uri="{FF2B5EF4-FFF2-40B4-BE49-F238E27FC236}">
                  <a16:creationId xmlns:a16="http://schemas.microsoft.com/office/drawing/2014/main" id="{947500C1-08D0-AAE7-B796-88894C09BB23}"/>
                </a:ext>
              </a:extLst>
            </p:cNvPr>
            <p:cNvSpPr txBox="1"/>
            <p:nvPr/>
          </p:nvSpPr>
          <p:spPr>
            <a:xfrm>
              <a:off x="1013588" y="1696316"/>
              <a:ext cx="1190249" cy="470207"/>
            </a:xfrm>
            <a:prstGeom prst="rect">
              <a:avLst/>
            </a:prstGeom>
            <a:solidFill>
              <a:srgbClr val="2B519A">
                <a:alpha val="0"/>
              </a:srgbClr>
            </a:solidFill>
          </p:spPr>
          <p:txBody>
            <a:bodyPr wrap="square">
              <a:spAutoFit/>
            </a:bodyPr>
            <a:lstStyle/>
            <a:p>
              <a:pPr algn="ctr"/>
              <a:r>
                <a:rPr lang="en-US" altLang="zh-CN" sz="2400" b="1">
                  <a:solidFill>
                    <a:srgbClr val="D25959"/>
                  </a:solidFill>
                  <a:latin typeface="Arial" panose="020B0604020202020204" pitchFamily="34" charset="0"/>
                  <a:ea typeface="微软雅黑" panose="020B0503020204020204" pitchFamily="34" charset="-122"/>
                  <a:cs typeface="Arial" panose="020B0604020202020204" pitchFamily="34" charset="0"/>
                </a:rPr>
                <a:t>Beam</a:t>
              </a:r>
              <a:endParaRPr lang="zh-CN" altLang="en-US" sz="2400">
                <a:solidFill>
                  <a:srgbClr val="D25959"/>
                </a:solidFill>
                <a:latin typeface="Arial" panose="020B0604020202020204" pitchFamily="34" charset="0"/>
                <a:cs typeface="Arial" panose="020B0604020202020204" pitchFamily="34" charset="0"/>
              </a:endParaRPr>
            </a:p>
          </p:txBody>
        </p:sp>
        <p:sp>
          <p:nvSpPr>
            <p:cNvPr id="20" name="矩形: 圆角 19">
              <a:extLst>
                <a:ext uri="{FF2B5EF4-FFF2-40B4-BE49-F238E27FC236}">
                  <a16:creationId xmlns:a16="http://schemas.microsoft.com/office/drawing/2014/main" id="{2F6F15AC-22AA-28D0-B892-F289102FC505}"/>
                </a:ext>
              </a:extLst>
            </p:cNvPr>
            <p:cNvSpPr/>
            <p:nvPr/>
          </p:nvSpPr>
          <p:spPr>
            <a:xfrm>
              <a:off x="2727034" y="2776435"/>
              <a:ext cx="1829892" cy="821348"/>
            </a:xfrm>
            <a:prstGeom prst="roundRect">
              <a:avLst>
                <a:gd name="adj" fmla="val 15031"/>
              </a:avLst>
            </a:prstGeom>
            <a:gradFill>
              <a:gsLst>
                <a:gs pos="0">
                  <a:schemeClr val="accent1">
                    <a:lumMod val="0"/>
                    <a:lumOff val="100000"/>
                    <a:alpha val="0"/>
                  </a:schemeClr>
                </a:gs>
                <a:gs pos="100000">
                  <a:schemeClr val="accent1">
                    <a:lumMod val="45000"/>
                    <a:lumOff val="55000"/>
                  </a:schemeClr>
                </a:gs>
              </a:gsLst>
              <a:lin ang="16200000" scaled="0"/>
            </a:gra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a:solidFill>
                    <a:schemeClr val="tx1">
                      <a:lumMod val="95000"/>
                      <a:lumOff val="5000"/>
                    </a:schemeClr>
                  </a:solidFill>
                  <a:latin typeface="Arial" panose="020B0604020202020204" pitchFamily="34" charset="0"/>
                  <a:cs typeface="Arial" panose="020B0604020202020204" pitchFamily="34" charset="0"/>
                </a:rPr>
                <a:t>LLRF</a:t>
              </a:r>
            </a:p>
            <a:p>
              <a:pPr algn="ctr"/>
              <a:r>
                <a:rPr lang="en-US" altLang="zh-CN" sz="2400" b="1">
                  <a:solidFill>
                    <a:schemeClr val="tx1">
                      <a:lumMod val="95000"/>
                      <a:lumOff val="5000"/>
                    </a:schemeClr>
                  </a:solidFill>
                  <a:latin typeface="Arial" panose="020B0604020202020204" pitchFamily="34" charset="0"/>
                  <a:cs typeface="Arial" panose="020B0604020202020204" pitchFamily="34" charset="0"/>
                </a:rPr>
                <a:t>Algorithm</a:t>
              </a:r>
              <a:endParaRPr lang="zh-CN" altLang="en-US" sz="2400" b="1">
                <a:solidFill>
                  <a:schemeClr val="tx1">
                    <a:lumMod val="95000"/>
                    <a:lumOff val="5000"/>
                  </a:schemeClr>
                </a:solidFill>
                <a:latin typeface="Arial" panose="020B0604020202020204" pitchFamily="34" charset="0"/>
                <a:cs typeface="Arial" panose="020B0604020202020204" pitchFamily="34" charset="0"/>
              </a:endParaRPr>
            </a:p>
          </p:txBody>
        </p:sp>
        <p:sp>
          <p:nvSpPr>
            <p:cNvPr id="22" name="矩形: 圆角 21">
              <a:extLst>
                <a:ext uri="{FF2B5EF4-FFF2-40B4-BE49-F238E27FC236}">
                  <a16:creationId xmlns:a16="http://schemas.microsoft.com/office/drawing/2014/main" id="{C5374E4B-D7EA-8C1F-B8A0-4E07BD2131FD}"/>
                </a:ext>
              </a:extLst>
            </p:cNvPr>
            <p:cNvSpPr/>
            <p:nvPr/>
          </p:nvSpPr>
          <p:spPr>
            <a:xfrm>
              <a:off x="1574800" y="4164342"/>
              <a:ext cx="1508379" cy="696196"/>
            </a:xfrm>
            <a:prstGeom prst="roundRect">
              <a:avLst>
                <a:gd name="adj" fmla="val 15031"/>
              </a:avLst>
            </a:prstGeom>
            <a:gradFill>
              <a:gsLst>
                <a:gs pos="0">
                  <a:schemeClr val="accent1">
                    <a:lumMod val="0"/>
                    <a:lumOff val="100000"/>
                    <a:alpha val="0"/>
                  </a:schemeClr>
                </a:gs>
                <a:gs pos="100000">
                  <a:schemeClr val="accent1">
                    <a:lumMod val="45000"/>
                    <a:lumOff val="55000"/>
                  </a:schemeClr>
                </a:gs>
              </a:gsLst>
              <a:lin ang="16200000" scaled="0"/>
            </a:gra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a:solidFill>
                    <a:schemeClr val="tx1">
                      <a:lumMod val="95000"/>
                      <a:lumOff val="5000"/>
                    </a:schemeClr>
                  </a:solidFill>
                  <a:latin typeface="Arial" panose="020B0604020202020204" pitchFamily="34" charset="0"/>
                  <a:cs typeface="Arial" panose="020B0604020202020204" pitchFamily="34" charset="0"/>
                </a:rPr>
                <a:t>RF Stability </a:t>
              </a:r>
            </a:p>
            <a:p>
              <a:pPr algn="ctr"/>
              <a:r>
                <a:rPr lang="en-US" altLang="zh-CN" b="1">
                  <a:solidFill>
                    <a:schemeClr val="tx1">
                      <a:lumMod val="95000"/>
                      <a:lumOff val="5000"/>
                    </a:schemeClr>
                  </a:solidFill>
                  <a:latin typeface="Arial" panose="020B0604020202020204" pitchFamily="34" charset="0"/>
                  <a:cs typeface="Arial" panose="020B0604020202020204" pitchFamily="34" charset="0"/>
                </a:rPr>
                <a:t>Reliability</a:t>
              </a:r>
              <a:endParaRPr lang="zh-CN" altLang="en-US" b="1">
                <a:solidFill>
                  <a:schemeClr val="tx1">
                    <a:lumMod val="95000"/>
                    <a:lumOff val="5000"/>
                  </a:schemeClr>
                </a:solidFill>
                <a:latin typeface="Arial" panose="020B0604020202020204" pitchFamily="34" charset="0"/>
                <a:cs typeface="Arial" panose="020B0604020202020204" pitchFamily="34" charset="0"/>
              </a:endParaRPr>
            </a:p>
          </p:txBody>
        </p:sp>
        <p:sp>
          <p:nvSpPr>
            <p:cNvPr id="21" name="矩形: 圆角 20">
              <a:extLst>
                <a:ext uri="{FF2B5EF4-FFF2-40B4-BE49-F238E27FC236}">
                  <a16:creationId xmlns:a16="http://schemas.microsoft.com/office/drawing/2014/main" id="{ECBCB3BD-CC53-CBE6-0CFE-30E3A5384979}"/>
                </a:ext>
              </a:extLst>
            </p:cNvPr>
            <p:cNvSpPr/>
            <p:nvPr/>
          </p:nvSpPr>
          <p:spPr>
            <a:xfrm>
              <a:off x="930097" y="2329188"/>
              <a:ext cx="1153997" cy="620936"/>
            </a:xfrm>
            <a:prstGeom prst="roundRect">
              <a:avLst>
                <a:gd name="adj" fmla="val 15031"/>
              </a:avLst>
            </a:prstGeom>
            <a:gradFill>
              <a:gsLst>
                <a:gs pos="0">
                  <a:schemeClr val="accent1">
                    <a:lumMod val="0"/>
                    <a:lumOff val="100000"/>
                    <a:alpha val="0"/>
                  </a:schemeClr>
                </a:gs>
                <a:gs pos="100000">
                  <a:schemeClr val="accent1">
                    <a:lumMod val="45000"/>
                    <a:lumOff val="55000"/>
                  </a:schemeClr>
                </a:gs>
              </a:gsLst>
              <a:lin ang="16200000" scaled="0"/>
            </a:gra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a:solidFill>
                    <a:schemeClr val="tx1">
                      <a:lumMod val="95000"/>
                      <a:lumOff val="5000"/>
                    </a:schemeClr>
                  </a:solidFill>
                  <a:latin typeface="Arial" panose="020B0604020202020204" pitchFamily="34" charset="0"/>
                  <a:cs typeface="Arial" panose="020B0604020202020204" pitchFamily="34" charset="0"/>
                </a:rPr>
                <a:t>Beam Quality</a:t>
              </a:r>
              <a:endParaRPr lang="zh-CN" altLang="en-US" sz="2000" b="1">
                <a:solidFill>
                  <a:schemeClr val="tx1">
                    <a:lumMod val="95000"/>
                    <a:lumOff val="5000"/>
                  </a:schemeClr>
                </a:solidFill>
                <a:latin typeface="Arial" panose="020B0604020202020204" pitchFamily="34" charset="0"/>
                <a:cs typeface="Arial" panose="020B0604020202020204" pitchFamily="34" charset="0"/>
              </a:endParaRPr>
            </a:p>
          </p:txBody>
        </p:sp>
        <p:graphicFrame>
          <p:nvGraphicFramePr>
            <p:cNvPr id="25" name="图示 24">
              <a:extLst>
                <a:ext uri="{FF2B5EF4-FFF2-40B4-BE49-F238E27FC236}">
                  <a16:creationId xmlns:a16="http://schemas.microsoft.com/office/drawing/2014/main" id="{9BFFA738-BCE7-F047-C802-8208DE930090}"/>
                </a:ext>
              </a:extLst>
            </p:cNvPr>
            <p:cNvGraphicFramePr/>
            <p:nvPr>
              <p:extLst>
                <p:ext uri="{D42A27DB-BD31-4B8C-83A1-F6EECF244321}">
                  <p14:modId xmlns:p14="http://schemas.microsoft.com/office/powerpoint/2010/main" val="4133761991"/>
                </p:ext>
              </p:extLst>
            </p:nvPr>
          </p:nvGraphicFramePr>
          <p:xfrm>
            <a:off x="4425375" y="2158140"/>
            <a:ext cx="2379233" cy="2435200"/>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grpSp>
      <p:sp>
        <p:nvSpPr>
          <p:cNvPr id="27" name="文本框 26">
            <a:extLst>
              <a:ext uri="{FF2B5EF4-FFF2-40B4-BE49-F238E27FC236}">
                <a16:creationId xmlns:a16="http://schemas.microsoft.com/office/drawing/2014/main" id="{194E78EE-3207-6977-66D7-A04C192F6CAD}"/>
              </a:ext>
            </a:extLst>
          </p:cNvPr>
          <p:cNvSpPr txBox="1"/>
          <p:nvPr/>
        </p:nvSpPr>
        <p:spPr>
          <a:xfrm>
            <a:off x="6853070" y="1532745"/>
            <a:ext cx="3415884" cy="338554"/>
          </a:xfrm>
          <a:prstGeom prst="rect">
            <a:avLst/>
          </a:prstGeom>
          <a:solidFill>
            <a:schemeClr val="accent2">
              <a:lumMod val="75000"/>
            </a:schemeClr>
          </a:solidFill>
          <a:ln>
            <a:noFill/>
          </a:ln>
          <a:effectLst/>
          <a:scene3d>
            <a:camera prst="orthographicFront">
              <a:rot lat="0" lon="0" rev="0"/>
            </a:camera>
            <a:lightRig rig="contrasting" dir="t">
              <a:rot lat="0" lon="0" rev="1500000"/>
            </a:lightRig>
          </a:scene3d>
          <a:sp3d prstMaterial="metal"/>
        </p:spPr>
        <p:style>
          <a:lnRef idx="0">
            <a:schemeClr val="accent3"/>
          </a:lnRef>
          <a:fillRef idx="3">
            <a:schemeClr val="accent3"/>
          </a:fillRef>
          <a:effectRef idx="3">
            <a:schemeClr val="accent3"/>
          </a:effectRef>
          <a:fontRef idx="minor">
            <a:schemeClr val="lt1"/>
          </a:fontRef>
        </p:style>
        <p:txBody>
          <a:bodyPr wrap="square" rtlCol="0">
            <a:spAutoFit/>
          </a:bodyPr>
          <a:lstStyle/>
          <a:p>
            <a:pPr marR="0" lvl="0" algn="l" defTabSz="457200" rtl="0" eaLnBrk="1" fontAlgn="auto" latinLnBrk="0" hangingPunct="1">
              <a:lnSpc>
                <a:spcPct val="100000"/>
              </a:lnSpc>
              <a:spcBef>
                <a:spcPts val="0"/>
              </a:spcBef>
              <a:spcAft>
                <a:spcPts val="0"/>
              </a:spcAft>
              <a:buClr>
                <a:srgbClr val="ED7D31">
                  <a:lumMod val="75000"/>
                </a:srgbClr>
              </a:buClr>
              <a:buSzTx/>
              <a:tabLst/>
              <a:defRPr/>
            </a:pPr>
            <a:r>
              <a:rPr lang="en-US" altLang="zh-CN" sz="1600">
                <a:solidFill>
                  <a:prstClr val="white"/>
                </a:solidFill>
                <a:latin typeface="Arial" panose="020B0604020202020204" pitchFamily="34" charset="0"/>
                <a:ea typeface="华光中长宋_CNKI" panose="02000500000000000000" pitchFamily="2" charset="-122"/>
                <a:cs typeface="Arial" panose="020B0604020202020204" pitchFamily="34" charset="0"/>
              </a:rPr>
              <a:t>Disturbance Observer-based Ctrl.</a:t>
            </a:r>
            <a:endParaRPr kumimoji="0" lang="zh-CN" altLang="en-US" sz="1600" b="0" i="0" u="none" strike="noStrike" kern="1200" cap="none" spc="400" normalizeH="0" baseline="0" noProof="0">
              <a:ln>
                <a:noFill/>
              </a:ln>
              <a:solidFill>
                <a:srgbClr val="2060A0"/>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28" name="文本框 27">
            <a:extLst>
              <a:ext uri="{FF2B5EF4-FFF2-40B4-BE49-F238E27FC236}">
                <a16:creationId xmlns:a16="http://schemas.microsoft.com/office/drawing/2014/main" id="{AB7C5ECB-207F-3593-CE15-7007F88D2E19}"/>
              </a:ext>
            </a:extLst>
          </p:cNvPr>
          <p:cNvSpPr txBox="1"/>
          <p:nvPr/>
        </p:nvSpPr>
        <p:spPr>
          <a:xfrm>
            <a:off x="6853070" y="1896819"/>
            <a:ext cx="3415884" cy="338554"/>
          </a:xfrm>
          <a:prstGeom prst="rect">
            <a:avLst/>
          </a:prstGeom>
          <a:solidFill>
            <a:schemeClr val="accent2">
              <a:lumMod val="75000"/>
            </a:schemeClr>
          </a:solidFill>
          <a:ln>
            <a:noFill/>
          </a:ln>
          <a:effectLst/>
          <a:scene3d>
            <a:camera prst="orthographicFront">
              <a:rot lat="0" lon="0" rev="0"/>
            </a:camera>
            <a:lightRig rig="contrasting" dir="t">
              <a:rot lat="0" lon="0" rev="1500000"/>
            </a:lightRig>
          </a:scene3d>
          <a:sp3d prstMaterial="metal"/>
        </p:spPr>
        <p:style>
          <a:lnRef idx="0">
            <a:schemeClr val="accent3"/>
          </a:lnRef>
          <a:fillRef idx="3">
            <a:schemeClr val="accent3"/>
          </a:fillRef>
          <a:effectRef idx="3">
            <a:schemeClr val="accent3"/>
          </a:effectRef>
          <a:fontRef idx="minor">
            <a:schemeClr val="lt1"/>
          </a:fontRef>
        </p:style>
        <p:txBody>
          <a:bodyPr wrap="square" rtlCol="0">
            <a:spAutoFit/>
          </a:bodyPr>
          <a:lstStyle/>
          <a:p>
            <a:pPr defTabSz="457200">
              <a:buClr>
                <a:srgbClr val="ED7D31">
                  <a:lumMod val="75000"/>
                </a:srgbClr>
              </a:buClr>
              <a:defRPr/>
            </a:pPr>
            <a:r>
              <a:rPr lang="en-US" altLang="zh-CN" sz="1600">
                <a:solidFill>
                  <a:prstClr val="white"/>
                </a:solidFill>
                <a:latin typeface="Arial" panose="020B0604020202020204" pitchFamily="34" charset="0"/>
                <a:ea typeface="华光中长宋_CNKI" panose="02000500000000000000" pitchFamily="2" charset="-122"/>
                <a:cs typeface="Arial" panose="020B0604020202020204" pitchFamily="34" charset="0"/>
              </a:rPr>
              <a:t>Active Noise Control</a:t>
            </a:r>
            <a:endParaRPr kumimoji="0" lang="zh-CN" altLang="en-US" sz="1600" b="0" i="0" u="none" strike="noStrike" kern="1200" cap="none" spc="400" normalizeH="0" baseline="0" noProof="0">
              <a:ln>
                <a:noFill/>
              </a:ln>
              <a:solidFill>
                <a:srgbClr val="2060A0"/>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30" name="文本框 29">
            <a:extLst>
              <a:ext uri="{FF2B5EF4-FFF2-40B4-BE49-F238E27FC236}">
                <a16:creationId xmlns:a16="http://schemas.microsoft.com/office/drawing/2014/main" id="{1F866BF1-F088-67ED-1AF2-3F90C5DA7ECA}"/>
              </a:ext>
            </a:extLst>
          </p:cNvPr>
          <p:cNvSpPr txBox="1"/>
          <p:nvPr/>
        </p:nvSpPr>
        <p:spPr>
          <a:xfrm>
            <a:off x="6853070" y="2260893"/>
            <a:ext cx="3415884" cy="338554"/>
          </a:xfrm>
          <a:prstGeom prst="rect">
            <a:avLst/>
          </a:prstGeom>
          <a:solidFill>
            <a:schemeClr val="accent5">
              <a:lumMod val="50000"/>
            </a:schemeClr>
          </a:solidFill>
          <a:ln>
            <a:noFill/>
          </a:ln>
          <a:effectLst/>
          <a:scene3d>
            <a:camera prst="orthographicFront">
              <a:rot lat="0" lon="0" rev="0"/>
            </a:camera>
            <a:lightRig rig="contrasting" dir="t">
              <a:rot lat="0" lon="0" rev="1500000"/>
            </a:lightRig>
          </a:scene3d>
          <a:sp3d prstMaterial="metal"/>
        </p:spPr>
        <p:style>
          <a:lnRef idx="0">
            <a:schemeClr val="accent3"/>
          </a:lnRef>
          <a:fillRef idx="3">
            <a:schemeClr val="accent3"/>
          </a:fillRef>
          <a:effectRef idx="3">
            <a:schemeClr val="accent3"/>
          </a:effectRef>
          <a:fontRef idx="minor">
            <a:schemeClr val="lt1"/>
          </a:fontRef>
        </p:style>
        <p:txBody>
          <a:bodyPr wrap="square" rtlCol="0">
            <a:spAutoFit/>
          </a:bodyPr>
          <a:lstStyle/>
          <a:p>
            <a:pPr defTabSz="457200">
              <a:buClr>
                <a:srgbClr val="ED7D31">
                  <a:lumMod val="75000"/>
                </a:srgbClr>
              </a:buClr>
              <a:defRPr/>
            </a:pPr>
            <a:r>
              <a:rPr lang="en-US" altLang="zh-CN" sz="1600">
                <a:solidFill>
                  <a:prstClr val="white"/>
                </a:solidFill>
                <a:latin typeface="Arial" panose="020B0604020202020204" pitchFamily="34" charset="0"/>
                <a:ea typeface="华光中长宋_CNKI" panose="02000500000000000000" pitchFamily="2" charset="-122"/>
                <a:cs typeface="Arial" panose="020B0604020202020204" pitchFamily="34" charset="0"/>
              </a:rPr>
              <a:t>Modified Iterative Learning Ctrl.</a:t>
            </a:r>
            <a:endParaRPr kumimoji="0" lang="zh-CN" altLang="en-US" sz="1600" b="0" i="0" u="none" strike="noStrike" kern="1200" cap="none" spc="400" normalizeH="0" baseline="0" noProof="0">
              <a:ln>
                <a:noFill/>
              </a:ln>
              <a:solidFill>
                <a:srgbClr val="2060A0"/>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31" name="文本框 30">
            <a:extLst>
              <a:ext uri="{FF2B5EF4-FFF2-40B4-BE49-F238E27FC236}">
                <a16:creationId xmlns:a16="http://schemas.microsoft.com/office/drawing/2014/main" id="{C6537BAC-F37C-357D-866A-CB320E2241CE}"/>
              </a:ext>
            </a:extLst>
          </p:cNvPr>
          <p:cNvSpPr txBox="1"/>
          <p:nvPr/>
        </p:nvSpPr>
        <p:spPr>
          <a:xfrm>
            <a:off x="6853070" y="2624966"/>
            <a:ext cx="3415884" cy="338554"/>
          </a:xfrm>
          <a:prstGeom prst="rect">
            <a:avLst/>
          </a:prstGeom>
          <a:solidFill>
            <a:schemeClr val="accent5">
              <a:lumMod val="50000"/>
            </a:schemeClr>
          </a:solidFill>
          <a:ln>
            <a:noFill/>
          </a:ln>
          <a:effectLst/>
          <a:scene3d>
            <a:camera prst="orthographicFront">
              <a:rot lat="0" lon="0" rev="0"/>
            </a:camera>
            <a:lightRig rig="contrasting" dir="t">
              <a:rot lat="0" lon="0" rev="1500000"/>
            </a:lightRig>
          </a:scene3d>
          <a:sp3d prstMaterial="metal"/>
        </p:spPr>
        <p:style>
          <a:lnRef idx="0">
            <a:schemeClr val="accent3"/>
          </a:lnRef>
          <a:fillRef idx="3">
            <a:schemeClr val="accent3"/>
          </a:fillRef>
          <a:effectRef idx="3">
            <a:schemeClr val="accent3"/>
          </a:effectRef>
          <a:fontRef idx="minor">
            <a:schemeClr val="lt1"/>
          </a:fontRef>
        </p:style>
        <p:txBody>
          <a:bodyPr wrap="square" rtlCol="0">
            <a:spAutoFit/>
          </a:bodyPr>
          <a:lstStyle/>
          <a:p>
            <a:pPr defTabSz="457200">
              <a:buClr>
                <a:srgbClr val="ED7D31">
                  <a:lumMod val="75000"/>
                </a:srgbClr>
              </a:buClr>
              <a:defRPr/>
            </a:pPr>
            <a:r>
              <a:rPr lang="en-US" altLang="zh-CN" sz="1600">
                <a:solidFill>
                  <a:prstClr val="white"/>
                </a:solidFill>
                <a:latin typeface="Arial" panose="020B0604020202020204" pitchFamily="34" charset="0"/>
                <a:ea typeface="华光中长宋_CNKI" panose="02000500000000000000" pitchFamily="2" charset="-122"/>
                <a:cs typeface="Arial" panose="020B0604020202020204" pitchFamily="34" charset="0"/>
              </a:rPr>
              <a:t>FF-based Rapid Phase Tuning</a:t>
            </a:r>
            <a:endParaRPr kumimoji="0" lang="zh-CN" altLang="en-US" sz="1600" b="0" i="0" u="none" strike="noStrike" kern="1200" cap="none" spc="400" normalizeH="0" baseline="0" noProof="0">
              <a:ln>
                <a:noFill/>
              </a:ln>
              <a:solidFill>
                <a:srgbClr val="2060A0"/>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32" name="文本框 31">
            <a:extLst>
              <a:ext uri="{FF2B5EF4-FFF2-40B4-BE49-F238E27FC236}">
                <a16:creationId xmlns:a16="http://schemas.microsoft.com/office/drawing/2014/main" id="{9CECF230-885F-A25C-3771-C1218DBD2C0E}"/>
              </a:ext>
            </a:extLst>
          </p:cNvPr>
          <p:cNvSpPr txBox="1"/>
          <p:nvPr/>
        </p:nvSpPr>
        <p:spPr>
          <a:xfrm>
            <a:off x="6860401" y="4328217"/>
            <a:ext cx="3415884" cy="338554"/>
          </a:xfrm>
          <a:prstGeom prst="rect">
            <a:avLst/>
          </a:prstGeom>
          <a:solidFill>
            <a:schemeClr val="accent5">
              <a:lumMod val="50000"/>
            </a:schemeClr>
          </a:solidFill>
          <a:ln>
            <a:noFill/>
          </a:ln>
          <a:effectLst/>
          <a:scene3d>
            <a:camera prst="orthographicFront">
              <a:rot lat="0" lon="0" rev="0"/>
            </a:camera>
            <a:lightRig rig="contrasting" dir="t">
              <a:rot lat="0" lon="0" rev="1500000"/>
            </a:lightRig>
          </a:scene3d>
          <a:sp3d prstMaterial="metal"/>
        </p:spPr>
        <p:style>
          <a:lnRef idx="0">
            <a:schemeClr val="accent3"/>
          </a:lnRef>
          <a:fillRef idx="3">
            <a:schemeClr val="accent3"/>
          </a:fillRef>
          <a:effectRef idx="3">
            <a:schemeClr val="accent3"/>
          </a:effectRef>
          <a:fontRef idx="minor">
            <a:schemeClr val="lt1"/>
          </a:fontRef>
        </p:style>
        <p:txBody>
          <a:bodyPr wrap="square" rtlCol="0">
            <a:spAutoFit/>
          </a:bodyPr>
          <a:lstStyle/>
          <a:p>
            <a:pPr marR="0" lvl="0" algn="l" defTabSz="457200" rtl="0" eaLnBrk="1" fontAlgn="auto" latinLnBrk="0" hangingPunct="1">
              <a:lnSpc>
                <a:spcPct val="100000"/>
              </a:lnSpc>
              <a:spcBef>
                <a:spcPts val="0"/>
              </a:spcBef>
              <a:spcAft>
                <a:spcPts val="0"/>
              </a:spcAft>
              <a:buClr>
                <a:srgbClr val="ED7D31">
                  <a:lumMod val="75000"/>
                </a:srgbClr>
              </a:buClr>
              <a:buSzTx/>
              <a:tabLst/>
              <a:defRPr/>
            </a:pPr>
            <a:r>
              <a:rPr lang="en-US" altLang="zh-CN" sz="1600">
                <a:solidFill>
                  <a:prstClr val="white"/>
                </a:solidFill>
                <a:latin typeface="Arial" panose="020B0604020202020204" pitchFamily="34" charset="0"/>
                <a:ea typeface="华光中长宋_CNKI" panose="02000500000000000000" pitchFamily="2" charset="-122"/>
                <a:cs typeface="Arial" panose="020B0604020202020204" pitchFamily="34" charset="0"/>
              </a:rPr>
              <a:t>Channel Crosstalk Calibration</a:t>
            </a:r>
            <a:endParaRPr kumimoji="0" lang="zh-CN" altLang="en-US" sz="1600" b="0" i="0" u="none" strike="noStrike" kern="1200" cap="none" spc="400" normalizeH="0" baseline="0" noProof="0">
              <a:ln>
                <a:noFill/>
              </a:ln>
              <a:solidFill>
                <a:srgbClr val="2060A0"/>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33" name="文本框 32">
            <a:extLst>
              <a:ext uri="{FF2B5EF4-FFF2-40B4-BE49-F238E27FC236}">
                <a16:creationId xmlns:a16="http://schemas.microsoft.com/office/drawing/2014/main" id="{CA36FD02-7C1F-FBCC-D2C3-F6EC988002DB}"/>
              </a:ext>
            </a:extLst>
          </p:cNvPr>
          <p:cNvSpPr txBox="1"/>
          <p:nvPr/>
        </p:nvSpPr>
        <p:spPr>
          <a:xfrm>
            <a:off x="6860401" y="5078253"/>
            <a:ext cx="3415884" cy="338554"/>
          </a:xfrm>
          <a:prstGeom prst="rect">
            <a:avLst/>
          </a:prstGeom>
          <a:solidFill>
            <a:schemeClr val="accent5">
              <a:lumMod val="50000"/>
            </a:schemeClr>
          </a:solidFill>
          <a:ln>
            <a:noFill/>
          </a:ln>
          <a:effectLst/>
          <a:scene3d>
            <a:camera prst="orthographicFront">
              <a:rot lat="0" lon="0" rev="0"/>
            </a:camera>
            <a:lightRig rig="contrasting" dir="t">
              <a:rot lat="0" lon="0" rev="1500000"/>
            </a:lightRig>
          </a:scene3d>
          <a:sp3d prstMaterial="metal"/>
        </p:spPr>
        <p:style>
          <a:lnRef idx="0">
            <a:schemeClr val="accent3"/>
          </a:lnRef>
          <a:fillRef idx="3">
            <a:schemeClr val="accent3"/>
          </a:fillRef>
          <a:effectRef idx="3">
            <a:schemeClr val="accent3"/>
          </a:effectRef>
          <a:fontRef idx="minor">
            <a:schemeClr val="lt1"/>
          </a:fontRef>
        </p:style>
        <p:txBody>
          <a:bodyPr wrap="square" rtlCol="0">
            <a:spAutoFit/>
          </a:bodyPr>
          <a:lstStyle/>
          <a:p>
            <a:pPr defTabSz="457200">
              <a:buClr>
                <a:srgbClr val="ED7D31">
                  <a:lumMod val="75000"/>
                </a:srgbClr>
              </a:buClr>
              <a:defRPr/>
            </a:pPr>
            <a:r>
              <a:rPr lang="en-US" altLang="zh-CN" sz="1600">
                <a:solidFill>
                  <a:prstClr val="white"/>
                </a:solidFill>
                <a:latin typeface="Arial" panose="020B0604020202020204" pitchFamily="34" charset="0"/>
                <a:ea typeface="华光中长宋_CNKI" panose="02000500000000000000" pitchFamily="2" charset="-122"/>
                <a:cs typeface="Arial" panose="020B0604020202020204" pitchFamily="34" charset="0"/>
              </a:rPr>
              <a:t>LFD Transfer Function Meas.</a:t>
            </a:r>
            <a:endParaRPr kumimoji="0" lang="zh-CN" altLang="en-US" sz="1600" b="0" i="0" u="none" strike="noStrike" kern="1200" cap="none" spc="400" normalizeH="0" baseline="0" noProof="0">
              <a:ln>
                <a:noFill/>
              </a:ln>
              <a:solidFill>
                <a:srgbClr val="2060A0"/>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34" name="文本框 33">
            <a:extLst>
              <a:ext uri="{FF2B5EF4-FFF2-40B4-BE49-F238E27FC236}">
                <a16:creationId xmlns:a16="http://schemas.microsoft.com/office/drawing/2014/main" id="{8D45EAB7-CC94-0FCE-C91E-ABAF839EB523}"/>
              </a:ext>
            </a:extLst>
          </p:cNvPr>
          <p:cNvSpPr txBox="1"/>
          <p:nvPr/>
        </p:nvSpPr>
        <p:spPr>
          <a:xfrm>
            <a:off x="6860401" y="3627850"/>
            <a:ext cx="3415884" cy="338554"/>
          </a:xfrm>
          <a:prstGeom prst="rect">
            <a:avLst/>
          </a:prstGeom>
          <a:solidFill>
            <a:schemeClr val="accent5">
              <a:lumMod val="50000"/>
            </a:schemeClr>
          </a:solidFill>
          <a:ln>
            <a:noFill/>
          </a:ln>
          <a:effectLst/>
          <a:scene3d>
            <a:camera prst="orthographicFront">
              <a:rot lat="0" lon="0" rev="0"/>
            </a:camera>
            <a:lightRig rig="contrasting" dir="t">
              <a:rot lat="0" lon="0" rev="1500000"/>
            </a:lightRig>
          </a:scene3d>
          <a:sp3d prstMaterial="metal"/>
        </p:spPr>
        <p:style>
          <a:lnRef idx="0">
            <a:schemeClr val="accent3"/>
          </a:lnRef>
          <a:fillRef idx="3">
            <a:schemeClr val="accent3"/>
          </a:fillRef>
          <a:effectRef idx="3">
            <a:schemeClr val="accent3"/>
          </a:effectRef>
          <a:fontRef idx="minor">
            <a:schemeClr val="lt1"/>
          </a:fontRef>
        </p:style>
        <p:txBody>
          <a:bodyPr wrap="square" rtlCol="0">
            <a:spAutoFit/>
          </a:bodyPr>
          <a:lstStyle/>
          <a:p>
            <a:pPr defTabSz="457200">
              <a:buClr>
                <a:srgbClr val="ED7D31">
                  <a:lumMod val="75000"/>
                </a:srgbClr>
              </a:buClr>
              <a:defRPr/>
            </a:pPr>
            <a:r>
              <a:rPr lang="en-US" altLang="zh-CN" sz="1600">
                <a:solidFill>
                  <a:prstClr val="white"/>
                </a:solidFill>
                <a:latin typeface="Arial" panose="020B0604020202020204" pitchFamily="34" charset="0"/>
                <a:ea typeface="华光中长宋_CNKI" panose="02000500000000000000" pitchFamily="2" charset="-122"/>
                <a:cs typeface="Arial" panose="020B0604020202020204" pitchFamily="34" charset="0"/>
              </a:rPr>
              <a:t>Burst-noise Mitigation</a:t>
            </a:r>
            <a:endParaRPr kumimoji="0" lang="zh-CN" altLang="en-US" sz="1600" b="0" i="0" u="none" strike="noStrike" kern="1200" cap="none" spc="400" normalizeH="0" baseline="0" noProof="0">
              <a:ln>
                <a:noFill/>
              </a:ln>
              <a:solidFill>
                <a:srgbClr val="2060A0"/>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37" name="文本框 36">
            <a:extLst>
              <a:ext uri="{FF2B5EF4-FFF2-40B4-BE49-F238E27FC236}">
                <a16:creationId xmlns:a16="http://schemas.microsoft.com/office/drawing/2014/main" id="{EAA96283-A8FD-0EBA-F570-3B338EA2AB8D}"/>
              </a:ext>
            </a:extLst>
          </p:cNvPr>
          <p:cNvSpPr txBox="1"/>
          <p:nvPr/>
        </p:nvSpPr>
        <p:spPr>
          <a:xfrm>
            <a:off x="6860401" y="3260771"/>
            <a:ext cx="3415884" cy="338554"/>
          </a:xfrm>
          <a:prstGeom prst="rect">
            <a:avLst/>
          </a:prstGeom>
          <a:solidFill>
            <a:schemeClr val="accent2">
              <a:lumMod val="75000"/>
            </a:schemeClr>
          </a:solidFill>
          <a:ln>
            <a:noFill/>
          </a:ln>
          <a:effectLst/>
          <a:scene3d>
            <a:camera prst="orthographicFront">
              <a:rot lat="0" lon="0" rev="0"/>
            </a:camera>
            <a:lightRig rig="contrasting" dir="t">
              <a:rot lat="0" lon="0" rev="1500000"/>
            </a:lightRig>
          </a:scene3d>
          <a:sp3d prstMaterial="metal"/>
        </p:spPr>
        <p:style>
          <a:lnRef idx="0">
            <a:schemeClr val="accent3"/>
          </a:lnRef>
          <a:fillRef idx="3">
            <a:schemeClr val="accent3"/>
          </a:fillRef>
          <a:effectRef idx="3">
            <a:schemeClr val="accent3"/>
          </a:effectRef>
          <a:fontRef idx="minor">
            <a:schemeClr val="lt1"/>
          </a:fontRef>
        </p:style>
        <p:txBody>
          <a:bodyPr wrap="square" rtlCol="0">
            <a:spAutoFit/>
          </a:bodyPr>
          <a:lstStyle>
            <a:defPPr>
              <a:defRPr lang="zh-CN"/>
            </a:defPPr>
            <a:lvl1pPr marR="0" lvl="0" defTabSz="457200" fontAlgn="auto">
              <a:lnSpc>
                <a:spcPct val="100000"/>
              </a:lnSpc>
              <a:spcBef>
                <a:spcPts val="0"/>
              </a:spcBef>
              <a:spcAft>
                <a:spcPts val="0"/>
              </a:spcAft>
              <a:buClr>
                <a:srgbClr val="ED7D31">
                  <a:lumMod val="75000"/>
                </a:srgbClr>
              </a:buClr>
              <a:buSzTx/>
              <a:tabLst/>
              <a:defRPr sz="1600">
                <a:solidFill>
                  <a:prstClr val="white"/>
                </a:solidFill>
                <a:latin typeface="华光中长宋_CNKI" panose="02000500000000000000" pitchFamily="2" charset="-122"/>
                <a:ea typeface="华光中长宋_CNKI" panose="02000500000000000000" pitchFamily="2" charset="-122"/>
              </a:defRPr>
            </a:lvl1pPr>
          </a:lstStyle>
          <a:p>
            <a:r>
              <a:rPr lang="en-US" altLang="zh-CN">
                <a:latin typeface="Arial" panose="020B0604020202020204" pitchFamily="34" charset="0"/>
                <a:cs typeface="Arial" panose="020B0604020202020204" pitchFamily="34" charset="0"/>
              </a:rPr>
              <a:t>Novel RF Pulse Shaping Scheme</a:t>
            </a:r>
            <a:endParaRPr lang="zh-CN" altLang="en-US">
              <a:latin typeface="Arial" panose="020B0604020202020204" pitchFamily="34" charset="0"/>
              <a:cs typeface="Arial" panose="020B0604020202020204" pitchFamily="34" charset="0"/>
            </a:endParaRPr>
          </a:p>
        </p:txBody>
      </p:sp>
      <p:sp>
        <p:nvSpPr>
          <p:cNvPr id="38" name="文本框 37">
            <a:extLst>
              <a:ext uri="{FF2B5EF4-FFF2-40B4-BE49-F238E27FC236}">
                <a16:creationId xmlns:a16="http://schemas.microsoft.com/office/drawing/2014/main" id="{8054B2D0-AA66-40E8-5D28-01D324B30EB6}"/>
              </a:ext>
            </a:extLst>
          </p:cNvPr>
          <p:cNvSpPr txBox="1"/>
          <p:nvPr/>
        </p:nvSpPr>
        <p:spPr>
          <a:xfrm>
            <a:off x="6860401" y="4703235"/>
            <a:ext cx="3415884" cy="338554"/>
          </a:xfrm>
          <a:prstGeom prst="rect">
            <a:avLst/>
          </a:prstGeom>
          <a:solidFill>
            <a:schemeClr val="accent5">
              <a:lumMod val="50000"/>
            </a:schemeClr>
          </a:solidFill>
          <a:ln>
            <a:noFill/>
          </a:ln>
          <a:effectLst/>
          <a:scene3d>
            <a:camera prst="orthographicFront">
              <a:rot lat="0" lon="0" rev="0"/>
            </a:camera>
            <a:lightRig rig="contrasting" dir="t">
              <a:rot lat="0" lon="0" rev="1500000"/>
            </a:lightRig>
          </a:scene3d>
          <a:sp3d prstMaterial="metal"/>
        </p:spPr>
        <p:style>
          <a:lnRef idx="0">
            <a:schemeClr val="accent3"/>
          </a:lnRef>
          <a:fillRef idx="3">
            <a:schemeClr val="accent3"/>
          </a:fillRef>
          <a:effectRef idx="3">
            <a:schemeClr val="accent3"/>
          </a:effectRef>
          <a:fontRef idx="minor">
            <a:schemeClr val="lt1"/>
          </a:fontRef>
        </p:style>
        <p:txBody>
          <a:bodyPr wrap="square" rtlCol="0">
            <a:spAutoFit/>
          </a:bodyPr>
          <a:lstStyle/>
          <a:p>
            <a:pPr marR="0" lvl="0" algn="l" defTabSz="457200" rtl="0" eaLnBrk="1" fontAlgn="auto" latinLnBrk="0" hangingPunct="1">
              <a:lnSpc>
                <a:spcPct val="100000"/>
              </a:lnSpc>
              <a:spcBef>
                <a:spcPts val="0"/>
              </a:spcBef>
              <a:spcAft>
                <a:spcPts val="0"/>
              </a:spcAft>
              <a:buClr>
                <a:srgbClr val="ED7D31">
                  <a:lumMod val="75000"/>
                </a:srgbClr>
              </a:buClr>
              <a:buSzTx/>
              <a:tabLst/>
              <a:defRPr/>
            </a:pPr>
            <a:r>
              <a:rPr lang="en-US" altLang="zh-CN" sz="1600">
                <a:solidFill>
                  <a:prstClr val="white"/>
                </a:solidFill>
                <a:latin typeface="Arial" panose="020B0604020202020204" pitchFamily="34" charset="0"/>
                <a:ea typeface="华光中长宋_CNKI" panose="02000500000000000000" pitchFamily="2" charset="-122"/>
                <a:cs typeface="Arial" panose="020B0604020202020204" pitchFamily="34" charset="0"/>
              </a:rPr>
              <a:t>Loaded Q and Detuning Cali.</a:t>
            </a:r>
            <a:endParaRPr kumimoji="0" lang="zh-CN" altLang="en-US" sz="1600" b="0" i="0" u="none" strike="noStrike" kern="1200" cap="none" spc="400" normalizeH="0" baseline="0" noProof="0">
              <a:ln>
                <a:noFill/>
              </a:ln>
              <a:solidFill>
                <a:srgbClr val="2060A0"/>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40" name="文本框 39">
            <a:extLst>
              <a:ext uri="{FF2B5EF4-FFF2-40B4-BE49-F238E27FC236}">
                <a16:creationId xmlns:a16="http://schemas.microsoft.com/office/drawing/2014/main" id="{18B6E103-B988-B5DD-9506-12A003F8164D}"/>
              </a:ext>
            </a:extLst>
          </p:cNvPr>
          <p:cNvSpPr txBox="1"/>
          <p:nvPr/>
        </p:nvSpPr>
        <p:spPr>
          <a:xfrm>
            <a:off x="10261623" y="1482731"/>
            <a:ext cx="1685722" cy="469359"/>
          </a:xfrm>
          <a:prstGeom prst="rect">
            <a:avLst/>
          </a:prstGeom>
          <a:noFill/>
        </p:spPr>
        <p:txBody>
          <a:bodyPr wrap="square">
            <a:spAutoFit/>
          </a:bodyPr>
          <a:lstStyle/>
          <a:p>
            <a:pPr>
              <a:spcAft>
                <a:spcPts val="300"/>
              </a:spcAft>
            </a:pPr>
            <a:r>
              <a:rPr lang="en-US" altLang="zh-CN" sz="1000">
                <a:latin typeface="Arial" panose="020B0604020202020204" pitchFamily="34" charset="0"/>
                <a:ea typeface="微软雅黑" panose="020B0503020204020204" pitchFamily="34" charset="-122"/>
                <a:cs typeface="Arial" panose="020B0604020202020204" pitchFamily="34" charset="0"/>
              </a:rPr>
              <a:t>PRAB, 24:012804, </a:t>
            </a:r>
            <a:r>
              <a:rPr lang="en-US" altLang="zh-CN" sz="1100" b="1">
                <a:latin typeface="Arial" panose="020B0604020202020204" pitchFamily="34" charset="0"/>
                <a:ea typeface="微软雅黑" panose="020B0503020204020204" pitchFamily="34" charset="-122"/>
                <a:cs typeface="Arial" panose="020B0604020202020204" pitchFamily="34" charset="0"/>
              </a:rPr>
              <a:t>2021</a:t>
            </a:r>
            <a:endParaRPr lang="en-US" altLang="zh-CN" sz="1050" b="1">
              <a:latin typeface="Arial" panose="020B0604020202020204" pitchFamily="34" charset="0"/>
              <a:ea typeface="微软雅黑" panose="020B0503020204020204" pitchFamily="34" charset="-122"/>
              <a:cs typeface="Arial" panose="020B0604020202020204" pitchFamily="34" charset="0"/>
            </a:endParaRPr>
          </a:p>
          <a:p>
            <a:pPr>
              <a:spcAft>
                <a:spcPts val="300"/>
              </a:spcAft>
            </a:pPr>
            <a:r>
              <a:rPr lang="en-US" altLang="zh-CN" sz="1000">
                <a:latin typeface="Arial" panose="020B0604020202020204" pitchFamily="34" charset="0"/>
                <a:ea typeface="微软雅黑" panose="020B0503020204020204" pitchFamily="34" charset="-122"/>
                <a:cs typeface="Arial" panose="020B0604020202020204" pitchFamily="34" charset="0"/>
              </a:rPr>
              <a:t>NST, 32:56, </a:t>
            </a:r>
            <a:r>
              <a:rPr lang="en-US" altLang="zh-CN" sz="1100" b="1">
                <a:latin typeface="Arial" panose="020B0604020202020204" pitchFamily="34" charset="0"/>
                <a:ea typeface="微软雅黑" panose="020B0503020204020204" pitchFamily="34" charset="-122"/>
                <a:cs typeface="Arial" panose="020B0604020202020204" pitchFamily="34" charset="0"/>
              </a:rPr>
              <a:t>2021</a:t>
            </a:r>
            <a:endParaRPr lang="zh-CN" altLang="en-US" sz="1000" b="1">
              <a:latin typeface="Arial" panose="020B0604020202020204" pitchFamily="34" charset="0"/>
              <a:cs typeface="Arial" panose="020B0604020202020204" pitchFamily="34" charset="0"/>
            </a:endParaRPr>
          </a:p>
        </p:txBody>
      </p:sp>
      <p:sp>
        <p:nvSpPr>
          <p:cNvPr id="41" name="文本框 40">
            <a:extLst>
              <a:ext uri="{FF2B5EF4-FFF2-40B4-BE49-F238E27FC236}">
                <a16:creationId xmlns:a16="http://schemas.microsoft.com/office/drawing/2014/main" id="{64A27569-EB62-2569-6460-AC0DCAB30D79}"/>
              </a:ext>
            </a:extLst>
          </p:cNvPr>
          <p:cNvSpPr txBox="1"/>
          <p:nvPr/>
        </p:nvSpPr>
        <p:spPr>
          <a:xfrm>
            <a:off x="10261623" y="1931254"/>
            <a:ext cx="1750219" cy="261610"/>
          </a:xfrm>
          <a:prstGeom prst="rect">
            <a:avLst/>
          </a:prstGeom>
          <a:noFill/>
        </p:spPr>
        <p:txBody>
          <a:bodyPr wrap="square">
            <a:spAutoFit/>
          </a:bodyPr>
          <a:lstStyle/>
          <a:p>
            <a:r>
              <a:rPr lang="en-US" altLang="zh-CN" sz="1050">
                <a:latin typeface="Arial" panose="020B0604020202020204" pitchFamily="34" charset="0"/>
                <a:ea typeface="微软雅黑" panose="020B0503020204020204" pitchFamily="34" charset="-122"/>
                <a:cs typeface="Arial" panose="020B0604020202020204" pitchFamily="34" charset="0"/>
              </a:rPr>
              <a:t>NIM-A, 955:163820,</a:t>
            </a:r>
            <a:r>
              <a:rPr lang="en-US" altLang="zh-CN" sz="1100">
                <a:latin typeface="Arial" panose="020B0604020202020204" pitchFamily="34" charset="0"/>
                <a:ea typeface="微软雅黑" panose="020B0503020204020204" pitchFamily="34" charset="-122"/>
                <a:cs typeface="Arial" panose="020B0604020202020204" pitchFamily="34" charset="0"/>
              </a:rPr>
              <a:t> </a:t>
            </a:r>
            <a:r>
              <a:rPr lang="en-US" altLang="zh-CN" sz="1100" b="1">
                <a:latin typeface="Arial" panose="020B0604020202020204" pitchFamily="34" charset="0"/>
                <a:ea typeface="微软雅黑" panose="020B0503020204020204" pitchFamily="34" charset="-122"/>
                <a:cs typeface="Arial" panose="020B0604020202020204" pitchFamily="34" charset="0"/>
              </a:rPr>
              <a:t>2020</a:t>
            </a:r>
            <a:endParaRPr lang="zh-CN" altLang="en-US" sz="1100" b="1">
              <a:latin typeface="Arial" panose="020B0604020202020204" pitchFamily="34" charset="0"/>
              <a:cs typeface="Arial" panose="020B0604020202020204" pitchFamily="34" charset="0"/>
            </a:endParaRPr>
          </a:p>
        </p:txBody>
      </p:sp>
      <p:sp>
        <p:nvSpPr>
          <p:cNvPr id="42" name="文本框 41">
            <a:extLst>
              <a:ext uri="{FF2B5EF4-FFF2-40B4-BE49-F238E27FC236}">
                <a16:creationId xmlns:a16="http://schemas.microsoft.com/office/drawing/2014/main" id="{08D12171-170A-659E-5FFF-5434D9FAAEA3}"/>
              </a:ext>
            </a:extLst>
          </p:cNvPr>
          <p:cNvSpPr txBox="1"/>
          <p:nvPr/>
        </p:nvSpPr>
        <p:spPr>
          <a:xfrm>
            <a:off x="10261623" y="2278110"/>
            <a:ext cx="1856449" cy="261610"/>
          </a:xfrm>
          <a:prstGeom prst="rect">
            <a:avLst/>
          </a:prstGeom>
          <a:noFill/>
        </p:spPr>
        <p:txBody>
          <a:bodyPr wrap="square">
            <a:spAutoFit/>
          </a:bodyPr>
          <a:lstStyle/>
          <a:p>
            <a:r>
              <a:rPr lang="en-US" altLang="zh-CN" sz="1050">
                <a:latin typeface="Arial" panose="020B0604020202020204" pitchFamily="34" charset="0"/>
                <a:ea typeface="微软雅黑" panose="020B0503020204020204" pitchFamily="34" charset="-122"/>
                <a:cs typeface="Arial" panose="020B0604020202020204" pitchFamily="34" charset="0"/>
              </a:rPr>
              <a:t>NIM-A, 1026: 166237, </a:t>
            </a:r>
            <a:r>
              <a:rPr lang="en-US" altLang="zh-CN" sz="1100" b="1">
                <a:latin typeface="Arial" panose="020B0604020202020204" pitchFamily="34" charset="0"/>
                <a:ea typeface="微软雅黑" panose="020B0503020204020204" pitchFamily="34" charset="-122"/>
                <a:cs typeface="Arial" panose="020B0604020202020204" pitchFamily="34" charset="0"/>
              </a:rPr>
              <a:t>2022</a:t>
            </a:r>
            <a:endParaRPr lang="zh-CN" altLang="en-US" sz="1100" b="1">
              <a:latin typeface="Arial" panose="020B0604020202020204" pitchFamily="34" charset="0"/>
              <a:cs typeface="Arial" panose="020B0604020202020204" pitchFamily="34" charset="0"/>
            </a:endParaRPr>
          </a:p>
        </p:txBody>
      </p:sp>
      <p:sp>
        <p:nvSpPr>
          <p:cNvPr id="44" name="文本框 43">
            <a:extLst>
              <a:ext uri="{FF2B5EF4-FFF2-40B4-BE49-F238E27FC236}">
                <a16:creationId xmlns:a16="http://schemas.microsoft.com/office/drawing/2014/main" id="{70797315-906F-8419-AA5B-A5306AF3D897}"/>
              </a:ext>
            </a:extLst>
          </p:cNvPr>
          <p:cNvSpPr txBox="1"/>
          <p:nvPr/>
        </p:nvSpPr>
        <p:spPr>
          <a:xfrm>
            <a:off x="10261623" y="2611930"/>
            <a:ext cx="1856449" cy="261610"/>
          </a:xfrm>
          <a:prstGeom prst="rect">
            <a:avLst/>
          </a:prstGeom>
          <a:noFill/>
        </p:spPr>
        <p:txBody>
          <a:bodyPr wrap="square">
            <a:spAutoFit/>
          </a:bodyPr>
          <a:lstStyle/>
          <a:p>
            <a:r>
              <a:rPr lang="en-US" altLang="zh-CN" sz="1050">
                <a:latin typeface="Arial" panose="020B0604020202020204" pitchFamily="34" charset="0"/>
                <a:cs typeface="Arial" panose="020B0604020202020204" pitchFamily="34" charset="0"/>
              </a:rPr>
              <a:t>IEEE-TNS, 70:2, </a:t>
            </a:r>
            <a:r>
              <a:rPr lang="en-US" altLang="zh-CN" sz="1100" b="1">
                <a:latin typeface="Arial" panose="020B0604020202020204" pitchFamily="34" charset="0"/>
                <a:cs typeface="Arial" panose="020B0604020202020204" pitchFamily="34" charset="0"/>
              </a:rPr>
              <a:t>2023</a:t>
            </a:r>
            <a:endParaRPr lang="zh-CN" altLang="en-US" sz="1100" b="1">
              <a:latin typeface="Arial" panose="020B0604020202020204" pitchFamily="34" charset="0"/>
              <a:cs typeface="Arial" panose="020B0604020202020204" pitchFamily="34" charset="0"/>
            </a:endParaRPr>
          </a:p>
        </p:txBody>
      </p:sp>
      <p:sp>
        <p:nvSpPr>
          <p:cNvPr id="45" name="文本框 44">
            <a:extLst>
              <a:ext uri="{FF2B5EF4-FFF2-40B4-BE49-F238E27FC236}">
                <a16:creationId xmlns:a16="http://schemas.microsoft.com/office/drawing/2014/main" id="{F95D407A-722C-87E7-BCAF-4A00B020051A}"/>
              </a:ext>
            </a:extLst>
          </p:cNvPr>
          <p:cNvSpPr txBox="1"/>
          <p:nvPr/>
        </p:nvSpPr>
        <p:spPr>
          <a:xfrm>
            <a:off x="10261623" y="3293054"/>
            <a:ext cx="1856449" cy="261610"/>
          </a:xfrm>
          <a:prstGeom prst="rect">
            <a:avLst/>
          </a:prstGeom>
          <a:noFill/>
        </p:spPr>
        <p:txBody>
          <a:bodyPr wrap="square">
            <a:spAutoFit/>
          </a:bodyPr>
          <a:lstStyle/>
          <a:p>
            <a:r>
              <a:rPr lang="en-US" altLang="zh-CN" sz="1050">
                <a:latin typeface="Arial" panose="020B0604020202020204" pitchFamily="34" charset="0"/>
                <a:cs typeface="Arial" panose="020B0604020202020204" pitchFamily="34" charset="0"/>
              </a:rPr>
              <a:t>NIM-A, 985: 164660, </a:t>
            </a:r>
            <a:r>
              <a:rPr lang="en-US" altLang="zh-CN" sz="1100" b="1">
                <a:latin typeface="Arial" panose="020B0604020202020204" pitchFamily="34" charset="0"/>
                <a:cs typeface="Arial" panose="020B0604020202020204" pitchFamily="34" charset="0"/>
              </a:rPr>
              <a:t>2021</a:t>
            </a:r>
            <a:endParaRPr lang="zh-CN" altLang="en-US" sz="1100" b="1">
              <a:latin typeface="Arial" panose="020B0604020202020204" pitchFamily="34" charset="0"/>
              <a:cs typeface="Arial" panose="020B0604020202020204" pitchFamily="34" charset="0"/>
            </a:endParaRPr>
          </a:p>
        </p:txBody>
      </p:sp>
      <p:sp>
        <p:nvSpPr>
          <p:cNvPr id="46" name="文本框 45">
            <a:extLst>
              <a:ext uri="{FF2B5EF4-FFF2-40B4-BE49-F238E27FC236}">
                <a16:creationId xmlns:a16="http://schemas.microsoft.com/office/drawing/2014/main" id="{E8187F2F-E96E-3450-E75B-EA416AD5C8E7}"/>
              </a:ext>
            </a:extLst>
          </p:cNvPr>
          <p:cNvSpPr txBox="1"/>
          <p:nvPr/>
        </p:nvSpPr>
        <p:spPr>
          <a:xfrm>
            <a:off x="10261623" y="3647609"/>
            <a:ext cx="1856449" cy="261610"/>
          </a:xfrm>
          <a:prstGeom prst="rect">
            <a:avLst/>
          </a:prstGeom>
          <a:noFill/>
        </p:spPr>
        <p:txBody>
          <a:bodyPr wrap="square">
            <a:spAutoFit/>
          </a:bodyPr>
          <a:lstStyle/>
          <a:p>
            <a:r>
              <a:rPr lang="en-US" altLang="zh-CN" sz="1050">
                <a:latin typeface="Arial" panose="020B0604020202020204" pitchFamily="34" charset="0"/>
                <a:cs typeface="Arial" panose="020B0604020202020204" pitchFamily="34" charset="0"/>
              </a:rPr>
              <a:t>NST, 32:140, </a:t>
            </a:r>
            <a:r>
              <a:rPr lang="en-US" altLang="zh-CN" sz="1100" b="1">
                <a:latin typeface="Arial" panose="020B0604020202020204" pitchFamily="34" charset="0"/>
                <a:cs typeface="Arial" panose="020B0604020202020204" pitchFamily="34" charset="0"/>
              </a:rPr>
              <a:t>2022</a:t>
            </a:r>
            <a:endParaRPr lang="zh-CN" altLang="en-US" sz="1100" b="1">
              <a:latin typeface="Arial" panose="020B0604020202020204" pitchFamily="34" charset="0"/>
              <a:cs typeface="Arial" panose="020B0604020202020204" pitchFamily="34" charset="0"/>
            </a:endParaRPr>
          </a:p>
        </p:txBody>
      </p:sp>
      <p:sp>
        <p:nvSpPr>
          <p:cNvPr id="48" name="文本框 47">
            <a:extLst>
              <a:ext uri="{FF2B5EF4-FFF2-40B4-BE49-F238E27FC236}">
                <a16:creationId xmlns:a16="http://schemas.microsoft.com/office/drawing/2014/main" id="{35AD1C09-5ED0-14AB-CD2A-F51E71BDFCDE}"/>
              </a:ext>
            </a:extLst>
          </p:cNvPr>
          <p:cNvSpPr txBox="1"/>
          <p:nvPr/>
        </p:nvSpPr>
        <p:spPr>
          <a:xfrm>
            <a:off x="10261623" y="4255747"/>
            <a:ext cx="1856449" cy="469359"/>
          </a:xfrm>
          <a:prstGeom prst="rect">
            <a:avLst/>
          </a:prstGeom>
          <a:noFill/>
        </p:spPr>
        <p:txBody>
          <a:bodyPr wrap="square">
            <a:spAutoFit/>
          </a:bodyPr>
          <a:lstStyle/>
          <a:p>
            <a:pPr>
              <a:spcAft>
                <a:spcPts val="300"/>
              </a:spcAft>
            </a:pPr>
            <a:r>
              <a:rPr lang="en-US" altLang="zh-CN" sz="1000">
                <a:latin typeface="Arial" panose="020B0604020202020204" pitchFamily="34" charset="0"/>
                <a:ea typeface="微软雅黑" panose="020B0503020204020204" pitchFamily="34" charset="-122"/>
                <a:cs typeface="Arial" panose="020B0604020202020204" pitchFamily="34" charset="0"/>
              </a:rPr>
              <a:t>NIM-A, 1034: 166769, </a:t>
            </a:r>
            <a:r>
              <a:rPr lang="en-US" altLang="zh-CN" sz="1100" b="1">
                <a:latin typeface="Arial" panose="020B0604020202020204" pitchFamily="34" charset="0"/>
                <a:ea typeface="微软雅黑" panose="020B0503020204020204" pitchFamily="34" charset="-122"/>
                <a:cs typeface="Arial" panose="020B0604020202020204" pitchFamily="34" charset="0"/>
              </a:rPr>
              <a:t>2022</a:t>
            </a:r>
          </a:p>
          <a:p>
            <a:pPr>
              <a:spcAft>
                <a:spcPts val="300"/>
              </a:spcAft>
            </a:pPr>
            <a:r>
              <a:rPr lang="en-US" altLang="zh-CN" sz="1000">
                <a:latin typeface="Arial" panose="020B0604020202020204" pitchFamily="34" charset="0"/>
                <a:ea typeface="微软雅黑" panose="020B0503020204020204" pitchFamily="34" charset="-122"/>
                <a:cs typeface="Arial" panose="020B0604020202020204" pitchFamily="34" charset="0"/>
              </a:rPr>
              <a:t>NST, 33:4, </a:t>
            </a:r>
            <a:r>
              <a:rPr lang="en-US" altLang="zh-CN" sz="1100" b="1">
                <a:latin typeface="Arial" panose="020B0604020202020204" pitchFamily="34" charset="0"/>
                <a:ea typeface="微软雅黑" panose="020B0503020204020204" pitchFamily="34" charset="-122"/>
                <a:cs typeface="Arial" panose="020B0604020202020204" pitchFamily="34" charset="0"/>
              </a:rPr>
              <a:t>2022</a:t>
            </a:r>
            <a:endParaRPr lang="zh-CN" altLang="en-US" sz="1100" b="1">
              <a:latin typeface="Arial" panose="020B0604020202020204" pitchFamily="34" charset="0"/>
              <a:ea typeface="微软雅黑" panose="020B0503020204020204" pitchFamily="34" charset="-122"/>
              <a:cs typeface="Arial" panose="020B0604020202020204" pitchFamily="34" charset="0"/>
            </a:endParaRPr>
          </a:p>
        </p:txBody>
      </p:sp>
      <p:sp>
        <p:nvSpPr>
          <p:cNvPr id="50" name="文本框 49">
            <a:extLst>
              <a:ext uri="{FF2B5EF4-FFF2-40B4-BE49-F238E27FC236}">
                <a16:creationId xmlns:a16="http://schemas.microsoft.com/office/drawing/2014/main" id="{DB18B7E1-587C-A647-A0A0-F5C2FC6E5550}"/>
              </a:ext>
            </a:extLst>
          </p:cNvPr>
          <p:cNvSpPr txBox="1"/>
          <p:nvPr/>
        </p:nvSpPr>
        <p:spPr>
          <a:xfrm>
            <a:off x="10261623" y="4712407"/>
            <a:ext cx="1856449" cy="261610"/>
          </a:xfrm>
          <a:prstGeom prst="rect">
            <a:avLst/>
          </a:prstGeom>
          <a:noFill/>
        </p:spPr>
        <p:txBody>
          <a:bodyPr wrap="square">
            <a:spAutoFit/>
          </a:bodyPr>
          <a:lstStyle/>
          <a:p>
            <a:r>
              <a:rPr lang="en-US" altLang="zh-CN" sz="1050">
                <a:latin typeface="Arial" panose="020B0604020202020204" pitchFamily="34" charset="0"/>
                <a:cs typeface="Arial" panose="020B0604020202020204" pitchFamily="34" charset="0"/>
              </a:rPr>
              <a:t>NST, 34:123, </a:t>
            </a:r>
            <a:r>
              <a:rPr lang="en-US" altLang="zh-CN" sz="1100" b="1">
                <a:latin typeface="Arial" panose="020B0604020202020204" pitchFamily="34" charset="0"/>
                <a:cs typeface="Arial" panose="020B0604020202020204" pitchFamily="34" charset="0"/>
              </a:rPr>
              <a:t>2023</a:t>
            </a:r>
            <a:endParaRPr lang="zh-CN" altLang="en-US" sz="1100" b="1">
              <a:latin typeface="Arial" panose="020B0604020202020204" pitchFamily="34" charset="0"/>
              <a:cs typeface="Arial" panose="020B0604020202020204" pitchFamily="34" charset="0"/>
            </a:endParaRPr>
          </a:p>
        </p:txBody>
      </p:sp>
      <p:sp>
        <p:nvSpPr>
          <p:cNvPr id="51" name="文本框 50">
            <a:extLst>
              <a:ext uri="{FF2B5EF4-FFF2-40B4-BE49-F238E27FC236}">
                <a16:creationId xmlns:a16="http://schemas.microsoft.com/office/drawing/2014/main" id="{F4ED04ED-D906-6904-E96D-B66B53F3FFDE}"/>
              </a:ext>
            </a:extLst>
          </p:cNvPr>
          <p:cNvSpPr txBox="1"/>
          <p:nvPr/>
        </p:nvSpPr>
        <p:spPr>
          <a:xfrm>
            <a:off x="10261623" y="5086804"/>
            <a:ext cx="1856449" cy="261610"/>
          </a:xfrm>
          <a:prstGeom prst="rect">
            <a:avLst/>
          </a:prstGeom>
          <a:noFill/>
        </p:spPr>
        <p:txBody>
          <a:bodyPr wrap="square">
            <a:spAutoFit/>
          </a:bodyPr>
          <a:lstStyle/>
          <a:p>
            <a:r>
              <a:rPr lang="en-US" altLang="zh-CN" sz="1050">
                <a:latin typeface="Arial" panose="020B0604020202020204" pitchFamily="34" charset="0"/>
                <a:cs typeface="Arial" panose="020B0604020202020204" pitchFamily="34" charset="0"/>
              </a:rPr>
              <a:t>NIMA, 1012:165633, </a:t>
            </a:r>
            <a:r>
              <a:rPr lang="en-US" altLang="zh-CN" sz="1100" b="1">
                <a:latin typeface="Arial" panose="020B0604020202020204" pitchFamily="34" charset="0"/>
                <a:cs typeface="Arial" panose="020B0604020202020204" pitchFamily="34" charset="0"/>
              </a:rPr>
              <a:t>2021</a:t>
            </a:r>
            <a:endParaRPr lang="zh-CN" altLang="en-US" sz="1100" b="1">
              <a:latin typeface="Arial" panose="020B0604020202020204" pitchFamily="34" charset="0"/>
              <a:cs typeface="Arial" panose="020B0604020202020204" pitchFamily="34" charset="0"/>
            </a:endParaRPr>
          </a:p>
        </p:txBody>
      </p:sp>
      <p:sp>
        <p:nvSpPr>
          <p:cNvPr id="53" name="文本框 52">
            <a:extLst>
              <a:ext uri="{FF2B5EF4-FFF2-40B4-BE49-F238E27FC236}">
                <a16:creationId xmlns:a16="http://schemas.microsoft.com/office/drawing/2014/main" id="{754A43DD-0CC9-015E-F276-3C745D2B2078}"/>
              </a:ext>
            </a:extLst>
          </p:cNvPr>
          <p:cNvSpPr txBox="1"/>
          <p:nvPr/>
        </p:nvSpPr>
        <p:spPr>
          <a:xfrm>
            <a:off x="6853070" y="5789913"/>
            <a:ext cx="501933" cy="338554"/>
          </a:xfrm>
          <a:prstGeom prst="rect">
            <a:avLst/>
          </a:prstGeom>
          <a:solidFill>
            <a:schemeClr val="accent2">
              <a:lumMod val="75000"/>
            </a:schemeClr>
          </a:solidFill>
          <a:ln>
            <a:noFill/>
          </a:ln>
          <a:effectLst/>
          <a:scene3d>
            <a:camera prst="orthographicFront">
              <a:rot lat="0" lon="0" rev="0"/>
            </a:camera>
            <a:lightRig rig="contrasting" dir="t">
              <a:rot lat="0" lon="0" rev="1500000"/>
            </a:lightRig>
          </a:scene3d>
          <a:sp3d prstMaterial="metal"/>
        </p:spPr>
        <p:style>
          <a:lnRef idx="0">
            <a:schemeClr val="accent3"/>
          </a:lnRef>
          <a:fillRef idx="3">
            <a:schemeClr val="accent3"/>
          </a:fillRef>
          <a:effectRef idx="3">
            <a:schemeClr val="accent3"/>
          </a:effectRef>
          <a:fontRef idx="minor">
            <a:schemeClr val="lt1"/>
          </a:fontRef>
        </p:style>
        <p:txBody>
          <a:bodyPr wrap="square" rtlCol="0">
            <a:spAutoFit/>
          </a:bodyPr>
          <a:lstStyle/>
          <a:p>
            <a:pPr marR="0" lvl="0" algn="l" defTabSz="457200" rtl="0" eaLnBrk="1" fontAlgn="auto" latinLnBrk="0" hangingPunct="1">
              <a:lnSpc>
                <a:spcPct val="100000"/>
              </a:lnSpc>
              <a:spcBef>
                <a:spcPts val="0"/>
              </a:spcBef>
              <a:spcAft>
                <a:spcPts val="0"/>
              </a:spcAft>
              <a:buClr>
                <a:srgbClr val="ED7D31">
                  <a:lumMod val="75000"/>
                </a:srgbClr>
              </a:buClr>
              <a:buSzTx/>
              <a:tabLst/>
              <a:defRPr/>
            </a:pPr>
            <a:endParaRPr kumimoji="0" lang="zh-CN" altLang="en-US" sz="1600" b="0" i="0" u="none" strike="noStrike" kern="1200" cap="none" spc="400" normalizeH="0" baseline="0" noProof="0">
              <a:ln>
                <a:noFill/>
              </a:ln>
              <a:solidFill>
                <a:srgbClr val="2060A0"/>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55" name="文本框 54">
            <a:extLst>
              <a:ext uri="{FF2B5EF4-FFF2-40B4-BE49-F238E27FC236}">
                <a16:creationId xmlns:a16="http://schemas.microsoft.com/office/drawing/2014/main" id="{B30E8350-AF90-90BE-A4DF-C3CE648E57AB}"/>
              </a:ext>
            </a:extLst>
          </p:cNvPr>
          <p:cNvSpPr txBox="1"/>
          <p:nvPr/>
        </p:nvSpPr>
        <p:spPr>
          <a:xfrm>
            <a:off x="8766187" y="5789913"/>
            <a:ext cx="467368" cy="338554"/>
          </a:xfrm>
          <a:prstGeom prst="rect">
            <a:avLst/>
          </a:prstGeom>
          <a:solidFill>
            <a:schemeClr val="accent5">
              <a:lumMod val="50000"/>
            </a:schemeClr>
          </a:solidFill>
          <a:ln>
            <a:noFill/>
          </a:ln>
          <a:effectLst/>
          <a:scene3d>
            <a:camera prst="orthographicFront">
              <a:rot lat="0" lon="0" rev="0"/>
            </a:camera>
            <a:lightRig rig="contrasting" dir="t">
              <a:rot lat="0" lon="0" rev="1500000"/>
            </a:lightRig>
          </a:scene3d>
          <a:sp3d prstMaterial="metal"/>
        </p:spPr>
        <p:style>
          <a:lnRef idx="0">
            <a:schemeClr val="accent3"/>
          </a:lnRef>
          <a:fillRef idx="3">
            <a:schemeClr val="accent3"/>
          </a:fillRef>
          <a:effectRef idx="3">
            <a:schemeClr val="accent3"/>
          </a:effectRef>
          <a:fontRef idx="minor">
            <a:schemeClr val="lt1"/>
          </a:fontRef>
        </p:style>
        <p:txBody>
          <a:bodyPr wrap="square" rtlCol="0">
            <a:spAutoFit/>
          </a:bodyPr>
          <a:lstStyle/>
          <a:p>
            <a:pPr marR="0" lvl="0" algn="l" defTabSz="457200" rtl="0" eaLnBrk="1" fontAlgn="auto" latinLnBrk="0" hangingPunct="1">
              <a:lnSpc>
                <a:spcPct val="100000"/>
              </a:lnSpc>
              <a:spcBef>
                <a:spcPts val="0"/>
              </a:spcBef>
              <a:spcAft>
                <a:spcPts val="0"/>
              </a:spcAft>
              <a:buClr>
                <a:srgbClr val="ED7D31">
                  <a:lumMod val="75000"/>
                </a:srgbClr>
              </a:buClr>
              <a:buSzTx/>
              <a:tabLst/>
              <a:defRPr/>
            </a:pPr>
            <a:endParaRPr kumimoji="0" lang="zh-CN" altLang="en-US" sz="1600" i="0" u="none" strike="noStrike" kern="1200" cap="none" spc="400" normalizeH="0" baseline="0" noProof="0">
              <a:ln>
                <a:noFill/>
              </a:ln>
              <a:solidFill>
                <a:srgbClr val="2060A0"/>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56" name="文本框 55">
            <a:extLst>
              <a:ext uri="{FF2B5EF4-FFF2-40B4-BE49-F238E27FC236}">
                <a16:creationId xmlns:a16="http://schemas.microsoft.com/office/drawing/2014/main" id="{FEC4F0DE-B482-3DFB-C3E9-82B9D2728121}"/>
              </a:ext>
            </a:extLst>
          </p:cNvPr>
          <p:cNvSpPr txBox="1"/>
          <p:nvPr/>
        </p:nvSpPr>
        <p:spPr>
          <a:xfrm>
            <a:off x="7355003" y="5811943"/>
            <a:ext cx="1086264" cy="307777"/>
          </a:xfrm>
          <a:prstGeom prst="rect">
            <a:avLst/>
          </a:prstGeom>
          <a:noFill/>
        </p:spPr>
        <p:txBody>
          <a:bodyPr wrap="square">
            <a:spAutoFit/>
          </a:bodyPr>
          <a:lstStyle/>
          <a:p>
            <a:r>
              <a:rPr lang="en-US" altLang="zh-CN" sz="1400" b="1">
                <a:solidFill>
                  <a:srgbClr val="C35A10"/>
                </a:solidFill>
                <a:latin typeface="Arial" panose="020B0604020202020204" pitchFamily="34" charset="0"/>
                <a:cs typeface="Arial" panose="020B0604020202020204" pitchFamily="34" charset="0"/>
              </a:rPr>
              <a:t>KEK Work</a:t>
            </a:r>
            <a:endParaRPr lang="zh-CN" altLang="en-US" sz="1400" b="1">
              <a:solidFill>
                <a:srgbClr val="C35A10"/>
              </a:solidFill>
              <a:latin typeface="Arial" panose="020B0604020202020204" pitchFamily="34" charset="0"/>
              <a:cs typeface="Arial" panose="020B0604020202020204" pitchFamily="34" charset="0"/>
            </a:endParaRPr>
          </a:p>
        </p:txBody>
      </p:sp>
      <p:sp>
        <p:nvSpPr>
          <p:cNvPr id="57" name="文本框 56">
            <a:extLst>
              <a:ext uri="{FF2B5EF4-FFF2-40B4-BE49-F238E27FC236}">
                <a16:creationId xmlns:a16="http://schemas.microsoft.com/office/drawing/2014/main" id="{9616551B-926F-86BF-90A3-78E329ED1914}"/>
              </a:ext>
            </a:extLst>
          </p:cNvPr>
          <p:cNvSpPr txBox="1"/>
          <p:nvPr/>
        </p:nvSpPr>
        <p:spPr>
          <a:xfrm>
            <a:off x="9248988" y="5811943"/>
            <a:ext cx="1198879" cy="307777"/>
          </a:xfrm>
          <a:prstGeom prst="rect">
            <a:avLst/>
          </a:prstGeom>
          <a:noFill/>
        </p:spPr>
        <p:txBody>
          <a:bodyPr wrap="square">
            <a:spAutoFit/>
          </a:bodyPr>
          <a:lstStyle/>
          <a:p>
            <a:r>
              <a:rPr lang="en-US" altLang="zh-CN" sz="1400" b="1">
                <a:solidFill>
                  <a:srgbClr val="1E4E78"/>
                </a:solidFill>
                <a:latin typeface="Arial" panose="020B0604020202020204" pitchFamily="34" charset="0"/>
                <a:cs typeface="Arial" panose="020B0604020202020204" pitchFamily="34" charset="0"/>
              </a:rPr>
              <a:t>IMP Work</a:t>
            </a:r>
            <a:endParaRPr lang="zh-CN" altLang="en-US" sz="1400" b="1">
              <a:solidFill>
                <a:srgbClr val="1E4E78"/>
              </a:solidFill>
              <a:latin typeface="Arial" panose="020B0604020202020204" pitchFamily="34" charset="0"/>
              <a:cs typeface="Arial" panose="020B0604020202020204" pitchFamily="34" charset="0"/>
            </a:endParaRPr>
          </a:p>
        </p:txBody>
      </p:sp>
      <p:sp>
        <p:nvSpPr>
          <p:cNvPr id="79" name="标题 21">
            <a:extLst>
              <a:ext uri="{FF2B5EF4-FFF2-40B4-BE49-F238E27FC236}">
                <a16:creationId xmlns:a16="http://schemas.microsoft.com/office/drawing/2014/main" id="{89450DE2-848E-E72F-972A-4A62770FBB91}"/>
              </a:ext>
            </a:extLst>
          </p:cNvPr>
          <p:cNvSpPr>
            <a:spLocks noGrp="1"/>
          </p:cNvSpPr>
          <p:nvPr>
            <p:ph type="title"/>
          </p:nvPr>
        </p:nvSpPr>
        <p:spPr>
          <a:xfrm>
            <a:off x="1545996" y="-3175"/>
            <a:ext cx="8457443" cy="840105"/>
          </a:xfrm>
        </p:spPr>
        <p:txBody>
          <a:bodyPr/>
          <a:lstStyle/>
          <a:p>
            <a:pPr algn="l"/>
            <a:r>
              <a:rPr lang="en-US" altLang="zh-CN">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LLRF Algorithms (</a:t>
            </a:r>
            <a:r>
              <a:rPr lang="en-US" altLang="zh-CN" sz="200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Achievements in the last </a:t>
            </a:r>
            <a:r>
              <a:rPr lang="en-US" altLang="zh-CN">
                <a:solidFill>
                  <a:schemeClr val="tx1">
                    <a:lumMod val="95000"/>
                    <a:lumOff val="5000"/>
                  </a:schemeClr>
                </a:solidFill>
                <a:latin typeface="Arial Black" panose="020B0A04020102020204" pitchFamily="34" charset="0"/>
                <a:ea typeface="微软雅黑" panose="020B0503020204020204" pitchFamily="34" charset="-122"/>
                <a:cs typeface="Arial" panose="020B0604020202020204" pitchFamily="34" charset="0"/>
              </a:rPr>
              <a:t>3</a:t>
            </a:r>
            <a:r>
              <a:rPr lang="en-US" altLang="zh-CN" sz="200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 years</a:t>
            </a:r>
            <a:r>
              <a:rPr lang="en-US" altLang="zh-CN">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a:t>
            </a:r>
            <a:endParaRPr lang="zh-CN" altLang="en-US">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endParaRPr>
          </a:p>
        </p:txBody>
      </p:sp>
      <p:sp>
        <p:nvSpPr>
          <p:cNvPr id="2" name="矩形: 圆角 1">
            <a:extLst>
              <a:ext uri="{FF2B5EF4-FFF2-40B4-BE49-F238E27FC236}">
                <a16:creationId xmlns:a16="http://schemas.microsoft.com/office/drawing/2014/main" id="{0D06C664-2157-BC96-49AF-7CD943080612}"/>
              </a:ext>
            </a:extLst>
          </p:cNvPr>
          <p:cNvSpPr/>
          <p:nvPr/>
        </p:nvSpPr>
        <p:spPr>
          <a:xfrm>
            <a:off x="6801440" y="1399880"/>
            <a:ext cx="5210402" cy="5013620"/>
          </a:xfrm>
          <a:prstGeom prst="roundRect">
            <a:avLst>
              <a:gd name="adj" fmla="val 2561"/>
            </a:avLst>
          </a:prstGeom>
          <a:noFill/>
          <a:ln>
            <a:gradFill>
              <a:gsLst>
                <a:gs pos="0">
                  <a:schemeClr val="accent1">
                    <a:lumMod val="5000"/>
                    <a:lumOff val="95000"/>
                  </a:schemeClr>
                </a:gs>
                <a:gs pos="100000">
                  <a:schemeClr val="accent1">
                    <a:lumMod val="30000"/>
                    <a:lumOff val="70000"/>
                  </a:schemeClr>
                </a:gs>
              </a:gsLst>
              <a:lin ang="16200000" scaled="0"/>
            </a:gra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a:extLst>
              <a:ext uri="{FF2B5EF4-FFF2-40B4-BE49-F238E27FC236}">
                <a16:creationId xmlns:a16="http://schemas.microsoft.com/office/drawing/2014/main" id="{F7FEFA46-9317-EE3F-70CD-E9A5C9A8948A}"/>
              </a:ext>
            </a:extLst>
          </p:cNvPr>
          <p:cNvSpPr txBox="1"/>
          <p:nvPr/>
        </p:nvSpPr>
        <p:spPr>
          <a:xfrm>
            <a:off x="8441267" y="1216257"/>
            <a:ext cx="2328333" cy="307777"/>
          </a:xfrm>
          <a:prstGeom prst="rect">
            <a:avLst/>
          </a:prstGeom>
          <a:solidFill>
            <a:schemeClr val="bg1"/>
          </a:solidFill>
        </p:spPr>
        <p:txBody>
          <a:bodyPr wrap="square">
            <a:spAutoFit/>
          </a:bodyPr>
          <a:lstStyle/>
          <a:p>
            <a:r>
              <a:rPr lang="en-US" altLang="zh-CN" sz="1400" b="1" i="0">
                <a:solidFill>
                  <a:srgbClr val="374151"/>
                </a:solidFill>
                <a:effectLst/>
                <a:latin typeface="Arial" panose="020B0604020202020204" pitchFamily="34" charset="0"/>
              </a:rPr>
              <a:t>Academic Achievements</a:t>
            </a:r>
            <a:endParaRPr lang="zh-CN" altLang="en-US" sz="1400" b="1"/>
          </a:p>
        </p:txBody>
      </p:sp>
      <p:sp>
        <p:nvSpPr>
          <p:cNvPr id="58" name="矩形 57">
            <a:extLst>
              <a:ext uri="{FF2B5EF4-FFF2-40B4-BE49-F238E27FC236}">
                <a16:creationId xmlns:a16="http://schemas.microsoft.com/office/drawing/2014/main" id="{5977FB96-38D7-97F6-737D-A2CD88101F9A}"/>
              </a:ext>
            </a:extLst>
          </p:cNvPr>
          <p:cNvSpPr/>
          <p:nvPr/>
        </p:nvSpPr>
        <p:spPr>
          <a:xfrm>
            <a:off x="640526" y="881067"/>
            <a:ext cx="10429274" cy="439287"/>
          </a:xfrm>
          <a:prstGeom prst="rect">
            <a:avLst/>
          </a:prstGeom>
        </p:spPr>
        <p:txBody>
          <a:bodyPr wrap="square">
            <a:spAutoFit/>
          </a:bodyPr>
          <a:lstStyle/>
          <a:p>
            <a:pPr marL="457200" indent="-457200">
              <a:lnSpc>
                <a:spcPct val="125000"/>
              </a:lnSpc>
              <a:buFont typeface="Wingdings" panose="05000000000000000000" pitchFamily="2" charset="2"/>
              <a:buChar char="l"/>
            </a:pPr>
            <a:r>
              <a:rPr lang="en-US" altLang="zh-CN" sz="200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Advanced </a:t>
            </a:r>
            <a:r>
              <a:rPr lang="en-US" altLang="zh-CN" sz="2000" b="1">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LLRF </a:t>
            </a:r>
            <a:r>
              <a:rPr lang="en-US" altLang="zh-CN" sz="200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algorithms are crucial for improving the beam quality </a:t>
            </a:r>
          </a:p>
        </p:txBody>
      </p:sp>
    </p:spTree>
    <p:extLst>
      <p:ext uri="{BB962C8B-B14F-4D97-AF65-F5344CB8AC3E}">
        <p14:creationId xmlns:p14="http://schemas.microsoft.com/office/powerpoint/2010/main" val="1954379848"/>
      </p:ext>
    </p:extLst>
  </p:cSld>
  <p:clrMapOvr>
    <a:overrideClrMapping bg1="lt1" tx1="dk1" bg2="lt2" tx2="dk2" accent1="accent1" accent2="accent2" accent3="accent3" accent4="accent4" accent5="accent5" accent6="accent6" hlink="hlink" folHlink="folHlink"/>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矩形: 圆角 34">
            <a:extLst>
              <a:ext uri="{FF2B5EF4-FFF2-40B4-BE49-F238E27FC236}">
                <a16:creationId xmlns:a16="http://schemas.microsoft.com/office/drawing/2014/main" id="{7A4CC0C5-265F-F1FB-CF6A-0207956F21B9}"/>
              </a:ext>
            </a:extLst>
          </p:cNvPr>
          <p:cNvSpPr/>
          <p:nvPr/>
        </p:nvSpPr>
        <p:spPr>
          <a:xfrm>
            <a:off x="6801440" y="1399880"/>
            <a:ext cx="5210402" cy="5013620"/>
          </a:xfrm>
          <a:prstGeom prst="roundRect">
            <a:avLst>
              <a:gd name="adj" fmla="val 2561"/>
            </a:avLst>
          </a:prstGeom>
          <a:noFill/>
          <a:ln>
            <a:gradFill>
              <a:gsLst>
                <a:gs pos="0">
                  <a:schemeClr val="accent1">
                    <a:lumMod val="5000"/>
                    <a:lumOff val="95000"/>
                  </a:schemeClr>
                </a:gs>
                <a:gs pos="100000">
                  <a:schemeClr val="accent1">
                    <a:lumMod val="30000"/>
                    <a:lumOff val="70000"/>
                  </a:schemeClr>
                </a:gs>
              </a:gsLst>
              <a:lin ang="16200000" scaled="0"/>
            </a:gra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3" name="标题 21">
            <a:extLst>
              <a:ext uri="{FF2B5EF4-FFF2-40B4-BE49-F238E27FC236}">
                <a16:creationId xmlns:a16="http://schemas.microsoft.com/office/drawing/2014/main" id="{AE5103F4-73ED-49A4-BDF7-AE1C0197EEC1}"/>
              </a:ext>
            </a:extLst>
          </p:cNvPr>
          <p:cNvSpPr>
            <a:spLocks noGrp="1"/>
          </p:cNvSpPr>
          <p:nvPr>
            <p:ph type="title"/>
          </p:nvPr>
        </p:nvSpPr>
        <p:spPr>
          <a:xfrm>
            <a:off x="1545996" y="-3175"/>
            <a:ext cx="8457443" cy="840105"/>
          </a:xfrm>
        </p:spPr>
        <p:txBody>
          <a:bodyPr/>
          <a:lstStyle/>
          <a:p>
            <a:pPr algn="l"/>
            <a:r>
              <a:rPr lang="en-US" altLang="zh-CN">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LLRF Algorithms (</a:t>
            </a:r>
            <a:r>
              <a:rPr lang="en-US" altLang="zh-CN" sz="200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Achievements in the last </a:t>
            </a:r>
            <a:r>
              <a:rPr lang="en-US" altLang="zh-CN">
                <a:solidFill>
                  <a:schemeClr val="tx1">
                    <a:lumMod val="95000"/>
                    <a:lumOff val="5000"/>
                  </a:schemeClr>
                </a:solidFill>
                <a:latin typeface="Arial Black" panose="020B0A04020102020204" pitchFamily="34" charset="0"/>
                <a:ea typeface="微软雅黑" panose="020B0503020204020204" pitchFamily="34" charset="-122"/>
                <a:cs typeface="Arial" panose="020B0604020202020204" pitchFamily="34" charset="0"/>
              </a:rPr>
              <a:t>3</a:t>
            </a:r>
            <a:r>
              <a:rPr lang="en-US" altLang="zh-CN" sz="200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 years</a:t>
            </a:r>
            <a:r>
              <a:rPr lang="en-US" altLang="zh-CN">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a:t>
            </a:r>
            <a:endParaRPr lang="zh-CN" altLang="en-US">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endParaRPr>
          </a:p>
        </p:txBody>
      </p:sp>
      <p:sp>
        <p:nvSpPr>
          <p:cNvPr id="5" name="灯片编号占位符 2">
            <a:extLst>
              <a:ext uri="{FF2B5EF4-FFF2-40B4-BE49-F238E27FC236}">
                <a16:creationId xmlns:a16="http://schemas.microsoft.com/office/drawing/2014/main" id="{C279582E-ACBC-A493-E5F3-A167E931A635}"/>
              </a:ext>
            </a:extLst>
          </p:cNvPr>
          <p:cNvSpPr>
            <a:spLocks noGrp="1"/>
          </p:cNvSpPr>
          <p:nvPr>
            <p:ph type="sldNum" sz="quarter" idx="4"/>
          </p:nvPr>
        </p:nvSpPr>
        <p:spPr/>
        <p:txBody>
          <a:bodyPr/>
          <a:lstStyle/>
          <a:p>
            <a:fld id="{B7FA2BBD-743F-C946-849D-BD878E6EB367}" type="slidenum">
              <a:rPr kumimoji="1" lang="zh-CN" altLang="en-US" smtClean="0">
                <a:latin typeface="Arial" panose="020B0604020202020204" pitchFamily="34" charset="0"/>
                <a:cs typeface="Arial" panose="020B0604020202020204" pitchFamily="34" charset="0"/>
              </a:rPr>
              <a:pPr/>
              <a:t>5</a:t>
            </a:fld>
            <a:endParaRPr kumimoji="1" lang="zh-CN" altLang="en-US">
              <a:latin typeface="Arial" panose="020B0604020202020204" pitchFamily="34" charset="0"/>
              <a:cs typeface="Arial" panose="020B0604020202020204" pitchFamily="34" charset="0"/>
            </a:endParaRPr>
          </a:p>
        </p:txBody>
      </p:sp>
      <p:grpSp>
        <p:nvGrpSpPr>
          <p:cNvPr id="52" name="组合 51">
            <a:extLst>
              <a:ext uri="{FF2B5EF4-FFF2-40B4-BE49-F238E27FC236}">
                <a16:creationId xmlns:a16="http://schemas.microsoft.com/office/drawing/2014/main" id="{B09F4B50-C2D0-CD61-BA5E-7119C1BA4805}"/>
              </a:ext>
            </a:extLst>
          </p:cNvPr>
          <p:cNvGrpSpPr/>
          <p:nvPr/>
        </p:nvGrpSpPr>
        <p:grpSpPr>
          <a:xfrm>
            <a:off x="318582" y="1753909"/>
            <a:ext cx="6441064" cy="4241958"/>
            <a:chOff x="351575" y="1502606"/>
            <a:chExt cx="6453033" cy="4320441"/>
          </a:xfrm>
        </p:grpSpPr>
        <p:sp>
          <p:nvSpPr>
            <p:cNvPr id="9" name="任意多边形: 形状 8">
              <a:extLst>
                <a:ext uri="{FF2B5EF4-FFF2-40B4-BE49-F238E27FC236}">
                  <a16:creationId xmlns:a16="http://schemas.microsoft.com/office/drawing/2014/main" id="{F97BFC02-7529-9D3F-69E8-B30D8ECF5138}"/>
                </a:ext>
              </a:extLst>
            </p:cNvPr>
            <p:cNvSpPr/>
            <p:nvPr/>
          </p:nvSpPr>
          <p:spPr>
            <a:xfrm rot="18497998">
              <a:off x="1431273" y="3591425"/>
              <a:ext cx="1829348" cy="1811513"/>
            </a:xfrm>
            <a:custGeom>
              <a:avLst/>
              <a:gdLst>
                <a:gd name="connsiteX0" fmla="*/ 1254154 w 2508308"/>
                <a:gd name="connsiteY0" fmla="*/ 601871 h 2437000"/>
                <a:gd name="connsiteX1" fmla="*/ 646935 w 2508308"/>
                <a:gd name="connsiteY1" fmla="*/ 1218500 h 2437000"/>
                <a:gd name="connsiteX2" fmla="*/ 1254154 w 2508308"/>
                <a:gd name="connsiteY2" fmla="*/ 1835129 h 2437000"/>
                <a:gd name="connsiteX3" fmla="*/ 1861373 w 2508308"/>
                <a:gd name="connsiteY3" fmla="*/ 1218500 h 2437000"/>
                <a:gd name="connsiteX4" fmla="*/ 1254154 w 2508308"/>
                <a:gd name="connsiteY4" fmla="*/ 601871 h 2437000"/>
                <a:gd name="connsiteX5" fmla="*/ 1254154 w 2508308"/>
                <a:gd name="connsiteY5" fmla="*/ 0 h 2437000"/>
                <a:gd name="connsiteX6" fmla="*/ 1336227 w 2508308"/>
                <a:gd name="connsiteY6" fmla="*/ 4027 h 2437000"/>
                <a:gd name="connsiteX7" fmla="*/ 1456015 w 2508308"/>
                <a:gd name="connsiteY7" fmla="*/ 170798 h 2437000"/>
                <a:gd name="connsiteX8" fmla="*/ 1470064 w 2508308"/>
                <a:gd name="connsiteY8" fmla="*/ 172905 h 2437000"/>
                <a:gd name="connsiteX9" fmla="*/ 1574126 w 2508308"/>
                <a:gd name="connsiteY9" fmla="*/ 199192 h 2437000"/>
                <a:gd name="connsiteX10" fmla="*/ 1612041 w 2508308"/>
                <a:gd name="connsiteY10" fmla="*/ 212826 h 2437000"/>
                <a:gd name="connsiteX11" fmla="*/ 1805157 w 2508308"/>
                <a:gd name="connsiteY11" fmla="*/ 125162 h 2437000"/>
                <a:gd name="connsiteX12" fmla="*/ 1851958 w 2508308"/>
                <a:gd name="connsiteY12" fmla="*/ 147067 h 2437000"/>
                <a:gd name="connsiteX13" fmla="*/ 1943867 w 2508308"/>
                <a:gd name="connsiteY13" fmla="*/ 201315 h 2437000"/>
                <a:gd name="connsiteX14" fmla="*/ 1963467 w 2508308"/>
                <a:gd name="connsiteY14" fmla="*/ 414068 h 2437000"/>
                <a:gd name="connsiteX15" fmla="*/ 2019039 w 2508308"/>
                <a:gd name="connsiteY15" fmla="*/ 463690 h 2437000"/>
                <a:gd name="connsiteX16" fmla="*/ 2073708 w 2508308"/>
                <a:gd name="connsiteY16" fmla="*/ 522785 h 2437000"/>
                <a:gd name="connsiteX17" fmla="*/ 2297488 w 2508308"/>
                <a:gd name="connsiteY17" fmla="*/ 542615 h 2437000"/>
                <a:gd name="connsiteX18" fmla="*/ 2356938 w 2508308"/>
                <a:gd name="connsiteY18" fmla="*/ 637691 h 2437000"/>
                <a:gd name="connsiteX19" fmla="*/ 2372867 w 2508308"/>
                <a:gd name="connsiteY19" fmla="*/ 669817 h 2437000"/>
                <a:gd name="connsiteX20" fmla="*/ 2277495 w 2508308"/>
                <a:gd name="connsiteY20" fmla="*/ 871903 h 2437000"/>
                <a:gd name="connsiteX21" fmla="*/ 2288259 w 2508308"/>
                <a:gd name="connsiteY21" fmla="*/ 900798 h 2437000"/>
                <a:gd name="connsiteX22" fmla="*/ 2315016 w 2508308"/>
                <a:gd name="connsiteY22" fmla="*/ 1003034 h 2437000"/>
                <a:gd name="connsiteX23" fmla="*/ 2317170 w 2508308"/>
                <a:gd name="connsiteY23" fmla="*/ 1016897 h 2437000"/>
                <a:gd name="connsiteX24" fmla="*/ 2504559 w 2508308"/>
                <a:gd name="connsiteY24" fmla="*/ 1146361 h 2437000"/>
                <a:gd name="connsiteX25" fmla="*/ 2508308 w 2508308"/>
                <a:gd name="connsiteY25" fmla="*/ 1218500 h 2437000"/>
                <a:gd name="connsiteX26" fmla="*/ 2504559 w 2508308"/>
                <a:gd name="connsiteY26" fmla="*/ 1290641 h 2437000"/>
                <a:gd name="connsiteX27" fmla="*/ 2317006 w 2508308"/>
                <a:gd name="connsiteY27" fmla="*/ 1420217 h 2437000"/>
                <a:gd name="connsiteX28" fmla="*/ 2315016 w 2508308"/>
                <a:gd name="connsiteY28" fmla="*/ 1433028 h 2437000"/>
                <a:gd name="connsiteX29" fmla="*/ 2288259 w 2508308"/>
                <a:gd name="connsiteY29" fmla="*/ 1535265 h 2437000"/>
                <a:gd name="connsiteX30" fmla="*/ 2277299 w 2508308"/>
                <a:gd name="connsiteY30" fmla="*/ 1564684 h 2437000"/>
                <a:gd name="connsiteX31" fmla="*/ 2372867 w 2508308"/>
                <a:gd name="connsiteY31" fmla="*/ 1767184 h 2437000"/>
                <a:gd name="connsiteX32" fmla="*/ 2356938 w 2508308"/>
                <a:gd name="connsiteY32" fmla="*/ 1799310 h 2437000"/>
                <a:gd name="connsiteX33" fmla="*/ 2297488 w 2508308"/>
                <a:gd name="connsiteY33" fmla="*/ 1894386 h 2437000"/>
                <a:gd name="connsiteX34" fmla="*/ 2072761 w 2508308"/>
                <a:gd name="connsiteY34" fmla="*/ 1914300 h 2437000"/>
                <a:gd name="connsiteX35" fmla="*/ 2019039 w 2508308"/>
                <a:gd name="connsiteY35" fmla="*/ 1972372 h 2437000"/>
                <a:gd name="connsiteX36" fmla="*/ 1963561 w 2508308"/>
                <a:gd name="connsiteY36" fmla="*/ 2021910 h 2437000"/>
                <a:gd name="connsiteX37" fmla="*/ 1943867 w 2508308"/>
                <a:gd name="connsiteY37" fmla="*/ 2235685 h 2437000"/>
                <a:gd name="connsiteX38" fmla="*/ 1851958 w 2508308"/>
                <a:gd name="connsiteY38" fmla="*/ 2289934 h 2437000"/>
                <a:gd name="connsiteX39" fmla="*/ 1805156 w 2508308"/>
                <a:gd name="connsiteY39" fmla="*/ 2311839 h 2437000"/>
                <a:gd name="connsiteX40" fmla="*/ 1610887 w 2508308"/>
                <a:gd name="connsiteY40" fmla="*/ 2223651 h 2437000"/>
                <a:gd name="connsiteX41" fmla="*/ 1574126 w 2508308"/>
                <a:gd name="connsiteY41" fmla="*/ 2236870 h 2437000"/>
                <a:gd name="connsiteX42" fmla="*/ 1470064 w 2508308"/>
                <a:gd name="connsiteY42" fmla="*/ 2263158 h 2437000"/>
                <a:gd name="connsiteX43" fmla="*/ 1456771 w 2508308"/>
                <a:gd name="connsiteY43" fmla="*/ 2265151 h 2437000"/>
                <a:gd name="connsiteX44" fmla="*/ 1336228 w 2508308"/>
                <a:gd name="connsiteY44" fmla="*/ 2432974 h 2437000"/>
                <a:gd name="connsiteX45" fmla="*/ 1254154 w 2508308"/>
                <a:gd name="connsiteY45" fmla="*/ 2437000 h 2437000"/>
                <a:gd name="connsiteX46" fmla="*/ 1172081 w 2508308"/>
                <a:gd name="connsiteY46" fmla="*/ 2432974 h 2437000"/>
                <a:gd name="connsiteX47" fmla="*/ 1052244 w 2508308"/>
                <a:gd name="connsiteY47" fmla="*/ 2266134 h 2437000"/>
                <a:gd name="connsiteX48" fmla="*/ 1032391 w 2508308"/>
                <a:gd name="connsiteY48" fmla="*/ 2263158 h 2437000"/>
                <a:gd name="connsiteX49" fmla="*/ 928329 w 2508308"/>
                <a:gd name="connsiteY49" fmla="*/ 2236870 h 2437000"/>
                <a:gd name="connsiteX50" fmla="*/ 894834 w 2508308"/>
                <a:gd name="connsiteY50" fmla="*/ 2224826 h 2437000"/>
                <a:gd name="connsiteX51" fmla="*/ 703152 w 2508308"/>
                <a:gd name="connsiteY51" fmla="*/ 2311839 h 2437000"/>
                <a:gd name="connsiteX52" fmla="*/ 656350 w 2508308"/>
                <a:gd name="connsiteY52" fmla="*/ 2289934 h 2437000"/>
                <a:gd name="connsiteX53" fmla="*/ 564441 w 2508308"/>
                <a:gd name="connsiteY53" fmla="*/ 2235685 h 2437000"/>
                <a:gd name="connsiteX54" fmla="*/ 545272 w 2508308"/>
                <a:gd name="connsiteY54" fmla="*/ 2027605 h 2437000"/>
                <a:gd name="connsiteX55" fmla="*/ 483416 w 2508308"/>
                <a:gd name="connsiteY55" fmla="*/ 1972372 h 2437000"/>
                <a:gd name="connsiteX56" fmla="*/ 429170 w 2508308"/>
                <a:gd name="connsiteY56" fmla="*/ 1913735 h 2437000"/>
                <a:gd name="connsiteX57" fmla="*/ 210821 w 2508308"/>
                <a:gd name="connsiteY57" fmla="*/ 1894386 h 2437000"/>
                <a:gd name="connsiteX58" fmla="*/ 151370 w 2508308"/>
                <a:gd name="connsiteY58" fmla="*/ 1799310 h 2437000"/>
                <a:gd name="connsiteX59" fmla="*/ 135441 w 2508308"/>
                <a:gd name="connsiteY59" fmla="*/ 1767184 h 2437000"/>
                <a:gd name="connsiteX60" fmla="*/ 227738 w 2508308"/>
                <a:gd name="connsiteY60" fmla="*/ 1571617 h 2437000"/>
                <a:gd name="connsiteX61" fmla="*/ 214195 w 2508308"/>
                <a:gd name="connsiteY61" fmla="*/ 1535265 h 2437000"/>
                <a:gd name="connsiteX62" fmla="*/ 187438 w 2508308"/>
                <a:gd name="connsiteY62" fmla="*/ 1433028 h 2437000"/>
                <a:gd name="connsiteX63" fmla="*/ 184744 w 2508308"/>
                <a:gd name="connsiteY63" fmla="*/ 1415687 h 2437000"/>
                <a:gd name="connsiteX64" fmla="*/ 3750 w 2508308"/>
                <a:gd name="connsiteY64" fmla="*/ 1290641 h 2437000"/>
                <a:gd name="connsiteX65" fmla="*/ 0 w 2508308"/>
                <a:gd name="connsiteY65" fmla="*/ 1218500 h 2437000"/>
                <a:gd name="connsiteX66" fmla="*/ 3750 w 2508308"/>
                <a:gd name="connsiteY66" fmla="*/ 1146361 h 2437000"/>
                <a:gd name="connsiteX67" fmla="*/ 184580 w 2508308"/>
                <a:gd name="connsiteY67" fmla="*/ 1021428 h 2437000"/>
                <a:gd name="connsiteX68" fmla="*/ 187438 w 2508308"/>
                <a:gd name="connsiteY68" fmla="*/ 1003034 h 2437000"/>
                <a:gd name="connsiteX69" fmla="*/ 214195 w 2508308"/>
                <a:gd name="connsiteY69" fmla="*/ 900798 h 2437000"/>
                <a:gd name="connsiteX70" fmla="*/ 227542 w 2508308"/>
                <a:gd name="connsiteY70" fmla="*/ 864970 h 2437000"/>
                <a:gd name="connsiteX71" fmla="*/ 135441 w 2508308"/>
                <a:gd name="connsiteY71" fmla="*/ 669817 h 2437000"/>
                <a:gd name="connsiteX72" fmla="*/ 151370 w 2508308"/>
                <a:gd name="connsiteY72" fmla="*/ 637691 h 2437000"/>
                <a:gd name="connsiteX73" fmla="*/ 210820 w 2508308"/>
                <a:gd name="connsiteY73" fmla="*/ 542615 h 2437000"/>
                <a:gd name="connsiteX74" fmla="*/ 428224 w 2508308"/>
                <a:gd name="connsiteY74" fmla="*/ 523351 h 2437000"/>
                <a:gd name="connsiteX75" fmla="*/ 483416 w 2508308"/>
                <a:gd name="connsiteY75" fmla="*/ 463690 h 2437000"/>
                <a:gd name="connsiteX76" fmla="*/ 545367 w 2508308"/>
                <a:gd name="connsiteY76" fmla="*/ 408372 h 2437000"/>
                <a:gd name="connsiteX77" fmla="*/ 564442 w 2508308"/>
                <a:gd name="connsiteY77" fmla="*/ 201315 h 2437000"/>
                <a:gd name="connsiteX78" fmla="*/ 656350 w 2508308"/>
                <a:gd name="connsiteY78" fmla="*/ 147067 h 2437000"/>
                <a:gd name="connsiteX79" fmla="*/ 703151 w 2508308"/>
                <a:gd name="connsiteY79" fmla="*/ 125162 h 2437000"/>
                <a:gd name="connsiteX80" fmla="*/ 893680 w 2508308"/>
                <a:gd name="connsiteY80" fmla="*/ 211652 h 2437000"/>
                <a:gd name="connsiteX81" fmla="*/ 928329 w 2508308"/>
                <a:gd name="connsiteY81" fmla="*/ 199192 h 2437000"/>
                <a:gd name="connsiteX82" fmla="*/ 1032391 w 2508308"/>
                <a:gd name="connsiteY82" fmla="*/ 172905 h 2437000"/>
                <a:gd name="connsiteX83" fmla="*/ 1053001 w 2508308"/>
                <a:gd name="connsiteY83" fmla="*/ 169814 h 2437000"/>
                <a:gd name="connsiteX84" fmla="*/ 1172082 w 2508308"/>
                <a:gd name="connsiteY84" fmla="*/ 4027 h 2437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Lst>
              <a:rect l="l" t="t" r="r" b="b"/>
              <a:pathLst>
                <a:path w="2508308" h="2437000">
                  <a:moveTo>
                    <a:pt x="1254154" y="601871"/>
                  </a:moveTo>
                  <a:cubicBezTo>
                    <a:pt x="918796" y="601871"/>
                    <a:pt x="646935" y="877945"/>
                    <a:pt x="646935" y="1218500"/>
                  </a:cubicBezTo>
                  <a:cubicBezTo>
                    <a:pt x="646935" y="1559055"/>
                    <a:pt x="918796" y="1835129"/>
                    <a:pt x="1254154" y="1835129"/>
                  </a:cubicBezTo>
                  <a:cubicBezTo>
                    <a:pt x="1589512" y="1835129"/>
                    <a:pt x="1861373" y="1559055"/>
                    <a:pt x="1861373" y="1218500"/>
                  </a:cubicBezTo>
                  <a:cubicBezTo>
                    <a:pt x="1861373" y="877945"/>
                    <a:pt x="1589512" y="601871"/>
                    <a:pt x="1254154" y="601871"/>
                  </a:cubicBezTo>
                  <a:close/>
                  <a:moveTo>
                    <a:pt x="1254154" y="0"/>
                  </a:moveTo>
                  <a:lnTo>
                    <a:pt x="1336227" y="4027"/>
                  </a:lnTo>
                  <a:lnTo>
                    <a:pt x="1456015" y="170798"/>
                  </a:lnTo>
                  <a:lnTo>
                    <a:pt x="1470064" y="172905"/>
                  </a:lnTo>
                  <a:cubicBezTo>
                    <a:pt x="1505407" y="180010"/>
                    <a:pt x="1540125" y="188802"/>
                    <a:pt x="1574126" y="199192"/>
                  </a:cubicBezTo>
                  <a:lnTo>
                    <a:pt x="1612041" y="212826"/>
                  </a:lnTo>
                  <a:lnTo>
                    <a:pt x="1805157" y="125162"/>
                  </a:lnTo>
                  <a:lnTo>
                    <a:pt x="1851958" y="147067"/>
                  </a:lnTo>
                  <a:lnTo>
                    <a:pt x="1943867" y="201315"/>
                  </a:lnTo>
                  <a:lnTo>
                    <a:pt x="1963467" y="414068"/>
                  </a:lnTo>
                  <a:lnTo>
                    <a:pt x="2019039" y="463690"/>
                  </a:lnTo>
                  <a:lnTo>
                    <a:pt x="2073708" y="522785"/>
                  </a:lnTo>
                  <a:lnTo>
                    <a:pt x="2297488" y="542615"/>
                  </a:lnTo>
                  <a:lnTo>
                    <a:pt x="2356938" y="637691"/>
                  </a:lnTo>
                  <a:lnTo>
                    <a:pt x="2372867" y="669817"/>
                  </a:lnTo>
                  <a:lnTo>
                    <a:pt x="2277495" y="871903"/>
                  </a:lnTo>
                  <a:lnTo>
                    <a:pt x="2288259" y="900798"/>
                  </a:lnTo>
                  <a:cubicBezTo>
                    <a:pt x="2298835" y="934202"/>
                    <a:pt x="2307784" y="968311"/>
                    <a:pt x="2315016" y="1003034"/>
                  </a:cubicBezTo>
                  <a:lnTo>
                    <a:pt x="2317170" y="1016897"/>
                  </a:lnTo>
                  <a:lnTo>
                    <a:pt x="2504559" y="1146361"/>
                  </a:lnTo>
                  <a:lnTo>
                    <a:pt x="2508308" y="1218500"/>
                  </a:lnTo>
                  <a:lnTo>
                    <a:pt x="2504559" y="1290641"/>
                  </a:lnTo>
                  <a:lnTo>
                    <a:pt x="2317006" y="1420217"/>
                  </a:lnTo>
                  <a:lnTo>
                    <a:pt x="2315016" y="1433028"/>
                  </a:lnTo>
                  <a:cubicBezTo>
                    <a:pt x="2307784" y="1467752"/>
                    <a:pt x="2298835" y="1501860"/>
                    <a:pt x="2288259" y="1535265"/>
                  </a:cubicBezTo>
                  <a:lnTo>
                    <a:pt x="2277299" y="1564684"/>
                  </a:lnTo>
                  <a:lnTo>
                    <a:pt x="2372867" y="1767184"/>
                  </a:lnTo>
                  <a:lnTo>
                    <a:pt x="2356938" y="1799310"/>
                  </a:lnTo>
                  <a:lnTo>
                    <a:pt x="2297488" y="1894386"/>
                  </a:lnTo>
                  <a:lnTo>
                    <a:pt x="2072761" y="1914300"/>
                  </a:lnTo>
                  <a:lnTo>
                    <a:pt x="2019039" y="1972372"/>
                  </a:lnTo>
                  <a:lnTo>
                    <a:pt x="1963561" y="2021910"/>
                  </a:lnTo>
                  <a:lnTo>
                    <a:pt x="1943867" y="2235685"/>
                  </a:lnTo>
                  <a:lnTo>
                    <a:pt x="1851958" y="2289934"/>
                  </a:lnTo>
                  <a:lnTo>
                    <a:pt x="1805156" y="2311839"/>
                  </a:lnTo>
                  <a:lnTo>
                    <a:pt x="1610887" y="2223651"/>
                  </a:lnTo>
                  <a:lnTo>
                    <a:pt x="1574126" y="2236870"/>
                  </a:lnTo>
                  <a:cubicBezTo>
                    <a:pt x="1540125" y="2247260"/>
                    <a:pt x="1505407" y="2256052"/>
                    <a:pt x="1470064" y="2263158"/>
                  </a:cubicBezTo>
                  <a:lnTo>
                    <a:pt x="1456771" y="2265151"/>
                  </a:lnTo>
                  <a:lnTo>
                    <a:pt x="1336228" y="2432974"/>
                  </a:lnTo>
                  <a:lnTo>
                    <a:pt x="1254154" y="2437000"/>
                  </a:lnTo>
                  <a:lnTo>
                    <a:pt x="1172081" y="2432974"/>
                  </a:lnTo>
                  <a:lnTo>
                    <a:pt x="1052244" y="2266134"/>
                  </a:lnTo>
                  <a:lnTo>
                    <a:pt x="1032391" y="2263158"/>
                  </a:lnTo>
                  <a:cubicBezTo>
                    <a:pt x="997048" y="2256052"/>
                    <a:pt x="962330" y="2247260"/>
                    <a:pt x="928329" y="2236870"/>
                  </a:cubicBezTo>
                  <a:lnTo>
                    <a:pt x="894834" y="2224826"/>
                  </a:lnTo>
                  <a:lnTo>
                    <a:pt x="703152" y="2311839"/>
                  </a:lnTo>
                  <a:lnTo>
                    <a:pt x="656350" y="2289934"/>
                  </a:lnTo>
                  <a:lnTo>
                    <a:pt x="564441" y="2235685"/>
                  </a:lnTo>
                  <a:lnTo>
                    <a:pt x="545272" y="2027605"/>
                  </a:lnTo>
                  <a:lnTo>
                    <a:pt x="483416" y="1972372"/>
                  </a:lnTo>
                  <a:lnTo>
                    <a:pt x="429170" y="1913735"/>
                  </a:lnTo>
                  <a:lnTo>
                    <a:pt x="210821" y="1894386"/>
                  </a:lnTo>
                  <a:lnTo>
                    <a:pt x="151370" y="1799310"/>
                  </a:lnTo>
                  <a:lnTo>
                    <a:pt x="135441" y="1767184"/>
                  </a:lnTo>
                  <a:lnTo>
                    <a:pt x="227738" y="1571617"/>
                  </a:lnTo>
                  <a:lnTo>
                    <a:pt x="214195" y="1535265"/>
                  </a:lnTo>
                  <a:cubicBezTo>
                    <a:pt x="203620" y="1501860"/>
                    <a:pt x="194670" y="1467752"/>
                    <a:pt x="187438" y="1433028"/>
                  </a:cubicBezTo>
                  <a:lnTo>
                    <a:pt x="184744" y="1415687"/>
                  </a:lnTo>
                  <a:lnTo>
                    <a:pt x="3750" y="1290641"/>
                  </a:lnTo>
                  <a:lnTo>
                    <a:pt x="0" y="1218500"/>
                  </a:lnTo>
                  <a:lnTo>
                    <a:pt x="3750" y="1146361"/>
                  </a:lnTo>
                  <a:lnTo>
                    <a:pt x="184580" y="1021428"/>
                  </a:lnTo>
                  <a:lnTo>
                    <a:pt x="187438" y="1003034"/>
                  </a:lnTo>
                  <a:cubicBezTo>
                    <a:pt x="194670" y="968311"/>
                    <a:pt x="203620" y="934202"/>
                    <a:pt x="214195" y="900798"/>
                  </a:cubicBezTo>
                  <a:lnTo>
                    <a:pt x="227542" y="864970"/>
                  </a:lnTo>
                  <a:lnTo>
                    <a:pt x="135441" y="669817"/>
                  </a:lnTo>
                  <a:lnTo>
                    <a:pt x="151370" y="637691"/>
                  </a:lnTo>
                  <a:lnTo>
                    <a:pt x="210820" y="542615"/>
                  </a:lnTo>
                  <a:lnTo>
                    <a:pt x="428224" y="523351"/>
                  </a:lnTo>
                  <a:lnTo>
                    <a:pt x="483416" y="463690"/>
                  </a:lnTo>
                  <a:lnTo>
                    <a:pt x="545367" y="408372"/>
                  </a:lnTo>
                  <a:lnTo>
                    <a:pt x="564442" y="201315"/>
                  </a:lnTo>
                  <a:lnTo>
                    <a:pt x="656350" y="147067"/>
                  </a:lnTo>
                  <a:lnTo>
                    <a:pt x="703151" y="125162"/>
                  </a:lnTo>
                  <a:lnTo>
                    <a:pt x="893680" y="211652"/>
                  </a:lnTo>
                  <a:lnTo>
                    <a:pt x="928329" y="199192"/>
                  </a:lnTo>
                  <a:cubicBezTo>
                    <a:pt x="962330" y="188802"/>
                    <a:pt x="997048" y="180010"/>
                    <a:pt x="1032391" y="172905"/>
                  </a:cubicBezTo>
                  <a:lnTo>
                    <a:pt x="1053001" y="169814"/>
                  </a:lnTo>
                  <a:lnTo>
                    <a:pt x="1172082" y="4027"/>
                  </a:lnTo>
                  <a:close/>
                </a:path>
              </a:pathLst>
            </a:custGeom>
            <a:gradFill>
              <a:gsLst>
                <a:gs pos="0">
                  <a:schemeClr val="bg1">
                    <a:lumMod val="95000"/>
                  </a:schemeClr>
                </a:gs>
                <a:gs pos="100000">
                  <a:srgbClr val="7030A0"/>
                </a:gs>
              </a:gsLst>
              <a:lin ang="19200000" scaled="0"/>
            </a:grad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latin typeface="Arial" panose="020B0604020202020204" pitchFamily="34" charset="0"/>
                <a:cs typeface="Arial" panose="020B0604020202020204" pitchFamily="34" charset="0"/>
              </a:endParaRPr>
            </a:p>
          </p:txBody>
        </p:sp>
        <p:sp>
          <p:nvSpPr>
            <p:cNvPr id="10" name="任意多边形: 形状 9">
              <a:extLst>
                <a:ext uri="{FF2B5EF4-FFF2-40B4-BE49-F238E27FC236}">
                  <a16:creationId xmlns:a16="http://schemas.microsoft.com/office/drawing/2014/main" id="{E1280692-75F6-3DF5-9591-0BE8126741CE}"/>
                </a:ext>
              </a:extLst>
            </p:cNvPr>
            <p:cNvSpPr/>
            <p:nvPr/>
          </p:nvSpPr>
          <p:spPr>
            <a:xfrm rot="15388598">
              <a:off x="359877" y="1494304"/>
              <a:ext cx="2375640" cy="2392244"/>
            </a:xfrm>
            <a:custGeom>
              <a:avLst/>
              <a:gdLst>
                <a:gd name="connsiteX0" fmla="*/ 1052177 w 2104354"/>
                <a:gd name="connsiteY0" fmla="*/ 537721 h 2062628"/>
                <a:gd name="connsiteX1" fmla="*/ 556877 w 2104354"/>
                <a:gd name="connsiteY1" fmla="*/ 1031314 h 2062628"/>
                <a:gd name="connsiteX2" fmla="*/ 1052177 w 2104354"/>
                <a:gd name="connsiteY2" fmla="*/ 1524907 h 2062628"/>
                <a:gd name="connsiteX3" fmla="*/ 1547477 w 2104354"/>
                <a:gd name="connsiteY3" fmla="*/ 1031314 h 2062628"/>
                <a:gd name="connsiteX4" fmla="*/ 1052177 w 2104354"/>
                <a:gd name="connsiteY4" fmla="*/ 537721 h 2062628"/>
                <a:gd name="connsiteX5" fmla="*/ 1052177 w 2104354"/>
                <a:gd name="connsiteY5" fmla="*/ 0 h 2062628"/>
                <a:gd name="connsiteX6" fmla="*/ 1112901 w 2104354"/>
                <a:gd name="connsiteY6" fmla="*/ 3006 h 2062628"/>
                <a:gd name="connsiteX7" fmla="*/ 1152764 w 2104354"/>
                <a:gd name="connsiteY7" fmla="*/ 132182 h 2062628"/>
                <a:gd name="connsiteX8" fmla="*/ 1236460 w 2104354"/>
                <a:gd name="connsiteY8" fmla="*/ 144823 h 2062628"/>
                <a:gd name="connsiteX9" fmla="*/ 1308919 w 2104354"/>
                <a:gd name="connsiteY9" fmla="*/ 163260 h 2062628"/>
                <a:gd name="connsiteX10" fmla="*/ 1397099 w 2104354"/>
                <a:gd name="connsiteY10" fmla="*/ 57859 h 2062628"/>
                <a:gd name="connsiteX11" fmla="*/ 1461732 w 2104354"/>
                <a:gd name="connsiteY11" fmla="*/ 81046 h 2062628"/>
                <a:gd name="connsiteX12" fmla="*/ 1509012 w 2104354"/>
                <a:gd name="connsiteY12" fmla="*/ 103370 h 2062628"/>
                <a:gd name="connsiteX13" fmla="*/ 1495080 w 2104354"/>
                <a:gd name="connsiteY13" fmla="*/ 239888 h 2062628"/>
                <a:gd name="connsiteX14" fmla="*/ 1563427 w 2104354"/>
                <a:gd name="connsiteY14" fmla="*/ 280977 h 2062628"/>
                <a:gd name="connsiteX15" fmla="*/ 1621386 w 2104354"/>
                <a:gd name="connsiteY15" fmla="*/ 328300 h 2062628"/>
                <a:gd name="connsiteX16" fmla="*/ 1749932 w 2104354"/>
                <a:gd name="connsiteY16" fmla="*/ 260867 h 2062628"/>
                <a:gd name="connsiteX17" fmla="*/ 1796178 w 2104354"/>
                <a:gd name="connsiteY17" fmla="*/ 302065 h 2062628"/>
                <a:gd name="connsiteX18" fmla="*/ 1835703 w 2104354"/>
                <a:gd name="connsiteY18" fmla="*/ 344691 h 2062628"/>
                <a:gd name="connsiteX19" fmla="*/ 1765911 w 2104354"/>
                <a:gd name="connsiteY19" fmla="*/ 472016 h 2062628"/>
                <a:gd name="connsiteX20" fmla="*/ 1810412 w 2104354"/>
                <a:gd name="connsiteY20" fmla="*/ 525390 h 2062628"/>
                <a:gd name="connsiteX21" fmla="*/ 1852826 w 2104354"/>
                <a:gd name="connsiteY21" fmla="*/ 594479 h 2062628"/>
                <a:gd name="connsiteX22" fmla="*/ 1997334 w 2104354"/>
                <a:gd name="connsiteY22" fmla="*/ 580365 h 2062628"/>
                <a:gd name="connsiteX23" fmla="*/ 2021669 w 2104354"/>
                <a:gd name="connsiteY23" fmla="*/ 629880 h 2062628"/>
                <a:gd name="connsiteX24" fmla="*/ 2043879 w 2104354"/>
                <a:gd name="connsiteY24" fmla="*/ 689360 h 2062628"/>
                <a:gd name="connsiteX25" fmla="*/ 1930185 w 2104354"/>
                <a:gd name="connsiteY25" fmla="*/ 780390 h 2062628"/>
                <a:gd name="connsiteX26" fmla="*/ 1948000 w 2104354"/>
                <a:gd name="connsiteY26" fmla="*/ 848950 h 2062628"/>
                <a:gd name="connsiteX27" fmla="*/ 1960007 w 2104354"/>
                <a:gd name="connsiteY27" fmla="*/ 926808 h 2062628"/>
                <a:gd name="connsiteX28" fmla="*/ 2101117 w 2104354"/>
                <a:gd name="connsiteY28" fmla="*/ 968482 h 2062628"/>
                <a:gd name="connsiteX29" fmla="*/ 2104354 w 2104354"/>
                <a:gd name="connsiteY29" fmla="*/ 1031314 h 2062628"/>
                <a:gd name="connsiteX30" fmla="*/ 2101533 w 2104354"/>
                <a:gd name="connsiteY30" fmla="*/ 1086071 h 2062628"/>
                <a:gd name="connsiteX31" fmla="*/ 1961292 w 2104354"/>
                <a:gd name="connsiteY31" fmla="*/ 1127488 h 2062628"/>
                <a:gd name="connsiteX32" fmla="*/ 1948000 w 2104354"/>
                <a:gd name="connsiteY32" fmla="*/ 1213678 h 2062628"/>
                <a:gd name="connsiteX33" fmla="*/ 1931896 w 2104354"/>
                <a:gd name="connsiteY33" fmla="*/ 1275655 h 2062628"/>
                <a:gd name="connsiteX34" fmla="*/ 2046165 w 2104354"/>
                <a:gd name="connsiteY34" fmla="*/ 1367145 h 2062628"/>
                <a:gd name="connsiteX35" fmla="*/ 2021669 w 2104354"/>
                <a:gd name="connsiteY35" fmla="*/ 1432748 h 2062628"/>
                <a:gd name="connsiteX36" fmla="*/ 2001063 w 2104354"/>
                <a:gd name="connsiteY36" fmla="*/ 1474674 h 2062628"/>
                <a:gd name="connsiteX37" fmla="*/ 1857192 w 2104354"/>
                <a:gd name="connsiteY37" fmla="*/ 1460623 h 2062628"/>
                <a:gd name="connsiteX38" fmla="*/ 1856214 w 2104354"/>
                <a:gd name="connsiteY38" fmla="*/ 1462631 h 2062628"/>
                <a:gd name="connsiteX39" fmla="*/ 1810412 w 2104354"/>
                <a:gd name="connsiteY39" fmla="*/ 1537238 h 2062628"/>
                <a:gd name="connsiteX40" fmla="*/ 1768541 w 2104354"/>
                <a:gd name="connsiteY40" fmla="*/ 1587458 h 2062628"/>
                <a:gd name="connsiteX41" fmla="*/ 1838443 w 2104354"/>
                <a:gd name="connsiteY41" fmla="*/ 1714983 h 2062628"/>
                <a:gd name="connsiteX42" fmla="*/ 1796178 w 2104354"/>
                <a:gd name="connsiteY42" fmla="*/ 1760563 h 2062628"/>
                <a:gd name="connsiteX43" fmla="*/ 1755551 w 2104354"/>
                <a:gd name="connsiteY43" fmla="*/ 1796756 h 2062628"/>
                <a:gd name="connsiteX44" fmla="*/ 1627316 w 2104354"/>
                <a:gd name="connsiteY44" fmla="*/ 1729486 h 2062628"/>
                <a:gd name="connsiteX45" fmla="*/ 1563427 w 2104354"/>
                <a:gd name="connsiteY45" fmla="*/ 1781651 h 2062628"/>
                <a:gd name="connsiteX46" fmla="*/ 1495845 w 2104354"/>
                <a:gd name="connsiteY46" fmla="*/ 1822280 h 2062628"/>
                <a:gd name="connsiteX47" fmla="*/ 1509787 w 2104354"/>
                <a:gd name="connsiteY47" fmla="*/ 1958892 h 2062628"/>
                <a:gd name="connsiteX48" fmla="*/ 1461732 w 2104354"/>
                <a:gd name="connsiteY48" fmla="*/ 1981582 h 2062628"/>
                <a:gd name="connsiteX49" fmla="*/ 1402216 w 2104354"/>
                <a:gd name="connsiteY49" fmla="*/ 2002933 h 2062628"/>
                <a:gd name="connsiteX50" fmla="*/ 1314404 w 2104354"/>
                <a:gd name="connsiteY50" fmla="*/ 1897973 h 2062628"/>
                <a:gd name="connsiteX51" fmla="*/ 1236460 w 2104354"/>
                <a:gd name="connsiteY51" fmla="*/ 1917805 h 2062628"/>
                <a:gd name="connsiteX52" fmla="*/ 1150189 w 2104354"/>
                <a:gd name="connsiteY52" fmla="*/ 1930835 h 2062628"/>
                <a:gd name="connsiteX53" fmla="*/ 1110408 w 2104354"/>
                <a:gd name="connsiteY53" fmla="*/ 2059746 h 2062628"/>
                <a:gd name="connsiteX54" fmla="*/ 1052177 w 2104354"/>
                <a:gd name="connsiteY54" fmla="*/ 2062628 h 2062628"/>
                <a:gd name="connsiteX55" fmla="*/ 993947 w 2104354"/>
                <a:gd name="connsiteY55" fmla="*/ 2059746 h 2062628"/>
                <a:gd name="connsiteX56" fmla="*/ 954166 w 2104354"/>
                <a:gd name="connsiteY56" fmla="*/ 1930835 h 2062628"/>
                <a:gd name="connsiteX57" fmla="*/ 867894 w 2104354"/>
                <a:gd name="connsiteY57" fmla="*/ 1917805 h 2062628"/>
                <a:gd name="connsiteX58" fmla="*/ 789950 w 2104354"/>
                <a:gd name="connsiteY58" fmla="*/ 1897973 h 2062628"/>
                <a:gd name="connsiteX59" fmla="*/ 702138 w 2104354"/>
                <a:gd name="connsiteY59" fmla="*/ 2002934 h 2062628"/>
                <a:gd name="connsiteX60" fmla="*/ 642622 w 2104354"/>
                <a:gd name="connsiteY60" fmla="*/ 1981582 h 2062628"/>
                <a:gd name="connsiteX61" fmla="*/ 594568 w 2104354"/>
                <a:gd name="connsiteY61" fmla="*/ 1958893 h 2062628"/>
                <a:gd name="connsiteX62" fmla="*/ 608510 w 2104354"/>
                <a:gd name="connsiteY62" fmla="*/ 1822280 h 2062628"/>
                <a:gd name="connsiteX63" fmla="*/ 540927 w 2104354"/>
                <a:gd name="connsiteY63" fmla="*/ 1781651 h 2062628"/>
                <a:gd name="connsiteX64" fmla="*/ 477038 w 2104354"/>
                <a:gd name="connsiteY64" fmla="*/ 1729486 h 2062628"/>
                <a:gd name="connsiteX65" fmla="*/ 348803 w 2104354"/>
                <a:gd name="connsiteY65" fmla="*/ 1796756 h 2062628"/>
                <a:gd name="connsiteX66" fmla="*/ 308176 w 2104354"/>
                <a:gd name="connsiteY66" fmla="*/ 1760563 h 2062628"/>
                <a:gd name="connsiteX67" fmla="*/ 265912 w 2104354"/>
                <a:gd name="connsiteY67" fmla="*/ 1714984 h 2062628"/>
                <a:gd name="connsiteX68" fmla="*/ 335814 w 2104354"/>
                <a:gd name="connsiteY68" fmla="*/ 1587459 h 2062628"/>
                <a:gd name="connsiteX69" fmla="*/ 293942 w 2104354"/>
                <a:gd name="connsiteY69" fmla="*/ 1537238 h 2062628"/>
                <a:gd name="connsiteX70" fmla="*/ 248140 w 2104354"/>
                <a:gd name="connsiteY70" fmla="*/ 1462631 h 2062628"/>
                <a:gd name="connsiteX71" fmla="*/ 247163 w 2104354"/>
                <a:gd name="connsiteY71" fmla="*/ 1460623 h 2062628"/>
                <a:gd name="connsiteX72" fmla="*/ 103291 w 2104354"/>
                <a:gd name="connsiteY72" fmla="*/ 1474674 h 2062628"/>
                <a:gd name="connsiteX73" fmla="*/ 82686 w 2104354"/>
                <a:gd name="connsiteY73" fmla="*/ 1432748 h 2062628"/>
                <a:gd name="connsiteX74" fmla="*/ 58189 w 2104354"/>
                <a:gd name="connsiteY74" fmla="*/ 1367146 h 2062628"/>
                <a:gd name="connsiteX75" fmla="*/ 172459 w 2104354"/>
                <a:gd name="connsiteY75" fmla="*/ 1275656 h 2062628"/>
                <a:gd name="connsiteX76" fmla="*/ 156355 w 2104354"/>
                <a:gd name="connsiteY76" fmla="*/ 1213678 h 2062628"/>
                <a:gd name="connsiteX77" fmla="*/ 143062 w 2104354"/>
                <a:gd name="connsiteY77" fmla="*/ 1127488 h 2062628"/>
                <a:gd name="connsiteX78" fmla="*/ 2821 w 2104354"/>
                <a:gd name="connsiteY78" fmla="*/ 1086071 h 2062628"/>
                <a:gd name="connsiteX79" fmla="*/ 0 w 2104354"/>
                <a:gd name="connsiteY79" fmla="*/ 1031314 h 2062628"/>
                <a:gd name="connsiteX80" fmla="*/ 3237 w 2104354"/>
                <a:gd name="connsiteY80" fmla="*/ 968482 h 2062628"/>
                <a:gd name="connsiteX81" fmla="*/ 144347 w 2104354"/>
                <a:gd name="connsiteY81" fmla="*/ 926808 h 2062628"/>
                <a:gd name="connsiteX82" fmla="*/ 156355 w 2104354"/>
                <a:gd name="connsiteY82" fmla="*/ 848950 h 2062628"/>
                <a:gd name="connsiteX83" fmla="*/ 174169 w 2104354"/>
                <a:gd name="connsiteY83" fmla="*/ 780389 h 2062628"/>
                <a:gd name="connsiteX84" fmla="*/ 60475 w 2104354"/>
                <a:gd name="connsiteY84" fmla="*/ 689360 h 2062628"/>
                <a:gd name="connsiteX85" fmla="*/ 82686 w 2104354"/>
                <a:gd name="connsiteY85" fmla="*/ 629880 h 2062628"/>
                <a:gd name="connsiteX86" fmla="*/ 107021 w 2104354"/>
                <a:gd name="connsiteY86" fmla="*/ 580365 h 2062628"/>
                <a:gd name="connsiteX87" fmla="*/ 251528 w 2104354"/>
                <a:gd name="connsiteY87" fmla="*/ 594478 h 2062628"/>
                <a:gd name="connsiteX88" fmla="*/ 293942 w 2104354"/>
                <a:gd name="connsiteY88" fmla="*/ 525390 h 2062628"/>
                <a:gd name="connsiteX89" fmla="*/ 338444 w 2104354"/>
                <a:gd name="connsiteY89" fmla="*/ 472015 h 2062628"/>
                <a:gd name="connsiteX90" fmla="*/ 268652 w 2104354"/>
                <a:gd name="connsiteY90" fmla="*/ 344690 h 2062628"/>
                <a:gd name="connsiteX91" fmla="*/ 308176 w 2104354"/>
                <a:gd name="connsiteY91" fmla="*/ 302065 h 2062628"/>
                <a:gd name="connsiteX92" fmla="*/ 354422 w 2104354"/>
                <a:gd name="connsiteY92" fmla="*/ 260867 h 2062628"/>
                <a:gd name="connsiteX93" fmla="*/ 482968 w 2104354"/>
                <a:gd name="connsiteY93" fmla="*/ 328300 h 2062628"/>
                <a:gd name="connsiteX94" fmla="*/ 540927 w 2104354"/>
                <a:gd name="connsiteY94" fmla="*/ 280977 h 2062628"/>
                <a:gd name="connsiteX95" fmla="*/ 609275 w 2104354"/>
                <a:gd name="connsiteY95" fmla="*/ 239888 h 2062628"/>
                <a:gd name="connsiteX96" fmla="*/ 595343 w 2104354"/>
                <a:gd name="connsiteY96" fmla="*/ 103370 h 2062628"/>
                <a:gd name="connsiteX97" fmla="*/ 642622 w 2104354"/>
                <a:gd name="connsiteY97" fmla="*/ 81046 h 2062628"/>
                <a:gd name="connsiteX98" fmla="*/ 707256 w 2104354"/>
                <a:gd name="connsiteY98" fmla="*/ 57859 h 2062628"/>
                <a:gd name="connsiteX99" fmla="*/ 795436 w 2104354"/>
                <a:gd name="connsiteY99" fmla="*/ 163260 h 2062628"/>
                <a:gd name="connsiteX100" fmla="*/ 867894 w 2104354"/>
                <a:gd name="connsiteY100" fmla="*/ 144823 h 2062628"/>
                <a:gd name="connsiteX101" fmla="*/ 951592 w 2104354"/>
                <a:gd name="connsiteY101" fmla="*/ 132182 h 2062628"/>
                <a:gd name="connsiteX102" fmla="*/ 991455 w 2104354"/>
                <a:gd name="connsiteY102" fmla="*/ 3005 h 20626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Lst>
              <a:rect l="l" t="t" r="r" b="b"/>
              <a:pathLst>
                <a:path w="2104354" h="2062628">
                  <a:moveTo>
                    <a:pt x="1052177" y="537721"/>
                  </a:moveTo>
                  <a:cubicBezTo>
                    <a:pt x="778630" y="537721"/>
                    <a:pt x="556877" y="758710"/>
                    <a:pt x="556877" y="1031314"/>
                  </a:cubicBezTo>
                  <a:cubicBezTo>
                    <a:pt x="556877" y="1303918"/>
                    <a:pt x="778630" y="1524907"/>
                    <a:pt x="1052177" y="1524907"/>
                  </a:cubicBezTo>
                  <a:cubicBezTo>
                    <a:pt x="1325724" y="1524907"/>
                    <a:pt x="1547477" y="1303918"/>
                    <a:pt x="1547477" y="1031314"/>
                  </a:cubicBezTo>
                  <a:cubicBezTo>
                    <a:pt x="1547477" y="758710"/>
                    <a:pt x="1325724" y="537721"/>
                    <a:pt x="1052177" y="537721"/>
                  </a:cubicBezTo>
                  <a:close/>
                  <a:moveTo>
                    <a:pt x="1052177" y="0"/>
                  </a:moveTo>
                  <a:lnTo>
                    <a:pt x="1112901" y="3006"/>
                  </a:lnTo>
                  <a:lnTo>
                    <a:pt x="1152764" y="132182"/>
                  </a:lnTo>
                  <a:lnTo>
                    <a:pt x="1236460" y="144823"/>
                  </a:lnTo>
                  <a:lnTo>
                    <a:pt x="1308919" y="163260"/>
                  </a:lnTo>
                  <a:lnTo>
                    <a:pt x="1397099" y="57859"/>
                  </a:lnTo>
                  <a:lnTo>
                    <a:pt x="1461732" y="81046"/>
                  </a:lnTo>
                  <a:lnTo>
                    <a:pt x="1509012" y="103370"/>
                  </a:lnTo>
                  <a:lnTo>
                    <a:pt x="1495080" y="239888"/>
                  </a:lnTo>
                  <a:lnTo>
                    <a:pt x="1563427" y="280977"/>
                  </a:lnTo>
                  <a:lnTo>
                    <a:pt x="1621386" y="328300"/>
                  </a:lnTo>
                  <a:lnTo>
                    <a:pt x="1749932" y="260867"/>
                  </a:lnTo>
                  <a:lnTo>
                    <a:pt x="1796178" y="302065"/>
                  </a:lnTo>
                  <a:lnTo>
                    <a:pt x="1835703" y="344691"/>
                  </a:lnTo>
                  <a:lnTo>
                    <a:pt x="1765911" y="472016"/>
                  </a:lnTo>
                  <a:lnTo>
                    <a:pt x="1810412" y="525390"/>
                  </a:lnTo>
                  <a:lnTo>
                    <a:pt x="1852826" y="594479"/>
                  </a:lnTo>
                  <a:lnTo>
                    <a:pt x="1997334" y="580365"/>
                  </a:lnTo>
                  <a:lnTo>
                    <a:pt x="2021669" y="629880"/>
                  </a:lnTo>
                  <a:lnTo>
                    <a:pt x="2043879" y="689360"/>
                  </a:lnTo>
                  <a:lnTo>
                    <a:pt x="1930185" y="780390"/>
                  </a:lnTo>
                  <a:lnTo>
                    <a:pt x="1948000" y="848950"/>
                  </a:lnTo>
                  <a:lnTo>
                    <a:pt x="1960007" y="926808"/>
                  </a:lnTo>
                  <a:lnTo>
                    <a:pt x="2101117" y="968482"/>
                  </a:lnTo>
                  <a:lnTo>
                    <a:pt x="2104354" y="1031314"/>
                  </a:lnTo>
                  <a:lnTo>
                    <a:pt x="2101533" y="1086071"/>
                  </a:lnTo>
                  <a:lnTo>
                    <a:pt x="1961292" y="1127488"/>
                  </a:lnTo>
                  <a:lnTo>
                    <a:pt x="1948000" y="1213678"/>
                  </a:lnTo>
                  <a:lnTo>
                    <a:pt x="1931896" y="1275655"/>
                  </a:lnTo>
                  <a:lnTo>
                    <a:pt x="2046165" y="1367145"/>
                  </a:lnTo>
                  <a:lnTo>
                    <a:pt x="2021669" y="1432748"/>
                  </a:lnTo>
                  <a:lnTo>
                    <a:pt x="2001063" y="1474674"/>
                  </a:lnTo>
                  <a:lnTo>
                    <a:pt x="1857192" y="1460623"/>
                  </a:lnTo>
                  <a:lnTo>
                    <a:pt x="1856214" y="1462631"/>
                  </a:lnTo>
                  <a:cubicBezTo>
                    <a:pt x="1842137" y="1488274"/>
                    <a:pt x="1826844" y="1513169"/>
                    <a:pt x="1810412" y="1537238"/>
                  </a:cubicBezTo>
                  <a:lnTo>
                    <a:pt x="1768541" y="1587458"/>
                  </a:lnTo>
                  <a:lnTo>
                    <a:pt x="1838443" y="1714983"/>
                  </a:lnTo>
                  <a:lnTo>
                    <a:pt x="1796178" y="1760563"/>
                  </a:lnTo>
                  <a:lnTo>
                    <a:pt x="1755551" y="1796756"/>
                  </a:lnTo>
                  <a:lnTo>
                    <a:pt x="1627316" y="1729486"/>
                  </a:lnTo>
                  <a:lnTo>
                    <a:pt x="1563427" y="1781651"/>
                  </a:lnTo>
                  <a:lnTo>
                    <a:pt x="1495845" y="1822280"/>
                  </a:lnTo>
                  <a:lnTo>
                    <a:pt x="1509787" y="1958892"/>
                  </a:lnTo>
                  <a:lnTo>
                    <a:pt x="1461732" y="1981582"/>
                  </a:lnTo>
                  <a:lnTo>
                    <a:pt x="1402216" y="2002933"/>
                  </a:lnTo>
                  <a:lnTo>
                    <a:pt x="1314404" y="1897973"/>
                  </a:lnTo>
                  <a:lnTo>
                    <a:pt x="1236460" y="1917805"/>
                  </a:lnTo>
                  <a:lnTo>
                    <a:pt x="1150189" y="1930835"/>
                  </a:lnTo>
                  <a:lnTo>
                    <a:pt x="1110408" y="2059746"/>
                  </a:lnTo>
                  <a:lnTo>
                    <a:pt x="1052177" y="2062628"/>
                  </a:lnTo>
                  <a:lnTo>
                    <a:pt x="993947" y="2059746"/>
                  </a:lnTo>
                  <a:lnTo>
                    <a:pt x="954166" y="1930835"/>
                  </a:lnTo>
                  <a:lnTo>
                    <a:pt x="867894" y="1917805"/>
                  </a:lnTo>
                  <a:lnTo>
                    <a:pt x="789950" y="1897973"/>
                  </a:lnTo>
                  <a:lnTo>
                    <a:pt x="702138" y="2002934"/>
                  </a:lnTo>
                  <a:lnTo>
                    <a:pt x="642622" y="1981582"/>
                  </a:lnTo>
                  <a:lnTo>
                    <a:pt x="594568" y="1958893"/>
                  </a:lnTo>
                  <a:lnTo>
                    <a:pt x="608510" y="1822280"/>
                  </a:lnTo>
                  <a:lnTo>
                    <a:pt x="540927" y="1781651"/>
                  </a:lnTo>
                  <a:lnTo>
                    <a:pt x="477038" y="1729486"/>
                  </a:lnTo>
                  <a:lnTo>
                    <a:pt x="348803" y="1796756"/>
                  </a:lnTo>
                  <a:lnTo>
                    <a:pt x="308176" y="1760563"/>
                  </a:lnTo>
                  <a:lnTo>
                    <a:pt x="265912" y="1714984"/>
                  </a:lnTo>
                  <a:lnTo>
                    <a:pt x="335814" y="1587459"/>
                  </a:lnTo>
                  <a:lnTo>
                    <a:pt x="293942" y="1537238"/>
                  </a:lnTo>
                  <a:cubicBezTo>
                    <a:pt x="277510" y="1513169"/>
                    <a:pt x="262217" y="1488274"/>
                    <a:pt x="248140" y="1462631"/>
                  </a:cubicBezTo>
                  <a:lnTo>
                    <a:pt x="247163" y="1460623"/>
                  </a:lnTo>
                  <a:lnTo>
                    <a:pt x="103291" y="1474674"/>
                  </a:lnTo>
                  <a:lnTo>
                    <a:pt x="82686" y="1432748"/>
                  </a:lnTo>
                  <a:lnTo>
                    <a:pt x="58189" y="1367146"/>
                  </a:lnTo>
                  <a:lnTo>
                    <a:pt x="172459" y="1275656"/>
                  </a:lnTo>
                  <a:lnTo>
                    <a:pt x="156355" y="1213678"/>
                  </a:lnTo>
                  <a:lnTo>
                    <a:pt x="143062" y="1127488"/>
                  </a:lnTo>
                  <a:lnTo>
                    <a:pt x="2821" y="1086071"/>
                  </a:lnTo>
                  <a:lnTo>
                    <a:pt x="0" y="1031314"/>
                  </a:lnTo>
                  <a:lnTo>
                    <a:pt x="3237" y="968482"/>
                  </a:lnTo>
                  <a:lnTo>
                    <a:pt x="144347" y="926808"/>
                  </a:lnTo>
                  <a:lnTo>
                    <a:pt x="156355" y="848950"/>
                  </a:lnTo>
                  <a:lnTo>
                    <a:pt x="174169" y="780389"/>
                  </a:lnTo>
                  <a:lnTo>
                    <a:pt x="60475" y="689360"/>
                  </a:lnTo>
                  <a:lnTo>
                    <a:pt x="82686" y="629880"/>
                  </a:lnTo>
                  <a:lnTo>
                    <a:pt x="107021" y="580365"/>
                  </a:lnTo>
                  <a:lnTo>
                    <a:pt x="251528" y="594478"/>
                  </a:lnTo>
                  <a:lnTo>
                    <a:pt x="293942" y="525390"/>
                  </a:lnTo>
                  <a:lnTo>
                    <a:pt x="338444" y="472015"/>
                  </a:lnTo>
                  <a:lnTo>
                    <a:pt x="268652" y="344690"/>
                  </a:lnTo>
                  <a:lnTo>
                    <a:pt x="308176" y="302065"/>
                  </a:lnTo>
                  <a:lnTo>
                    <a:pt x="354422" y="260867"/>
                  </a:lnTo>
                  <a:lnTo>
                    <a:pt x="482968" y="328300"/>
                  </a:lnTo>
                  <a:lnTo>
                    <a:pt x="540927" y="280977"/>
                  </a:lnTo>
                  <a:lnTo>
                    <a:pt x="609275" y="239888"/>
                  </a:lnTo>
                  <a:lnTo>
                    <a:pt x="595343" y="103370"/>
                  </a:lnTo>
                  <a:lnTo>
                    <a:pt x="642622" y="81046"/>
                  </a:lnTo>
                  <a:lnTo>
                    <a:pt x="707256" y="57859"/>
                  </a:lnTo>
                  <a:lnTo>
                    <a:pt x="795436" y="163260"/>
                  </a:lnTo>
                  <a:lnTo>
                    <a:pt x="867894" y="144823"/>
                  </a:lnTo>
                  <a:lnTo>
                    <a:pt x="951592" y="132182"/>
                  </a:lnTo>
                  <a:lnTo>
                    <a:pt x="991455" y="3005"/>
                  </a:lnTo>
                  <a:close/>
                </a:path>
              </a:pathLst>
            </a:custGeom>
            <a:gradFill>
              <a:gsLst>
                <a:gs pos="0">
                  <a:schemeClr val="bg1">
                    <a:lumMod val="95000"/>
                  </a:schemeClr>
                </a:gs>
                <a:gs pos="100000">
                  <a:srgbClr val="C00000"/>
                </a:gs>
              </a:gsLst>
              <a:lin ang="10200000" scaled="0"/>
            </a:grad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latin typeface="Arial" panose="020B0604020202020204" pitchFamily="34" charset="0"/>
                <a:cs typeface="Arial" panose="020B0604020202020204" pitchFamily="34" charset="0"/>
              </a:endParaRPr>
            </a:p>
          </p:txBody>
        </p:sp>
        <p:sp>
          <p:nvSpPr>
            <p:cNvPr id="11" name="任意多边形: 形状 10">
              <a:extLst>
                <a:ext uri="{FF2B5EF4-FFF2-40B4-BE49-F238E27FC236}">
                  <a16:creationId xmlns:a16="http://schemas.microsoft.com/office/drawing/2014/main" id="{6E213FAE-5CED-3CFE-4E24-95B7FA52EF70}"/>
                </a:ext>
              </a:extLst>
            </p:cNvPr>
            <p:cNvSpPr/>
            <p:nvPr/>
          </p:nvSpPr>
          <p:spPr>
            <a:xfrm rot="5400000">
              <a:off x="2773595" y="2445878"/>
              <a:ext cx="1736767" cy="1829892"/>
            </a:xfrm>
            <a:custGeom>
              <a:avLst/>
              <a:gdLst>
                <a:gd name="connsiteX0" fmla="*/ 962294 w 1924588"/>
                <a:gd name="connsiteY0" fmla="*/ 499684 h 2023252"/>
                <a:gd name="connsiteX1" fmla="*/ 423585 w 1924588"/>
                <a:gd name="connsiteY1" fmla="*/ 1011626 h 2023252"/>
                <a:gd name="connsiteX2" fmla="*/ 962294 w 1924588"/>
                <a:gd name="connsiteY2" fmla="*/ 1523568 h 2023252"/>
                <a:gd name="connsiteX3" fmla="*/ 1501003 w 1924588"/>
                <a:gd name="connsiteY3" fmla="*/ 1011626 h 2023252"/>
                <a:gd name="connsiteX4" fmla="*/ 962294 w 1924588"/>
                <a:gd name="connsiteY4" fmla="*/ 499684 h 2023252"/>
                <a:gd name="connsiteX5" fmla="*/ 962294 w 1924588"/>
                <a:gd name="connsiteY5" fmla="*/ 0 h 2023252"/>
                <a:gd name="connsiteX6" fmla="*/ 1029448 w 1924588"/>
                <a:gd name="connsiteY6" fmla="*/ 3565 h 2023252"/>
                <a:gd name="connsiteX7" fmla="*/ 1144893 w 1924588"/>
                <a:gd name="connsiteY7" fmla="*/ 218999 h 2023252"/>
                <a:gd name="connsiteX8" fmla="*/ 1277033 w 1924588"/>
                <a:gd name="connsiteY8" fmla="*/ 260360 h 2023252"/>
                <a:gd name="connsiteX9" fmla="*/ 1397529 w 1924588"/>
                <a:gd name="connsiteY9" fmla="*/ 326310 h 2023252"/>
                <a:gd name="connsiteX10" fmla="*/ 1607243 w 1924588"/>
                <a:gd name="connsiteY10" fmla="*/ 262384 h 2023252"/>
                <a:gd name="connsiteX11" fmla="*/ 1642739 w 1924588"/>
                <a:gd name="connsiteY11" fmla="*/ 296298 h 2023252"/>
                <a:gd name="connsiteX12" fmla="*/ 1720053 w 1924588"/>
                <a:gd name="connsiteY12" fmla="*/ 394808 h 2023252"/>
                <a:gd name="connsiteX13" fmla="*/ 1655711 w 1924588"/>
                <a:gd name="connsiteY13" fmla="*/ 598353 h 2023252"/>
                <a:gd name="connsiteX14" fmla="*/ 1707337 w 1924588"/>
                <a:gd name="connsiteY14" fmla="*/ 694260 h 2023252"/>
                <a:gd name="connsiteX15" fmla="*/ 1734527 w 1924588"/>
                <a:gd name="connsiteY15" fmla="*/ 769170 h 2023252"/>
                <a:gd name="connsiteX16" fmla="*/ 1747771 w 1924588"/>
                <a:gd name="connsiteY16" fmla="*/ 821110 h 2023252"/>
                <a:gd name="connsiteX17" fmla="*/ 1919705 w 1924588"/>
                <a:gd name="connsiteY17" fmla="*/ 909957 h 2023252"/>
                <a:gd name="connsiteX18" fmla="*/ 1924588 w 1924588"/>
                <a:gd name="connsiteY18" fmla="*/ 1011626 h 2023252"/>
                <a:gd name="connsiteX19" fmla="*/ 1919705 w 1924588"/>
                <a:gd name="connsiteY19" fmla="*/ 1113295 h 2023252"/>
                <a:gd name="connsiteX20" fmla="*/ 1747772 w 1924588"/>
                <a:gd name="connsiteY20" fmla="*/ 1202142 h 2023252"/>
                <a:gd name="connsiteX21" fmla="*/ 1734527 w 1924588"/>
                <a:gd name="connsiteY21" fmla="*/ 1254084 h 2023252"/>
                <a:gd name="connsiteX22" fmla="*/ 1707337 w 1924588"/>
                <a:gd name="connsiteY22" fmla="*/ 1328994 h 2023252"/>
                <a:gd name="connsiteX23" fmla="*/ 1655712 w 1924588"/>
                <a:gd name="connsiteY23" fmla="*/ 1424901 h 2023252"/>
                <a:gd name="connsiteX24" fmla="*/ 1720053 w 1924588"/>
                <a:gd name="connsiteY24" fmla="*/ 1628445 h 2023252"/>
                <a:gd name="connsiteX25" fmla="*/ 1642739 w 1924588"/>
                <a:gd name="connsiteY25" fmla="*/ 1726954 h 2023252"/>
                <a:gd name="connsiteX26" fmla="*/ 1607243 w 1924588"/>
                <a:gd name="connsiteY26" fmla="*/ 1760869 h 2023252"/>
                <a:gd name="connsiteX27" fmla="*/ 1397531 w 1924588"/>
                <a:gd name="connsiteY27" fmla="*/ 1696944 h 2023252"/>
                <a:gd name="connsiteX28" fmla="*/ 1277033 w 1924588"/>
                <a:gd name="connsiteY28" fmla="*/ 1762895 h 2023252"/>
                <a:gd name="connsiteX29" fmla="*/ 1144892 w 1924588"/>
                <a:gd name="connsiteY29" fmla="*/ 1804256 h 2023252"/>
                <a:gd name="connsiteX30" fmla="*/ 1029448 w 1924588"/>
                <a:gd name="connsiteY30" fmla="*/ 2019687 h 2023252"/>
                <a:gd name="connsiteX31" fmla="*/ 962294 w 1924588"/>
                <a:gd name="connsiteY31" fmla="*/ 2023252 h 2023252"/>
                <a:gd name="connsiteX32" fmla="*/ 895142 w 1924588"/>
                <a:gd name="connsiteY32" fmla="*/ 2019688 h 2023252"/>
                <a:gd name="connsiteX33" fmla="*/ 779697 w 1924588"/>
                <a:gd name="connsiteY33" fmla="*/ 1804256 h 2023252"/>
                <a:gd name="connsiteX34" fmla="*/ 647558 w 1924588"/>
                <a:gd name="connsiteY34" fmla="*/ 1762895 h 2023252"/>
                <a:gd name="connsiteX35" fmla="*/ 527059 w 1924588"/>
                <a:gd name="connsiteY35" fmla="*/ 1696944 h 2023252"/>
                <a:gd name="connsiteX36" fmla="*/ 317346 w 1924588"/>
                <a:gd name="connsiteY36" fmla="*/ 1760869 h 2023252"/>
                <a:gd name="connsiteX37" fmla="*/ 281850 w 1924588"/>
                <a:gd name="connsiteY37" fmla="*/ 1726954 h 2023252"/>
                <a:gd name="connsiteX38" fmla="*/ 204536 w 1924588"/>
                <a:gd name="connsiteY38" fmla="*/ 1628446 h 2023252"/>
                <a:gd name="connsiteX39" fmla="*/ 268878 w 1924588"/>
                <a:gd name="connsiteY39" fmla="*/ 1424900 h 2023252"/>
                <a:gd name="connsiteX40" fmla="*/ 217254 w 1924588"/>
                <a:gd name="connsiteY40" fmla="*/ 1328994 h 2023252"/>
                <a:gd name="connsiteX41" fmla="*/ 190063 w 1924588"/>
                <a:gd name="connsiteY41" fmla="*/ 1254084 h 2023252"/>
                <a:gd name="connsiteX42" fmla="*/ 176819 w 1924588"/>
                <a:gd name="connsiteY42" fmla="*/ 1202142 h 2023252"/>
                <a:gd name="connsiteX43" fmla="*/ 4884 w 1924588"/>
                <a:gd name="connsiteY43" fmla="*/ 1113294 h 2023252"/>
                <a:gd name="connsiteX44" fmla="*/ 0 w 1924588"/>
                <a:gd name="connsiteY44" fmla="*/ 1011626 h 2023252"/>
                <a:gd name="connsiteX45" fmla="*/ 4884 w 1924588"/>
                <a:gd name="connsiteY45" fmla="*/ 909958 h 2023252"/>
                <a:gd name="connsiteX46" fmla="*/ 176819 w 1924588"/>
                <a:gd name="connsiteY46" fmla="*/ 821110 h 2023252"/>
                <a:gd name="connsiteX47" fmla="*/ 190063 w 1924588"/>
                <a:gd name="connsiteY47" fmla="*/ 769170 h 2023252"/>
                <a:gd name="connsiteX48" fmla="*/ 217254 w 1924588"/>
                <a:gd name="connsiteY48" fmla="*/ 694260 h 2023252"/>
                <a:gd name="connsiteX49" fmla="*/ 268878 w 1924588"/>
                <a:gd name="connsiteY49" fmla="*/ 598354 h 2023252"/>
                <a:gd name="connsiteX50" fmla="*/ 204536 w 1924588"/>
                <a:gd name="connsiteY50" fmla="*/ 394807 h 2023252"/>
                <a:gd name="connsiteX51" fmla="*/ 281850 w 1924588"/>
                <a:gd name="connsiteY51" fmla="*/ 296298 h 2023252"/>
                <a:gd name="connsiteX52" fmla="*/ 317346 w 1924588"/>
                <a:gd name="connsiteY52" fmla="*/ 262383 h 2023252"/>
                <a:gd name="connsiteX53" fmla="*/ 527061 w 1924588"/>
                <a:gd name="connsiteY53" fmla="*/ 326310 h 2023252"/>
                <a:gd name="connsiteX54" fmla="*/ 647558 w 1924588"/>
                <a:gd name="connsiteY54" fmla="*/ 260360 h 2023252"/>
                <a:gd name="connsiteX55" fmla="*/ 779696 w 1924588"/>
                <a:gd name="connsiteY55" fmla="*/ 218999 h 2023252"/>
                <a:gd name="connsiteX56" fmla="*/ 895142 w 1924588"/>
                <a:gd name="connsiteY56" fmla="*/ 3565 h 20232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Lst>
              <a:rect l="l" t="t" r="r" b="b"/>
              <a:pathLst>
                <a:path w="1924588" h="2023252">
                  <a:moveTo>
                    <a:pt x="962294" y="499684"/>
                  </a:moveTo>
                  <a:cubicBezTo>
                    <a:pt x="664773" y="499684"/>
                    <a:pt x="423585" y="728888"/>
                    <a:pt x="423585" y="1011626"/>
                  </a:cubicBezTo>
                  <a:cubicBezTo>
                    <a:pt x="423585" y="1294364"/>
                    <a:pt x="664773" y="1523568"/>
                    <a:pt x="962294" y="1523568"/>
                  </a:cubicBezTo>
                  <a:cubicBezTo>
                    <a:pt x="1259815" y="1523568"/>
                    <a:pt x="1501003" y="1294364"/>
                    <a:pt x="1501003" y="1011626"/>
                  </a:cubicBezTo>
                  <a:cubicBezTo>
                    <a:pt x="1501003" y="728888"/>
                    <a:pt x="1259815" y="499684"/>
                    <a:pt x="962294" y="499684"/>
                  </a:cubicBezTo>
                  <a:close/>
                  <a:moveTo>
                    <a:pt x="962294" y="0"/>
                  </a:moveTo>
                  <a:lnTo>
                    <a:pt x="1029448" y="3565"/>
                  </a:lnTo>
                  <a:lnTo>
                    <a:pt x="1144893" y="218999"/>
                  </a:lnTo>
                  <a:lnTo>
                    <a:pt x="1277033" y="260360"/>
                  </a:lnTo>
                  <a:lnTo>
                    <a:pt x="1397529" y="326310"/>
                  </a:lnTo>
                  <a:lnTo>
                    <a:pt x="1607243" y="262384"/>
                  </a:lnTo>
                  <a:lnTo>
                    <a:pt x="1642739" y="296298"/>
                  </a:lnTo>
                  <a:lnTo>
                    <a:pt x="1720053" y="394808"/>
                  </a:lnTo>
                  <a:lnTo>
                    <a:pt x="1655711" y="598353"/>
                  </a:lnTo>
                  <a:lnTo>
                    <a:pt x="1707337" y="694260"/>
                  </a:lnTo>
                  <a:cubicBezTo>
                    <a:pt x="1717566" y="718646"/>
                    <a:pt x="1726652" y="743639"/>
                    <a:pt x="1734527" y="769170"/>
                  </a:cubicBezTo>
                  <a:lnTo>
                    <a:pt x="1747771" y="821110"/>
                  </a:lnTo>
                  <a:lnTo>
                    <a:pt x="1919705" y="909957"/>
                  </a:lnTo>
                  <a:lnTo>
                    <a:pt x="1924588" y="1011626"/>
                  </a:lnTo>
                  <a:lnTo>
                    <a:pt x="1919705" y="1113295"/>
                  </a:lnTo>
                  <a:lnTo>
                    <a:pt x="1747772" y="1202142"/>
                  </a:lnTo>
                  <a:lnTo>
                    <a:pt x="1734527" y="1254084"/>
                  </a:lnTo>
                  <a:cubicBezTo>
                    <a:pt x="1726652" y="1279615"/>
                    <a:pt x="1717566" y="1304608"/>
                    <a:pt x="1707337" y="1328994"/>
                  </a:cubicBezTo>
                  <a:lnTo>
                    <a:pt x="1655712" y="1424901"/>
                  </a:lnTo>
                  <a:lnTo>
                    <a:pt x="1720053" y="1628445"/>
                  </a:lnTo>
                  <a:lnTo>
                    <a:pt x="1642739" y="1726954"/>
                  </a:lnTo>
                  <a:lnTo>
                    <a:pt x="1607243" y="1760869"/>
                  </a:lnTo>
                  <a:lnTo>
                    <a:pt x="1397531" y="1696944"/>
                  </a:lnTo>
                  <a:lnTo>
                    <a:pt x="1277033" y="1762895"/>
                  </a:lnTo>
                  <a:lnTo>
                    <a:pt x="1144892" y="1804256"/>
                  </a:lnTo>
                  <a:lnTo>
                    <a:pt x="1029448" y="2019687"/>
                  </a:lnTo>
                  <a:lnTo>
                    <a:pt x="962294" y="2023252"/>
                  </a:lnTo>
                  <a:lnTo>
                    <a:pt x="895142" y="2019688"/>
                  </a:lnTo>
                  <a:lnTo>
                    <a:pt x="779697" y="1804256"/>
                  </a:lnTo>
                  <a:lnTo>
                    <a:pt x="647558" y="1762895"/>
                  </a:lnTo>
                  <a:lnTo>
                    <a:pt x="527059" y="1696944"/>
                  </a:lnTo>
                  <a:lnTo>
                    <a:pt x="317346" y="1760869"/>
                  </a:lnTo>
                  <a:lnTo>
                    <a:pt x="281850" y="1726954"/>
                  </a:lnTo>
                  <a:lnTo>
                    <a:pt x="204536" y="1628446"/>
                  </a:lnTo>
                  <a:lnTo>
                    <a:pt x="268878" y="1424900"/>
                  </a:lnTo>
                  <a:lnTo>
                    <a:pt x="217254" y="1328994"/>
                  </a:lnTo>
                  <a:cubicBezTo>
                    <a:pt x="207025" y="1304608"/>
                    <a:pt x="197939" y="1279615"/>
                    <a:pt x="190063" y="1254084"/>
                  </a:cubicBezTo>
                  <a:lnTo>
                    <a:pt x="176819" y="1202142"/>
                  </a:lnTo>
                  <a:lnTo>
                    <a:pt x="4884" y="1113294"/>
                  </a:lnTo>
                  <a:lnTo>
                    <a:pt x="0" y="1011626"/>
                  </a:lnTo>
                  <a:lnTo>
                    <a:pt x="4884" y="909958"/>
                  </a:lnTo>
                  <a:lnTo>
                    <a:pt x="176819" y="821110"/>
                  </a:lnTo>
                  <a:lnTo>
                    <a:pt x="190063" y="769170"/>
                  </a:lnTo>
                  <a:cubicBezTo>
                    <a:pt x="197939" y="743639"/>
                    <a:pt x="207025" y="718646"/>
                    <a:pt x="217254" y="694260"/>
                  </a:cubicBezTo>
                  <a:lnTo>
                    <a:pt x="268878" y="598354"/>
                  </a:lnTo>
                  <a:lnTo>
                    <a:pt x="204536" y="394807"/>
                  </a:lnTo>
                  <a:lnTo>
                    <a:pt x="281850" y="296298"/>
                  </a:lnTo>
                  <a:lnTo>
                    <a:pt x="317346" y="262383"/>
                  </a:lnTo>
                  <a:lnTo>
                    <a:pt x="527061" y="326310"/>
                  </a:lnTo>
                  <a:lnTo>
                    <a:pt x="647558" y="260360"/>
                  </a:lnTo>
                  <a:lnTo>
                    <a:pt x="779696" y="218999"/>
                  </a:lnTo>
                  <a:lnTo>
                    <a:pt x="895142" y="3565"/>
                  </a:lnTo>
                  <a:close/>
                </a:path>
              </a:pathLst>
            </a:custGeom>
            <a:gradFill>
              <a:gsLst>
                <a:gs pos="0">
                  <a:schemeClr val="bg1"/>
                </a:gs>
                <a:gs pos="100000">
                  <a:schemeClr val="accent1">
                    <a:lumMod val="75000"/>
                  </a:schemeClr>
                </a:gs>
              </a:gsLst>
              <a:lin ang="5400000" scaled="0"/>
            </a:gradFill>
            <a:ln>
              <a:gradFill>
                <a:gsLst>
                  <a:gs pos="0">
                    <a:schemeClr val="accent1">
                      <a:lumMod val="5000"/>
                      <a:lumOff val="95000"/>
                    </a:schemeClr>
                  </a:gs>
                  <a:gs pos="100000">
                    <a:schemeClr val="accent1">
                      <a:lumMod val="75000"/>
                    </a:schemeClr>
                  </a:gs>
                </a:gsLst>
                <a:lin ang="13200000" scaled="0"/>
              </a:gra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latin typeface="Arial" panose="020B0604020202020204" pitchFamily="34" charset="0"/>
                <a:cs typeface="Arial" panose="020B0604020202020204" pitchFamily="34" charset="0"/>
              </a:endParaRPr>
            </a:p>
          </p:txBody>
        </p:sp>
        <p:sp>
          <p:nvSpPr>
            <p:cNvPr id="15" name="文本框 14">
              <a:extLst>
                <a:ext uri="{FF2B5EF4-FFF2-40B4-BE49-F238E27FC236}">
                  <a16:creationId xmlns:a16="http://schemas.microsoft.com/office/drawing/2014/main" id="{4990DAF4-66DB-F84D-6051-FE11399992ED}"/>
                </a:ext>
              </a:extLst>
            </p:cNvPr>
            <p:cNvSpPr txBox="1"/>
            <p:nvPr/>
          </p:nvSpPr>
          <p:spPr>
            <a:xfrm>
              <a:off x="3123784" y="2045353"/>
              <a:ext cx="1036387" cy="470207"/>
            </a:xfrm>
            <a:prstGeom prst="rect">
              <a:avLst/>
            </a:prstGeom>
            <a:solidFill>
              <a:srgbClr val="2B519A">
                <a:alpha val="0"/>
              </a:srgbClr>
            </a:solidFill>
          </p:spPr>
          <p:txBody>
            <a:bodyPr wrap="square">
              <a:spAutoFit/>
            </a:bodyPr>
            <a:lstStyle/>
            <a:p>
              <a:pPr algn="ctr"/>
              <a:r>
                <a:rPr lang="en-US" altLang="zh-CN" sz="2400" b="1">
                  <a:solidFill>
                    <a:schemeClr val="accent1">
                      <a:lumMod val="75000"/>
                    </a:schemeClr>
                  </a:solidFill>
                  <a:latin typeface="Arial" panose="020B0604020202020204" pitchFamily="34" charset="0"/>
                  <a:ea typeface="微软雅黑" panose="020B0503020204020204" pitchFamily="34" charset="-122"/>
                  <a:cs typeface="Arial" panose="020B0604020202020204" pitchFamily="34" charset="0"/>
                </a:rPr>
                <a:t>LLRF</a:t>
              </a:r>
              <a:endParaRPr lang="zh-CN" altLang="en-US" sz="2400">
                <a:solidFill>
                  <a:schemeClr val="accent1">
                    <a:lumMod val="75000"/>
                  </a:schemeClr>
                </a:solidFill>
                <a:latin typeface="Arial" panose="020B0604020202020204" pitchFamily="34" charset="0"/>
                <a:cs typeface="Arial" panose="020B0604020202020204" pitchFamily="34" charset="0"/>
              </a:endParaRPr>
            </a:p>
          </p:txBody>
        </p:sp>
        <p:sp>
          <p:nvSpPr>
            <p:cNvPr id="16" name="文本框 15">
              <a:extLst>
                <a:ext uri="{FF2B5EF4-FFF2-40B4-BE49-F238E27FC236}">
                  <a16:creationId xmlns:a16="http://schemas.microsoft.com/office/drawing/2014/main" id="{CA4C9429-588C-1158-F4C8-D30E3CFCF5F2}"/>
                </a:ext>
              </a:extLst>
            </p:cNvPr>
            <p:cNvSpPr txBox="1"/>
            <p:nvPr/>
          </p:nvSpPr>
          <p:spPr>
            <a:xfrm>
              <a:off x="1427546" y="5352840"/>
              <a:ext cx="1770930" cy="470207"/>
            </a:xfrm>
            <a:prstGeom prst="rect">
              <a:avLst/>
            </a:prstGeom>
            <a:solidFill>
              <a:srgbClr val="2B519A">
                <a:alpha val="0"/>
              </a:srgbClr>
            </a:solidFill>
          </p:spPr>
          <p:txBody>
            <a:bodyPr wrap="square">
              <a:spAutoFit/>
            </a:bodyPr>
            <a:lstStyle/>
            <a:p>
              <a:pPr algn="ctr"/>
              <a:r>
                <a:rPr lang="en-US" altLang="zh-CN" sz="2400" b="1">
                  <a:solidFill>
                    <a:srgbClr val="7030A0"/>
                  </a:solidFill>
                  <a:latin typeface="Arial" panose="020B0604020202020204" pitchFamily="34" charset="0"/>
                  <a:ea typeface="微软雅黑" panose="020B0503020204020204" pitchFamily="34" charset="-122"/>
                  <a:cs typeface="Arial" panose="020B0604020202020204" pitchFamily="34" charset="0"/>
                </a:rPr>
                <a:t>RF &amp; </a:t>
              </a:r>
              <a:r>
                <a:rPr lang="en-US" altLang="zh-CN" sz="2400" b="1" err="1">
                  <a:solidFill>
                    <a:srgbClr val="7030A0"/>
                  </a:solidFill>
                  <a:latin typeface="Arial" panose="020B0604020202020204" pitchFamily="34" charset="0"/>
                  <a:ea typeface="微软雅黑" panose="020B0503020204020204" pitchFamily="34" charset="-122"/>
                  <a:cs typeface="Arial" panose="020B0604020202020204" pitchFamily="34" charset="0"/>
                </a:rPr>
                <a:t>linac</a:t>
              </a:r>
              <a:endParaRPr lang="zh-CN" altLang="en-US" sz="2400">
                <a:solidFill>
                  <a:srgbClr val="7030A0"/>
                </a:solidFill>
                <a:latin typeface="Arial" panose="020B0604020202020204" pitchFamily="34" charset="0"/>
                <a:cs typeface="Arial" panose="020B0604020202020204" pitchFamily="34" charset="0"/>
              </a:endParaRPr>
            </a:p>
          </p:txBody>
        </p:sp>
        <p:sp>
          <p:nvSpPr>
            <p:cNvPr id="17" name="文本框 16">
              <a:extLst>
                <a:ext uri="{FF2B5EF4-FFF2-40B4-BE49-F238E27FC236}">
                  <a16:creationId xmlns:a16="http://schemas.microsoft.com/office/drawing/2014/main" id="{947500C1-08D0-AAE7-B796-88894C09BB23}"/>
                </a:ext>
              </a:extLst>
            </p:cNvPr>
            <p:cNvSpPr txBox="1"/>
            <p:nvPr/>
          </p:nvSpPr>
          <p:spPr>
            <a:xfrm>
              <a:off x="1013588" y="1696316"/>
              <a:ext cx="1190249" cy="470207"/>
            </a:xfrm>
            <a:prstGeom prst="rect">
              <a:avLst/>
            </a:prstGeom>
            <a:solidFill>
              <a:srgbClr val="2B519A">
                <a:alpha val="0"/>
              </a:srgbClr>
            </a:solidFill>
          </p:spPr>
          <p:txBody>
            <a:bodyPr wrap="square">
              <a:spAutoFit/>
            </a:bodyPr>
            <a:lstStyle/>
            <a:p>
              <a:pPr algn="ctr"/>
              <a:r>
                <a:rPr lang="en-US" altLang="zh-CN" sz="2400" b="1">
                  <a:solidFill>
                    <a:srgbClr val="D25959"/>
                  </a:solidFill>
                  <a:latin typeface="Arial" panose="020B0604020202020204" pitchFamily="34" charset="0"/>
                  <a:ea typeface="微软雅黑" panose="020B0503020204020204" pitchFamily="34" charset="-122"/>
                  <a:cs typeface="Arial" panose="020B0604020202020204" pitchFamily="34" charset="0"/>
                </a:rPr>
                <a:t>Beam</a:t>
              </a:r>
              <a:endParaRPr lang="zh-CN" altLang="en-US" sz="2400">
                <a:solidFill>
                  <a:srgbClr val="D25959"/>
                </a:solidFill>
                <a:latin typeface="Arial" panose="020B0604020202020204" pitchFamily="34" charset="0"/>
                <a:cs typeface="Arial" panose="020B0604020202020204" pitchFamily="34" charset="0"/>
              </a:endParaRPr>
            </a:p>
          </p:txBody>
        </p:sp>
        <p:sp>
          <p:nvSpPr>
            <p:cNvPr id="22" name="矩形: 圆角 21">
              <a:extLst>
                <a:ext uri="{FF2B5EF4-FFF2-40B4-BE49-F238E27FC236}">
                  <a16:creationId xmlns:a16="http://schemas.microsoft.com/office/drawing/2014/main" id="{C5374E4B-D7EA-8C1F-B8A0-4E07BD2131FD}"/>
                </a:ext>
              </a:extLst>
            </p:cNvPr>
            <p:cNvSpPr/>
            <p:nvPr/>
          </p:nvSpPr>
          <p:spPr>
            <a:xfrm>
              <a:off x="1574800" y="4164342"/>
              <a:ext cx="1508379" cy="696196"/>
            </a:xfrm>
            <a:prstGeom prst="roundRect">
              <a:avLst>
                <a:gd name="adj" fmla="val 15031"/>
              </a:avLst>
            </a:prstGeom>
            <a:gradFill>
              <a:gsLst>
                <a:gs pos="0">
                  <a:schemeClr val="accent1">
                    <a:lumMod val="0"/>
                    <a:lumOff val="100000"/>
                    <a:alpha val="0"/>
                  </a:schemeClr>
                </a:gs>
                <a:gs pos="100000">
                  <a:schemeClr val="accent1">
                    <a:lumMod val="45000"/>
                    <a:lumOff val="55000"/>
                  </a:schemeClr>
                </a:gs>
              </a:gsLst>
              <a:lin ang="16200000" scaled="0"/>
            </a:gra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a:solidFill>
                    <a:schemeClr val="tx1">
                      <a:lumMod val="95000"/>
                      <a:lumOff val="5000"/>
                    </a:schemeClr>
                  </a:solidFill>
                  <a:latin typeface="Arial" panose="020B0604020202020204" pitchFamily="34" charset="0"/>
                  <a:cs typeface="Arial" panose="020B0604020202020204" pitchFamily="34" charset="0"/>
                </a:rPr>
                <a:t>RF Stability </a:t>
              </a:r>
            </a:p>
            <a:p>
              <a:pPr algn="ctr"/>
              <a:r>
                <a:rPr lang="en-US" altLang="zh-CN" b="1">
                  <a:solidFill>
                    <a:schemeClr val="tx1">
                      <a:lumMod val="95000"/>
                      <a:lumOff val="5000"/>
                    </a:schemeClr>
                  </a:solidFill>
                  <a:latin typeface="Arial" panose="020B0604020202020204" pitchFamily="34" charset="0"/>
                  <a:cs typeface="Arial" panose="020B0604020202020204" pitchFamily="34" charset="0"/>
                </a:rPr>
                <a:t>Reliability</a:t>
              </a:r>
              <a:endParaRPr lang="zh-CN" altLang="en-US" b="1">
                <a:solidFill>
                  <a:schemeClr val="tx1">
                    <a:lumMod val="95000"/>
                    <a:lumOff val="5000"/>
                  </a:schemeClr>
                </a:solidFill>
                <a:latin typeface="Arial" panose="020B0604020202020204" pitchFamily="34" charset="0"/>
                <a:cs typeface="Arial" panose="020B0604020202020204" pitchFamily="34" charset="0"/>
              </a:endParaRPr>
            </a:p>
          </p:txBody>
        </p:sp>
        <p:sp>
          <p:nvSpPr>
            <p:cNvPr id="21" name="矩形: 圆角 20">
              <a:extLst>
                <a:ext uri="{FF2B5EF4-FFF2-40B4-BE49-F238E27FC236}">
                  <a16:creationId xmlns:a16="http://schemas.microsoft.com/office/drawing/2014/main" id="{ECBCB3BD-CC53-CBE6-0CFE-30E3A5384979}"/>
                </a:ext>
              </a:extLst>
            </p:cNvPr>
            <p:cNvSpPr/>
            <p:nvPr/>
          </p:nvSpPr>
          <p:spPr>
            <a:xfrm>
              <a:off x="930097" y="2329188"/>
              <a:ext cx="1153997" cy="620936"/>
            </a:xfrm>
            <a:prstGeom prst="roundRect">
              <a:avLst>
                <a:gd name="adj" fmla="val 15031"/>
              </a:avLst>
            </a:prstGeom>
            <a:gradFill>
              <a:gsLst>
                <a:gs pos="0">
                  <a:schemeClr val="accent1">
                    <a:lumMod val="0"/>
                    <a:lumOff val="100000"/>
                    <a:alpha val="0"/>
                  </a:schemeClr>
                </a:gs>
                <a:gs pos="100000">
                  <a:schemeClr val="accent1">
                    <a:lumMod val="45000"/>
                    <a:lumOff val="55000"/>
                  </a:schemeClr>
                </a:gs>
              </a:gsLst>
              <a:lin ang="16200000" scaled="0"/>
            </a:gra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a:solidFill>
                    <a:schemeClr val="tx1">
                      <a:lumMod val="95000"/>
                      <a:lumOff val="5000"/>
                    </a:schemeClr>
                  </a:solidFill>
                  <a:latin typeface="Arial" panose="020B0604020202020204" pitchFamily="34" charset="0"/>
                  <a:cs typeface="Arial" panose="020B0604020202020204" pitchFamily="34" charset="0"/>
                </a:rPr>
                <a:t>Beam Quality</a:t>
              </a:r>
              <a:endParaRPr lang="zh-CN" altLang="en-US" sz="2000" b="1">
                <a:solidFill>
                  <a:schemeClr val="tx1">
                    <a:lumMod val="95000"/>
                    <a:lumOff val="5000"/>
                  </a:schemeClr>
                </a:solidFill>
                <a:latin typeface="Arial" panose="020B0604020202020204" pitchFamily="34" charset="0"/>
                <a:cs typeface="Arial" panose="020B0604020202020204" pitchFamily="34" charset="0"/>
              </a:endParaRPr>
            </a:p>
          </p:txBody>
        </p:sp>
        <p:graphicFrame>
          <p:nvGraphicFramePr>
            <p:cNvPr id="25" name="图示 24">
              <a:extLst>
                <a:ext uri="{FF2B5EF4-FFF2-40B4-BE49-F238E27FC236}">
                  <a16:creationId xmlns:a16="http://schemas.microsoft.com/office/drawing/2014/main" id="{9BFFA738-BCE7-F047-C802-8208DE930090}"/>
                </a:ext>
              </a:extLst>
            </p:cNvPr>
            <p:cNvGraphicFramePr/>
            <p:nvPr>
              <p:extLst>
                <p:ext uri="{D42A27DB-BD31-4B8C-83A1-F6EECF244321}">
                  <p14:modId xmlns:p14="http://schemas.microsoft.com/office/powerpoint/2010/main" val="584341732"/>
                </p:ext>
              </p:extLst>
            </p:nvPr>
          </p:nvGraphicFramePr>
          <p:xfrm>
            <a:off x="4425375" y="2158140"/>
            <a:ext cx="2379233" cy="24352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pSp>
      <p:sp>
        <p:nvSpPr>
          <p:cNvPr id="27" name="文本框 26">
            <a:extLst>
              <a:ext uri="{FF2B5EF4-FFF2-40B4-BE49-F238E27FC236}">
                <a16:creationId xmlns:a16="http://schemas.microsoft.com/office/drawing/2014/main" id="{194E78EE-3207-6977-66D7-A04C192F6CAD}"/>
              </a:ext>
            </a:extLst>
          </p:cNvPr>
          <p:cNvSpPr txBox="1"/>
          <p:nvPr/>
        </p:nvSpPr>
        <p:spPr>
          <a:xfrm>
            <a:off x="6853070" y="1532745"/>
            <a:ext cx="3415884" cy="338554"/>
          </a:xfrm>
          <a:prstGeom prst="rect">
            <a:avLst/>
          </a:prstGeom>
          <a:solidFill>
            <a:schemeClr val="accent2">
              <a:lumMod val="75000"/>
            </a:schemeClr>
          </a:solidFill>
          <a:ln>
            <a:noFill/>
          </a:ln>
          <a:effectLst/>
          <a:scene3d>
            <a:camera prst="orthographicFront">
              <a:rot lat="0" lon="0" rev="0"/>
            </a:camera>
            <a:lightRig rig="contrasting" dir="t">
              <a:rot lat="0" lon="0" rev="1500000"/>
            </a:lightRig>
          </a:scene3d>
          <a:sp3d prstMaterial="metal">
            <a:bevelT w="127000" h="127000"/>
          </a:sp3d>
        </p:spPr>
        <p:style>
          <a:lnRef idx="0">
            <a:schemeClr val="accent3"/>
          </a:lnRef>
          <a:fillRef idx="3">
            <a:schemeClr val="accent3"/>
          </a:fillRef>
          <a:effectRef idx="3">
            <a:schemeClr val="accent3"/>
          </a:effectRef>
          <a:fontRef idx="minor">
            <a:schemeClr val="lt1"/>
          </a:fontRef>
        </p:style>
        <p:txBody>
          <a:bodyPr wrap="square" rtlCol="0">
            <a:spAutoFit/>
          </a:bodyPr>
          <a:lstStyle/>
          <a:p>
            <a:pPr marR="0" lvl="0" algn="l" defTabSz="457200" rtl="0" eaLnBrk="1" fontAlgn="auto" latinLnBrk="0" hangingPunct="1">
              <a:lnSpc>
                <a:spcPct val="100000"/>
              </a:lnSpc>
              <a:spcBef>
                <a:spcPts val="0"/>
              </a:spcBef>
              <a:spcAft>
                <a:spcPts val="0"/>
              </a:spcAft>
              <a:buClr>
                <a:srgbClr val="ED7D31">
                  <a:lumMod val="75000"/>
                </a:srgbClr>
              </a:buClr>
              <a:buSzTx/>
              <a:tabLst/>
              <a:defRPr/>
            </a:pPr>
            <a:r>
              <a:rPr lang="en-US" altLang="zh-CN" sz="1600">
                <a:solidFill>
                  <a:prstClr val="white"/>
                </a:solidFill>
                <a:latin typeface="Arial" panose="020B0604020202020204" pitchFamily="34" charset="0"/>
                <a:ea typeface="华光中长宋_CNKI" panose="02000500000000000000" pitchFamily="2" charset="-122"/>
                <a:cs typeface="Arial" panose="020B0604020202020204" pitchFamily="34" charset="0"/>
              </a:rPr>
              <a:t>Disturbance Observer-based Ctrl.</a:t>
            </a:r>
            <a:endParaRPr kumimoji="0" lang="zh-CN" altLang="en-US" sz="1600" b="0" i="0" u="none" strike="noStrike" kern="1200" cap="none" spc="400" normalizeH="0" baseline="0" noProof="0">
              <a:ln>
                <a:noFill/>
              </a:ln>
              <a:solidFill>
                <a:srgbClr val="2060A0"/>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28" name="文本框 27">
            <a:extLst>
              <a:ext uri="{FF2B5EF4-FFF2-40B4-BE49-F238E27FC236}">
                <a16:creationId xmlns:a16="http://schemas.microsoft.com/office/drawing/2014/main" id="{AB7C5ECB-207F-3593-CE15-7007F88D2E19}"/>
              </a:ext>
            </a:extLst>
          </p:cNvPr>
          <p:cNvSpPr txBox="1"/>
          <p:nvPr/>
        </p:nvSpPr>
        <p:spPr>
          <a:xfrm>
            <a:off x="6853070" y="1896819"/>
            <a:ext cx="3415884" cy="338554"/>
          </a:xfrm>
          <a:prstGeom prst="rect">
            <a:avLst/>
          </a:prstGeom>
          <a:solidFill>
            <a:schemeClr val="accent2">
              <a:lumMod val="20000"/>
              <a:lumOff val="80000"/>
            </a:schemeClr>
          </a:solidFill>
          <a:ln>
            <a:noFill/>
          </a:ln>
          <a:effectLst/>
          <a:scene3d>
            <a:camera prst="orthographicFront">
              <a:rot lat="0" lon="0" rev="0"/>
            </a:camera>
            <a:lightRig rig="contrasting" dir="t">
              <a:rot lat="0" lon="0" rev="1500000"/>
            </a:lightRig>
          </a:scene3d>
          <a:sp3d prstMaterial="metal"/>
        </p:spPr>
        <p:style>
          <a:lnRef idx="0">
            <a:schemeClr val="accent3"/>
          </a:lnRef>
          <a:fillRef idx="3">
            <a:schemeClr val="accent3"/>
          </a:fillRef>
          <a:effectRef idx="3">
            <a:schemeClr val="accent3"/>
          </a:effectRef>
          <a:fontRef idx="minor">
            <a:schemeClr val="lt1"/>
          </a:fontRef>
        </p:style>
        <p:txBody>
          <a:bodyPr wrap="square" rtlCol="0">
            <a:spAutoFit/>
          </a:bodyPr>
          <a:lstStyle/>
          <a:p>
            <a:pPr defTabSz="457200">
              <a:buClr>
                <a:srgbClr val="ED7D31">
                  <a:lumMod val="75000"/>
                </a:srgbClr>
              </a:buClr>
              <a:defRPr/>
            </a:pPr>
            <a:r>
              <a:rPr lang="en-US" altLang="zh-CN" sz="1600">
                <a:solidFill>
                  <a:prstClr val="white"/>
                </a:solidFill>
                <a:latin typeface="Arial" panose="020B0604020202020204" pitchFamily="34" charset="0"/>
                <a:ea typeface="华光中长宋_CNKI" panose="02000500000000000000" pitchFamily="2" charset="-122"/>
                <a:cs typeface="Arial" panose="020B0604020202020204" pitchFamily="34" charset="0"/>
              </a:rPr>
              <a:t>Active Noise Control</a:t>
            </a:r>
            <a:endParaRPr kumimoji="0" lang="zh-CN" altLang="en-US" sz="1600" b="0" i="0" u="none" strike="noStrike" kern="1200" cap="none" spc="400" normalizeH="0" baseline="0" noProof="0">
              <a:ln>
                <a:noFill/>
              </a:ln>
              <a:solidFill>
                <a:srgbClr val="2060A0"/>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30" name="文本框 29">
            <a:extLst>
              <a:ext uri="{FF2B5EF4-FFF2-40B4-BE49-F238E27FC236}">
                <a16:creationId xmlns:a16="http://schemas.microsoft.com/office/drawing/2014/main" id="{1F866BF1-F088-67ED-1AF2-3F90C5DA7ECA}"/>
              </a:ext>
            </a:extLst>
          </p:cNvPr>
          <p:cNvSpPr txBox="1"/>
          <p:nvPr/>
        </p:nvSpPr>
        <p:spPr>
          <a:xfrm>
            <a:off x="6853070" y="2260893"/>
            <a:ext cx="3415884" cy="338554"/>
          </a:xfrm>
          <a:prstGeom prst="rect">
            <a:avLst/>
          </a:prstGeom>
          <a:solidFill>
            <a:schemeClr val="accent5">
              <a:lumMod val="50000"/>
            </a:schemeClr>
          </a:solidFill>
          <a:ln>
            <a:noFill/>
          </a:ln>
          <a:effectLst/>
          <a:scene3d>
            <a:camera prst="orthographicFront">
              <a:rot lat="0" lon="0" rev="0"/>
            </a:camera>
            <a:lightRig rig="contrasting" dir="t">
              <a:rot lat="0" lon="0" rev="1500000"/>
            </a:lightRig>
          </a:scene3d>
          <a:sp3d prstMaterial="metal">
            <a:bevelT w="127000" h="127000"/>
          </a:sp3d>
        </p:spPr>
        <p:style>
          <a:lnRef idx="0">
            <a:schemeClr val="accent3"/>
          </a:lnRef>
          <a:fillRef idx="3">
            <a:schemeClr val="accent3"/>
          </a:fillRef>
          <a:effectRef idx="3">
            <a:schemeClr val="accent3"/>
          </a:effectRef>
          <a:fontRef idx="minor">
            <a:schemeClr val="lt1"/>
          </a:fontRef>
        </p:style>
        <p:txBody>
          <a:bodyPr wrap="square" rtlCol="0">
            <a:spAutoFit/>
          </a:bodyPr>
          <a:lstStyle/>
          <a:p>
            <a:pPr defTabSz="457200">
              <a:buClr>
                <a:srgbClr val="ED7D31">
                  <a:lumMod val="75000"/>
                </a:srgbClr>
              </a:buClr>
              <a:defRPr/>
            </a:pPr>
            <a:r>
              <a:rPr lang="en-US" altLang="zh-CN" sz="1600">
                <a:solidFill>
                  <a:prstClr val="white"/>
                </a:solidFill>
                <a:latin typeface="Arial" panose="020B0604020202020204" pitchFamily="34" charset="0"/>
                <a:ea typeface="华光中长宋_CNKI" panose="02000500000000000000" pitchFamily="2" charset="-122"/>
                <a:cs typeface="Arial" panose="020B0604020202020204" pitchFamily="34" charset="0"/>
              </a:rPr>
              <a:t>Modified Iterative Learning Ctrl.</a:t>
            </a:r>
            <a:endParaRPr kumimoji="0" lang="zh-CN" altLang="en-US" sz="1600" b="0" i="0" u="none" strike="noStrike" kern="1200" cap="none" spc="400" normalizeH="0" baseline="0" noProof="0">
              <a:ln>
                <a:noFill/>
              </a:ln>
              <a:solidFill>
                <a:srgbClr val="2060A0"/>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31" name="文本框 30">
            <a:extLst>
              <a:ext uri="{FF2B5EF4-FFF2-40B4-BE49-F238E27FC236}">
                <a16:creationId xmlns:a16="http://schemas.microsoft.com/office/drawing/2014/main" id="{C6537BAC-F37C-357D-866A-CB320E2241CE}"/>
              </a:ext>
            </a:extLst>
          </p:cNvPr>
          <p:cNvSpPr txBox="1"/>
          <p:nvPr/>
        </p:nvSpPr>
        <p:spPr>
          <a:xfrm>
            <a:off x="6853070" y="2624966"/>
            <a:ext cx="3415884" cy="338554"/>
          </a:xfrm>
          <a:prstGeom prst="rect">
            <a:avLst/>
          </a:prstGeom>
          <a:solidFill>
            <a:schemeClr val="tx2">
              <a:lumMod val="20000"/>
              <a:lumOff val="80000"/>
            </a:schemeClr>
          </a:solidFill>
          <a:ln>
            <a:noFill/>
          </a:ln>
          <a:effectLst/>
          <a:scene3d>
            <a:camera prst="orthographicFront">
              <a:rot lat="0" lon="0" rev="0"/>
            </a:camera>
            <a:lightRig rig="contrasting" dir="t">
              <a:rot lat="0" lon="0" rev="1500000"/>
            </a:lightRig>
          </a:scene3d>
          <a:sp3d prstMaterial="metal"/>
        </p:spPr>
        <p:style>
          <a:lnRef idx="0">
            <a:schemeClr val="accent3"/>
          </a:lnRef>
          <a:fillRef idx="3">
            <a:schemeClr val="accent3"/>
          </a:fillRef>
          <a:effectRef idx="3">
            <a:schemeClr val="accent3"/>
          </a:effectRef>
          <a:fontRef idx="minor">
            <a:schemeClr val="lt1"/>
          </a:fontRef>
        </p:style>
        <p:txBody>
          <a:bodyPr wrap="square" rtlCol="0">
            <a:spAutoFit/>
          </a:bodyPr>
          <a:lstStyle/>
          <a:p>
            <a:pPr defTabSz="457200">
              <a:buClr>
                <a:srgbClr val="ED7D31">
                  <a:lumMod val="75000"/>
                </a:srgbClr>
              </a:buClr>
              <a:defRPr/>
            </a:pPr>
            <a:r>
              <a:rPr lang="en-US" altLang="zh-CN" sz="1600">
                <a:solidFill>
                  <a:prstClr val="white"/>
                </a:solidFill>
                <a:latin typeface="Arial" panose="020B0604020202020204" pitchFamily="34" charset="0"/>
                <a:ea typeface="华光中长宋_CNKI" panose="02000500000000000000" pitchFamily="2" charset="-122"/>
                <a:cs typeface="Arial" panose="020B0604020202020204" pitchFamily="34" charset="0"/>
              </a:rPr>
              <a:t>FF-based Rapid Phase Tuning</a:t>
            </a:r>
            <a:endParaRPr kumimoji="0" lang="zh-CN" altLang="en-US" sz="1600" b="0" i="0" u="none" strike="noStrike" kern="1200" cap="none" spc="400" normalizeH="0" baseline="0" noProof="0">
              <a:ln>
                <a:noFill/>
              </a:ln>
              <a:solidFill>
                <a:srgbClr val="2060A0"/>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32" name="文本框 31">
            <a:extLst>
              <a:ext uri="{FF2B5EF4-FFF2-40B4-BE49-F238E27FC236}">
                <a16:creationId xmlns:a16="http://schemas.microsoft.com/office/drawing/2014/main" id="{9CECF230-885F-A25C-3771-C1218DBD2C0E}"/>
              </a:ext>
            </a:extLst>
          </p:cNvPr>
          <p:cNvSpPr txBox="1"/>
          <p:nvPr/>
        </p:nvSpPr>
        <p:spPr>
          <a:xfrm>
            <a:off x="6860401" y="4328217"/>
            <a:ext cx="3415884" cy="338554"/>
          </a:xfrm>
          <a:prstGeom prst="rect">
            <a:avLst/>
          </a:prstGeom>
          <a:solidFill>
            <a:schemeClr val="accent5">
              <a:lumMod val="50000"/>
            </a:schemeClr>
          </a:solidFill>
          <a:ln>
            <a:noFill/>
          </a:ln>
          <a:effectLst/>
          <a:scene3d>
            <a:camera prst="orthographicFront">
              <a:rot lat="0" lon="0" rev="0"/>
            </a:camera>
            <a:lightRig rig="contrasting" dir="t">
              <a:rot lat="0" lon="0" rev="1500000"/>
            </a:lightRig>
          </a:scene3d>
          <a:sp3d prstMaterial="metal">
            <a:bevelT w="127000" h="127000"/>
          </a:sp3d>
        </p:spPr>
        <p:style>
          <a:lnRef idx="0">
            <a:schemeClr val="accent3"/>
          </a:lnRef>
          <a:fillRef idx="3">
            <a:schemeClr val="accent3"/>
          </a:fillRef>
          <a:effectRef idx="3">
            <a:schemeClr val="accent3"/>
          </a:effectRef>
          <a:fontRef idx="minor">
            <a:schemeClr val="lt1"/>
          </a:fontRef>
        </p:style>
        <p:txBody>
          <a:bodyPr wrap="square" rtlCol="0">
            <a:spAutoFit/>
          </a:bodyPr>
          <a:lstStyle>
            <a:defPPr>
              <a:defRPr lang="zh-CN"/>
            </a:defPPr>
            <a:lvl1pPr defTabSz="457200">
              <a:buClr>
                <a:srgbClr val="ED7D31">
                  <a:lumMod val="75000"/>
                </a:srgbClr>
              </a:buClr>
              <a:defRPr sz="1600">
                <a:solidFill>
                  <a:prstClr val="white"/>
                </a:solidFill>
                <a:latin typeface="Arial" panose="020B0604020202020204" pitchFamily="34" charset="0"/>
                <a:ea typeface="华光中长宋_CNKI" panose="02000500000000000000" pitchFamily="2" charset="-122"/>
                <a:cs typeface="Arial" panose="020B0604020202020204" pitchFamily="34" charset="0"/>
              </a:defRPr>
            </a:lvl1pPr>
          </a:lstStyle>
          <a:p>
            <a:r>
              <a:rPr lang="en-US" altLang="zh-CN"/>
              <a:t>Channel Crosstalk Calibration</a:t>
            </a:r>
            <a:endParaRPr lang="zh-CN" altLang="en-US"/>
          </a:p>
        </p:txBody>
      </p:sp>
      <p:sp>
        <p:nvSpPr>
          <p:cNvPr id="33" name="文本框 32">
            <a:extLst>
              <a:ext uri="{FF2B5EF4-FFF2-40B4-BE49-F238E27FC236}">
                <a16:creationId xmlns:a16="http://schemas.microsoft.com/office/drawing/2014/main" id="{CA36FD02-7C1F-FBCC-D2C3-F6EC988002DB}"/>
              </a:ext>
            </a:extLst>
          </p:cNvPr>
          <p:cNvSpPr txBox="1"/>
          <p:nvPr/>
        </p:nvSpPr>
        <p:spPr>
          <a:xfrm>
            <a:off x="6860401" y="5078253"/>
            <a:ext cx="3415884" cy="338554"/>
          </a:xfrm>
          <a:prstGeom prst="rect">
            <a:avLst/>
          </a:prstGeom>
          <a:solidFill>
            <a:schemeClr val="tx2">
              <a:lumMod val="20000"/>
              <a:lumOff val="80000"/>
            </a:schemeClr>
          </a:solidFill>
          <a:ln>
            <a:noFill/>
          </a:ln>
          <a:effectLst/>
          <a:scene3d>
            <a:camera prst="orthographicFront">
              <a:rot lat="0" lon="0" rev="0"/>
            </a:camera>
            <a:lightRig rig="contrasting" dir="t">
              <a:rot lat="0" lon="0" rev="1500000"/>
            </a:lightRig>
          </a:scene3d>
          <a:sp3d prstMaterial="metal"/>
        </p:spPr>
        <p:style>
          <a:lnRef idx="0">
            <a:schemeClr val="accent3"/>
          </a:lnRef>
          <a:fillRef idx="3">
            <a:schemeClr val="accent3"/>
          </a:fillRef>
          <a:effectRef idx="3">
            <a:schemeClr val="accent3"/>
          </a:effectRef>
          <a:fontRef idx="minor">
            <a:schemeClr val="lt1"/>
          </a:fontRef>
        </p:style>
        <p:txBody>
          <a:bodyPr wrap="square" rtlCol="0">
            <a:spAutoFit/>
          </a:bodyPr>
          <a:lstStyle/>
          <a:p>
            <a:pPr defTabSz="457200">
              <a:buClr>
                <a:srgbClr val="ED7D31">
                  <a:lumMod val="75000"/>
                </a:srgbClr>
              </a:buClr>
              <a:defRPr/>
            </a:pPr>
            <a:r>
              <a:rPr lang="en-US" altLang="zh-CN" sz="1600">
                <a:solidFill>
                  <a:prstClr val="white"/>
                </a:solidFill>
                <a:latin typeface="Arial" panose="020B0604020202020204" pitchFamily="34" charset="0"/>
                <a:ea typeface="华光中长宋_CNKI" panose="02000500000000000000" pitchFamily="2" charset="-122"/>
                <a:cs typeface="Arial" panose="020B0604020202020204" pitchFamily="34" charset="0"/>
              </a:rPr>
              <a:t>LFD Transfer Function Meas.</a:t>
            </a:r>
            <a:endParaRPr kumimoji="0" lang="zh-CN" altLang="en-US" sz="1600" b="0" i="0" u="none" strike="noStrike" kern="1200" cap="none" spc="400" normalizeH="0" baseline="0" noProof="0">
              <a:ln>
                <a:noFill/>
              </a:ln>
              <a:solidFill>
                <a:srgbClr val="2060A0"/>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34" name="文本框 33">
            <a:extLst>
              <a:ext uri="{FF2B5EF4-FFF2-40B4-BE49-F238E27FC236}">
                <a16:creationId xmlns:a16="http://schemas.microsoft.com/office/drawing/2014/main" id="{8D45EAB7-CC94-0FCE-C91E-ABAF839EB523}"/>
              </a:ext>
            </a:extLst>
          </p:cNvPr>
          <p:cNvSpPr txBox="1"/>
          <p:nvPr/>
        </p:nvSpPr>
        <p:spPr>
          <a:xfrm>
            <a:off x="6860401" y="3627850"/>
            <a:ext cx="3415884" cy="338554"/>
          </a:xfrm>
          <a:prstGeom prst="rect">
            <a:avLst/>
          </a:prstGeom>
          <a:solidFill>
            <a:schemeClr val="accent5">
              <a:lumMod val="50000"/>
            </a:schemeClr>
          </a:solidFill>
          <a:ln>
            <a:noFill/>
          </a:ln>
          <a:effectLst/>
          <a:scene3d>
            <a:camera prst="orthographicFront">
              <a:rot lat="0" lon="0" rev="0"/>
            </a:camera>
            <a:lightRig rig="contrasting" dir="t">
              <a:rot lat="0" lon="0" rev="1500000"/>
            </a:lightRig>
          </a:scene3d>
          <a:sp3d prstMaterial="metal">
            <a:bevelT w="127000" h="127000"/>
          </a:sp3d>
        </p:spPr>
        <p:style>
          <a:lnRef idx="0">
            <a:schemeClr val="accent3"/>
          </a:lnRef>
          <a:fillRef idx="3">
            <a:schemeClr val="accent3"/>
          </a:fillRef>
          <a:effectRef idx="3">
            <a:schemeClr val="accent3"/>
          </a:effectRef>
          <a:fontRef idx="minor">
            <a:schemeClr val="lt1"/>
          </a:fontRef>
        </p:style>
        <p:txBody>
          <a:bodyPr wrap="square" rtlCol="0">
            <a:spAutoFit/>
          </a:bodyPr>
          <a:lstStyle>
            <a:defPPr>
              <a:defRPr lang="zh-CN"/>
            </a:defPPr>
            <a:lvl1pPr defTabSz="457200">
              <a:buClr>
                <a:srgbClr val="ED7D31">
                  <a:lumMod val="75000"/>
                </a:srgbClr>
              </a:buClr>
              <a:defRPr sz="1600">
                <a:solidFill>
                  <a:prstClr val="white"/>
                </a:solidFill>
                <a:latin typeface="Arial" panose="020B0604020202020204" pitchFamily="34" charset="0"/>
                <a:ea typeface="华光中长宋_CNKI" panose="02000500000000000000" pitchFamily="2" charset="-122"/>
                <a:cs typeface="Arial" panose="020B0604020202020204" pitchFamily="34" charset="0"/>
              </a:defRPr>
            </a:lvl1pPr>
          </a:lstStyle>
          <a:p>
            <a:r>
              <a:rPr lang="en-US" altLang="zh-CN"/>
              <a:t>Burst-noise Mitigation</a:t>
            </a:r>
            <a:endParaRPr lang="zh-CN" altLang="en-US"/>
          </a:p>
        </p:txBody>
      </p:sp>
      <p:sp>
        <p:nvSpPr>
          <p:cNvPr id="37" name="文本框 36">
            <a:extLst>
              <a:ext uri="{FF2B5EF4-FFF2-40B4-BE49-F238E27FC236}">
                <a16:creationId xmlns:a16="http://schemas.microsoft.com/office/drawing/2014/main" id="{EAA96283-A8FD-0EBA-F570-3B338EA2AB8D}"/>
              </a:ext>
            </a:extLst>
          </p:cNvPr>
          <p:cNvSpPr txBox="1"/>
          <p:nvPr/>
        </p:nvSpPr>
        <p:spPr>
          <a:xfrm>
            <a:off x="6860401" y="3260771"/>
            <a:ext cx="3415884" cy="338554"/>
          </a:xfrm>
          <a:prstGeom prst="rect">
            <a:avLst/>
          </a:prstGeom>
          <a:solidFill>
            <a:schemeClr val="accent2">
              <a:lumMod val="20000"/>
              <a:lumOff val="80000"/>
            </a:schemeClr>
          </a:solidFill>
          <a:ln>
            <a:noFill/>
          </a:ln>
          <a:effectLst/>
          <a:scene3d>
            <a:camera prst="orthographicFront">
              <a:rot lat="0" lon="0" rev="0"/>
            </a:camera>
            <a:lightRig rig="contrasting" dir="t">
              <a:rot lat="0" lon="0" rev="1500000"/>
            </a:lightRig>
          </a:scene3d>
          <a:sp3d prstMaterial="metal"/>
        </p:spPr>
        <p:style>
          <a:lnRef idx="0">
            <a:schemeClr val="accent3"/>
          </a:lnRef>
          <a:fillRef idx="3">
            <a:schemeClr val="accent3"/>
          </a:fillRef>
          <a:effectRef idx="3">
            <a:schemeClr val="accent3"/>
          </a:effectRef>
          <a:fontRef idx="minor">
            <a:schemeClr val="lt1"/>
          </a:fontRef>
        </p:style>
        <p:txBody>
          <a:bodyPr wrap="square" rtlCol="0">
            <a:spAutoFit/>
          </a:bodyPr>
          <a:lstStyle>
            <a:defPPr>
              <a:defRPr lang="zh-CN"/>
            </a:defPPr>
            <a:lvl1pPr marR="0" lvl="0" defTabSz="457200" fontAlgn="auto">
              <a:lnSpc>
                <a:spcPct val="100000"/>
              </a:lnSpc>
              <a:spcBef>
                <a:spcPts val="0"/>
              </a:spcBef>
              <a:spcAft>
                <a:spcPts val="0"/>
              </a:spcAft>
              <a:buClr>
                <a:srgbClr val="ED7D31">
                  <a:lumMod val="75000"/>
                </a:srgbClr>
              </a:buClr>
              <a:buSzTx/>
              <a:tabLst/>
              <a:defRPr sz="1600">
                <a:solidFill>
                  <a:prstClr val="white"/>
                </a:solidFill>
                <a:latin typeface="华光中长宋_CNKI" panose="02000500000000000000" pitchFamily="2" charset="-122"/>
                <a:ea typeface="华光中长宋_CNKI" panose="02000500000000000000" pitchFamily="2" charset="-122"/>
              </a:defRPr>
            </a:lvl1pPr>
          </a:lstStyle>
          <a:p>
            <a:r>
              <a:rPr lang="en-US" altLang="zh-CN">
                <a:latin typeface="Arial" panose="020B0604020202020204" pitchFamily="34" charset="0"/>
                <a:cs typeface="Arial" panose="020B0604020202020204" pitchFamily="34" charset="0"/>
              </a:rPr>
              <a:t>Novel RF Pulse Shaping Scheme</a:t>
            </a:r>
            <a:endParaRPr lang="zh-CN" altLang="en-US">
              <a:latin typeface="Arial" panose="020B0604020202020204" pitchFamily="34" charset="0"/>
              <a:cs typeface="Arial" panose="020B0604020202020204" pitchFamily="34" charset="0"/>
            </a:endParaRPr>
          </a:p>
        </p:txBody>
      </p:sp>
      <p:sp>
        <p:nvSpPr>
          <p:cNvPr id="38" name="文本框 37">
            <a:extLst>
              <a:ext uri="{FF2B5EF4-FFF2-40B4-BE49-F238E27FC236}">
                <a16:creationId xmlns:a16="http://schemas.microsoft.com/office/drawing/2014/main" id="{8054B2D0-AA66-40E8-5D28-01D324B30EB6}"/>
              </a:ext>
            </a:extLst>
          </p:cNvPr>
          <p:cNvSpPr txBox="1"/>
          <p:nvPr/>
        </p:nvSpPr>
        <p:spPr>
          <a:xfrm>
            <a:off x="6860401" y="4703235"/>
            <a:ext cx="3415884" cy="338554"/>
          </a:xfrm>
          <a:prstGeom prst="rect">
            <a:avLst/>
          </a:prstGeom>
          <a:solidFill>
            <a:schemeClr val="tx2">
              <a:lumMod val="20000"/>
              <a:lumOff val="80000"/>
            </a:schemeClr>
          </a:solidFill>
          <a:ln>
            <a:noFill/>
          </a:ln>
          <a:effectLst/>
          <a:scene3d>
            <a:camera prst="orthographicFront">
              <a:rot lat="0" lon="0" rev="0"/>
            </a:camera>
            <a:lightRig rig="contrasting" dir="t">
              <a:rot lat="0" lon="0" rev="1500000"/>
            </a:lightRig>
          </a:scene3d>
          <a:sp3d prstMaterial="metal"/>
        </p:spPr>
        <p:style>
          <a:lnRef idx="0">
            <a:schemeClr val="accent3"/>
          </a:lnRef>
          <a:fillRef idx="3">
            <a:schemeClr val="accent3"/>
          </a:fillRef>
          <a:effectRef idx="3">
            <a:schemeClr val="accent3"/>
          </a:effectRef>
          <a:fontRef idx="minor">
            <a:schemeClr val="lt1"/>
          </a:fontRef>
        </p:style>
        <p:txBody>
          <a:bodyPr wrap="square" rtlCol="0">
            <a:spAutoFit/>
          </a:bodyPr>
          <a:lstStyle/>
          <a:p>
            <a:pPr marR="0" lvl="0" algn="l" defTabSz="457200" rtl="0" eaLnBrk="1" fontAlgn="auto" latinLnBrk="0" hangingPunct="1">
              <a:lnSpc>
                <a:spcPct val="100000"/>
              </a:lnSpc>
              <a:spcBef>
                <a:spcPts val="0"/>
              </a:spcBef>
              <a:spcAft>
                <a:spcPts val="0"/>
              </a:spcAft>
              <a:buClr>
                <a:srgbClr val="ED7D31">
                  <a:lumMod val="75000"/>
                </a:srgbClr>
              </a:buClr>
              <a:buSzTx/>
              <a:tabLst/>
              <a:defRPr/>
            </a:pPr>
            <a:r>
              <a:rPr lang="en-US" altLang="zh-CN" sz="1600">
                <a:solidFill>
                  <a:prstClr val="white"/>
                </a:solidFill>
                <a:latin typeface="Arial" panose="020B0604020202020204" pitchFamily="34" charset="0"/>
                <a:ea typeface="华光中长宋_CNKI" panose="02000500000000000000" pitchFamily="2" charset="-122"/>
                <a:cs typeface="Arial" panose="020B0604020202020204" pitchFamily="34" charset="0"/>
              </a:rPr>
              <a:t>Loaded Q and Detuning Cali.</a:t>
            </a:r>
            <a:endParaRPr kumimoji="0" lang="zh-CN" altLang="en-US" sz="1600" b="0" i="0" u="none" strike="noStrike" kern="1200" cap="none" spc="400" normalizeH="0" baseline="0" noProof="0">
              <a:ln>
                <a:noFill/>
              </a:ln>
              <a:solidFill>
                <a:srgbClr val="2060A0"/>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2" name="矩形: 圆角 1">
            <a:extLst>
              <a:ext uri="{FF2B5EF4-FFF2-40B4-BE49-F238E27FC236}">
                <a16:creationId xmlns:a16="http://schemas.microsoft.com/office/drawing/2014/main" id="{B7108BDD-F68F-B4C4-2D91-1E17690414CF}"/>
              </a:ext>
            </a:extLst>
          </p:cNvPr>
          <p:cNvSpPr/>
          <p:nvPr/>
        </p:nvSpPr>
        <p:spPr>
          <a:xfrm>
            <a:off x="2689635" y="3004598"/>
            <a:ext cx="1826498" cy="806428"/>
          </a:xfrm>
          <a:prstGeom prst="roundRect">
            <a:avLst>
              <a:gd name="adj" fmla="val 15031"/>
            </a:avLst>
          </a:prstGeom>
          <a:gradFill>
            <a:gsLst>
              <a:gs pos="0">
                <a:schemeClr val="accent1">
                  <a:lumMod val="0"/>
                  <a:lumOff val="100000"/>
                  <a:alpha val="0"/>
                </a:schemeClr>
              </a:gs>
              <a:gs pos="100000">
                <a:schemeClr val="accent1">
                  <a:lumMod val="45000"/>
                  <a:lumOff val="55000"/>
                </a:schemeClr>
              </a:gs>
            </a:gsLst>
            <a:lin ang="16200000" scaled="0"/>
          </a:gra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a:solidFill>
                  <a:schemeClr val="tx1">
                    <a:lumMod val="95000"/>
                    <a:lumOff val="5000"/>
                  </a:schemeClr>
                </a:solidFill>
                <a:latin typeface="Arial" panose="020B0604020202020204" pitchFamily="34" charset="0"/>
                <a:cs typeface="Arial" panose="020B0604020202020204" pitchFamily="34" charset="0"/>
              </a:rPr>
              <a:t>LLRF</a:t>
            </a:r>
          </a:p>
          <a:p>
            <a:pPr algn="ctr"/>
            <a:r>
              <a:rPr lang="en-US" altLang="zh-CN" sz="2400" b="1">
                <a:solidFill>
                  <a:schemeClr val="tx1">
                    <a:lumMod val="95000"/>
                    <a:lumOff val="5000"/>
                  </a:schemeClr>
                </a:solidFill>
                <a:latin typeface="Arial" panose="020B0604020202020204" pitchFamily="34" charset="0"/>
                <a:cs typeface="Arial" panose="020B0604020202020204" pitchFamily="34" charset="0"/>
              </a:rPr>
              <a:t>Algorithm</a:t>
            </a:r>
            <a:endParaRPr lang="zh-CN" altLang="en-US" sz="2400" b="1">
              <a:solidFill>
                <a:schemeClr val="tx1">
                  <a:lumMod val="95000"/>
                  <a:lumOff val="5000"/>
                </a:schemeClr>
              </a:solidFill>
              <a:latin typeface="Arial" panose="020B0604020202020204" pitchFamily="34" charset="0"/>
              <a:cs typeface="Arial" panose="020B0604020202020204" pitchFamily="34" charset="0"/>
            </a:endParaRPr>
          </a:p>
        </p:txBody>
      </p:sp>
      <p:sp>
        <p:nvSpPr>
          <p:cNvPr id="3" name="文本框 2">
            <a:extLst>
              <a:ext uri="{FF2B5EF4-FFF2-40B4-BE49-F238E27FC236}">
                <a16:creationId xmlns:a16="http://schemas.microsoft.com/office/drawing/2014/main" id="{2417984F-3AAA-847B-2F5C-7CB6D5CCC679}"/>
              </a:ext>
            </a:extLst>
          </p:cNvPr>
          <p:cNvSpPr txBox="1"/>
          <p:nvPr/>
        </p:nvSpPr>
        <p:spPr>
          <a:xfrm>
            <a:off x="6853070" y="5789913"/>
            <a:ext cx="501933" cy="338554"/>
          </a:xfrm>
          <a:prstGeom prst="rect">
            <a:avLst/>
          </a:prstGeom>
          <a:solidFill>
            <a:schemeClr val="accent2">
              <a:lumMod val="75000"/>
            </a:schemeClr>
          </a:solidFill>
          <a:ln>
            <a:noFill/>
          </a:ln>
          <a:effectLst/>
          <a:scene3d>
            <a:camera prst="orthographicFront">
              <a:rot lat="0" lon="0" rev="0"/>
            </a:camera>
            <a:lightRig rig="contrasting" dir="t">
              <a:rot lat="0" lon="0" rev="1500000"/>
            </a:lightRig>
          </a:scene3d>
          <a:sp3d prstMaterial="metal"/>
        </p:spPr>
        <p:style>
          <a:lnRef idx="0">
            <a:schemeClr val="accent3"/>
          </a:lnRef>
          <a:fillRef idx="3">
            <a:schemeClr val="accent3"/>
          </a:fillRef>
          <a:effectRef idx="3">
            <a:schemeClr val="accent3"/>
          </a:effectRef>
          <a:fontRef idx="minor">
            <a:schemeClr val="lt1"/>
          </a:fontRef>
        </p:style>
        <p:txBody>
          <a:bodyPr wrap="square" rtlCol="0">
            <a:spAutoFit/>
          </a:bodyPr>
          <a:lstStyle/>
          <a:p>
            <a:pPr marR="0" lvl="0" algn="l" defTabSz="457200" rtl="0" eaLnBrk="1" fontAlgn="auto" latinLnBrk="0" hangingPunct="1">
              <a:lnSpc>
                <a:spcPct val="100000"/>
              </a:lnSpc>
              <a:spcBef>
                <a:spcPts val="0"/>
              </a:spcBef>
              <a:spcAft>
                <a:spcPts val="0"/>
              </a:spcAft>
              <a:buClr>
                <a:srgbClr val="ED7D31">
                  <a:lumMod val="75000"/>
                </a:srgbClr>
              </a:buClr>
              <a:buSzTx/>
              <a:tabLst/>
              <a:defRPr/>
            </a:pPr>
            <a:endParaRPr kumimoji="0" lang="zh-CN" altLang="en-US" sz="1600" b="0" i="0" u="none" strike="noStrike" kern="1200" cap="none" spc="400" normalizeH="0" baseline="0" noProof="0">
              <a:ln>
                <a:noFill/>
              </a:ln>
              <a:solidFill>
                <a:srgbClr val="2060A0"/>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4" name="文本框 3">
            <a:extLst>
              <a:ext uri="{FF2B5EF4-FFF2-40B4-BE49-F238E27FC236}">
                <a16:creationId xmlns:a16="http://schemas.microsoft.com/office/drawing/2014/main" id="{2B257A54-6A8E-C1E2-3F07-E40BFEF64E65}"/>
              </a:ext>
            </a:extLst>
          </p:cNvPr>
          <p:cNvSpPr txBox="1"/>
          <p:nvPr/>
        </p:nvSpPr>
        <p:spPr>
          <a:xfrm>
            <a:off x="8766187" y="5789913"/>
            <a:ext cx="467368" cy="338554"/>
          </a:xfrm>
          <a:prstGeom prst="rect">
            <a:avLst/>
          </a:prstGeom>
          <a:solidFill>
            <a:schemeClr val="accent5">
              <a:lumMod val="50000"/>
            </a:schemeClr>
          </a:solidFill>
          <a:ln>
            <a:noFill/>
          </a:ln>
          <a:effectLst/>
          <a:scene3d>
            <a:camera prst="orthographicFront">
              <a:rot lat="0" lon="0" rev="0"/>
            </a:camera>
            <a:lightRig rig="contrasting" dir="t">
              <a:rot lat="0" lon="0" rev="1500000"/>
            </a:lightRig>
          </a:scene3d>
          <a:sp3d prstMaterial="metal"/>
        </p:spPr>
        <p:style>
          <a:lnRef idx="0">
            <a:schemeClr val="accent3"/>
          </a:lnRef>
          <a:fillRef idx="3">
            <a:schemeClr val="accent3"/>
          </a:fillRef>
          <a:effectRef idx="3">
            <a:schemeClr val="accent3"/>
          </a:effectRef>
          <a:fontRef idx="minor">
            <a:schemeClr val="lt1"/>
          </a:fontRef>
        </p:style>
        <p:txBody>
          <a:bodyPr wrap="square" rtlCol="0">
            <a:spAutoFit/>
          </a:bodyPr>
          <a:lstStyle/>
          <a:p>
            <a:pPr marR="0" lvl="0" algn="l" defTabSz="457200" rtl="0" eaLnBrk="1" fontAlgn="auto" latinLnBrk="0" hangingPunct="1">
              <a:lnSpc>
                <a:spcPct val="100000"/>
              </a:lnSpc>
              <a:spcBef>
                <a:spcPts val="0"/>
              </a:spcBef>
              <a:spcAft>
                <a:spcPts val="0"/>
              </a:spcAft>
              <a:buClr>
                <a:srgbClr val="ED7D31">
                  <a:lumMod val="75000"/>
                </a:srgbClr>
              </a:buClr>
              <a:buSzTx/>
              <a:tabLst/>
              <a:defRPr/>
            </a:pPr>
            <a:endParaRPr kumimoji="0" lang="zh-CN" altLang="en-US" sz="1600" i="0" u="none" strike="noStrike" kern="1200" cap="none" spc="400" normalizeH="0" baseline="0" noProof="0">
              <a:ln>
                <a:noFill/>
              </a:ln>
              <a:solidFill>
                <a:srgbClr val="2060A0"/>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6" name="文本框 5">
            <a:extLst>
              <a:ext uri="{FF2B5EF4-FFF2-40B4-BE49-F238E27FC236}">
                <a16:creationId xmlns:a16="http://schemas.microsoft.com/office/drawing/2014/main" id="{04E75E23-CBE4-811B-9D25-970D6576D7A8}"/>
              </a:ext>
            </a:extLst>
          </p:cNvPr>
          <p:cNvSpPr txBox="1"/>
          <p:nvPr/>
        </p:nvSpPr>
        <p:spPr>
          <a:xfrm>
            <a:off x="7355003" y="5811943"/>
            <a:ext cx="1086264" cy="307777"/>
          </a:xfrm>
          <a:prstGeom prst="rect">
            <a:avLst/>
          </a:prstGeom>
          <a:noFill/>
        </p:spPr>
        <p:txBody>
          <a:bodyPr wrap="square">
            <a:spAutoFit/>
          </a:bodyPr>
          <a:lstStyle/>
          <a:p>
            <a:r>
              <a:rPr lang="en-US" altLang="zh-CN" sz="1400" b="1">
                <a:solidFill>
                  <a:srgbClr val="C35A10"/>
                </a:solidFill>
                <a:latin typeface="Arial" panose="020B0604020202020204" pitchFamily="34" charset="0"/>
                <a:cs typeface="Arial" panose="020B0604020202020204" pitchFamily="34" charset="0"/>
              </a:rPr>
              <a:t>KEK Work</a:t>
            </a:r>
            <a:endParaRPr lang="zh-CN" altLang="en-US" sz="1400" b="1">
              <a:solidFill>
                <a:srgbClr val="C35A10"/>
              </a:solidFill>
              <a:latin typeface="Arial" panose="020B0604020202020204" pitchFamily="34" charset="0"/>
              <a:cs typeface="Arial" panose="020B0604020202020204" pitchFamily="34" charset="0"/>
            </a:endParaRPr>
          </a:p>
        </p:txBody>
      </p:sp>
      <p:sp>
        <p:nvSpPr>
          <p:cNvPr id="7" name="文本框 6">
            <a:extLst>
              <a:ext uri="{FF2B5EF4-FFF2-40B4-BE49-F238E27FC236}">
                <a16:creationId xmlns:a16="http://schemas.microsoft.com/office/drawing/2014/main" id="{068D1365-532C-D1C5-0A84-51CF8647CA3E}"/>
              </a:ext>
            </a:extLst>
          </p:cNvPr>
          <p:cNvSpPr txBox="1"/>
          <p:nvPr/>
        </p:nvSpPr>
        <p:spPr>
          <a:xfrm>
            <a:off x="9248988" y="5811943"/>
            <a:ext cx="1198879" cy="307777"/>
          </a:xfrm>
          <a:prstGeom prst="rect">
            <a:avLst/>
          </a:prstGeom>
          <a:noFill/>
        </p:spPr>
        <p:txBody>
          <a:bodyPr wrap="square">
            <a:spAutoFit/>
          </a:bodyPr>
          <a:lstStyle/>
          <a:p>
            <a:r>
              <a:rPr lang="en-US" altLang="zh-CN" sz="1400" b="1">
                <a:solidFill>
                  <a:srgbClr val="1E4E78"/>
                </a:solidFill>
                <a:latin typeface="Arial" panose="020B0604020202020204" pitchFamily="34" charset="0"/>
                <a:cs typeface="Arial" panose="020B0604020202020204" pitchFamily="34" charset="0"/>
              </a:rPr>
              <a:t>IMP Work</a:t>
            </a:r>
            <a:endParaRPr lang="zh-CN" altLang="en-US" sz="1400" b="1">
              <a:solidFill>
                <a:srgbClr val="1E4E78"/>
              </a:solidFill>
              <a:latin typeface="Arial" panose="020B0604020202020204" pitchFamily="34" charset="0"/>
              <a:cs typeface="Arial" panose="020B0604020202020204" pitchFamily="34" charset="0"/>
            </a:endParaRPr>
          </a:p>
        </p:txBody>
      </p:sp>
      <p:sp>
        <p:nvSpPr>
          <p:cNvPr id="8" name="文本框 7">
            <a:extLst>
              <a:ext uri="{FF2B5EF4-FFF2-40B4-BE49-F238E27FC236}">
                <a16:creationId xmlns:a16="http://schemas.microsoft.com/office/drawing/2014/main" id="{A620C6D7-F299-14C0-4DAD-4A740F469C86}"/>
              </a:ext>
            </a:extLst>
          </p:cNvPr>
          <p:cNvSpPr txBox="1"/>
          <p:nvPr/>
        </p:nvSpPr>
        <p:spPr>
          <a:xfrm>
            <a:off x="10261623" y="1482731"/>
            <a:ext cx="1685722" cy="469359"/>
          </a:xfrm>
          <a:prstGeom prst="rect">
            <a:avLst/>
          </a:prstGeom>
          <a:noFill/>
        </p:spPr>
        <p:txBody>
          <a:bodyPr wrap="square">
            <a:spAutoFit/>
          </a:bodyPr>
          <a:lstStyle/>
          <a:p>
            <a:pPr>
              <a:spcAft>
                <a:spcPts val="300"/>
              </a:spcAft>
            </a:pPr>
            <a:r>
              <a:rPr lang="en-US" altLang="zh-CN" sz="1000">
                <a:latin typeface="Arial" panose="020B0604020202020204" pitchFamily="34" charset="0"/>
                <a:ea typeface="微软雅黑" panose="020B0503020204020204" pitchFamily="34" charset="-122"/>
                <a:cs typeface="Arial" panose="020B0604020202020204" pitchFamily="34" charset="0"/>
              </a:rPr>
              <a:t>PRAB, 24:012804, </a:t>
            </a:r>
            <a:r>
              <a:rPr lang="en-US" altLang="zh-CN" sz="1100" b="1">
                <a:latin typeface="Arial" panose="020B0604020202020204" pitchFamily="34" charset="0"/>
                <a:ea typeface="微软雅黑" panose="020B0503020204020204" pitchFamily="34" charset="-122"/>
                <a:cs typeface="Arial" panose="020B0604020202020204" pitchFamily="34" charset="0"/>
              </a:rPr>
              <a:t>2021</a:t>
            </a:r>
            <a:endParaRPr lang="en-US" altLang="zh-CN" sz="1050" b="1">
              <a:latin typeface="Arial" panose="020B0604020202020204" pitchFamily="34" charset="0"/>
              <a:ea typeface="微软雅黑" panose="020B0503020204020204" pitchFamily="34" charset="-122"/>
              <a:cs typeface="Arial" panose="020B0604020202020204" pitchFamily="34" charset="0"/>
            </a:endParaRPr>
          </a:p>
          <a:p>
            <a:pPr>
              <a:spcAft>
                <a:spcPts val="300"/>
              </a:spcAft>
            </a:pPr>
            <a:r>
              <a:rPr lang="en-US" altLang="zh-CN" sz="1000">
                <a:latin typeface="Arial" panose="020B0604020202020204" pitchFamily="34" charset="0"/>
                <a:ea typeface="微软雅黑" panose="020B0503020204020204" pitchFamily="34" charset="-122"/>
                <a:cs typeface="Arial" panose="020B0604020202020204" pitchFamily="34" charset="0"/>
              </a:rPr>
              <a:t>NST, 32:56, </a:t>
            </a:r>
            <a:r>
              <a:rPr lang="en-US" altLang="zh-CN" sz="1100" b="1">
                <a:latin typeface="Arial" panose="020B0604020202020204" pitchFamily="34" charset="0"/>
                <a:ea typeface="微软雅黑" panose="020B0503020204020204" pitchFamily="34" charset="-122"/>
                <a:cs typeface="Arial" panose="020B0604020202020204" pitchFamily="34" charset="0"/>
              </a:rPr>
              <a:t>2021</a:t>
            </a:r>
            <a:endParaRPr lang="zh-CN" altLang="en-US" sz="1000" b="1">
              <a:latin typeface="Arial" panose="020B0604020202020204" pitchFamily="34" charset="0"/>
              <a:cs typeface="Arial" panose="020B0604020202020204" pitchFamily="34" charset="0"/>
            </a:endParaRPr>
          </a:p>
        </p:txBody>
      </p:sp>
      <p:sp>
        <p:nvSpPr>
          <p:cNvPr id="12" name="文本框 11">
            <a:extLst>
              <a:ext uri="{FF2B5EF4-FFF2-40B4-BE49-F238E27FC236}">
                <a16:creationId xmlns:a16="http://schemas.microsoft.com/office/drawing/2014/main" id="{BDA99619-4D58-E345-06C7-E94F6A2CA9B2}"/>
              </a:ext>
            </a:extLst>
          </p:cNvPr>
          <p:cNvSpPr txBox="1"/>
          <p:nvPr/>
        </p:nvSpPr>
        <p:spPr>
          <a:xfrm>
            <a:off x="10261623" y="1931254"/>
            <a:ext cx="1750219" cy="261610"/>
          </a:xfrm>
          <a:prstGeom prst="rect">
            <a:avLst/>
          </a:prstGeom>
          <a:noFill/>
        </p:spPr>
        <p:txBody>
          <a:bodyPr wrap="square">
            <a:spAutoFit/>
          </a:bodyPr>
          <a:lstStyle/>
          <a:p>
            <a:r>
              <a:rPr lang="en-US" altLang="zh-CN" sz="1050">
                <a:solidFill>
                  <a:schemeClr val="bg1">
                    <a:lumMod val="75000"/>
                  </a:schemeClr>
                </a:solidFill>
                <a:latin typeface="Arial" panose="020B0604020202020204" pitchFamily="34" charset="0"/>
                <a:ea typeface="微软雅黑" panose="020B0503020204020204" pitchFamily="34" charset="-122"/>
                <a:cs typeface="Arial" panose="020B0604020202020204" pitchFamily="34" charset="0"/>
              </a:rPr>
              <a:t>NIM-A, 955:163820,</a:t>
            </a:r>
            <a:r>
              <a:rPr lang="en-US" altLang="zh-CN" sz="1100">
                <a:solidFill>
                  <a:schemeClr val="bg1">
                    <a:lumMod val="75000"/>
                  </a:schemeClr>
                </a:solidFill>
                <a:latin typeface="Arial" panose="020B0604020202020204" pitchFamily="34" charset="0"/>
                <a:ea typeface="微软雅黑" panose="020B0503020204020204" pitchFamily="34" charset="-122"/>
                <a:cs typeface="Arial" panose="020B0604020202020204" pitchFamily="34" charset="0"/>
              </a:rPr>
              <a:t> </a:t>
            </a:r>
            <a:r>
              <a:rPr lang="en-US" altLang="zh-CN" sz="1100" b="1">
                <a:solidFill>
                  <a:schemeClr val="bg1">
                    <a:lumMod val="75000"/>
                  </a:schemeClr>
                </a:solidFill>
                <a:latin typeface="Arial" panose="020B0604020202020204" pitchFamily="34" charset="0"/>
                <a:ea typeface="微软雅黑" panose="020B0503020204020204" pitchFamily="34" charset="-122"/>
                <a:cs typeface="Arial" panose="020B0604020202020204" pitchFamily="34" charset="0"/>
              </a:rPr>
              <a:t>2020</a:t>
            </a:r>
            <a:endParaRPr lang="zh-CN" altLang="en-US" sz="1100" b="1">
              <a:solidFill>
                <a:schemeClr val="bg1">
                  <a:lumMod val="75000"/>
                </a:schemeClr>
              </a:solidFill>
              <a:latin typeface="Arial" panose="020B0604020202020204" pitchFamily="34" charset="0"/>
              <a:cs typeface="Arial" panose="020B0604020202020204" pitchFamily="34" charset="0"/>
            </a:endParaRPr>
          </a:p>
        </p:txBody>
      </p:sp>
      <p:sp>
        <p:nvSpPr>
          <p:cNvPr id="13" name="文本框 12">
            <a:extLst>
              <a:ext uri="{FF2B5EF4-FFF2-40B4-BE49-F238E27FC236}">
                <a16:creationId xmlns:a16="http://schemas.microsoft.com/office/drawing/2014/main" id="{3A070670-2A0B-5472-9DCC-7E1DC0305C52}"/>
              </a:ext>
            </a:extLst>
          </p:cNvPr>
          <p:cNvSpPr txBox="1"/>
          <p:nvPr/>
        </p:nvSpPr>
        <p:spPr>
          <a:xfrm>
            <a:off x="10261623" y="2278110"/>
            <a:ext cx="1856449" cy="261610"/>
          </a:xfrm>
          <a:prstGeom prst="rect">
            <a:avLst/>
          </a:prstGeom>
          <a:noFill/>
        </p:spPr>
        <p:txBody>
          <a:bodyPr wrap="square">
            <a:spAutoFit/>
          </a:bodyPr>
          <a:lstStyle/>
          <a:p>
            <a:r>
              <a:rPr lang="en-US" altLang="zh-CN" sz="1050">
                <a:latin typeface="Arial" panose="020B0604020202020204" pitchFamily="34" charset="0"/>
                <a:ea typeface="微软雅黑" panose="020B0503020204020204" pitchFamily="34" charset="-122"/>
                <a:cs typeface="Arial" panose="020B0604020202020204" pitchFamily="34" charset="0"/>
              </a:rPr>
              <a:t>NIM-A, 1026: 166237, </a:t>
            </a:r>
            <a:r>
              <a:rPr lang="en-US" altLang="zh-CN" sz="1100" b="1">
                <a:latin typeface="Arial" panose="020B0604020202020204" pitchFamily="34" charset="0"/>
                <a:ea typeface="微软雅黑" panose="020B0503020204020204" pitchFamily="34" charset="-122"/>
                <a:cs typeface="Arial" panose="020B0604020202020204" pitchFamily="34" charset="0"/>
              </a:rPr>
              <a:t>2022</a:t>
            </a:r>
            <a:endParaRPr lang="zh-CN" altLang="en-US" sz="1100" b="1">
              <a:latin typeface="Arial" panose="020B0604020202020204" pitchFamily="34" charset="0"/>
              <a:cs typeface="Arial" panose="020B0604020202020204" pitchFamily="34" charset="0"/>
            </a:endParaRPr>
          </a:p>
        </p:txBody>
      </p:sp>
      <p:sp>
        <p:nvSpPr>
          <p:cNvPr id="14" name="文本框 13">
            <a:extLst>
              <a:ext uri="{FF2B5EF4-FFF2-40B4-BE49-F238E27FC236}">
                <a16:creationId xmlns:a16="http://schemas.microsoft.com/office/drawing/2014/main" id="{5CA881D2-FFAA-C64F-C6ED-EBAF34FFD960}"/>
              </a:ext>
            </a:extLst>
          </p:cNvPr>
          <p:cNvSpPr txBox="1"/>
          <p:nvPr/>
        </p:nvSpPr>
        <p:spPr>
          <a:xfrm>
            <a:off x="10261623" y="2611930"/>
            <a:ext cx="1856449" cy="261610"/>
          </a:xfrm>
          <a:prstGeom prst="rect">
            <a:avLst/>
          </a:prstGeom>
          <a:noFill/>
        </p:spPr>
        <p:txBody>
          <a:bodyPr wrap="square">
            <a:spAutoFit/>
          </a:bodyPr>
          <a:lstStyle/>
          <a:p>
            <a:r>
              <a:rPr lang="en-US" altLang="zh-CN" sz="1050">
                <a:solidFill>
                  <a:schemeClr val="bg1">
                    <a:lumMod val="75000"/>
                  </a:schemeClr>
                </a:solidFill>
                <a:latin typeface="Arial" panose="020B0604020202020204" pitchFamily="34" charset="0"/>
                <a:cs typeface="Arial" panose="020B0604020202020204" pitchFamily="34" charset="0"/>
              </a:rPr>
              <a:t>IEEE-TNS, 70:2, </a:t>
            </a:r>
            <a:r>
              <a:rPr lang="en-US" altLang="zh-CN" sz="1100" b="1">
                <a:solidFill>
                  <a:schemeClr val="bg1">
                    <a:lumMod val="75000"/>
                  </a:schemeClr>
                </a:solidFill>
                <a:latin typeface="Arial" panose="020B0604020202020204" pitchFamily="34" charset="0"/>
                <a:cs typeface="Arial" panose="020B0604020202020204" pitchFamily="34" charset="0"/>
              </a:rPr>
              <a:t>2023</a:t>
            </a:r>
            <a:endParaRPr lang="zh-CN" altLang="en-US" sz="1100" b="1">
              <a:solidFill>
                <a:schemeClr val="bg1">
                  <a:lumMod val="75000"/>
                </a:schemeClr>
              </a:solidFill>
              <a:latin typeface="Arial" panose="020B0604020202020204" pitchFamily="34" charset="0"/>
              <a:cs typeface="Arial" panose="020B0604020202020204" pitchFamily="34" charset="0"/>
            </a:endParaRPr>
          </a:p>
        </p:txBody>
      </p:sp>
      <p:sp>
        <p:nvSpPr>
          <p:cNvPr id="18" name="文本框 17">
            <a:extLst>
              <a:ext uri="{FF2B5EF4-FFF2-40B4-BE49-F238E27FC236}">
                <a16:creationId xmlns:a16="http://schemas.microsoft.com/office/drawing/2014/main" id="{5795D0E3-4E09-B599-4528-BCBD78EBA841}"/>
              </a:ext>
            </a:extLst>
          </p:cNvPr>
          <p:cNvSpPr txBox="1"/>
          <p:nvPr/>
        </p:nvSpPr>
        <p:spPr>
          <a:xfrm>
            <a:off x="10261623" y="3293054"/>
            <a:ext cx="1856449" cy="261610"/>
          </a:xfrm>
          <a:prstGeom prst="rect">
            <a:avLst/>
          </a:prstGeom>
          <a:noFill/>
        </p:spPr>
        <p:txBody>
          <a:bodyPr wrap="square">
            <a:spAutoFit/>
          </a:bodyPr>
          <a:lstStyle/>
          <a:p>
            <a:r>
              <a:rPr lang="en-US" altLang="zh-CN" sz="1050">
                <a:solidFill>
                  <a:schemeClr val="bg1">
                    <a:lumMod val="75000"/>
                  </a:schemeClr>
                </a:solidFill>
                <a:latin typeface="Arial" panose="020B0604020202020204" pitchFamily="34" charset="0"/>
                <a:cs typeface="Arial" panose="020B0604020202020204" pitchFamily="34" charset="0"/>
              </a:rPr>
              <a:t>NIM-A, 985: 164660, </a:t>
            </a:r>
            <a:r>
              <a:rPr lang="en-US" altLang="zh-CN" sz="1100" b="1">
                <a:solidFill>
                  <a:schemeClr val="bg1">
                    <a:lumMod val="75000"/>
                  </a:schemeClr>
                </a:solidFill>
                <a:latin typeface="Arial" panose="020B0604020202020204" pitchFamily="34" charset="0"/>
                <a:cs typeface="Arial" panose="020B0604020202020204" pitchFamily="34" charset="0"/>
              </a:rPr>
              <a:t>2021</a:t>
            </a:r>
            <a:endParaRPr lang="zh-CN" altLang="en-US" sz="1100" b="1">
              <a:solidFill>
                <a:schemeClr val="bg1">
                  <a:lumMod val="75000"/>
                </a:schemeClr>
              </a:solidFill>
              <a:latin typeface="Arial" panose="020B0604020202020204" pitchFamily="34" charset="0"/>
              <a:cs typeface="Arial" panose="020B0604020202020204" pitchFamily="34" charset="0"/>
            </a:endParaRPr>
          </a:p>
        </p:txBody>
      </p:sp>
      <p:sp>
        <p:nvSpPr>
          <p:cNvPr id="19" name="文本框 18">
            <a:extLst>
              <a:ext uri="{FF2B5EF4-FFF2-40B4-BE49-F238E27FC236}">
                <a16:creationId xmlns:a16="http://schemas.microsoft.com/office/drawing/2014/main" id="{01A9516F-60DF-FD93-6ECA-321A0066A2F3}"/>
              </a:ext>
            </a:extLst>
          </p:cNvPr>
          <p:cNvSpPr txBox="1"/>
          <p:nvPr/>
        </p:nvSpPr>
        <p:spPr>
          <a:xfrm>
            <a:off x="10261623" y="3647609"/>
            <a:ext cx="1856449" cy="261610"/>
          </a:xfrm>
          <a:prstGeom prst="rect">
            <a:avLst/>
          </a:prstGeom>
          <a:noFill/>
        </p:spPr>
        <p:txBody>
          <a:bodyPr wrap="square">
            <a:spAutoFit/>
          </a:bodyPr>
          <a:lstStyle/>
          <a:p>
            <a:r>
              <a:rPr lang="en-US" altLang="zh-CN" sz="1050">
                <a:latin typeface="Arial" panose="020B0604020202020204" pitchFamily="34" charset="0"/>
                <a:cs typeface="Arial" panose="020B0604020202020204" pitchFamily="34" charset="0"/>
              </a:rPr>
              <a:t>NST, 32:140, </a:t>
            </a:r>
            <a:r>
              <a:rPr lang="en-US" altLang="zh-CN" sz="1100" b="1">
                <a:latin typeface="Arial" panose="020B0604020202020204" pitchFamily="34" charset="0"/>
                <a:cs typeface="Arial" panose="020B0604020202020204" pitchFamily="34" charset="0"/>
              </a:rPr>
              <a:t>2022</a:t>
            </a:r>
            <a:endParaRPr lang="zh-CN" altLang="en-US" sz="1100" b="1">
              <a:latin typeface="Arial" panose="020B0604020202020204" pitchFamily="34" charset="0"/>
              <a:cs typeface="Arial" panose="020B0604020202020204" pitchFamily="34" charset="0"/>
            </a:endParaRPr>
          </a:p>
        </p:txBody>
      </p:sp>
      <p:sp>
        <p:nvSpPr>
          <p:cNvPr id="23" name="文本框 22">
            <a:extLst>
              <a:ext uri="{FF2B5EF4-FFF2-40B4-BE49-F238E27FC236}">
                <a16:creationId xmlns:a16="http://schemas.microsoft.com/office/drawing/2014/main" id="{60C6DA67-6FDD-8239-D487-85E02E3DD2FB}"/>
              </a:ext>
            </a:extLst>
          </p:cNvPr>
          <p:cNvSpPr txBox="1"/>
          <p:nvPr/>
        </p:nvSpPr>
        <p:spPr>
          <a:xfrm>
            <a:off x="10261623" y="4255747"/>
            <a:ext cx="1856449" cy="469359"/>
          </a:xfrm>
          <a:prstGeom prst="rect">
            <a:avLst/>
          </a:prstGeom>
          <a:noFill/>
        </p:spPr>
        <p:txBody>
          <a:bodyPr wrap="square">
            <a:spAutoFit/>
          </a:bodyPr>
          <a:lstStyle/>
          <a:p>
            <a:pPr>
              <a:spcAft>
                <a:spcPts val="300"/>
              </a:spcAft>
            </a:pPr>
            <a:r>
              <a:rPr lang="en-US" altLang="zh-CN" sz="1000">
                <a:latin typeface="Arial" panose="020B0604020202020204" pitchFamily="34" charset="0"/>
                <a:ea typeface="微软雅黑" panose="020B0503020204020204" pitchFamily="34" charset="-122"/>
                <a:cs typeface="Arial" panose="020B0604020202020204" pitchFamily="34" charset="0"/>
              </a:rPr>
              <a:t>NIM-A, 1034: 166769, </a:t>
            </a:r>
            <a:r>
              <a:rPr lang="en-US" altLang="zh-CN" sz="1100" b="1">
                <a:latin typeface="Arial" panose="020B0604020202020204" pitchFamily="34" charset="0"/>
                <a:ea typeface="微软雅黑" panose="020B0503020204020204" pitchFamily="34" charset="-122"/>
                <a:cs typeface="Arial" panose="020B0604020202020204" pitchFamily="34" charset="0"/>
              </a:rPr>
              <a:t>2022</a:t>
            </a:r>
          </a:p>
          <a:p>
            <a:pPr>
              <a:spcAft>
                <a:spcPts val="300"/>
              </a:spcAft>
            </a:pPr>
            <a:r>
              <a:rPr lang="en-US" altLang="zh-CN" sz="1000">
                <a:latin typeface="Arial" panose="020B0604020202020204" pitchFamily="34" charset="0"/>
                <a:ea typeface="微软雅黑" panose="020B0503020204020204" pitchFamily="34" charset="-122"/>
                <a:cs typeface="Arial" panose="020B0604020202020204" pitchFamily="34" charset="0"/>
              </a:rPr>
              <a:t>NST, 33:4, </a:t>
            </a:r>
            <a:r>
              <a:rPr lang="en-US" altLang="zh-CN" sz="1100" b="1">
                <a:latin typeface="Arial" panose="020B0604020202020204" pitchFamily="34" charset="0"/>
                <a:ea typeface="微软雅黑" panose="020B0503020204020204" pitchFamily="34" charset="-122"/>
                <a:cs typeface="Arial" panose="020B0604020202020204" pitchFamily="34" charset="0"/>
              </a:rPr>
              <a:t>2022</a:t>
            </a:r>
            <a:endParaRPr lang="zh-CN" altLang="en-US" sz="1100" b="1">
              <a:latin typeface="Arial" panose="020B0604020202020204" pitchFamily="34" charset="0"/>
              <a:ea typeface="微软雅黑" panose="020B0503020204020204" pitchFamily="34" charset="-122"/>
              <a:cs typeface="Arial" panose="020B0604020202020204" pitchFamily="34" charset="0"/>
            </a:endParaRPr>
          </a:p>
        </p:txBody>
      </p:sp>
      <p:sp>
        <p:nvSpPr>
          <p:cNvPr id="24" name="文本框 23">
            <a:extLst>
              <a:ext uri="{FF2B5EF4-FFF2-40B4-BE49-F238E27FC236}">
                <a16:creationId xmlns:a16="http://schemas.microsoft.com/office/drawing/2014/main" id="{5F398373-5D70-0B2F-3704-CFE3083B69ED}"/>
              </a:ext>
            </a:extLst>
          </p:cNvPr>
          <p:cNvSpPr txBox="1"/>
          <p:nvPr/>
        </p:nvSpPr>
        <p:spPr>
          <a:xfrm>
            <a:off x="10261623" y="4712407"/>
            <a:ext cx="1856449" cy="261610"/>
          </a:xfrm>
          <a:prstGeom prst="rect">
            <a:avLst/>
          </a:prstGeom>
          <a:noFill/>
        </p:spPr>
        <p:txBody>
          <a:bodyPr wrap="square">
            <a:spAutoFit/>
          </a:bodyPr>
          <a:lstStyle/>
          <a:p>
            <a:r>
              <a:rPr lang="en-US" altLang="zh-CN" sz="1050">
                <a:solidFill>
                  <a:schemeClr val="bg1">
                    <a:lumMod val="75000"/>
                  </a:schemeClr>
                </a:solidFill>
                <a:latin typeface="Arial" panose="020B0604020202020204" pitchFamily="34" charset="0"/>
                <a:cs typeface="Arial" panose="020B0604020202020204" pitchFamily="34" charset="0"/>
              </a:rPr>
              <a:t>NST, 34:123, </a:t>
            </a:r>
            <a:r>
              <a:rPr lang="en-US" altLang="zh-CN" sz="1100" b="1">
                <a:solidFill>
                  <a:schemeClr val="bg1">
                    <a:lumMod val="75000"/>
                  </a:schemeClr>
                </a:solidFill>
                <a:latin typeface="Arial" panose="020B0604020202020204" pitchFamily="34" charset="0"/>
                <a:cs typeface="Arial" panose="020B0604020202020204" pitchFamily="34" charset="0"/>
              </a:rPr>
              <a:t>2023</a:t>
            </a:r>
            <a:endParaRPr lang="zh-CN" altLang="en-US" sz="1100" b="1">
              <a:solidFill>
                <a:schemeClr val="bg1">
                  <a:lumMod val="75000"/>
                </a:schemeClr>
              </a:solidFill>
              <a:latin typeface="Arial" panose="020B0604020202020204" pitchFamily="34" charset="0"/>
              <a:cs typeface="Arial" panose="020B0604020202020204" pitchFamily="34" charset="0"/>
            </a:endParaRPr>
          </a:p>
        </p:txBody>
      </p:sp>
      <p:sp>
        <p:nvSpPr>
          <p:cNvPr id="26" name="文本框 25">
            <a:extLst>
              <a:ext uri="{FF2B5EF4-FFF2-40B4-BE49-F238E27FC236}">
                <a16:creationId xmlns:a16="http://schemas.microsoft.com/office/drawing/2014/main" id="{20BD4995-469D-C846-3BFC-53CB3F282A64}"/>
              </a:ext>
            </a:extLst>
          </p:cNvPr>
          <p:cNvSpPr txBox="1"/>
          <p:nvPr/>
        </p:nvSpPr>
        <p:spPr>
          <a:xfrm>
            <a:off x="10261623" y="5086804"/>
            <a:ext cx="1856449" cy="261610"/>
          </a:xfrm>
          <a:prstGeom prst="rect">
            <a:avLst/>
          </a:prstGeom>
          <a:noFill/>
        </p:spPr>
        <p:txBody>
          <a:bodyPr wrap="square">
            <a:spAutoFit/>
          </a:bodyPr>
          <a:lstStyle/>
          <a:p>
            <a:r>
              <a:rPr lang="en-US" altLang="zh-CN" sz="1050">
                <a:solidFill>
                  <a:schemeClr val="bg1">
                    <a:lumMod val="75000"/>
                  </a:schemeClr>
                </a:solidFill>
                <a:latin typeface="Arial" panose="020B0604020202020204" pitchFamily="34" charset="0"/>
                <a:cs typeface="Arial" panose="020B0604020202020204" pitchFamily="34" charset="0"/>
              </a:rPr>
              <a:t>NIMA, 1012:165633, </a:t>
            </a:r>
            <a:r>
              <a:rPr lang="en-US" altLang="zh-CN" sz="1100" b="1">
                <a:solidFill>
                  <a:schemeClr val="bg1">
                    <a:lumMod val="75000"/>
                  </a:schemeClr>
                </a:solidFill>
                <a:latin typeface="Arial" panose="020B0604020202020204" pitchFamily="34" charset="0"/>
                <a:cs typeface="Arial" panose="020B0604020202020204" pitchFamily="34" charset="0"/>
              </a:rPr>
              <a:t>2021</a:t>
            </a:r>
            <a:endParaRPr lang="zh-CN" altLang="en-US" sz="1100" b="1">
              <a:solidFill>
                <a:schemeClr val="bg1">
                  <a:lumMod val="75000"/>
                </a:schemeClr>
              </a:solidFill>
              <a:latin typeface="Arial" panose="020B0604020202020204" pitchFamily="34" charset="0"/>
              <a:cs typeface="Arial" panose="020B0604020202020204" pitchFamily="34" charset="0"/>
            </a:endParaRPr>
          </a:p>
        </p:txBody>
      </p:sp>
      <p:sp>
        <p:nvSpPr>
          <p:cNvPr id="36" name="文本框 35">
            <a:extLst>
              <a:ext uri="{FF2B5EF4-FFF2-40B4-BE49-F238E27FC236}">
                <a16:creationId xmlns:a16="http://schemas.microsoft.com/office/drawing/2014/main" id="{57292DAF-BB0E-85DD-F9EF-11FD772ED540}"/>
              </a:ext>
            </a:extLst>
          </p:cNvPr>
          <p:cNvSpPr txBox="1"/>
          <p:nvPr/>
        </p:nvSpPr>
        <p:spPr>
          <a:xfrm>
            <a:off x="8441267" y="1216257"/>
            <a:ext cx="2328333" cy="307777"/>
          </a:xfrm>
          <a:prstGeom prst="rect">
            <a:avLst/>
          </a:prstGeom>
          <a:solidFill>
            <a:schemeClr val="bg1"/>
          </a:solidFill>
        </p:spPr>
        <p:txBody>
          <a:bodyPr wrap="square">
            <a:spAutoFit/>
          </a:bodyPr>
          <a:lstStyle/>
          <a:p>
            <a:r>
              <a:rPr lang="en-US" altLang="zh-CN" sz="1400" b="1" i="0">
                <a:solidFill>
                  <a:srgbClr val="374151"/>
                </a:solidFill>
                <a:effectLst/>
                <a:latin typeface="Arial" panose="020B0604020202020204" pitchFamily="34" charset="0"/>
              </a:rPr>
              <a:t>Academic Achievements</a:t>
            </a:r>
            <a:endParaRPr lang="zh-CN" altLang="en-US" sz="1400" b="1"/>
          </a:p>
        </p:txBody>
      </p:sp>
      <p:sp>
        <p:nvSpPr>
          <p:cNvPr id="58" name="矩形 57">
            <a:extLst>
              <a:ext uri="{FF2B5EF4-FFF2-40B4-BE49-F238E27FC236}">
                <a16:creationId xmlns:a16="http://schemas.microsoft.com/office/drawing/2014/main" id="{5977FB96-38D7-97F6-737D-A2CD88101F9A}"/>
              </a:ext>
            </a:extLst>
          </p:cNvPr>
          <p:cNvSpPr/>
          <p:nvPr/>
        </p:nvSpPr>
        <p:spPr>
          <a:xfrm>
            <a:off x="640526" y="881067"/>
            <a:ext cx="11150154" cy="439287"/>
          </a:xfrm>
          <a:prstGeom prst="rect">
            <a:avLst/>
          </a:prstGeom>
        </p:spPr>
        <p:txBody>
          <a:bodyPr wrap="square">
            <a:spAutoFit/>
          </a:bodyPr>
          <a:lstStyle/>
          <a:p>
            <a:pPr marL="457200" indent="-457200">
              <a:lnSpc>
                <a:spcPct val="125000"/>
              </a:lnSpc>
              <a:buFont typeface="Wingdings" panose="05000000000000000000" pitchFamily="2" charset="2"/>
              <a:buChar char="l"/>
            </a:pPr>
            <a:r>
              <a:rPr lang="en-US" altLang="zh-CN" sz="200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Advanced </a:t>
            </a:r>
            <a:r>
              <a:rPr lang="en-US" altLang="zh-CN" sz="2000" b="1">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LLRF </a:t>
            </a:r>
            <a:r>
              <a:rPr lang="en-US" altLang="zh-CN" sz="200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algorithms are crucial for improving the beam quality </a:t>
            </a:r>
            <a:endParaRPr lang="en-US" altLang="zh-CN">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2131080324"/>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57104977-1319-4358-AA80-B531FF2A2397}"/>
              </a:ext>
            </a:extLst>
          </p:cNvPr>
          <p:cNvSpPr/>
          <p:nvPr/>
        </p:nvSpPr>
        <p:spPr>
          <a:xfrm>
            <a:off x="1" y="0"/>
            <a:ext cx="3208470" cy="6860118"/>
          </a:xfrm>
          <a:prstGeom prst="rect">
            <a:avLst/>
          </a:prstGeom>
          <a:solidFill>
            <a:srgbClr val="44546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7" name="任意多边形 4">
            <a:extLst>
              <a:ext uri="{FF2B5EF4-FFF2-40B4-BE49-F238E27FC236}">
                <a16:creationId xmlns:a16="http://schemas.microsoft.com/office/drawing/2014/main" id="{E63C3836-762A-4012-8DFC-2357956D224E}"/>
              </a:ext>
            </a:extLst>
          </p:cNvPr>
          <p:cNvSpPr/>
          <p:nvPr/>
        </p:nvSpPr>
        <p:spPr bwMode="auto">
          <a:xfrm>
            <a:off x="5144495" y="2791388"/>
            <a:ext cx="5414234" cy="828920"/>
          </a:xfrm>
          <a:custGeom>
            <a:avLst/>
            <a:gdLst>
              <a:gd name="connsiteX0" fmla="*/ 6197162 w 6565124"/>
              <a:gd name="connsiteY0" fmla="*/ 1112703 h 1112703"/>
              <a:gd name="connsiteX1" fmla="*/ 5690821 w 6565124"/>
              <a:gd name="connsiteY1" fmla="*/ 1112703 h 1112703"/>
              <a:gd name="connsiteX2" fmla="*/ 5685849 w 6565124"/>
              <a:gd name="connsiteY2" fmla="*/ 1112703 h 1112703"/>
              <a:gd name="connsiteX3" fmla="*/ 5186165 w 6565124"/>
              <a:gd name="connsiteY3" fmla="*/ 1112703 h 1112703"/>
              <a:gd name="connsiteX4" fmla="*/ 5179508 w 6565124"/>
              <a:gd name="connsiteY4" fmla="*/ 1112703 h 1112703"/>
              <a:gd name="connsiteX5" fmla="*/ 4679824 w 6565124"/>
              <a:gd name="connsiteY5" fmla="*/ 1112703 h 1112703"/>
              <a:gd name="connsiteX6" fmla="*/ 4674852 w 6565124"/>
              <a:gd name="connsiteY6" fmla="*/ 1112703 h 1112703"/>
              <a:gd name="connsiteX7" fmla="*/ 4354760 w 6565124"/>
              <a:gd name="connsiteY7" fmla="*/ 1112703 h 1112703"/>
              <a:gd name="connsiteX8" fmla="*/ 4238331 w 6565124"/>
              <a:gd name="connsiteY8" fmla="*/ 1112703 h 1112703"/>
              <a:gd name="connsiteX9" fmla="*/ 4168511 w 6565124"/>
              <a:gd name="connsiteY9" fmla="*/ 1112703 h 1112703"/>
              <a:gd name="connsiteX10" fmla="*/ 3848419 w 6565124"/>
              <a:gd name="connsiteY10" fmla="*/ 1112703 h 1112703"/>
              <a:gd name="connsiteX11" fmla="*/ 3843447 w 6565124"/>
              <a:gd name="connsiteY11" fmla="*/ 1112703 h 1112703"/>
              <a:gd name="connsiteX12" fmla="*/ 3731991 w 6565124"/>
              <a:gd name="connsiteY12" fmla="*/ 1112703 h 1112703"/>
              <a:gd name="connsiteX13" fmla="*/ 3727018 w 6565124"/>
              <a:gd name="connsiteY13" fmla="*/ 1112703 h 1112703"/>
              <a:gd name="connsiteX14" fmla="*/ 3343763 w 6565124"/>
              <a:gd name="connsiteY14" fmla="*/ 1112703 h 1112703"/>
              <a:gd name="connsiteX15" fmla="*/ 3337106 w 6565124"/>
              <a:gd name="connsiteY15" fmla="*/ 1112703 h 1112703"/>
              <a:gd name="connsiteX16" fmla="*/ 3227334 w 6565124"/>
              <a:gd name="connsiteY16" fmla="*/ 1112703 h 1112703"/>
              <a:gd name="connsiteX17" fmla="*/ 3220677 w 6565124"/>
              <a:gd name="connsiteY17" fmla="*/ 1112703 h 1112703"/>
              <a:gd name="connsiteX18" fmla="*/ 2837422 w 6565124"/>
              <a:gd name="connsiteY18" fmla="*/ 1112703 h 1112703"/>
              <a:gd name="connsiteX19" fmla="*/ 2832450 w 6565124"/>
              <a:gd name="connsiteY19" fmla="*/ 1112703 h 1112703"/>
              <a:gd name="connsiteX20" fmla="*/ 2720994 w 6565124"/>
              <a:gd name="connsiteY20" fmla="*/ 1112703 h 1112703"/>
              <a:gd name="connsiteX21" fmla="*/ 2716021 w 6565124"/>
              <a:gd name="connsiteY21" fmla="*/ 1112703 h 1112703"/>
              <a:gd name="connsiteX22" fmla="*/ 2395929 w 6565124"/>
              <a:gd name="connsiteY22" fmla="*/ 1112703 h 1112703"/>
              <a:gd name="connsiteX23" fmla="*/ 2326109 w 6565124"/>
              <a:gd name="connsiteY23" fmla="*/ 1112703 h 1112703"/>
              <a:gd name="connsiteX24" fmla="*/ 2209681 w 6565124"/>
              <a:gd name="connsiteY24" fmla="*/ 1112703 h 1112703"/>
              <a:gd name="connsiteX25" fmla="*/ 1889589 w 6565124"/>
              <a:gd name="connsiteY25" fmla="*/ 1112703 h 1112703"/>
              <a:gd name="connsiteX26" fmla="*/ 1884616 w 6565124"/>
              <a:gd name="connsiteY26" fmla="*/ 1112703 h 1112703"/>
              <a:gd name="connsiteX27" fmla="*/ 1384932 w 6565124"/>
              <a:gd name="connsiteY27" fmla="*/ 1112703 h 1112703"/>
              <a:gd name="connsiteX28" fmla="*/ 1378275 w 6565124"/>
              <a:gd name="connsiteY28" fmla="*/ 1112703 h 1112703"/>
              <a:gd name="connsiteX29" fmla="*/ 878592 w 6565124"/>
              <a:gd name="connsiteY29" fmla="*/ 1112703 h 1112703"/>
              <a:gd name="connsiteX30" fmla="*/ 873619 w 6565124"/>
              <a:gd name="connsiteY30" fmla="*/ 1112703 h 1112703"/>
              <a:gd name="connsiteX31" fmla="*/ 367278 w 6565124"/>
              <a:gd name="connsiteY31" fmla="*/ 1112703 h 1112703"/>
              <a:gd name="connsiteX32" fmla="*/ 268668 w 6565124"/>
              <a:gd name="connsiteY32" fmla="*/ 1056063 h 1112703"/>
              <a:gd name="connsiteX33" fmla="*/ 13011 w 6565124"/>
              <a:gd name="connsiteY33" fmla="*/ 612992 h 1112703"/>
              <a:gd name="connsiteX34" fmla="*/ 13011 w 6565124"/>
              <a:gd name="connsiteY34" fmla="*/ 499712 h 1112703"/>
              <a:gd name="connsiteX35" fmla="*/ 268668 w 6565124"/>
              <a:gd name="connsiteY35" fmla="*/ 56641 h 1112703"/>
              <a:gd name="connsiteX36" fmla="*/ 367278 w 6565124"/>
              <a:gd name="connsiteY36" fmla="*/ 0 h 1112703"/>
              <a:gd name="connsiteX37" fmla="*/ 870602 w 6565124"/>
              <a:gd name="connsiteY37" fmla="*/ 0 h 1112703"/>
              <a:gd name="connsiteX38" fmla="*/ 873619 w 6565124"/>
              <a:gd name="connsiteY38" fmla="*/ 0 h 1112703"/>
              <a:gd name="connsiteX39" fmla="*/ 877593 w 6565124"/>
              <a:gd name="connsiteY39" fmla="*/ 0 h 1112703"/>
              <a:gd name="connsiteX40" fmla="*/ 878592 w 6565124"/>
              <a:gd name="connsiteY40" fmla="*/ 0 h 1112703"/>
              <a:gd name="connsiteX41" fmla="*/ 963623 w 6565124"/>
              <a:gd name="connsiteY41" fmla="*/ 0 h 1112703"/>
              <a:gd name="connsiteX42" fmla="*/ 1362715 w 6565124"/>
              <a:gd name="connsiteY42" fmla="*/ 0 h 1112703"/>
              <a:gd name="connsiteX43" fmla="*/ 1378275 w 6565124"/>
              <a:gd name="connsiteY43" fmla="*/ 0 h 1112703"/>
              <a:gd name="connsiteX44" fmla="*/ 1378349 w 6565124"/>
              <a:gd name="connsiteY44" fmla="*/ 0 h 1112703"/>
              <a:gd name="connsiteX45" fmla="*/ 1384932 w 6565124"/>
              <a:gd name="connsiteY45" fmla="*/ 0 h 1112703"/>
              <a:gd name="connsiteX46" fmla="*/ 1509022 w 6565124"/>
              <a:gd name="connsiteY46" fmla="*/ 0 h 1112703"/>
              <a:gd name="connsiteX47" fmla="*/ 1881599 w 6565124"/>
              <a:gd name="connsiteY47" fmla="*/ 0 h 1112703"/>
              <a:gd name="connsiteX48" fmla="*/ 1884616 w 6565124"/>
              <a:gd name="connsiteY48" fmla="*/ 0 h 1112703"/>
              <a:gd name="connsiteX49" fmla="*/ 1888590 w 6565124"/>
              <a:gd name="connsiteY49" fmla="*/ 0 h 1112703"/>
              <a:gd name="connsiteX50" fmla="*/ 1889589 w 6565124"/>
              <a:gd name="connsiteY50" fmla="*/ 0 h 1112703"/>
              <a:gd name="connsiteX51" fmla="*/ 1974620 w 6565124"/>
              <a:gd name="connsiteY51" fmla="*/ 0 h 1112703"/>
              <a:gd name="connsiteX52" fmla="*/ 2169948 w 6565124"/>
              <a:gd name="connsiteY52" fmla="*/ 0 h 1112703"/>
              <a:gd name="connsiteX53" fmla="*/ 2209681 w 6565124"/>
              <a:gd name="connsiteY53" fmla="*/ 0 h 1112703"/>
              <a:gd name="connsiteX54" fmla="*/ 2293070 w 6565124"/>
              <a:gd name="connsiteY54" fmla="*/ 0 h 1112703"/>
              <a:gd name="connsiteX55" fmla="*/ 2326109 w 6565124"/>
              <a:gd name="connsiteY55" fmla="*/ 0 h 1112703"/>
              <a:gd name="connsiteX56" fmla="*/ 2343265 w 6565124"/>
              <a:gd name="connsiteY56" fmla="*/ 0 h 1112703"/>
              <a:gd name="connsiteX57" fmla="*/ 2395929 w 6565124"/>
              <a:gd name="connsiteY57" fmla="*/ 0 h 1112703"/>
              <a:gd name="connsiteX58" fmla="*/ 2446737 w 6565124"/>
              <a:gd name="connsiteY58" fmla="*/ 0 h 1112703"/>
              <a:gd name="connsiteX59" fmla="*/ 2456856 w 6565124"/>
              <a:gd name="connsiteY59" fmla="*/ 0 h 1112703"/>
              <a:gd name="connsiteX60" fmla="*/ 2596162 w 6565124"/>
              <a:gd name="connsiteY60" fmla="*/ 0 h 1112703"/>
              <a:gd name="connsiteX61" fmla="*/ 2628383 w 6565124"/>
              <a:gd name="connsiteY61" fmla="*/ 0 h 1112703"/>
              <a:gd name="connsiteX62" fmla="*/ 2678176 w 6565124"/>
              <a:gd name="connsiteY62" fmla="*/ 0 h 1112703"/>
              <a:gd name="connsiteX63" fmla="*/ 2713004 w 6565124"/>
              <a:gd name="connsiteY63" fmla="*/ 0 h 1112703"/>
              <a:gd name="connsiteX64" fmla="*/ 2716021 w 6565124"/>
              <a:gd name="connsiteY64" fmla="*/ 0 h 1112703"/>
              <a:gd name="connsiteX65" fmla="*/ 2719995 w 6565124"/>
              <a:gd name="connsiteY65" fmla="*/ 0 h 1112703"/>
              <a:gd name="connsiteX66" fmla="*/ 2720994 w 6565124"/>
              <a:gd name="connsiteY66" fmla="*/ 0 h 1112703"/>
              <a:gd name="connsiteX67" fmla="*/ 2738624 w 6565124"/>
              <a:gd name="connsiteY67" fmla="*/ 0 h 1112703"/>
              <a:gd name="connsiteX68" fmla="*/ 2801125 w 6565124"/>
              <a:gd name="connsiteY68" fmla="*/ 0 h 1112703"/>
              <a:gd name="connsiteX69" fmla="*/ 2806025 w 6565124"/>
              <a:gd name="connsiteY69" fmla="*/ 0 h 1112703"/>
              <a:gd name="connsiteX70" fmla="*/ 2829433 w 6565124"/>
              <a:gd name="connsiteY70" fmla="*/ 0 h 1112703"/>
              <a:gd name="connsiteX71" fmla="*/ 2832450 w 6565124"/>
              <a:gd name="connsiteY71" fmla="*/ 0 h 1112703"/>
              <a:gd name="connsiteX72" fmla="*/ 2836424 w 6565124"/>
              <a:gd name="connsiteY72" fmla="*/ 0 h 1112703"/>
              <a:gd name="connsiteX73" fmla="*/ 2837422 w 6565124"/>
              <a:gd name="connsiteY73" fmla="*/ 0 h 1112703"/>
              <a:gd name="connsiteX74" fmla="*/ 2922453 w 6565124"/>
              <a:gd name="connsiteY74" fmla="*/ 0 h 1112703"/>
              <a:gd name="connsiteX75" fmla="*/ 2974263 w 6565124"/>
              <a:gd name="connsiteY75" fmla="*/ 0 h 1112703"/>
              <a:gd name="connsiteX76" fmla="*/ 3090429 w 6565124"/>
              <a:gd name="connsiteY76" fmla="*/ 0 h 1112703"/>
              <a:gd name="connsiteX77" fmla="*/ 3090692 w 6565124"/>
              <a:gd name="connsiteY77" fmla="*/ 0 h 1112703"/>
              <a:gd name="connsiteX78" fmla="*/ 3205117 w 6565124"/>
              <a:gd name="connsiteY78" fmla="*/ 0 h 1112703"/>
              <a:gd name="connsiteX79" fmla="*/ 3206858 w 6565124"/>
              <a:gd name="connsiteY79" fmla="*/ 0 h 1112703"/>
              <a:gd name="connsiteX80" fmla="*/ 3220677 w 6565124"/>
              <a:gd name="connsiteY80" fmla="*/ 0 h 1112703"/>
              <a:gd name="connsiteX81" fmla="*/ 3220751 w 6565124"/>
              <a:gd name="connsiteY81" fmla="*/ 0 h 1112703"/>
              <a:gd name="connsiteX82" fmla="*/ 3227334 w 6565124"/>
              <a:gd name="connsiteY82" fmla="*/ 0 h 1112703"/>
              <a:gd name="connsiteX83" fmla="*/ 3321545 w 6565124"/>
              <a:gd name="connsiteY83" fmla="*/ 0 h 1112703"/>
              <a:gd name="connsiteX84" fmla="*/ 3337106 w 6565124"/>
              <a:gd name="connsiteY84" fmla="*/ 0 h 1112703"/>
              <a:gd name="connsiteX85" fmla="*/ 3337180 w 6565124"/>
              <a:gd name="connsiteY85" fmla="*/ 0 h 1112703"/>
              <a:gd name="connsiteX86" fmla="*/ 3343763 w 6565124"/>
              <a:gd name="connsiteY86" fmla="*/ 0 h 1112703"/>
              <a:gd name="connsiteX87" fmla="*/ 3351424 w 6565124"/>
              <a:gd name="connsiteY87" fmla="*/ 0 h 1112703"/>
              <a:gd name="connsiteX88" fmla="*/ 3467852 w 6565124"/>
              <a:gd name="connsiteY88" fmla="*/ 0 h 1112703"/>
              <a:gd name="connsiteX89" fmla="*/ 3522951 w 6565124"/>
              <a:gd name="connsiteY89" fmla="*/ 0 h 1112703"/>
              <a:gd name="connsiteX90" fmla="*/ 3633192 w 6565124"/>
              <a:gd name="connsiteY90" fmla="*/ 0 h 1112703"/>
              <a:gd name="connsiteX91" fmla="*/ 3639380 w 6565124"/>
              <a:gd name="connsiteY91" fmla="*/ 0 h 1112703"/>
              <a:gd name="connsiteX92" fmla="*/ 3695692 w 6565124"/>
              <a:gd name="connsiteY92" fmla="*/ 0 h 1112703"/>
              <a:gd name="connsiteX93" fmla="*/ 3724001 w 6565124"/>
              <a:gd name="connsiteY93" fmla="*/ 0 h 1112703"/>
              <a:gd name="connsiteX94" fmla="*/ 3727018 w 6565124"/>
              <a:gd name="connsiteY94" fmla="*/ 0 h 1112703"/>
              <a:gd name="connsiteX95" fmla="*/ 3730992 w 6565124"/>
              <a:gd name="connsiteY95" fmla="*/ 0 h 1112703"/>
              <a:gd name="connsiteX96" fmla="*/ 3731991 w 6565124"/>
              <a:gd name="connsiteY96" fmla="*/ 0 h 1112703"/>
              <a:gd name="connsiteX97" fmla="*/ 3749620 w 6565124"/>
              <a:gd name="connsiteY97" fmla="*/ 0 h 1112703"/>
              <a:gd name="connsiteX98" fmla="*/ 3812121 w 6565124"/>
              <a:gd name="connsiteY98" fmla="*/ 0 h 1112703"/>
              <a:gd name="connsiteX99" fmla="*/ 3817022 w 6565124"/>
              <a:gd name="connsiteY99" fmla="*/ 0 h 1112703"/>
              <a:gd name="connsiteX100" fmla="*/ 3840430 w 6565124"/>
              <a:gd name="connsiteY100" fmla="*/ 0 h 1112703"/>
              <a:gd name="connsiteX101" fmla="*/ 3843447 w 6565124"/>
              <a:gd name="connsiteY101" fmla="*/ 0 h 1112703"/>
              <a:gd name="connsiteX102" fmla="*/ 3847421 w 6565124"/>
              <a:gd name="connsiteY102" fmla="*/ 0 h 1112703"/>
              <a:gd name="connsiteX103" fmla="*/ 3848419 w 6565124"/>
              <a:gd name="connsiteY103" fmla="*/ 0 h 1112703"/>
              <a:gd name="connsiteX104" fmla="*/ 3933450 w 6565124"/>
              <a:gd name="connsiteY104" fmla="*/ 0 h 1112703"/>
              <a:gd name="connsiteX105" fmla="*/ 4012350 w 6565124"/>
              <a:gd name="connsiteY105" fmla="*/ 0 h 1112703"/>
              <a:gd name="connsiteX106" fmla="*/ 4135472 w 6565124"/>
              <a:gd name="connsiteY106" fmla="*/ 0 h 1112703"/>
              <a:gd name="connsiteX107" fmla="*/ 4168511 w 6565124"/>
              <a:gd name="connsiteY107" fmla="*/ 0 h 1112703"/>
              <a:gd name="connsiteX108" fmla="*/ 4177020 w 6565124"/>
              <a:gd name="connsiteY108" fmla="*/ 0 h 1112703"/>
              <a:gd name="connsiteX109" fmla="*/ 4185667 w 6565124"/>
              <a:gd name="connsiteY109" fmla="*/ 0 h 1112703"/>
              <a:gd name="connsiteX110" fmla="*/ 4231748 w 6565124"/>
              <a:gd name="connsiteY110" fmla="*/ 0 h 1112703"/>
              <a:gd name="connsiteX111" fmla="*/ 4238331 w 6565124"/>
              <a:gd name="connsiteY111" fmla="*/ 0 h 1112703"/>
              <a:gd name="connsiteX112" fmla="*/ 4299258 w 6565124"/>
              <a:gd name="connsiteY112" fmla="*/ 0 h 1112703"/>
              <a:gd name="connsiteX113" fmla="*/ 4302096 w 6565124"/>
              <a:gd name="connsiteY113" fmla="*/ 0 h 1112703"/>
              <a:gd name="connsiteX114" fmla="*/ 4354760 w 6565124"/>
              <a:gd name="connsiteY114" fmla="*/ 0 h 1112703"/>
              <a:gd name="connsiteX115" fmla="*/ 4470785 w 6565124"/>
              <a:gd name="connsiteY115" fmla="*/ 0 h 1112703"/>
              <a:gd name="connsiteX116" fmla="*/ 4671835 w 6565124"/>
              <a:gd name="connsiteY116" fmla="*/ 0 h 1112703"/>
              <a:gd name="connsiteX117" fmla="*/ 4674852 w 6565124"/>
              <a:gd name="connsiteY117" fmla="*/ 0 h 1112703"/>
              <a:gd name="connsiteX118" fmla="*/ 4678826 w 6565124"/>
              <a:gd name="connsiteY118" fmla="*/ 0 h 1112703"/>
              <a:gd name="connsiteX119" fmla="*/ 4679824 w 6565124"/>
              <a:gd name="connsiteY119" fmla="*/ 0 h 1112703"/>
              <a:gd name="connsiteX120" fmla="*/ 4764855 w 6565124"/>
              <a:gd name="connsiteY120" fmla="*/ 0 h 1112703"/>
              <a:gd name="connsiteX121" fmla="*/ 5163947 w 6565124"/>
              <a:gd name="connsiteY121" fmla="*/ 0 h 1112703"/>
              <a:gd name="connsiteX122" fmla="*/ 5179508 w 6565124"/>
              <a:gd name="connsiteY122" fmla="*/ 0 h 1112703"/>
              <a:gd name="connsiteX123" fmla="*/ 5179582 w 6565124"/>
              <a:gd name="connsiteY123" fmla="*/ 0 h 1112703"/>
              <a:gd name="connsiteX124" fmla="*/ 5186165 w 6565124"/>
              <a:gd name="connsiteY124" fmla="*/ 0 h 1112703"/>
              <a:gd name="connsiteX125" fmla="*/ 5310254 w 6565124"/>
              <a:gd name="connsiteY125" fmla="*/ 0 h 1112703"/>
              <a:gd name="connsiteX126" fmla="*/ 5682832 w 6565124"/>
              <a:gd name="connsiteY126" fmla="*/ 0 h 1112703"/>
              <a:gd name="connsiteX127" fmla="*/ 5685849 w 6565124"/>
              <a:gd name="connsiteY127" fmla="*/ 0 h 1112703"/>
              <a:gd name="connsiteX128" fmla="*/ 5689822 w 6565124"/>
              <a:gd name="connsiteY128" fmla="*/ 0 h 1112703"/>
              <a:gd name="connsiteX129" fmla="*/ 5690821 w 6565124"/>
              <a:gd name="connsiteY129" fmla="*/ 0 h 1112703"/>
              <a:gd name="connsiteX130" fmla="*/ 5775852 w 6565124"/>
              <a:gd name="connsiteY130" fmla="*/ 0 h 1112703"/>
              <a:gd name="connsiteX131" fmla="*/ 6197162 w 6565124"/>
              <a:gd name="connsiteY131" fmla="*/ 0 h 1112703"/>
              <a:gd name="connsiteX132" fmla="*/ 6295772 w 6565124"/>
              <a:gd name="connsiteY132" fmla="*/ 56641 h 1112703"/>
              <a:gd name="connsiteX133" fmla="*/ 6551428 w 6565124"/>
              <a:gd name="connsiteY133" fmla="*/ 499712 h 1112703"/>
              <a:gd name="connsiteX134" fmla="*/ 6551428 w 6565124"/>
              <a:gd name="connsiteY134" fmla="*/ 612992 h 1112703"/>
              <a:gd name="connsiteX135" fmla="*/ 6295772 w 6565124"/>
              <a:gd name="connsiteY135" fmla="*/ 1056063 h 1112703"/>
              <a:gd name="connsiteX136" fmla="*/ 6197162 w 6565124"/>
              <a:gd name="connsiteY136" fmla="*/ 1112703 h 11127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Lst>
            <a:rect l="l" t="t" r="r" b="b"/>
            <a:pathLst>
              <a:path w="6565124" h="1112703">
                <a:moveTo>
                  <a:pt x="6197162" y="1112703"/>
                </a:moveTo>
                <a:lnTo>
                  <a:pt x="5690821" y="1112703"/>
                </a:lnTo>
                <a:lnTo>
                  <a:pt x="5685849" y="1112703"/>
                </a:lnTo>
                <a:lnTo>
                  <a:pt x="5186165" y="1112703"/>
                </a:lnTo>
                <a:lnTo>
                  <a:pt x="5179508" y="1112703"/>
                </a:lnTo>
                <a:lnTo>
                  <a:pt x="4679824" y="1112703"/>
                </a:lnTo>
                <a:lnTo>
                  <a:pt x="4674852" y="1112703"/>
                </a:lnTo>
                <a:lnTo>
                  <a:pt x="4354760" y="1112703"/>
                </a:lnTo>
                <a:lnTo>
                  <a:pt x="4238331" y="1112703"/>
                </a:lnTo>
                <a:lnTo>
                  <a:pt x="4168511" y="1112703"/>
                </a:lnTo>
                <a:lnTo>
                  <a:pt x="3848419" y="1112703"/>
                </a:lnTo>
                <a:lnTo>
                  <a:pt x="3843447" y="1112703"/>
                </a:lnTo>
                <a:lnTo>
                  <a:pt x="3731991" y="1112703"/>
                </a:lnTo>
                <a:lnTo>
                  <a:pt x="3727018" y="1112703"/>
                </a:lnTo>
                <a:lnTo>
                  <a:pt x="3343763" y="1112703"/>
                </a:lnTo>
                <a:lnTo>
                  <a:pt x="3337106" y="1112703"/>
                </a:lnTo>
                <a:lnTo>
                  <a:pt x="3227334" y="1112703"/>
                </a:lnTo>
                <a:lnTo>
                  <a:pt x="3220677" y="1112703"/>
                </a:lnTo>
                <a:lnTo>
                  <a:pt x="2837422" y="1112703"/>
                </a:lnTo>
                <a:lnTo>
                  <a:pt x="2832450" y="1112703"/>
                </a:lnTo>
                <a:lnTo>
                  <a:pt x="2720994" y="1112703"/>
                </a:lnTo>
                <a:lnTo>
                  <a:pt x="2716021" y="1112703"/>
                </a:lnTo>
                <a:lnTo>
                  <a:pt x="2395929" y="1112703"/>
                </a:lnTo>
                <a:lnTo>
                  <a:pt x="2326109" y="1112703"/>
                </a:lnTo>
                <a:lnTo>
                  <a:pt x="2209681" y="1112703"/>
                </a:lnTo>
                <a:lnTo>
                  <a:pt x="1889589" y="1112703"/>
                </a:lnTo>
                <a:lnTo>
                  <a:pt x="1884616" y="1112703"/>
                </a:lnTo>
                <a:lnTo>
                  <a:pt x="1384932" y="1112703"/>
                </a:lnTo>
                <a:lnTo>
                  <a:pt x="1378275" y="1112703"/>
                </a:lnTo>
                <a:lnTo>
                  <a:pt x="878592" y="1112703"/>
                </a:lnTo>
                <a:lnTo>
                  <a:pt x="873619" y="1112703"/>
                </a:lnTo>
                <a:lnTo>
                  <a:pt x="367278" y="1112703"/>
                </a:lnTo>
                <a:cubicBezTo>
                  <a:pt x="331669" y="1112703"/>
                  <a:pt x="286929" y="1087124"/>
                  <a:pt x="268668" y="1056063"/>
                </a:cubicBezTo>
                <a:cubicBezTo>
                  <a:pt x="13011" y="612992"/>
                  <a:pt x="13011" y="612992"/>
                  <a:pt x="13011" y="612992"/>
                </a:cubicBezTo>
                <a:cubicBezTo>
                  <a:pt x="-4337" y="581931"/>
                  <a:pt x="-4337" y="530773"/>
                  <a:pt x="13011" y="499712"/>
                </a:cubicBezTo>
                <a:cubicBezTo>
                  <a:pt x="268668" y="56641"/>
                  <a:pt x="268668" y="56641"/>
                  <a:pt x="268668" y="56641"/>
                </a:cubicBezTo>
                <a:cubicBezTo>
                  <a:pt x="286929" y="25580"/>
                  <a:pt x="331669" y="0"/>
                  <a:pt x="367278" y="0"/>
                </a:cubicBezTo>
                <a:cubicBezTo>
                  <a:pt x="750764" y="0"/>
                  <a:pt x="846635" y="0"/>
                  <a:pt x="870602" y="0"/>
                </a:cubicBezTo>
                <a:lnTo>
                  <a:pt x="873619" y="0"/>
                </a:lnTo>
                <a:lnTo>
                  <a:pt x="877593" y="0"/>
                </a:lnTo>
                <a:cubicBezTo>
                  <a:pt x="878592" y="0"/>
                  <a:pt x="878592" y="0"/>
                  <a:pt x="878592" y="0"/>
                </a:cubicBezTo>
                <a:lnTo>
                  <a:pt x="963623" y="0"/>
                </a:lnTo>
                <a:cubicBezTo>
                  <a:pt x="1226941" y="0"/>
                  <a:pt x="1325686" y="0"/>
                  <a:pt x="1362715" y="0"/>
                </a:cubicBezTo>
                <a:lnTo>
                  <a:pt x="1378275" y="0"/>
                </a:lnTo>
                <a:lnTo>
                  <a:pt x="1378349" y="0"/>
                </a:lnTo>
                <a:cubicBezTo>
                  <a:pt x="1384932" y="0"/>
                  <a:pt x="1384932" y="0"/>
                  <a:pt x="1384932" y="0"/>
                </a:cubicBezTo>
                <a:lnTo>
                  <a:pt x="1509022" y="0"/>
                </a:lnTo>
                <a:cubicBezTo>
                  <a:pt x="1784605" y="0"/>
                  <a:pt x="1860628" y="0"/>
                  <a:pt x="1881599" y="0"/>
                </a:cubicBezTo>
                <a:lnTo>
                  <a:pt x="1884616" y="0"/>
                </a:lnTo>
                <a:lnTo>
                  <a:pt x="1888590" y="0"/>
                </a:lnTo>
                <a:cubicBezTo>
                  <a:pt x="1889589" y="0"/>
                  <a:pt x="1889589" y="0"/>
                  <a:pt x="1889589" y="0"/>
                </a:cubicBezTo>
                <a:lnTo>
                  <a:pt x="1974620" y="0"/>
                </a:lnTo>
                <a:cubicBezTo>
                  <a:pt x="2053615" y="0"/>
                  <a:pt x="2117799" y="0"/>
                  <a:pt x="2169948" y="0"/>
                </a:cubicBezTo>
                <a:lnTo>
                  <a:pt x="2209681" y="0"/>
                </a:lnTo>
                <a:lnTo>
                  <a:pt x="2293070" y="0"/>
                </a:lnTo>
                <a:lnTo>
                  <a:pt x="2326109" y="0"/>
                </a:lnTo>
                <a:lnTo>
                  <a:pt x="2343265" y="0"/>
                </a:lnTo>
                <a:cubicBezTo>
                  <a:pt x="2395929" y="0"/>
                  <a:pt x="2395929" y="0"/>
                  <a:pt x="2395929" y="0"/>
                </a:cubicBezTo>
                <a:lnTo>
                  <a:pt x="2446737" y="0"/>
                </a:lnTo>
                <a:lnTo>
                  <a:pt x="2456856" y="0"/>
                </a:lnTo>
                <a:lnTo>
                  <a:pt x="2596162" y="0"/>
                </a:lnTo>
                <a:lnTo>
                  <a:pt x="2628383" y="0"/>
                </a:lnTo>
                <a:lnTo>
                  <a:pt x="2678176" y="0"/>
                </a:lnTo>
                <a:lnTo>
                  <a:pt x="2713004" y="0"/>
                </a:lnTo>
                <a:lnTo>
                  <a:pt x="2716021" y="0"/>
                </a:lnTo>
                <a:lnTo>
                  <a:pt x="2719995" y="0"/>
                </a:lnTo>
                <a:lnTo>
                  <a:pt x="2720994" y="0"/>
                </a:lnTo>
                <a:lnTo>
                  <a:pt x="2738624" y="0"/>
                </a:lnTo>
                <a:cubicBezTo>
                  <a:pt x="2766661" y="0"/>
                  <a:pt x="2786742" y="0"/>
                  <a:pt x="2801125" y="0"/>
                </a:cubicBezTo>
                <a:lnTo>
                  <a:pt x="2806025" y="0"/>
                </a:lnTo>
                <a:lnTo>
                  <a:pt x="2829433" y="0"/>
                </a:lnTo>
                <a:lnTo>
                  <a:pt x="2832450" y="0"/>
                </a:lnTo>
                <a:lnTo>
                  <a:pt x="2836424" y="0"/>
                </a:lnTo>
                <a:cubicBezTo>
                  <a:pt x="2837422" y="0"/>
                  <a:pt x="2837422" y="0"/>
                  <a:pt x="2837422" y="0"/>
                </a:cubicBezTo>
                <a:lnTo>
                  <a:pt x="2922453" y="0"/>
                </a:lnTo>
                <a:lnTo>
                  <a:pt x="2974263" y="0"/>
                </a:lnTo>
                <a:lnTo>
                  <a:pt x="3090429" y="0"/>
                </a:lnTo>
                <a:lnTo>
                  <a:pt x="3090692" y="0"/>
                </a:lnTo>
                <a:lnTo>
                  <a:pt x="3205117" y="0"/>
                </a:lnTo>
                <a:lnTo>
                  <a:pt x="3206858" y="0"/>
                </a:lnTo>
                <a:lnTo>
                  <a:pt x="3220677" y="0"/>
                </a:lnTo>
                <a:lnTo>
                  <a:pt x="3220751" y="0"/>
                </a:lnTo>
                <a:lnTo>
                  <a:pt x="3227334" y="0"/>
                </a:lnTo>
                <a:lnTo>
                  <a:pt x="3321545" y="0"/>
                </a:lnTo>
                <a:lnTo>
                  <a:pt x="3337106" y="0"/>
                </a:lnTo>
                <a:lnTo>
                  <a:pt x="3337180" y="0"/>
                </a:lnTo>
                <a:cubicBezTo>
                  <a:pt x="3343763" y="0"/>
                  <a:pt x="3343763" y="0"/>
                  <a:pt x="3343763" y="0"/>
                </a:cubicBezTo>
                <a:lnTo>
                  <a:pt x="3351424" y="0"/>
                </a:lnTo>
                <a:lnTo>
                  <a:pt x="3467852" y="0"/>
                </a:lnTo>
                <a:lnTo>
                  <a:pt x="3522951" y="0"/>
                </a:lnTo>
                <a:lnTo>
                  <a:pt x="3633192" y="0"/>
                </a:lnTo>
                <a:lnTo>
                  <a:pt x="3639380" y="0"/>
                </a:lnTo>
                <a:lnTo>
                  <a:pt x="3695692" y="0"/>
                </a:lnTo>
                <a:lnTo>
                  <a:pt x="3724001" y="0"/>
                </a:lnTo>
                <a:lnTo>
                  <a:pt x="3727018" y="0"/>
                </a:lnTo>
                <a:lnTo>
                  <a:pt x="3730992" y="0"/>
                </a:lnTo>
                <a:lnTo>
                  <a:pt x="3731991" y="0"/>
                </a:lnTo>
                <a:lnTo>
                  <a:pt x="3749620" y="0"/>
                </a:lnTo>
                <a:cubicBezTo>
                  <a:pt x="3777658" y="0"/>
                  <a:pt x="3797739" y="0"/>
                  <a:pt x="3812121" y="0"/>
                </a:cubicBezTo>
                <a:lnTo>
                  <a:pt x="3817022" y="0"/>
                </a:lnTo>
                <a:lnTo>
                  <a:pt x="3840430" y="0"/>
                </a:lnTo>
                <a:lnTo>
                  <a:pt x="3843447" y="0"/>
                </a:lnTo>
                <a:lnTo>
                  <a:pt x="3847421" y="0"/>
                </a:lnTo>
                <a:cubicBezTo>
                  <a:pt x="3848419" y="0"/>
                  <a:pt x="3848419" y="0"/>
                  <a:pt x="3848419" y="0"/>
                </a:cubicBezTo>
                <a:lnTo>
                  <a:pt x="3933450" y="0"/>
                </a:lnTo>
                <a:lnTo>
                  <a:pt x="4012350" y="0"/>
                </a:lnTo>
                <a:lnTo>
                  <a:pt x="4135472" y="0"/>
                </a:lnTo>
                <a:lnTo>
                  <a:pt x="4168511" y="0"/>
                </a:lnTo>
                <a:lnTo>
                  <a:pt x="4177020" y="0"/>
                </a:lnTo>
                <a:lnTo>
                  <a:pt x="4185667" y="0"/>
                </a:lnTo>
                <a:lnTo>
                  <a:pt x="4231748" y="0"/>
                </a:lnTo>
                <a:lnTo>
                  <a:pt x="4238331" y="0"/>
                </a:lnTo>
                <a:lnTo>
                  <a:pt x="4299258" y="0"/>
                </a:lnTo>
                <a:lnTo>
                  <a:pt x="4302096" y="0"/>
                </a:lnTo>
                <a:cubicBezTo>
                  <a:pt x="4354760" y="0"/>
                  <a:pt x="4354760" y="0"/>
                  <a:pt x="4354760" y="0"/>
                </a:cubicBezTo>
                <a:lnTo>
                  <a:pt x="4470785" y="0"/>
                </a:lnTo>
                <a:cubicBezTo>
                  <a:pt x="4609411" y="0"/>
                  <a:pt x="4656107" y="0"/>
                  <a:pt x="4671835" y="0"/>
                </a:cubicBezTo>
                <a:lnTo>
                  <a:pt x="4674852" y="0"/>
                </a:lnTo>
                <a:lnTo>
                  <a:pt x="4678826" y="0"/>
                </a:lnTo>
                <a:cubicBezTo>
                  <a:pt x="4679824" y="0"/>
                  <a:pt x="4679824" y="0"/>
                  <a:pt x="4679824" y="0"/>
                </a:cubicBezTo>
                <a:lnTo>
                  <a:pt x="4764855" y="0"/>
                </a:lnTo>
                <a:cubicBezTo>
                  <a:pt x="5028174" y="0"/>
                  <a:pt x="5126918" y="0"/>
                  <a:pt x="5163947" y="0"/>
                </a:cubicBezTo>
                <a:lnTo>
                  <a:pt x="5179508" y="0"/>
                </a:lnTo>
                <a:lnTo>
                  <a:pt x="5179582" y="0"/>
                </a:lnTo>
                <a:cubicBezTo>
                  <a:pt x="5186165" y="0"/>
                  <a:pt x="5186165" y="0"/>
                  <a:pt x="5186165" y="0"/>
                </a:cubicBezTo>
                <a:lnTo>
                  <a:pt x="5310254" y="0"/>
                </a:lnTo>
                <a:cubicBezTo>
                  <a:pt x="5585838" y="0"/>
                  <a:pt x="5661860" y="0"/>
                  <a:pt x="5682832" y="0"/>
                </a:cubicBezTo>
                <a:lnTo>
                  <a:pt x="5685849" y="0"/>
                </a:lnTo>
                <a:lnTo>
                  <a:pt x="5689822" y="0"/>
                </a:lnTo>
                <a:cubicBezTo>
                  <a:pt x="5690821" y="0"/>
                  <a:pt x="5690821" y="0"/>
                  <a:pt x="5690821" y="0"/>
                </a:cubicBezTo>
                <a:lnTo>
                  <a:pt x="5775852" y="0"/>
                </a:lnTo>
                <a:cubicBezTo>
                  <a:pt x="6197162" y="0"/>
                  <a:pt x="6197162" y="0"/>
                  <a:pt x="6197162" y="0"/>
                </a:cubicBezTo>
                <a:cubicBezTo>
                  <a:pt x="6233684" y="0"/>
                  <a:pt x="6277511" y="25580"/>
                  <a:pt x="6295772" y="56641"/>
                </a:cubicBezTo>
                <a:cubicBezTo>
                  <a:pt x="6551428" y="499712"/>
                  <a:pt x="6551428" y="499712"/>
                  <a:pt x="6551428" y="499712"/>
                </a:cubicBezTo>
                <a:cubicBezTo>
                  <a:pt x="6569690" y="530772"/>
                  <a:pt x="6569690" y="581931"/>
                  <a:pt x="6551428" y="612992"/>
                </a:cubicBezTo>
                <a:cubicBezTo>
                  <a:pt x="6295772" y="1056063"/>
                  <a:pt x="6295772" y="1056063"/>
                  <a:pt x="6295772" y="1056063"/>
                </a:cubicBezTo>
                <a:cubicBezTo>
                  <a:pt x="6277511" y="1087124"/>
                  <a:pt x="6233684" y="1112703"/>
                  <a:pt x="6197162" y="1112703"/>
                </a:cubicBezTo>
                <a:close/>
              </a:path>
            </a:pathLst>
          </a:custGeom>
          <a:gradFill>
            <a:gsLst>
              <a:gs pos="0">
                <a:srgbClr val="DEDEDE"/>
              </a:gs>
              <a:gs pos="100000">
                <a:srgbClr val="FBFBFB"/>
              </a:gs>
            </a:gsLst>
            <a:lin ang="5400000" scaled="1"/>
          </a:gradFill>
          <a:ln w="31750" cap="flat">
            <a:gradFill>
              <a:gsLst>
                <a:gs pos="0">
                  <a:schemeClr val="bg1"/>
                </a:gs>
                <a:gs pos="100000">
                  <a:srgbClr val="DDDDDD"/>
                </a:gs>
              </a:gsLst>
              <a:lin ang="5400000" scaled="1"/>
            </a:gradFill>
            <a:prstDash val="solid"/>
            <a:miter lim="800000"/>
          </a:ln>
          <a:effectLst>
            <a:outerShdw blurRad="228600" dist="101600" dir="5400000" algn="t" rotWithShape="0">
              <a:schemeClr val="tx1">
                <a:lumMod val="85000"/>
                <a:lumOff val="15000"/>
                <a:alpha val="33000"/>
              </a:schemeClr>
            </a:outerShdw>
          </a:effectLst>
        </p:spPr>
        <p:txBody>
          <a:bodyPr vert="horz" wrap="square" lIns="91440" tIns="45720" rIns="91440" bIns="45720" numCol="1" anchor="t" anchorCtr="0" compatLnSpc="1"/>
          <a:lstStyle/>
          <a:p>
            <a:pPr marL="0" marR="0" lvl="0" indent="0"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10" name="任意多边形 7">
            <a:extLst>
              <a:ext uri="{FF2B5EF4-FFF2-40B4-BE49-F238E27FC236}">
                <a16:creationId xmlns:a16="http://schemas.microsoft.com/office/drawing/2014/main" id="{9874932E-2AC6-4B50-A76E-BDFB80A685E7}"/>
              </a:ext>
            </a:extLst>
          </p:cNvPr>
          <p:cNvSpPr/>
          <p:nvPr/>
        </p:nvSpPr>
        <p:spPr bwMode="auto">
          <a:xfrm>
            <a:off x="5144495" y="1292377"/>
            <a:ext cx="5414234" cy="828920"/>
          </a:xfrm>
          <a:custGeom>
            <a:avLst/>
            <a:gdLst>
              <a:gd name="connsiteX0" fmla="*/ 6197162 w 6565124"/>
              <a:gd name="connsiteY0" fmla="*/ 1112703 h 1112703"/>
              <a:gd name="connsiteX1" fmla="*/ 5690821 w 6565124"/>
              <a:gd name="connsiteY1" fmla="*/ 1112703 h 1112703"/>
              <a:gd name="connsiteX2" fmla="*/ 5685849 w 6565124"/>
              <a:gd name="connsiteY2" fmla="*/ 1112703 h 1112703"/>
              <a:gd name="connsiteX3" fmla="*/ 5186165 w 6565124"/>
              <a:gd name="connsiteY3" fmla="*/ 1112703 h 1112703"/>
              <a:gd name="connsiteX4" fmla="*/ 5179508 w 6565124"/>
              <a:gd name="connsiteY4" fmla="*/ 1112703 h 1112703"/>
              <a:gd name="connsiteX5" fmla="*/ 4679824 w 6565124"/>
              <a:gd name="connsiteY5" fmla="*/ 1112703 h 1112703"/>
              <a:gd name="connsiteX6" fmla="*/ 4674852 w 6565124"/>
              <a:gd name="connsiteY6" fmla="*/ 1112703 h 1112703"/>
              <a:gd name="connsiteX7" fmla="*/ 4354760 w 6565124"/>
              <a:gd name="connsiteY7" fmla="*/ 1112703 h 1112703"/>
              <a:gd name="connsiteX8" fmla="*/ 4238331 w 6565124"/>
              <a:gd name="connsiteY8" fmla="*/ 1112703 h 1112703"/>
              <a:gd name="connsiteX9" fmla="*/ 4168511 w 6565124"/>
              <a:gd name="connsiteY9" fmla="*/ 1112703 h 1112703"/>
              <a:gd name="connsiteX10" fmla="*/ 3848419 w 6565124"/>
              <a:gd name="connsiteY10" fmla="*/ 1112703 h 1112703"/>
              <a:gd name="connsiteX11" fmla="*/ 3843447 w 6565124"/>
              <a:gd name="connsiteY11" fmla="*/ 1112703 h 1112703"/>
              <a:gd name="connsiteX12" fmla="*/ 3731991 w 6565124"/>
              <a:gd name="connsiteY12" fmla="*/ 1112703 h 1112703"/>
              <a:gd name="connsiteX13" fmla="*/ 3727018 w 6565124"/>
              <a:gd name="connsiteY13" fmla="*/ 1112703 h 1112703"/>
              <a:gd name="connsiteX14" fmla="*/ 3343763 w 6565124"/>
              <a:gd name="connsiteY14" fmla="*/ 1112703 h 1112703"/>
              <a:gd name="connsiteX15" fmla="*/ 3337106 w 6565124"/>
              <a:gd name="connsiteY15" fmla="*/ 1112703 h 1112703"/>
              <a:gd name="connsiteX16" fmla="*/ 3227334 w 6565124"/>
              <a:gd name="connsiteY16" fmla="*/ 1112703 h 1112703"/>
              <a:gd name="connsiteX17" fmla="*/ 3220677 w 6565124"/>
              <a:gd name="connsiteY17" fmla="*/ 1112703 h 1112703"/>
              <a:gd name="connsiteX18" fmla="*/ 2837422 w 6565124"/>
              <a:gd name="connsiteY18" fmla="*/ 1112703 h 1112703"/>
              <a:gd name="connsiteX19" fmla="*/ 2832450 w 6565124"/>
              <a:gd name="connsiteY19" fmla="*/ 1112703 h 1112703"/>
              <a:gd name="connsiteX20" fmla="*/ 2720994 w 6565124"/>
              <a:gd name="connsiteY20" fmla="*/ 1112703 h 1112703"/>
              <a:gd name="connsiteX21" fmla="*/ 2716021 w 6565124"/>
              <a:gd name="connsiteY21" fmla="*/ 1112703 h 1112703"/>
              <a:gd name="connsiteX22" fmla="*/ 2395929 w 6565124"/>
              <a:gd name="connsiteY22" fmla="*/ 1112703 h 1112703"/>
              <a:gd name="connsiteX23" fmla="*/ 2326109 w 6565124"/>
              <a:gd name="connsiteY23" fmla="*/ 1112703 h 1112703"/>
              <a:gd name="connsiteX24" fmla="*/ 2209681 w 6565124"/>
              <a:gd name="connsiteY24" fmla="*/ 1112703 h 1112703"/>
              <a:gd name="connsiteX25" fmla="*/ 1889589 w 6565124"/>
              <a:gd name="connsiteY25" fmla="*/ 1112703 h 1112703"/>
              <a:gd name="connsiteX26" fmla="*/ 1884616 w 6565124"/>
              <a:gd name="connsiteY26" fmla="*/ 1112703 h 1112703"/>
              <a:gd name="connsiteX27" fmla="*/ 1384932 w 6565124"/>
              <a:gd name="connsiteY27" fmla="*/ 1112703 h 1112703"/>
              <a:gd name="connsiteX28" fmla="*/ 1378275 w 6565124"/>
              <a:gd name="connsiteY28" fmla="*/ 1112703 h 1112703"/>
              <a:gd name="connsiteX29" fmla="*/ 878592 w 6565124"/>
              <a:gd name="connsiteY29" fmla="*/ 1112703 h 1112703"/>
              <a:gd name="connsiteX30" fmla="*/ 873619 w 6565124"/>
              <a:gd name="connsiteY30" fmla="*/ 1112703 h 1112703"/>
              <a:gd name="connsiteX31" fmla="*/ 367278 w 6565124"/>
              <a:gd name="connsiteY31" fmla="*/ 1112703 h 1112703"/>
              <a:gd name="connsiteX32" fmla="*/ 268668 w 6565124"/>
              <a:gd name="connsiteY32" fmla="*/ 1056063 h 1112703"/>
              <a:gd name="connsiteX33" fmla="*/ 13011 w 6565124"/>
              <a:gd name="connsiteY33" fmla="*/ 612992 h 1112703"/>
              <a:gd name="connsiteX34" fmla="*/ 13011 w 6565124"/>
              <a:gd name="connsiteY34" fmla="*/ 499712 h 1112703"/>
              <a:gd name="connsiteX35" fmla="*/ 268668 w 6565124"/>
              <a:gd name="connsiteY35" fmla="*/ 56641 h 1112703"/>
              <a:gd name="connsiteX36" fmla="*/ 367278 w 6565124"/>
              <a:gd name="connsiteY36" fmla="*/ 0 h 1112703"/>
              <a:gd name="connsiteX37" fmla="*/ 870602 w 6565124"/>
              <a:gd name="connsiteY37" fmla="*/ 0 h 1112703"/>
              <a:gd name="connsiteX38" fmla="*/ 873619 w 6565124"/>
              <a:gd name="connsiteY38" fmla="*/ 0 h 1112703"/>
              <a:gd name="connsiteX39" fmla="*/ 877593 w 6565124"/>
              <a:gd name="connsiteY39" fmla="*/ 0 h 1112703"/>
              <a:gd name="connsiteX40" fmla="*/ 878592 w 6565124"/>
              <a:gd name="connsiteY40" fmla="*/ 0 h 1112703"/>
              <a:gd name="connsiteX41" fmla="*/ 963623 w 6565124"/>
              <a:gd name="connsiteY41" fmla="*/ 0 h 1112703"/>
              <a:gd name="connsiteX42" fmla="*/ 1362715 w 6565124"/>
              <a:gd name="connsiteY42" fmla="*/ 0 h 1112703"/>
              <a:gd name="connsiteX43" fmla="*/ 1378275 w 6565124"/>
              <a:gd name="connsiteY43" fmla="*/ 0 h 1112703"/>
              <a:gd name="connsiteX44" fmla="*/ 1378349 w 6565124"/>
              <a:gd name="connsiteY44" fmla="*/ 0 h 1112703"/>
              <a:gd name="connsiteX45" fmla="*/ 1384932 w 6565124"/>
              <a:gd name="connsiteY45" fmla="*/ 0 h 1112703"/>
              <a:gd name="connsiteX46" fmla="*/ 1509022 w 6565124"/>
              <a:gd name="connsiteY46" fmla="*/ 0 h 1112703"/>
              <a:gd name="connsiteX47" fmla="*/ 1881599 w 6565124"/>
              <a:gd name="connsiteY47" fmla="*/ 0 h 1112703"/>
              <a:gd name="connsiteX48" fmla="*/ 1884616 w 6565124"/>
              <a:gd name="connsiteY48" fmla="*/ 0 h 1112703"/>
              <a:gd name="connsiteX49" fmla="*/ 1888590 w 6565124"/>
              <a:gd name="connsiteY49" fmla="*/ 0 h 1112703"/>
              <a:gd name="connsiteX50" fmla="*/ 1889589 w 6565124"/>
              <a:gd name="connsiteY50" fmla="*/ 0 h 1112703"/>
              <a:gd name="connsiteX51" fmla="*/ 1974620 w 6565124"/>
              <a:gd name="connsiteY51" fmla="*/ 0 h 1112703"/>
              <a:gd name="connsiteX52" fmla="*/ 2169948 w 6565124"/>
              <a:gd name="connsiteY52" fmla="*/ 0 h 1112703"/>
              <a:gd name="connsiteX53" fmla="*/ 2209681 w 6565124"/>
              <a:gd name="connsiteY53" fmla="*/ 0 h 1112703"/>
              <a:gd name="connsiteX54" fmla="*/ 2293070 w 6565124"/>
              <a:gd name="connsiteY54" fmla="*/ 0 h 1112703"/>
              <a:gd name="connsiteX55" fmla="*/ 2326109 w 6565124"/>
              <a:gd name="connsiteY55" fmla="*/ 0 h 1112703"/>
              <a:gd name="connsiteX56" fmla="*/ 2343265 w 6565124"/>
              <a:gd name="connsiteY56" fmla="*/ 0 h 1112703"/>
              <a:gd name="connsiteX57" fmla="*/ 2395929 w 6565124"/>
              <a:gd name="connsiteY57" fmla="*/ 0 h 1112703"/>
              <a:gd name="connsiteX58" fmla="*/ 2446737 w 6565124"/>
              <a:gd name="connsiteY58" fmla="*/ 0 h 1112703"/>
              <a:gd name="connsiteX59" fmla="*/ 2456856 w 6565124"/>
              <a:gd name="connsiteY59" fmla="*/ 0 h 1112703"/>
              <a:gd name="connsiteX60" fmla="*/ 2596162 w 6565124"/>
              <a:gd name="connsiteY60" fmla="*/ 0 h 1112703"/>
              <a:gd name="connsiteX61" fmla="*/ 2628383 w 6565124"/>
              <a:gd name="connsiteY61" fmla="*/ 0 h 1112703"/>
              <a:gd name="connsiteX62" fmla="*/ 2678176 w 6565124"/>
              <a:gd name="connsiteY62" fmla="*/ 0 h 1112703"/>
              <a:gd name="connsiteX63" fmla="*/ 2713004 w 6565124"/>
              <a:gd name="connsiteY63" fmla="*/ 0 h 1112703"/>
              <a:gd name="connsiteX64" fmla="*/ 2716021 w 6565124"/>
              <a:gd name="connsiteY64" fmla="*/ 0 h 1112703"/>
              <a:gd name="connsiteX65" fmla="*/ 2719995 w 6565124"/>
              <a:gd name="connsiteY65" fmla="*/ 0 h 1112703"/>
              <a:gd name="connsiteX66" fmla="*/ 2720994 w 6565124"/>
              <a:gd name="connsiteY66" fmla="*/ 0 h 1112703"/>
              <a:gd name="connsiteX67" fmla="*/ 2738624 w 6565124"/>
              <a:gd name="connsiteY67" fmla="*/ 0 h 1112703"/>
              <a:gd name="connsiteX68" fmla="*/ 2801125 w 6565124"/>
              <a:gd name="connsiteY68" fmla="*/ 0 h 1112703"/>
              <a:gd name="connsiteX69" fmla="*/ 2806025 w 6565124"/>
              <a:gd name="connsiteY69" fmla="*/ 0 h 1112703"/>
              <a:gd name="connsiteX70" fmla="*/ 2829433 w 6565124"/>
              <a:gd name="connsiteY70" fmla="*/ 0 h 1112703"/>
              <a:gd name="connsiteX71" fmla="*/ 2832450 w 6565124"/>
              <a:gd name="connsiteY71" fmla="*/ 0 h 1112703"/>
              <a:gd name="connsiteX72" fmla="*/ 2836424 w 6565124"/>
              <a:gd name="connsiteY72" fmla="*/ 0 h 1112703"/>
              <a:gd name="connsiteX73" fmla="*/ 2837422 w 6565124"/>
              <a:gd name="connsiteY73" fmla="*/ 0 h 1112703"/>
              <a:gd name="connsiteX74" fmla="*/ 2922453 w 6565124"/>
              <a:gd name="connsiteY74" fmla="*/ 0 h 1112703"/>
              <a:gd name="connsiteX75" fmla="*/ 2974263 w 6565124"/>
              <a:gd name="connsiteY75" fmla="*/ 0 h 1112703"/>
              <a:gd name="connsiteX76" fmla="*/ 3090429 w 6565124"/>
              <a:gd name="connsiteY76" fmla="*/ 0 h 1112703"/>
              <a:gd name="connsiteX77" fmla="*/ 3090692 w 6565124"/>
              <a:gd name="connsiteY77" fmla="*/ 0 h 1112703"/>
              <a:gd name="connsiteX78" fmla="*/ 3205117 w 6565124"/>
              <a:gd name="connsiteY78" fmla="*/ 0 h 1112703"/>
              <a:gd name="connsiteX79" fmla="*/ 3206858 w 6565124"/>
              <a:gd name="connsiteY79" fmla="*/ 0 h 1112703"/>
              <a:gd name="connsiteX80" fmla="*/ 3220677 w 6565124"/>
              <a:gd name="connsiteY80" fmla="*/ 0 h 1112703"/>
              <a:gd name="connsiteX81" fmla="*/ 3220751 w 6565124"/>
              <a:gd name="connsiteY81" fmla="*/ 0 h 1112703"/>
              <a:gd name="connsiteX82" fmla="*/ 3227334 w 6565124"/>
              <a:gd name="connsiteY82" fmla="*/ 0 h 1112703"/>
              <a:gd name="connsiteX83" fmla="*/ 3321545 w 6565124"/>
              <a:gd name="connsiteY83" fmla="*/ 0 h 1112703"/>
              <a:gd name="connsiteX84" fmla="*/ 3337106 w 6565124"/>
              <a:gd name="connsiteY84" fmla="*/ 0 h 1112703"/>
              <a:gd name="connsiteX85" fmla="*/ 3337180 w 6565124"/>
              <a:gd name="connsiteY85" fmla="*/ 0 h 1112703"/>
              <a:gd name="connsiteX86" fmla="*/ 3343763 w 6565124"/>
              <a:gd name="connsiteY86" fmla="*/ 0 h 1112703"/>
              <a:gd name="connsiteX87" fmla="*/ 3351424 w 6565124"/>
              <a:gd name="connsiteY87" fmla="*/ 0 h 1112703"/>
              <a:gd name="connsiteX88" fmla="*/ 3467852 w 6565124"/>
              <a:gd name="connsiteY88" fmla="*/ 0 h 1112703"/>
              <a:gd name="connsiteX89" fmla="*/ 3522951 w 6565124"/>
              <a:gd name="connsiteY89" fmla="*/ 0 h 1112703"/>
              <a:gd name="connsiteX90" fmla="*/ 3633192 w 6565124"/>
              <a:gd name="connsiteY90" fmla="*/ 0 h 1112703"/>
              <a:gd name="connsiteX91" fmla="*/ 3639380 w 6565124"/>
              <a:gd name="connsiteY91" fmla="*/ 0 h 1112703"/>
              <a:gd name="connsiteX92" fmla="*/ 3695692 w 6565124"/>
              <a:gd name="connsiteY92" fmla="*/ 0 h 1112703"/>
              <a:gd name="connsiteX93" fmla="*/ 3724001 w 6565124"/>
              <a:gd name="connsiteY93" fmla="*/ 0 h 1112703"/>
              <a:gd name="connsiteX94" fmla="*/ 3727018 w 6565124"/>
              <a:gd name="connsiteY94" fmla="*/ 0 h 1112703"/>
              <a:gd name="connsiteX95" fmla="*/ 3730992 w 6565124"/>
              <a:gd name="connsiteY95" fmla="*/ 0 h 1112703"/>
              <a:gd name="connsiteX96" fmla="*/ 3731991 w 6565124"/>
              <a:gd name="connsiteY96" fmla="*/ 0 h 1112703"/>
              <a:gd name="connsiteX97" fmla="*/ 3749620 w 6565124"/>
              <a:gd name="connsiteY97" fmla="*/ 0 h 1112703"/>
              <a:gd name="connsiteX98" fmla="*/ 3812121 w 6565124"/>
              <a:gd name="connsiteY98" fmla="*/ 0 h 1112703"/>
              <a:gd name="connsiteX99" fmla="*/ 3817022 w 6565124"/>
              <a:gd name="connsiteY99" fmla="*/ 0 h 1112703"/>
              <a:gd name="connsiteX100" fmla="*/ 3840430 w 6565124"/>
              <a:gd name="connsiteY100" fmla="*/ 0 h 1112703"/>
              <a:gd name="connsiteX101" fmla="*/ 3843447 w 6565124"/>
              <a:gd name="connsiteY101" fmla="*/ 0 h 1112703"/>
              <a:gd name="connsiteX102" fmla="*/ 3847421 w 6565124"/>
              <a:gd name="connsiteY102" fmla="*/ 0 h 1112703"/>
              <a:gd name="connsiteX103" fmla="*/ 3848419 w 6565124"/>
              <a:gd name="connsiteY103" fmla="*/ 0 h 1112703"/>
              <a:gd name="connsiteX104" fmla="*/ 3933450 w 6565124"/>
              <a:gd name="connsiteY104" fmla="*/ 0 h 1112703"/>
              <a:gd name="connsiteX105" fmla="*/ 4012350 w 6565124"/>
              <a:gd name="connsiteY105" fmla="*/ 0 h 1112703"/>
              <a:gd name="connsiteX106" fmla="*/ 4135472 w 6565124"/>
              <a:gd name="connsiteY106" fmla="*/ 0 h 1112703"/>
              <a:gd name="connsiteX107" fmla="*/ 4168511 w 6565124"/>
              <a:gd name="connsiteY107" fmla="*/ 0 h 1112703"/>
              <a:gd name="connsiteX108" fmla="*/ 4177020 w 6565124"/>
              <a:gd name="connsiteY108" fmla="*/ 0 h 1112703"/>
              <a:gd name="connsiteX109" fmla="*/ 4185667 w 6565124"/>
              <a:gd name="connsiteY109" fmla="*/ 0 h 1112703"/>
              <a:gd name="connsiteX110" fmla="*/ 4231748 w 6565124"/>
              <a:gd name="connsiteY110" fmla="*/ 0 h 1112703"/>
              <a:gd name="connsiteX111" fmla="*/ 4238331 w 6565124"/>
              <a:gd name="connsiteY111" fmla="*/ 0 h 1112703"/>
              <a:gd name="connsiteX112" fmla="*/ 4299258 w 6565124"/>
              <a:gd name="connsiteY112" fmla="*/ 0 h 1112703"/>
              <a:gd name="connsiteX113" fmla="*/ 4302096 w 6565124"/>
              <a:gd name="connsiteY113" fmla="*/ 0 h 1112703"/>
              <a:gd name="connsiteX114" fmla="*/ 4354760 w 6565124"/>
              <a:gd name="connsiteY114" fmla="*/ 0 h 1112703"/>
              <a:gd name="connsiteX115" fmla="*/ 4470785 w 6565124"/>
              <a:gd name="connsiteY115" fmla="*/ 0 h 1112703"/>
              <a:gd name="connsiteX116" fmla="*/ 4671835 w 6565124"/>
              <a:gd name="connsiteY116" fmla="*/ 0 h 1112703"/>
              <a:gd name="connsiteX117" fmla="*/ 4674852 w 6565124"/>
              <a:gd name="connsiteY117" fmla="*/ 0 h 1112703"/>
              <a:gd name="connsiteX118" fmla="*/ 4678826 w 6565124"/>
              <a:gd name="connsiteY118" fmla="*/ 0 h 1112703"/>
              <a:gd name="connsiteX119" fmla="*/ 4679824 w 6565124"/>
              <a:gd name="connsiteY119" fmla="*/ 0 h 1112703"/>
              <a:gd name="connsiteX120" fmla="*/ 4764855 w 6565124"/>
              <a:gd name="connsiteY120" fmla="*/ 0 h 1112703"/>
              <a:gd name="connsiteX121" fmla="*/ 5163947 w 6565124"/>
              <a:gd name="connsiteY121" fmla="*/ 0 h 1112703"/>
              <a:gd name="connsiteX122" fmla="*/ 5179508 w 6565124"/>
              <a:gd name="connsiteY122" fmla="*/ 0 h 1112703"/>
              <a:gd name="connsiteX123" fmla="*/ 5179582 w 6565124"/>
              <a:gd name="connsiteY123" fmla="*/ 0 h 1112703"/>
              <a:gd name="connsiteX124" fmla="*/ 5186165 w 6565124"/>
              <a:gd name="connsiteY124" fmla="*/ 0 h 1112703"/>
              <a:gd name="connsiteX125" fmla="*/ 5310254 w 6565124"/>
              <a:gd name="connsiteY125" fmla="*/ 0 h 1112703"/>
              <a:gd name="connsiteX126" fmla="*/ 5682832 w 6565124"/>
              <a:gd name="connsiteY126" fmla="*/ 0 h 1112703"/>
              <a:gd name="connsiteX127" fmla="*/ 5685849 w 6565124"/>
              <a:gd name="connsiteY127" fmla="*/ 0 h 1112703"/>
              <a:gd name="connsiteX128" fmla="*/ 5689822 w 6565124"/>
              <a:gd name="connsiteY128" fmla="*/ 0 h 1112703"/>
              <a:gd name="connsiteX129" fmla="*/ 5690821 w 6565124"/>
              <a:gd name="connsiteY129" fmla="*/ 0 h 1112703"/>
              <a:gd name="connsiteX130" fmla="*/ 5775852 w 6565124"/>
              <a:gd name="connsiteY130" fmla="*/ 0 h 1112703"/>
              <a:gd name="connsiteX131" fmla="*/ 6197162 w 6565124"/>
              <a:gd name="connsiteY131" fmla="*/ 0 h 1112703"/>
              <a:gd name="connsiteX132" fmla="*/ 6295772 w 6565124"/>
              <a:gd name="connsiteY132" fmla="*/ 56641 h 1112703"/>
              <a:gd name="connsiteX133" fmla="*/ 6551428 w 6565124"/>
              <a:gd name="connsiteY133" fmla="*/ 499712 h 1112703"/>
              <a:gd name="connsiteX134" fmla="*/ 6551428 w 6565124"/>
              <a:gd name="connsiteY134" fmla="*/ 612992 h 1112703"/>
              <a:gd name="connsiteX135" fmla="*/ 6295772 w 6565124"/>
              <a:gd name="connsiteY135" fmla="*/ 1056063 h 1112703"/>
              <a:gd name="connsiteX136" fmla="*/ 6197162 w 6565124"/>
              <a:gd name="connsiteY136" fmla="*/ 1112703 h 11127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Lst>
            <a:rect l="l" t="t" r="r" b="b"/>
            <a:pathLst>
              <a:path w="6565124" h="1112703">
                <a:moveTo>
                  <a:pt x="6197162" y="1112703"/>
                </a:moveTo>
                <a:lnTo>
                  <a:pt x="5690821" y="1112703"/>
                </a:lnTo>
                <a:lnTo>
                  <a:pt x="5685849" y="1112703"/>
                </a:lnTo>
                <a:lnTo>
                  <a:pt x="5186165" y="1112703"/>
                </a:lnTo>
                <a:lnTo>
                  <a:pt x="5179508" y="1112703"/>
                </a:lnTo>
                <a:lnTo>
                  <a:pt x="4679824" y="1112703"/>
                </a:lnTo>
                <a:lnTo>
                  <a:pt x="4674852" y="1112703"/>
                </a:lnTo>
                <a:lnTo>
                  <a:pt x="4354760" y="1112703"/>
                </a:lnTo>
                <a:lnTo>
                  <a:pt x="4238331" y="1112703"/>
                </a:lnTo>
                <a:lnTo>
                  <a:pt x="4168511" y="1112703"/>
                </a:lnTo>
                <a:lnTo>
                  <a:pt x="3848419" y="1112703"/>
                </a:lnTo>
                <a:lnTo>
                  <a:pt x="3843447" y="1112703"/>
                </a:lnTo>
                <a:lnTo>
                  <a:pt x="3731991" y="1112703"/>
                </a:lnTo>
                <a:lnTo>
                  <a:pt x="3727018" y="1112703"/>
                </a:lnTo>
                <a:lnTo>
                  <a:pt x="3343763" y="1112703"/>
                </a:lnTo>
                <a:lnTo>
                  <a:pt x="3337106" y="1112703"/>
                </a:lnTo>
                <a:lnTo>
                  <a:pt x="3227334" y="1112703"/>
                </a:lnTo>
                <a:lnTo>
                  <a:pt x="3220677" y="1112703"/>
                </a:lnTo>
                <a:lnTo>
                  <a:pt x="2837422" y="1112703"/>
                </a:lnTo>
                <a:lnTo>
                  <a:pt x="2832450" y="1112703"/>
                </a:lnTo>
                <a:lnTo>
                  <a:pt x="2720994" y="1112703"/>
                </a:lnTo>
                <a:lnTo>
                  <a:pt x="2716021" y="1112703"/>
                </a:lnTo>
                <a:lnTo>
                  <a:pt x="2395929" y="1112703"/>
                </a:lnTo>
                <a:lnTo>
                  <a:pt x="2326109" y="1112703"/>
                </a:lnTo>
                <a:lnTo>
                  <a:pt x="2209681" y="1112703"/>
                </a:lnTo>
                <a:lnTo>
                  <a:pt x="1889589" y="1112703"/>
                </a:lnTo>
                <a:lnTo>
                  <a:pt x="1884616" y="1112703"/>
                </a:lnTo>
                <a:lnTo>
                  <a:pt x="1384932" y="1112703"/>
                </a:lnTo>
                <a:lnTo>
                  <a:pt x="1378275" y="1112703"/>
                </a:lnTo>
                <a:lnTo>
                  <a:pt x="878592" y="1112703"/>
                </a:lnTo>
                <a:lnTo>
                  <a:pt x="873619" y="1112703"/>
                </a:lnTo>
                <a:lnTo>
                  <a:pt x="367278" y="1112703"/>
                </a:lnTo>
                <a:cubicBezTo>
                  <a:pt x="331669" y="1112703"/>
                  <a:pt x="286929" y="1087124"/>
                  <a:pt x="268668" y="1056063"/>
                </a:cubicBezTo>
                <a:cubicBezTo>
                  <a:pt x="13011" y="612992"/>
                  <a:pt x="13011" y="612992"/>
                  <a:pt x="13011" y="612992"/>
                </a:cubicBezTo>
                <a:cubicBezTo>
                  <a:pt x="-4337" y="581931"/>
                  <a:pt x="-4337" y="530773"/>
                  <a:pt x="13011" y="499712"/>
                </a:cubicBezTo>
                <a:cubicBezTo>
                  <a:pt x="268668" y="56641"/>
                  <a:pt x="268668" y="56641"/>
                  <a:pt x="268668" y="56641"/>
                </a:cubicBezTo>
                <a:cubicBezTo>
                  <a:pt x="286929" y="25580"/>
                  <a:pt x="331669" y="0"/>
                  <a:pt x="367278" y="0"/>
                </a:cubicBezTo>
                <a:cubicBezTo>
                  <a:pt x="750764" y="0"/>
                  <a:pt x="846635" y="0"/>
                  <a:pt x="870602" y="0"/>
                </a:cubicBezTo>
                <a:lnTo>
                  <a:pt x="873619" y="0"/>
                </a:lnTo>
                <a:lnTo>
                  <a:pt x="877593" y="0"/>
                </a:lnTo>
                <a:cubicBezTo>
                  <a:pt x="878592" y="0"/>
                  <a:pt x="878592" y="0"/>
                  <a:pt x="878592" y="0"/>
                </a:cubicBezTo>
                <a:lnTo>
                  <a:pt x="963623" y="0"/>
                </a:lnTo>
                <a:cubicBezTo>
                  <a:pt x="1226941" y="0"/>
                  <a:pt x="1325686" y="0"/>
                  <a:pt x="1362715" y="0"/>
                </a:cubicBezTo>
                <a:lnTo>
                  <a:pt x="1378275" y="0"/>
                </a:lnTo>
                <a:lnTo>
                  <a:pt x="1378349" y="0"/>
                </a:lnTo>
                <a:cubicBezTo>
                  <a:pt x="1384932" y="0"/>
                  <a:pt x="1384932" y="0"/>
                  <a:pt x="1384932" y="0"/>
                </a:cubicBezTo>
                <a:lnTo>
                  <a:pt x="1509022" y="0"/>
                </a:lnTo>
                <a:cubicBezTo>
                  <a:pt x="1784605" y="0"/>
                  <a:pt x="1860628" y="0"/>
                  <a:pt x="1881599" y="0"/>
                </a:cubicBezTo>
                <a:lnTo>
                  <a:pt x="1884616" y="0"/>
                </a:lnTo>
                <a:lnTo>
                  <a:pt x="1888590" y="0"/>
                </a:lnTo>
                <a:cubicBezTo>
                  <a:pt x="1889589" y="0"/>
                  <a:pt x="1889589" y="0"/>
                  <a:pt x="1889589" y="0"/>
                </a:cubicBezTo>
                <a:lnTo>
                  <a:pt x="1974620" y="0"/>
                </a:lnTo>
                <a:cubicBezTo>
                  <a:pt x="2053615" y="0"/>
                  <a:pt x="2117799" y="0"/>
                  <a:pt x="2169948" y="0"/>
                </a:cubicBezTo>
                <a:lnTo>
                  <a:pt x="2209681" y="0"/>
                </a:lnTo>
                <a:lnTo>
                  <a:pt x="2293070" y="0"/>
                </a:lnTo>
                <a:lnTo>
                  <a:pt x="2326109" y="0"/>
                </a:lnTo>
                <a:lnTo>
                  <a:pt x="2343265" y="0"/>
                </a:lnTo>
                <a:cubicBezTo>
                  <a:pt x="2395929" y="0"/>
                  <a:pt x="2395929" y="0"/>
                  <a:pt x="2395929" y="0"/>
                </a:cubicBezTo>
                <a:lnTo>
                  <a:pt x="2446737" y="0"/>
                </a:lnTo>
                <a:lnTo>
                  <a:pt x="2456856" y="0"/>
                </a:lnTo>
                <a:lnTo>
                  <a:pt x="2596162" y="0"/>
                </a:lnTo>
                <a:lnTo>
                  <a:pt x="2628383" y="0"/>
                </a:lnTo>
                <a:lnTo>
                  <a:pt x="2678176" y="0"/>
                </a:lnTo>
                <a:lnTo>
                  <a:pt x="2713004" y="0"/>
                </a:lnTo>
                <a:lnTo>
                  <a:pt x="2716021" y="0"/>
                </a:lnTo>
                <a:lnTo>
                  <a:pt x="2719995" y="0"/>
                </a:lnTo>
                <a:lnTo>
                  <a:pt x="2720994" y="0"/>
                </a:lnTo>
                <a:lnTo>
                  <a:pt x="2738624" y="0"/>
                </a:lnTo>
                <a:cubicBezTo>
                  <a:pt x="2766661" y="0"/>
                  <a:pt x="2786742" y="0"/>
                  <a:pt x="2801125" y="0"/>
                </a:cubicBezTo>
                <a:lnTo>
                  <a:pt x="2806025" y="0"/>
                </a:lnTo>
                <a:lnTo>
                  <a:pt x="2829433" y="0"/>
                </a:lnTo>
                <a:lnTo>
                  <a:pt x="2832450" y="0"/>
                </a:lnTo>
                <a:lnTo>
                  <a:pt x="2836424" y="0"/>
                </a:lnTo>
                <a:cubicBezTo>
                  <a:pt x="2837422" y="0"/>
                  <a:pt x="2837422" y="0"/>
                  <a:pt x="2837422" y="0"/>
                </a:cubicBezTo>
                <a:lnTo>
                  <a:pt x="2922453" y="0"/>
                </a:lnTo>
                <a:lnTo>
                  <a:pt x="2974263" y="0"/>
                </a:lnTo>
                <a:lnTo>
                  <a:pt x="3090429" y="0"/>
                </a:lnTo>
                <a:lnTo>
                  <a:pt x="3090692" y="0"/>
                </a:lnTo>
                <a:lnTo>
                  <a:pt x="3205117" y="0"/>
                </a:lnTo>
                <a:lnTo>
                  <a:pt x="3206858" y="0"/>
                </a:lnTo>
                <a:lnTo>
                  <a:pt x="3220677" y="0"/>
                </a:lnTo>
                <a:lnTo>
                  <a:pt x="3220751" y="0"/>
                </a:lnTo>
                <a:lnTo>
                  <a:pt x="3227334" y="0"/>
                </a:lnTo>
                <a:lnTo>
                  <a:pt x="3321545" y="0"/>
                </a:lnTo>
                <a:lnTo>
                  <a:pt x="3337106" y="0"/>
                </a:lnTo>
                <a:lnTo>
                  <a:pt x="3337180" y="0"/>
                </a:lnTo>
                <a:cubicBezTo>
                  <a:pt x="3343763" y="0"/>
                  <a:pt x="3343763" y="0"/>
                  <a:pt x="3343763" y="0"/>
                </a:cubicBezTo>
                <a:lnTo>
                  <a:pt x="3351424" y="0"/>
                </a:lnTo>
                <a:lnTo>
                  <a:pt x="3467852" y="0"/>
                </a:lnTo>
                <a:lnTo>
                  <a:pt x="3522951" y="0"/>
                </a:lnTo>
                <a:lnTo>
                  <a:pt x="3633192" y="0"/>
                </a:lnTo>
                <a:lnTo>
                  <a:pt x="3639380" y="0"/>
                </a:lnTo>
                <a:lnTo>
                  <a:pt x="3695692" y="0"/>
                </a:lnTo>
                <a:lnTo>
                  <a:pt x="3724001" y="0"/>
                </a:lnTo>
                <a:lnTo>
                  <a:pt x="3727018" y="0"/>
                </a:lnTo>
                <a:lnTo>
                  <a:pt x="3730992" y="0"/>
                </a:lnTo>
                <a:lnTo>
                  <a:pt x="3731991" y="0"/>
                </a:lnTo>
                <a:lnTo>
                  <a:pt x="3749620" y="0"/>
                </a:lnTo>
                <a:cubicBezTo>
                  <a:pt x="3777658" y="0"/>
                  <a:pt x="3797739" y="0"/>
                  <a:pt x="3812121" y="0"/>
                </a:cubicBezTo>
                <a:lnTo>
                  <a:pt x="3817022" y="0"/>
                </a:lnTo>
                <a:lnTo>
                  <a:pt x="3840430" y="0"/>
                </a:lnTo>
                <a:lnTo>
                  <a:pt x="3843447" y="0"/>
                </a:lnTo>
                <a:lnTo>
                  <a:pt x="3847421" y="0"/>
                </a:lnTo>
                <a:cubicBezTo>
                  <a:pt x="3848419" y="0"/>
                  <a:pt x="3848419" y="0"/>
                  <a:pt x="3848419" y="0"/>
                </a:cubicBezTo>
                <a:lnTo>
                  <a:pt x="3933450" y="0"/>
                </a:lnTo>
                <a:lnTo>
                  <a:pt x="4012350" y="0"/>
                </a:lnTo>
                <a:lnTo>
                  <a:pt x="4135472" y="0"/>
                </a:lnTo>
                <a:lnTo>
                  <a:pt x="4168511" y="0"/>
                </a:lnTo>
                <a:lnTo>
                  <a:pt x="4177020" y="0"/>
                </a:lnTo>
                <a:lnTo>
                  <a:pt x="4185667" y="0"/>
                </a:lnTo>
                <a:lnTo>
                  <a:pt x="4231748" y="0"/>
                </a:lnTo>
                <a:lnTo>
                  <a:pt x="4238331" y="0"/>
                </a:lnTo>
                <a:lnTo>
                  <a:pt x="4299258" y="0"/>
                </a:lnTo>
                <a:lnTo>
                  <a:pt x="4302096" y="0"/>
                </a:lnTo>
                <a:cubicBezTo>
                  <a:pt x="4354760" y="0"/>
                  <a:pt x="4354760" y="0"/>
                  <a:pt x="4354760" y="0"/>
                </a:cubicBezTo>
                <a:lnTo>
                  <a:pt x="4470785" y="0"/>
                </a:lnTo>
                <a:cubicBezTo>
                  <a:pt x="4609411" y="0"/>
                  <a:pt x="4656107" y="0"/>
                  <a:pt x="4671835" y="0"/>
                </a:cubicBezTo>
                <a:lnTo>
                  <a:pt x="4674852" y="0"/>
                </a:lnTo>
                <a:lnTo>
                  <a:pt x="4678826" y="0"/>
                </a:lnTo>
                <a:cubicBezTo>
                  <a:pt x="4679824" y="0"/>
                  <a:pt x="4679824" y="0"/>
                  <a:pt x="4679824" y="0"/>
                </a:cubicBezTo>
                <a:lnTo>
                  <a:pt x="4764855" y="0"/>
                </a:lnTo>
                <a:cubicBezTo>
                  <a:pt x="5028174" y="0"/>
                  <a:pt x="5126918" y="0"/>
                  <a:pt x="5163947" y="0"/>
                </a:cubicBezTo>
                <a:lnTo>
                  <a:pt x="5179508" y="0"/>
                </a:lnTo>
                <a:lnTo>
                  <a:pt x="5179582" y="0"/>
                </a:lnTo>
                <a:cubicBezTo>
                  <a:pt x="5186165" y="0"/>
                  <a:pt x="5186165" y="0"/>
                  <a:pt x="5186165" y="0"/>
                </a:cubicBezTo>
                <a:lnTo>
                  <a:pt x="5310254" y="0"/>
                </a:lnTo>
                <a:cubicBezTo>
                  <a:pt x="5585838" y="0"/>
                  <a:pt x="5661860" y="0"/>
                  <a:pt x="5682832" y="0"/>
                </a:cubicBezTo>
                <a:lnTo>
                  <a:pt x="5685849" y="0"/>
                </a:lnTo>
                <a:lnTo>
                  <a:pt x="5689822" y="0"/>
                </a:lnTo>
                <a:cubicBezTo>
                  <a:pt x="5690821" y="0"/>
                  <a:pt x="5690821" y="0"/>
                  <a:pt x="5690821" y="0"/>
                </a:cubicBezTo>
                <a:lnTo>
                  <a:pt x="5775852" y="0"/>
                </a:lnTo>
                <a:cubicBezTo>
                  <a:pt x="6197162" y="0"/>
                  <a:pt x="6197162" y="0"/>
                  <a:pt x="6197162" y="0"/>
                </a:cubicBezTo>
                <a:cubicBezTo>
                  <a:pt x="6233684" y="0"/>
                  <a:pt x="6277511" y="25580"/>
                  <a:pt x="6295772" y="56641"/>
                </a:cubicBezTo>
                <a:cubicBezTo>
                  <a:pt x="6551428" y="499712"/>
                  <a:pt x="6551428" y="499712"/>
                  <a:pt x="6551428" y="499712"/>
                </a:cubicBezTo>
                <a:cubicBezTo>
                  <a:pt x="6569690" y="530772"/>
                  <a:pt x="6569690" y="581931"/>
                  <a:pt x="6551428" y="612992"/>
                </a:cubicBezTo>
                <a:cubicBezTo>
                  <a:pt x="6295772" y="1056063"/>
                  <a:pt x="6295772" y="1056063"/>
                  <a:pt x="6295772" y="1056063"/>
                </a:cubicBezTo>
                <a:cubicBezTo>
                  <a:pt x="6277511" y="1087124"/>
                  <a:pt x="6233684" y="1112703"/>
                  <a:pt x="6197162" y="1112703"/>
                </a:cubicBezTo>
                <a:close/>
              </a:path>
            </a:pathLst>
          </a:custGeom>
          <a:solidFill>
            <a:schemeClr val="bg1">
              <a:lumMod val="75000"/>
            </a:schemeClr>
          </a:solidFill>
          <a:ln w="31750" cap="flat">
            <a:gradFill>
              <a:gsLst>
                <a:gs pos="0">
                  <a:schemeClr val="bg1"/>
                </a:gs>
                <a:gs pos="100000">
                  <a:srgbClr val="DDDDDD"/>
                </a:gs>
              </a:gsLst>
              <a:lin ang="5400000" scaled="1"/>
            </a:gradFill>
            <a:prstDash val="solid"/>
            <a:miter lim="800000"/>
          </a:ln>
          <a:effectLst>
            <a:outerShdw blurRad="228600" dist="101600" dir="5400000" algn="t" rotWithShape="0">
              <a:schemeClr val="tx1">
                <a:lumMod val="85000"/>
                <a:lumOff val="15000"/>
                <a:alpha val="33000"/>
              </a:schemeClr>
            </a:outerShdw>
          </a:effectLst>
        </p:spPr>
        <p:txBody>
          <a:bodyPr vert="horz" wrap="square" lIns="91440" tIns="45720" rIns="91440" bIns="45720" numCol="1" anchor="t" anchorCtr="0" compatLnSpc="1"/>
          <a:lstStyle/>
          <a:p>
            <a:pPr defTabSz="457200"/>
            <a:endParaRPr lang="zh-CN" altLang="en-US" sz="2400">
              <a:solidFill>
                <a:prstClr val="black"/>
              </a:solidFill>
              <a:latin typeface="Calibri" panose="020F0502020204030204"/>
              <a:ea typeface="等线" panose="02010600030101010101" pitchFamily="2" charset="-122"/>
            </a:endParaRPr>
          </a:p>
        </p:txBody>
      </p:sp>
      <p:sp>
        <p:nvSpPr>
          <p:cNvPr id="11" name="Rectangle 11">
            <a:extLst>
              <a:ext uri="{FF2B5EF4-FFF2-40B4-BE49-F238E27FC236}">
                <a16:creationId xmlns:a16="http://schemas.microsoft.com/office/drawing/2014/main" id="{528859ED-251B-4149-B1DC-78ADAEE81FCC}"/>
              </a:ext>
            </a:extLst>
          </p:cNvPr>
          <p:cNvSpPr>
            <a:spLocks noChangeArrowheads="1"/>
          </p:cNvSpPr>
          <p:nvPr/>
        </p:nvSpPr>
        <p:spPr bwMode="gray">
          <a:xfrm>
            <a:off x="5561901" y="2970014"/>
            <a:ext cx="4283483" cy="471668"/>
          </a:xfrm>
          <a:prstGeom prst="rect">
            <a:avLst/>
          </a:prstGeom>
          <a:noFill/>
          <a:ln>
            <a:noFill/>
          </a:ln>
        </p:spPr>
        <p:txBody>
          <a:bodyPr wrap="square" lIns="0" tIns="0" rIns="0" bIns="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3000" b="0" i="0" u="none" strike="noStrike" kern="1200" cap="none" spc="0" normalizeH="0" baseline="0" noProof="0">
                <a:ln>
                  <a:noFill/>
                </a:ln>
                <a:solidFill>
                  <a:srgbClr val="44546A"/>
                </a:solidFill>
                <a:effectLst/>
                <a:uLnTx/>
                <a:uFillTx/>
                <a:latin typeface="Arial Black" panose="020B0A04020102020204" pitchFamily="34" charset="0"/>
                <a:ea typeface="微软雅黑" panose="020B0503020204020204" pitchFamily="34" charset="-122"/>
              </a:rPr>
              <a:t>Research Activities</a:t>
            </a:r>
            <a:endParaRPr kumimoji="0" lang="zh-CN" altLang="en-US" sz="3000" b="0" i="0" u="none" strike="noStrike" kern="1200" cap="none" spc="0" normalizeH="0" baseline="0" noProof="0">
              <a:ln>
                <a:noFill/>
              </a:ln>
              <a:solidFill>
                <a:srgbClr val="44546A"/>
              </a:solidFill>
              <a:effectLst/>
              <a:uLnTx/>
              <a:uFillTx/>
              <a:latin typeface="Arial Black" panose="020B0A04020102020204" pitchFamily="34" charset="0"/>
              <a:ea typeface="微软雅黑" panose="020B0503020204020204" pitchFamily="34" charset="-122"/>
            </a:endParaRPr>
          </a:p>
        </p:txBody>
      </p:sp>
      <p:sp>
        <p:nvSpPr>
          <p:cNvPr id="13" name="Rectangle 11">
            <a:extLst>
              <a:ext uri="{FF2B5EF4-FFF2-40B4-BE49-F238E27FC236}">
                <a16:creationId xmlns:a16="http://schemas.microsoft.com/office/drawing/2014/main" id="{918CA88D-C449-4A36-8B6B-BAC1880E5AF0}"/>
              </a:ext>
            </a:extLst>
          </p:cNvPr>
          <p:cNvSpPr>
            <a:spLocks noChangeArrowheads="1"/>
          </p:cNvSpPr>
          <p:nvPr/>
        </p:nvSpPr>
        <p:spPr bwMode="gray">
          <a:xfrm>
            <a:off x="5561901" y="1476005"/>
            <a:ext cx="3707934" cy="461665"/>
          </a:xfrm>
          <a:prstGeom prst="rect">
            <a:avLst/>
          </a:prstGeom>
          <a:noFill/>
          <a:ln>
            <a:noFill/>
          </a:ln>
        </p:spPr>
        <p:txBody>
          <a:bodyPr wrap="square" lIns="0" tIns="0" rIns="0" bIns="0">
            <a:spAutoFit/>
          </a:bodyPr>
          <a:lstStyle/>
          <a:p>
            <a:pPr marR="0" lvl="0" indent="0" defTabSz="457200" fontAlgn="auto">
              <a:lnSpc>
                <a:spcPct val="100000"/>
              </a:lnSpc>
              <a:spcBef>
                <a:spcPts val="0"/>
              </a:spcBef>
              <a:spcAft>
                <a:spcPts val="0"/>
              </a:spcAft>
              <a:buClrTx/>
              <a:buSzTx/>
              <a:buFontTx/>
              <a:buNone/>
              <a:tabLst/>
              <a:defRPr/>
            </a:pPr>
            <a:r>
              <a:rPr lang="en-US" altLang="zh-CN" sz="3000">
                <a:solidFill>
                  <a:schemeClr val="bg1"/>
                </a:solidFill>
                <a:latin typeface="Arial Black" panose="020B0A04020102020204" pitchFamily="34" charset="0"/>
                <a:ea typeface="微软雅黑" panose="020B0503020204020204" pitchFamily="34" charset="-122"/>
              </a:rPr>
              <a:t>Self-Introduction</a:t>
            </a:r>
            <a:endParaRPr lang="zh-CN" altLang="en-US" sz="3000">
              <a:solidFill>
                <a:schemeClr val="bg1"/>
              </a:solidFill>
              <a:latin typeface="Arial Black" panose="020B0A04020102020204" pitchFamily="34" charset="0"/>
              <a:ea typeface="微软雅黑" panose="020B0503020204020204" pitchFamily="34" charset="-122"/>
            </a:endParaRPr>
          </a:p>
        </p:txBody>
      </p:sp>
      <p:grpSp>
        <p:nvGrpSpPr>
          <p:cNvPr id="15" name="组合 14">
            <a:extLst>
              <a:ext uri="{FF2B5EF4-FFF2-40B4-BE49-F238E27FC236}">
                <a16:creationId xmlns:a16="http://schemas.microsoft.com/office/drawing/2014/main" id="{D73886A8-3EDE-4E36-8649-2B1B2329FE7F}"/>
              </a:ext>
            </a:extLst>
          </p:cNvPr>
          <p:cNvGrpSpPr/>
          <p:nvPr/>
        </p:nvGrpSpPr>
        <p:grpSpPr>
          <a:xfrm>
            <a:off x="10716933" y="1328837"/>
            <a:ext cx="755664" cy="756000"/>
            <a:chOff x="8424290" y="1837792"/>
            <a:chExt cx="755664" cy="756000"/>
          </a:xfrm>
        </p:grpSpPr>
        <p:sp>
          <p:nvSpPr>
            <p:cNvPr id="16" name="Freeform 5">
              <a:extLst>
                <a:ext uri="{FF2B5EF4-FFF2-40B4-BE49-F238E27FC236}">
                  <a16:creationId xmlns:a16="http://schemas.microsoft.com/office/drawing/2014/main" id="{F69F46A9-FCED-4915-A772-5B8E6C5AA64A}"/>
                </a:ext>
              </a:extLst>
            </p:cNvPr>
            <p:cNvSpPr/>
            <p:nvPr/>
          </p:nvSpPr>
          <p:spPr bwMode="auto">
            <a:xfrm rot="10800000">
              <a:off x="8424290" y="1837792"/>
              <a:ext cx="755664" cy="756000"/>
            </a:xfrm>
            <a:prstGeom prst="ellipse">
              <a:avLst/>
            </a:prstGeom>
            <a:solidFill>
              <a:schemeClr val="bg1">
                <a:lumMod val="85000"/>
              </a:schemeClr>
            </a:solidFill>
            <a:ln w="25400">
              <a:solidFill>
                <a:schemeClr val="bg1">
                  <a:lumMod val="75000"/>
                </a:schemeClr>
              </a:solidFill>
            </a:ln>
            <a:effectLst>
              <a:outerShdw blurRad="254000" dist="114300" dir="2700000" algn="tl" rotWithShape="0">
                <a:prstClr val="black">
                  <a:alpha val="2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17" name="KSO_Shape">
              <a:extLst>
                <a:ext uri="{FF2B5EF4-FFF2-40B4-BE49-F238E27FC236}">
                  <a16:creationId xmlns:a16="http://schemas.microsoft.com/office/drawing/2014/main" id="{9C9B22B3-9045-42CC-A1BE-D345A73414D0}"/>
                </a:ext>
              </a:extLst>
            </p:cNvPr>
            <p:cNvSpPr/>
            <p:nvPr/>
          </p:nvSpPr>
          <p:spPr bwMode="auto">
            <a:xfrm>
              <a:off x="8626330" y="2066077"/>
              <a:ext cx="351584" cy="299431"/>
            </a:xfrm>
            <a:custGeom>
              <a:avLst/>
              <a:gdLst>
                <a:gd name="T0" fmla="*/ 432030 w 2125663"/>
                <a:gd name="T1" fmla="*/ 1344893 h 1811338"/>
                <a:gd name="T2" fmla="*/ 462740 w 2125663"/>
                <a:gd name="T3" fmla="*/ 1477960 h 1811338"/>
                <a:gd name="T4" fmla="*/ 513638 w 2125663"/>
                <a:gd name="T5" fmla="*/ 1557743 h 1811338"/>
                <a:gd name="T6" fmla="*/ 516481 w 2125663"/>
                <a:gd name="T7" fmla="*/ 1336346 h 1811338"/>
                <a:gd name="T8" fmla="*/ 503401 w 2125663"/>
                <a:gd name="T9" fmla="*/ 1310416 h 1811338"/>
                <a:gd name="T10" fmla="*/ 515913 w 2125663"/>
                <a:gd name="T11" fmla="*/ 1250009 h 1811338"/>
                <a:gd name="T12" fmla="*/ 618846 w 2125663"/>
                <a:gd name="T13" fmla="*/ 1242885 h 1811338"/>
                <a:gd name="T14" fmla="*/ 643583 w 2125663"/>
                <a:gd name="T15" fmla="*/ 1263116 h 1811338"/>
                <a:gd name="T16" fmla="*/ 642446 w 2125663"/>
                <a:gd name="T17" fmla="*/ 1324948 h 1811338"/>
                <a:gd name="T18" fmla="*/ 619414 w 2125663"/>
                <a:gd name="T19" fmla="*/ 1342899 h 1811338"/>
                <a:gd name="T20" fmla="*/ 664057 w 2125663"/>
                <a:gd name="T21" fmla="*/ 1524691 h 1811338"/>
                <a:gd name="T22" fmla="*/ 704434 w 2125663"/>
                <a:gd name="T23" fmla="*/ 1417553 h 1811338"/>
                <a:gd name="T24" fmla="*/ 725191 w 2125663"/>
                <a:gd name="T25" fmla="*/ 1259697 h 1811338"/>
                <a:gd name="T26" fmla="*/ 857412 w 2125663"/>
                <a:gd name="T27" fmla="*/ 1192451 h 1811338"/>
                <a:gd name="T28" fmla="*/ 923096 w 2125663"/>
                <a:gd name="T29" fmla="*/ 1212682 h 1811338"/>
                <a:gd name="T30" fmla="*/ 970013 w 2125663"/>
                <a:gd name="T31" fmla="*/ 1259697 h 1811338"/>
                <a:gd name="T32" fmla="*/ 990201 w 2125663"/>
                <a:gd name="T33" fmla="*/ 1325233 h 1811338"/>
                <a:gd name="T34" fmla="*/ 980818 w 2125663"/>
                <a:gd name="T35" fmla="*/ 1537228 h 1811338"/>
                <a:gd name="T36" fmla="*/ 935891 w 2125663"/>
                <a:gd name="T37" fmla="*/ 1570566 h 1811338"/>
                <a:gd name="T38" fmla="*/ 798837 w 2125663"/>
                <a:gd name="T39" fmla="*/ 1607608 h 1811338"/>
                <a:gd name="T40" fmla="*/ 617424 w 2125663"/>
                <a:gd name="T41" fmla="*/ 1622140 h 1811338"/>
                <a:gd name="T42" fmla="*/ 428049 w 2125663"/>
                <a:gd name="T43" fmla="*/ 1615872 h 1811338"/>
                <a:gd name="T44" fmla="*/ 264551 w 2125663"/>
                <a:gd name="T45" fmla="*/ 1588232 h 1811338"/>
                <a:gd name="T46" fmla="*/ 180669 w 2125663"/>
                <a:gd name="T47" fmla="*/ 1549481 h 1811338"/>
                <a:gd name="T48" fmla="*/ 159912 w 2125663"/>
                <a:gd name="T49" fmla="*/ 1517283 h 1811338"/>
                <a:gd name="T50" fmla="*/ 167873 w 2125663"/>
                <a:gd name="T51" fmla="*/ 1284201 h 1811338"/>
                <a:gd name="T52" fmla="*/ 205123 w 2125663"/>
                <a:gd name="T53" fmla="*/ 1228638 h 1811338"/>
                <a:gd name="T54" fmla="*/ 264266 w 2125663"/>
                <a:gd name="T55" fmla="*/ 1196440 h 1811338"/>
                <a:gd name="T56" fmla="*/ 421225 w 2125663"/>
                <a:gd name="T57" fmla="*/ 1183048 h 1811338"/>
                <a:gd name="T58" fmla="*/ 433514 w 2125663"/>
                <a:gd name="T59" fmla="*/ 761303 h 1811338"/>
                <a:gd name="T60" fmla="*/ 391450 w 2125663"/>
                <a:gd name="T61" fmla="*/ 813630 h 1811338"/>
                <a:gd name="T62" fmla="*/ 379229 w 2125663"/>
                <a:gd name="T63" fmla="*/ 902075 h 1811338"/>
                <a:gd name="T64" fmla="*/ 414756 w 2125663"/>
                <a:gd name="T65" fmla="*/ 1016114 h 1811338"/>
                <a:gd name="T66" fmla="*/ 487516 w 2125663"/>
                <a:gd name="T67" fmla="*/ 1099439 h 1811338"/>
                <a:gd name="T68" fmla="*/ 567666 w 2125663"/>
                <a:gd name="T69" fmla="*/ 1135272 h 1811338"/>
                <a:gd name="T70" fmla="*/ 645542 w 2125663"/>
                <a:gd name="T71" fmla="*/ 1111099 h 1811338"/>
                <a:gd name="T72" fmla="*/ 722282 w 2125663"/>
                <a:gd name="T73" fmla="*/ 1035452 h 1811338"/>
                <a:gd name="T74" fmla="*/ 767757 w 2125663"/>
                <a:gd name="T75" fmla="*/ 926248 h 1811338"/>
                <a:gd name="T76" fmla="*/ 666290 w 2125663"/>
                <a:gd name="T77" fmla="*/ 863967 h 1811338"/>
                <a:gd name="T78" fmla="*/ 546918 w 2125663"/>
                <a:gd name="T79" fmla="*/ 832116 h 1811338"/>
                <a:gd name="T80" fmla="*/ 484389 w 2125663"/>
                <a:gd name="T81" fmla="*/ 790595 h 1811338"/>
                <a:gd name="T82" fmla="*/ 452273 w 2125663"/>
                <a:gd name="T83" fmla="*/ 760734 h 1811338"/>
                <a:gd name="T84" fmla="*/ 568234 w 2125663"/>
                <a:gd name="T85" fmla="*/ 587258 h 1811338"/>
                <a:gd name="T86" fmla="*/ 631616 w 2125663"/>
                <a:gd name="T87" fmla="*/ 594937 h 1811338"/>
                <a:gd name="T88" fmla="*/ 705513 w 2125663"/>
                <a:gd name="T89" fmla="*/ 631054 h 1811338"/>
                <a:gd name="T90" fmla="*/ 790210 w 2125663"/>
                <a:gd name="T91" fmla="*/ 732864 h 1811338"/>
                <a:gd name="T92" fmla="*/ 826306 w 2125663"/>
                <a:gd name="T93" fmla="*/ 873920 h 1811338"/>
                <a:gd name="T94" fmla="*/ 818064 w 2125663"/>
                <a:gd name="T95" fmla="*/ 959237 h 1811338"/>
                <a:gd name="T96" fmla="*/ 780831 w 2125663"/>
                <a:gd name="T97" fmla="*/ 1048534 h 1811338"/>
                <a:gd name="T98" fmla="*/ 687607 w 2125663"/>
                <a:gd name="T99" fmla="*/ 1148922 h 1811338"/>
                <a:gd name="T100" fmla="*/ 588983 w 2125663"/>
                <a:gd name="T101" fmla="*/ 1190727 h 1811338"/>
                <a:gd name="T102" fmla="*/ 525033 w 2125663"/>
                <a:gd name="T103" fmla="*/ 1182480 h 1811338"/>
                <a:gd name="T104" fmla="*/ 421293 w 2125663"/>
                <a:gd name="T105" fmla="*/ 1115081 h 1811338"/>
                <a:gd name="T106" fmla="*/ 345406 w 2125663"/>
                <a:gd name="T107" fmla="*/ 1002463 h 1811338"/>
                <a:gd name="T108" fmla="*/ 325511 w 2125663"/>
                <a:gd name="T109" fmla="*/ 929092 h 1811338"/>
                <a:gd name="T110" fmla="*/ 330627 w 2125663"/>
                <a:gd name="T111" fmla="*/ 813915 h 1811338"/>
                <a:gd name="T112" fmla="*/ 388324 w 2125663"/>
                <a:gd name="T113" fmla="*/ 686510 h 1811338"/>
                <a:gd name="T114" fmla="*/ 482400 w 2125663"/>
                <a:gd name="T115" fmla="*/ 608303 h 1811338"/>
                <a:gd name="T116" fmla="*/ 542939 w 2125663"/>
                <a:gd name="T117" fmla="*/ 589534 h 1811338"/>
                <a:gd name="T118" fmla="*/ 0 w 2125663"/>
                <a:gd name="T119" fmla="*/ 0 h 1811338"/>
                <a:gd name="T120" fmla="*/ 174993 w 2125663"/>
                <a:gd name="T121" fmla="*/ 1118883 h 1811338"/>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2125663" h="1811338">
                  <a:moveTo>
                    <a:pt x="470017" y="1320800"/>
                  </a:moveTo>
                  <a:lnTo>
                    <a:pt x="470335" y="1343069"/>
                  </a:lnTo>
                  <a:lnTo>
                    <a:pt x="471286" y="1364382"/>
                  </a:lnTo>
                  <a:lnTo>
                    <a:pt x="472238" y="1385696"/>
                  </a:lnTo>
                  <a:lnTo>
                    <a:pt x="473190" y="1406374"/>
                  </a:lnTo>
                  <a:lnTo>
                    <a:pt x="474459" y="1426415"/>
                  </a:lnTo>
                  <a:lnTo>
                    <a:pt x="476363" y="1446139"/>
                  </a:lnTo>
                  <a:lnTo>
                    <a:pt x="478267" y="1464908"/>
                  </a:lnTo>
                  <a:lnTo>
                    <a:pt x="480170" y="1483677"/>
                  </a:lnTo>
                  <a:lnTo>
                    <a:pt x="482074" y="1501491"/>
                  </a:lnTo>
                  <a:lnTo>
                    <a:pt x="484612" y="1518988"/>
                  </a:lnTo>
                  <a:lnTo>
                    <a:pt x="487468" y="1535530"/>
                  </a:lnTo>
                  <a:lnTo>
                    <a:pt x="490323" y="1552072"/>
                  </a:lnTo>
                  <a:lnTo>
                    <a:pt x="493179" y="1567660"/>
                  </a:lnTo>
                  <a:lnTo>
                    <a:pt x="496352" y="1582611"/>
                  </a:lnTo>
                  <a:lnTo>
                    <a:pt x="500159" y="1597563"/>
                  </a:lnTo>
                  <a:lnTo>
                    <a:pt x="503649" y="1611560"/>
                  </a:lnTo>
                  <a:lnTo>
                    <a:pt x="507774" y="1624921"/>
                  </a:lnTo>
                  <a:lnTo>
                    <a:pt x="511899" y="1637646"/>
                  </a:lnTo>
                  <a:lnTo>
                    <a:pt x="516341" y="1650052"/>
                  </a:lnTo>
                  <a:lnTo>
                    <a:pt x="520783" y="1661505"/>
                  </a:lnTo>
                  <a:lnTo>
                    <a:pt x="525859" y="1672639"/>
                  </a:lnTo>
                  <a:lnTo>
                    <a:pt x="530936" y="1683137"/>
                  </a:lnTo>
                  <a:lnTo>
                    <a:pt x="536329" y="1692998"/>
                  </a:lnTo>
                  <a:lnTo>
                    <a:pt x="541723" y="1702224"/>
                  </a:lnTo>
                  <a:lnTo>
                    <a:pt x="547752" y="1710813"/>
                  </a:lnTo>
                  <a:lnTo>
                    <a:pt x="553463" y="1718766"/>
                  </a:lnTo>
                  <a:lnTo>
                    <a:pt x="559808" y="1726083"/>
                  </a:lnTo>
                  <a:lnTo>
                    <a:pt x="566154" y="1732763"/>
                  </a:lnTo>
                  <a:lnTo>
                    <a:pt x="573134" y="1739125"/>
                  </a:lnTo>
                  <a:lnTo>
                    <a:pt x="580114" y="1744215"/>
                  </a:lnTo>
                  <a:lnTo>
                    <a:pt x="587412" y="1749305"/>
                  </a:lnTo>
                  <a:lnTo>
                    <a:pt x="594709" y="1753123"/>
                  </a:lnTo>
                  <a:lnTo>
                    <a:pt x="594709" y="1499901"/>
                  </a:lnTo>
                  <a:lnTo>
                    <a:pt x="591537" y="1499264"/>
                  </a:lnTo>
                  <a:lnTo>
                    <a:pt x="588047" y="1498310"/>
                  </a:lnTo>
                  <a:lnTo>
                    <a:pt x="584874" y="1497038"/>
                  </a:lnTo>
                  <a:lnTo>
                    <a:pt x="582018" y="1495765"/>
                  </a:lnTo>
                  <a:lnTo>
                    <a:pt x="579163" y="1494175"/>
                  </a:lnTo>
                  <a:lnTo>
                    <a:pt x="576307" y="1491948"/>
                  </a:lnTo>
                  <a:lnTo>
                    <a:pt x="573769" y="1489721"/>
                  </a:lnTo>
                  <a:lnTo>
                    <a:pt x="571548" y="1487494"/>
                  </a:lnTo>
                  <a:lnTo>
                    <a:pt x="569327" y="1484949"/>
                  </a:lnTo>
                  <a:lnTo>
                    <a:pt x="567106" y="1482404"/>
                  </a:lnTo>
                  <a:lnTo>
                    <a:pt x="565519" y="1479223"/>
                  </a:lnTo>
                  <a:lnTo>
                    <a:pt x="564250" y="1476360"/>
                  </a:lnTo>
                  <a:lnTo>
                    <a:pt x="563298" y="1473179"/>
                  </a:lnTo>
                  <a:lnTo>
                    <a:pt x="562347" y="1469998"/>
                  </a:lnTo>
                  <a:lnTo>
                    <a:pt x="562029" y="1466180"/>
                  </a:lnTo>
                  <a:lnTo>
                    <a:pt x="561712" y="1462999"/>
                  </a:lnTo>
                  <a:lnTo>
                    <a:pt x="561712" y="1425143"/>
                  </a:lnTo>
                  <a:lnTo>
                    <a:pt x="562029" y="1421007"/>
                  </a:lnTo>
                  <a:lnTo>
                    <a:pt x="562664" y="1417508"/>
                  </a:lnTo>
                  <a:lnTo>
                    <a:pt x="563616" y="1414009"/>
                  </a:lnTo>
                  <a:lnTo>
                    <a:pt x="564885" y="1410191"/>
                  </a:lnTo>
                  <a:lnTo>
                    <a:pt x="566154" y="1407010"/>
                  </a:lnTo>
                  <a:lnTo>
                    <a:pt x="568375" y="1403829"/>
                  </a:lnTo>
                  <a:lnTo>
                    <a:pt x="570596" y="1400966"/>
                  </a:lnTo>
                  <a:lnTo>
                    <a:pt x="572817" y="1398103"/>
                  </a:lnTo>
                  <a:lnTo>
                    <a:pt x="575673" y="1395558"/>
                  </a:lnTo>
                  <a:lnTo>
                    <a:pt x="578528" y="1393649"/>
                  </a:lnTo>
                  <a:lnTo>
                    <a:pt x="581701" y="1391741"/>
                  </a:lnTo>
                  <a:lnTo>
                    <a:pt x="584874" y="1390150"/>
                  </a:lnTo>
                  <a:lnTo>
                    <a:pt x="588364" y="1388878"/>
                  </a:lnTo>
                  <a:lnTo>
                    <a:pt x="592171" y="1387605"/>
                  </a:lnTo>
                  <a:lnTo>
                    <a:pt x="595979" y="1386969"/>
                  </a:lnTo>
                  <a:lnTo>
                    <a:pt x="599786" y="1386969"/>
                  </a:lnTo>
                  <a:lnTo>
                    <a:pt x="682597" y="1386969"/>
                  </a:lnTo>
                  <a:lnTo>
                    <a:pt x="686721" y="1386969"/>
                  </a:lnTo>
                  <a:lnTo>
                    <a:pt x="690529" y="1387605"/>
                  </a:lnTo>
                  <a:lnTo>
                    <a:pt x="694019" y="1388878"/>
                  </a:lnTo>
                  <a:lnTo>
                    <a:pt x="697826" y="1390150"/>
                  </a:lnTo>
                  <a:lnTo>
                    <a:pt x="700999" y="1391741"/>
                  </a:lnTo>
                  <a:lnTo>
                    <a:pt x="704172" y="1393649"/>
                  </a:lnTo>
                  <a:lnTo>
                    <a:pt x="707345" y="1395558"/>
                  </a:lnTo>
                  <a:lnTo>
                    <a:pt x="709883" y="1398103"/>
                  </a:lnTo>
                  <a:lnTo>
                    <a:pt x="712104" y="1400966"/>
                  </a:lnTo>
                  <a:lnTo>
                    <a:pt x="714325" y="1403829"/>
                  </a:lnTo>
                  <a:lnTo>
                    <a:pt x="716229" y="1407010"/>
                  </a:lnTo>
                  <a:lnTo>
                    <a:pt x="718132" y="1410191"/>
                  </a:lnTo>
                  <a:lnTo>
                    <a:pt x="719402" y="1414009"/>
                  </a:lnTo>
                  <a:lnTo>
                    <a:pt x="720353" y="1417508"/>
                  </a:lnTo>
                  <a:lnTo>
                    <a:pt x="720671" y="1421007"/>
                  </a:lnTo>
                  <a:lnTo>
                    <a:pt x="720988" y="1425143"/>
                  </a:lnTo>
                  <a:lnTo>
                    <a:pt x="720988" y="1462999"/>
                  </a:lnTo>
                  <a:lnTo>
                    <a:pt x="720988" y="1466180"/>
                  </a:lnTo>
                  <a:lnTo>
                    <a:pt x="720353" y="1469998"/>
                  </a:lnTo>
                  <a:lnTo>
                    <a:pt x="719719" y="1473179"/>
                  </a:lnTo>
                  <a:lnTo>
                    <a:pt x="718450" y="1476360"/>
                  </a:lnTo>
                  <a:lnTo>
                    <a:pt x="716863" y="1479223"/>
                  </a:lnTo>
                  <a:lnTo>
                    <a:pt x="715277" y="1482404"/>
                  </a:lnTo>
                  <a:lnTo>
                    <a:pt x="713373" y="1484949"/>
                  </a:lnTo>
                  <a:lnTo>
                    <a:pt x="711469" y="1487494"/>
                  </a:lnTo>
                  <a:lnTo>
                    <a:pt x="708931" y="1489721"/>
                  </a:lnTo>
                  <a:lnTo>
                    <a:pt x="706710" y="1491948"/>
                  </a:lnTo>
                  <a:lnTo>
                    <a:pt x="703537" y="1494175"/>
                  </a:lnTo>
                  <a:lnTo>
                    <a:pt x="700682" y="1495765"/>
                  </a:lnTo>
                  <a:lnTo>
                    <a:pt x="697826" y="1497038"/>
                  </a:lnTo>
                  <a:lnTo>
                    <a:pt x="694653" y="1498310"/>
                  </a:lnTo>
                  <a:lnTo>
                    <a:pt x="691163" y="1499264"/>
                  </a:lnTo>
                  <a:lnTo>
                    <a:pt x="687991" y="1499901"/>
                  </a:lnTo>
                  <a:lnTo>
                    <a:pt x="687991" y="1753123"/>
                  </a:lnTo>
                  <a:lnTo>
                    <a:pt x="695605" y="1749305"/>
                  </a:lnTo>
                  <a:lnTo>
                    <a:pt x="702586" y="1744215"/>
                  </a:lnTo>
                  <a:lnTo>
                    <a:pt x="709566" y="1739125"/>
                  </a:lnTo>
                  <a:lnTo>
                    <a:pt x="716229" y="1732763"/>
                  </a:lnTo>
                  <a:lnTo>
                    <a:pt x="722892" y="1726083"/>
                  </a:lnTo>
                  <a:lnTo>
                    <a:pt x="729237" y="1718766"/>
                  </a:lnTo>
                  <a:lnTo>
                    <a:pt x="734948" y="1710813"/>
                  </a:lnTo>
                  <a:lnTo>
                    <a:pt x="740977" y="1702224"/>
                  </a:lnTo>
                  <a:lnTo>
                    <a:pt x="746371" y="1692998"/>
                  </a:lnTo>
                  <a:lnTo>
                    <a:pt x="751447" y="1683137"/>
                  </a:lnTo>
                  <a:lnTo>
                    <a:pt x="756841" y="1672639"/>
                  </a:lnTo>
                  <a:lnTo>
                    <a:pt x="761600" y="1661505"/>
                  </a:lnTo>
                  <a:lnTo>
                    <a:pt x="766359" y="1650052"/>
                  </a:lnTo>
                  <a:lnTo>
                    <a:pt x="770801" y="1637646"/>
                  </a:lnTo>
                  <a:lnTo>
                    <a:pt x="774926" y="1624921"/>
                  </a:lnTo>
                  <a:lnTo>
                    <a:pt x="779051" y="1611560"/>
                  </a:lnTo>
                  <a:lnTo>
                    <a:pt x="782541" y="1597563"/>
                  </a:lnTo>
                  <a:lnTo>
                    <a:pt x="786031" y="1582611"/>
                  </a:lnTo>
                  <a:lnTo>
                    <a:pt x="789521" y="1567660"/>
                  </a:lnTo>
                  <a:lnTo>
                    <a:pt x="792377" y="1552072"/>
                  </a:lnTo>
                  <a:lnTo>
                    <a:pt x="795232" y="1535530"/>
                  </a:lnTo>
                  <a:lnTo>
                    <a:pt x="797770" y="1518988"/>
                  </a:lnTo>
                  <a:lnTo>
                    <a:pt x="800626" y="1501491"/>
                  </a:lnTo>
                  <a:lnTo>
                    <a:pt x="802530" y="1483677"/>
                  </a:lnTo>
                  <a:lnTo>
                    <a:pt x="804751" y="1464908"/>
                  </a:lnTo>
                  <a:lnTo>
                    <a:pt x="806337" y="1446139"/>
                  </a:lnTo>
                  <a:lnTo>
                    <a:pt x="807923" y="1426415"/>
                  </a:lnTo>
                  <a:lnTo>
                    <a:pt x="809193" y="1406374"/>
                  </a:lnTo>
                  <a:lnTo>
                    <a:pt x="810779" y="1385696"/>
                  </a:lnTo>
                  <a:lnTo>
                    <a:pt x="811731" y="1364382"/>
                  </a:lnTo>
                  <a:lnTo>
                    <a:pt x="812365" y="1343069"/>
                  </a:lnTo>
                  <a:lnTo>
                    <a:pt x="813000" y="1320800"/>
                  </a:lnTo>
                  <a:lnTo>
                    <a:pt x="840921" y="1322709"/>
                  </a:lnTo>
                  <a:lnTo>
                    <a:pt x="866621" y="1324300"/>
                  </a:lnTo>
                  <a:lnTo>
                    <a:pt x="909771" y="1327481"/>
                  </a:lnTo>
                  <a:lnTo>
                    <a:pt x="938644" y="1330026"/>
                  </a:lnTo>
                  <a:lnTo>
                    <a:pt x="948797" y="1330980"/>
                  </a:lnTo>
                  <a:lnTo>
                    <a:pt x="956729" y="1331298"/>
                  </a:lnTo>
                  <a:lnTo>
                    <a:pt x="964661" y="1331934"/>
                  </a:lnTo>
                  <a:lnTo>
                    <a:pt x="972593" y="1332889"/>
                  </a:lnTo>
                  <a:lnTo>
                    <a:pt x="980208" y="1334161"/>
                  </a:lnTo>
                  <a:lnTo>
                    <a:pt x="987823" y="1335752"/>
                  </a:lnTo>
                  <a:lnTo>
                    <a:pt x="995437" y="1337979"/>
                  </a:lnTo>
                  <a:lnTo>
                    <a:pt x="1002418" y="1340205"/>
                  </a:lnTo>
                  <a:lnTo>
                    <a:pt x="1009715" y="1343387"/>
                  </a:lnTo>
                  <a:lnTo>
                    <a:pt x="1016378" y="1346250"/>
                  </a:lnTo>
                  <a:lnTo>
                    <a:pt x="1023358" y="1349749"/>
                  </a:lnTo>
                  <a:lnTo>
                    <a:pt x="1030021" y="1353885"/>
                  </a:lnTo>
                  <a:lnTo>
                    <a:pt x="1036050" y="1357702"/>
                  </a:lnTo>
                  <a:lnTo>
                    <a:pt x="1042395" y="1361837"/>
                  </a:lnTo>
                  <a:lnTo>
                    <a:pt x="1048106" y="1366927"/>
                  </a:lnTo>
                  <a:lnTo>
                    <a:pt x="1053817" y="1371699"/>
                  </a:lnTo>
                  <a:lnTo>
                    <a:pt x="1059211" y="1377107"/>
                  </a:lnTo>
                  <a:lnTo>
                    <a:pt x="1064605" y="1382197"/>
                  </a:lnTo>
                  <a:lnTo>
                    <a:pt x="1069364" y="1388241"/>
                  </a:lnTo>
                  <a:lnTo>
                    <a:pt x="1073806" y="1393967"/>
                  </a:lnTo>
                  <a:lnTo>
                    <a:pt x="1078248" y="1400012"/>
                  </a:lnTo>
                  <a:lnTo>
                    <a:pt x="1082373" y="1406374"/>
                  </a:lnTo>
                  <a:lnTo>
                    <a:pt x="1085863" y="1413054"/>
                  </a:lnTo>
                  <a:lnTo>
                    <a:pt x="1089670" y="1419735"/>
                  </a:lnTo>
                  <a:lnTo>
                    <a:pt x="1092843" y="1426734"/>
                  </a:lnTo>
                  <a:lnTo>
                    <a:pt x="1095381" y="1433732"/>
                  </a:lnTo>
                  <a:lnTo>
                    <a:pt x="1097920" y="1441049"/>
                  </a:lnTo>
                  <a:lnTo>
                    <a:pt x="1100141" y="1448684"/>
                  </a:lnTo>
                  <a:lnTo>
                    <a:pt x="1101727" y="1456000"/>
                  </a:lnTo>
                  <a:lnTo>
                    <a:pt x="1103314" y="1463635"/>
                  </a:lnTo>
                  <a:lnTo>
                    <a:pt x="1104265" y="1471588"/>
                  </a:lnTo>
                  <a:lnTo>
                    <a:pt x="1104900" y="1479541"/>
                  </a:lnTo>
                  <a:lnTo>
                    <a:pt x="1104900" y="1487494"/>
                  </a:lnTo>
                  <a:lnTo>
                    <a:pt x="1104900" y="1686000"/>
                  </a:lnTo>
                  <a:lnTo>
                    <a:pt x="1104900" y="1690135"/>
                  </a:lnTo>
                  <a:lnTo>
                    <a:pt x="1104265" y="1693953"/>
                  </a:lnTo>
                  <a:lnTo>
                    <a:pt x="1103631" y="1697770"/>
                  </a:lnTo>
                  <a:lnTo>
                    <a:pt x="1102362" y="1701906"/>
                  </a:lnTo>
                  <a:lnTo>
                    <a:pt x="1101093" y="1705405"/>
                  </a:lnTo>
                  <a:lnTo>
                    <a:pt x="1099189" y="1709222"/>
                  </a:lnTo>
                  <a:lnTo>
                    <a:pt x="1096968" y="1713040"/>
                  </a:lnTo>
                  <a:lnTo>
                    <a:pt x="1094430" y="1716221"/>
                  </a:lnTo>
                  <a:lnTo>
                    <a:pt x="1091891" y="1719720"/>
                  </a:lnTo>
                  <a:lnTo>
                    <a:pt x="1089036" y="1722901"/>
                  </a:lnTo>
                  <a:lnTo>
                    <a:pt x="1085546" y="1726719"/>
                  </a:lnTo>
                  <a:lnTo>
                    <a:pt x="1082056" y="1729900"/>
                  </a:lnTo>
                  <a:lnTo>
                    <a:pt x="1078248" y="1732763"/>
                  </a:lnTo>
                  <a:lnTo>
                    <a:pt x="1074124" y="1736262"/>
                  </a:lnTo>
                  <a:lnTo>
                    <a:pt x="1069682" y="1739125"/>
                  </a:lnTo>
                  <a:lnTo>
                    <a:pt x="1065240" y="1741989"/>
                  </a:lnTo>
                  <a:lnTo>
                    <a:pt x="1055404" y="1748033"/>
                  </a:lnTo>
                  <a:lnTo>
                    <a:pt x="1044299" y="1753441"/>
                  </a:lnTo>
                  <a:lnTo>
                    <a:pt x="1032560" y="1758531"/>
                  </a:lnTo>
                  <a:lnTo>
                    <a:pt x="1019868" y="1763939"/>
                  </a:lnTo>
                  <a:lnTo>
                    <a:pt x="1005908" y="1768392"/>
                  </a:lnTo>
                  <a:lnTo>
                    <a:pt x="991630" y="1773164"/>
                  </a:lnTo>
                  <a:lnTo>
                    <a:pt x="976718" y="1777300"/>
                  </a:lnTo>
                  <a:lnTo>
                    <a:pt x="960854" y="1781117"/>
                  </a:lnTo>
                  <a:lnTo>
                    <a:pt x="944038" y="1784934"/>
                  </a:lnTo>
                  <a:lnTo>
                    <a:pt x="927222" y="1788434"/>
                  </a:lnTo>
                  <a:lnTo>
                    <a:pt x="909454" y="1791615"/>
                  </a:lnTo>
                  <a:lnTo>
                    <a:pt x="891369" y="1794796"/>
                  </a:lnTo>
                  <a:lnTo>
                    <a:pt x="872332" y="1797341"/>
                  </a:lnTo>
                  <a:lnTo>
                    <a:pt x="853295" y="1799886"/>
                  </a:lnTo>
                  <a:lnTo>
                    <a:pt x="833941" y="1801795"/>
                  </a:lnTo>
                  <a:lnTo>
                    <a:pt x="813952" y="1804022"/>
                  </a:lnTo>
                  <a:lnTo>
                    <a:pt x="793328" y="1805930"/>
                  </a:lnTo>
                  <a:lnTo>
                    <a:pt x="773022" y="1807203"/>
                  </a:lnTo>
                  <a:lnTo>
                    <a:pt x="752399" y="1808475"/>
                  </a:lnTo>
                  <a:lnTo>
                    <a:pt x="731458" y="1809748"/>
                  </a:lnTo>
                  <a:lnTo>
                    <a:pt x="710200" y="1810384"/>
                  </a:lnTo>
                  <a:lnTo>
                    <a:pt x="688942" y="1811020"/>
                  </a:lnTo>
                  <a:lnTo>
                    <a:pt x="667684" y="1811338"/>
                  </a:lnTo>
                  <a:lnTo>
                    <a:pt x="646427" y="1811338"/>
                  </a:lnTo>
                  <a:lnTo>
                    <a:pt x="625486" y="1811338"/>
                  </a:lnTo>
                  <a:lnTo>
                    <a:pt x="603911" y="1811020"/>
                  </a:lnTo>
                  <a:lnTo>
                    <a:pt x="582653" y="1810384"/>
                  </a:lnTo>
                  <a:lnTo>
                    <a:pt x="561395" y="1809748"/>
                  </a:lnTo>
                  <a:lnTo>
                    <a:pt x="540137" y="1808475"/>
                  </a:lnTo>
                  <a:lnTo>
                    <a:pt x="518879" y="1807203"/>
                  </a:lnTo>
                  <a:lnTo>
                    <a:pt x="498573" y="1805930"/>
                  </a:lnTo>
                  <a:lnTo>
                    <a:pt x="477632" y="1804022"/>
                  </a:lnTo>
                  <a:lnTo>
                    <a:pt x="457326" y="1801795"/>
                  </a:lnTo>
                  <a:lnTo>
                    <a:pt x="437337" y="1799886"/>
                  </a:lnTo>
                  <a:lnTo>
                    <a:pt x="417983" y="1797341"/>
                  </a:lnTo>
                  <a:lnTo>
                    <a:pt x="398629" y="1794796"/>
                  </a:lnTo>
                  <a:lnTo>
                    <a:pt x="379909" y="1791615"/>
                  </a:lnTo>
                  <a:lnTo>
                    <a:pt x="361824" y="1788434"/>
                  </a:lnTo>
                  <a:lnTo>
                    <a:pt x="344056" y="1784934"/>
                  </a:lnTo>
                  <a:lnTo>
                    <a:pt x="327240" y="1781117"/>
                  </a:lnTo>
                  <a:lnTo>
                    <a:pt x="310741" y="1777300"/>
                  </a:lnTo>
                  <a:lnTo>
                    <a:pt x="295195" y="1773164"/>
                  </a:lnTo>
                  <a:lnTo>
                    <a:pt x="280600" y="1768392"/>
                  </a:lnTo>
                  <a:lnTo>
                    <a:pt x="266322" y="1763939"/>
                  </a:lnTo>
                  <a:lnTo>
                    <a:pt x="252996" y="1758531"/>
                  </a:lnTo>
                  <a:lnTo>
                    <a:pt x="240622" y="1753441"/>
                  </a:lnTo>
                  <a:lnTo>
                    <a:pt x="229517" y="1748033"/>
                  </a:lnTo>
                  <a:lnTo>
                    <a:pt x="219047" y="1741989"/>
                  </a:lnTo>
                  <a:lnTo>
                    <a:pt x="214288" y="1739125"/>
                  </a:lnTo>
                  <a:lnTo>
                    <a:pt x="209846" y="1736262"/>
                  </a:lnTo>
                  <a:lnTo>
                    <a:pt x="205404" y="1732763"/>
                  </a:lnTo>
                  <a:lnTo>
                    <a:pt x="201596" y="1729900"/>
                  </a:lnTo>
                  <a:lnTo>
                    <a:pt x="198106" y="1726719"/>
                  </a:lnTo>
                  <a:lnTo>
                    <a:pt x="194299" y="1722901"/>
                  </a:lnTo>
                  <a:lnTo>
                    <a:pt x="191443" y="1719720"/>
                  </a:lnTo>
                  <a:lnTo>
                    <a:pt x="188588" y="1716221"/>
                  </a:lnTo>
                  <a:lnTo>
                    <a:pt x="186367" y="1713040"/>
                  </a:lnTo>
                  <a:lnTo>
                    <a:pt x="183828" y="1709222"/>
                  </a:lnTo>
                  <a:lnTo>
                    <a:pt x="181925" y="1705405"/>
                  </a:lnTo>
                  <a:lnTo>
                    <a:pt x="180338" y="1701906"/>
                  </a:lnTo>
                  <a:lnTo>
                    <a:pt x="179386" y="1697770"/>
                  </a:lnTo>
                  <a:lnTo>
                    <a:pt x="178435" y="1693953"/>
                  </a:lnTo>
                  <a:lnTo>
                    <a:pt x="177800" y="1690135"/>
                  </a:lnTo>
                  <a:lnTo>
                    <a:pt x="177800" y="1686000"/>
                  </a:lnTo>
                  <a:lnTo>
                    <a:pt x="177800" y="1487494"/>
                  </a:lnTo>
                  <a:lnTo>
                    <a:pt x="178117" y="1479541"/>
                  </a:lnTo>
                  <a:lnTo>
                    <a:pt x="178435" y="1471588"/>
                  </a:lnTo>
                  <a:lnTo>
                    <a:pt x="179386" y="1463635"/>
                  </a:lnTo>
                  <a:lnTo>
                    <a:pt x="180973" y="1456000"/>
                  </a:lnTo>
                  <a:lnTo>
                    <a:pt x="182559" y="1448684"/>
                  </a:lnTo>
                  <a:lnTo>
                    <a:pt x="184463" y="1441049"/>
                  </a:lnTo>
                  <a:lnTo>
                    <a:pt x="187318" y="1433732"/>
                  </a:lnTo>
                  <a:lnTo>
                    <a:pt x="190174" y="1426734"/>
                  </a:lnTo>
                  <a:lnTo>
                    <a:pt x="193030" y="1419735"/>
                  </a:lnTo>
                  <a:lnTo>
                    <a:pt x="196520" y="1413054"/>
                  </a:lnTo>
                  <a:lnTo>
                    <a:pt x="200327" y="1406374"/>
                  </a:lnTo>
                  <a:lnTo>
                    <a:pt x="204452" y="1400012"/>
                  </a:lnTo>
                  <a:lnTo>
                    <a:pt x="208576" y="1393967"/>
                  </a:lnTo>
                  <a:lnTo>
                    <a:pt x="213336" y="1388241"/>
                  </a:lnTo>
                  <a:lnTo>
                    <a:pt x="218095" y="1382197"/>
                  </a:lnTo>
                  <a:lnTo>
                    <a:pt x="223489" y="1377107"/>
                  </a:lnTo>
                  <a:lnTo>
                    <a:pt x="228883" y="1371699"/>
                  </a:lnTo>
                  <a:lnTo>
                    <a:pt x="234594" y="1366927"/>
                  </a:lnTo>
                  <a:lnTo>
                    <a:pt x="240305" y="1361837"/>
                  </a:lnTo>
                  <a:lnTo>
                    <a:pt x="246650" y="1357702"/>
                  </a:lnTo>
                  <a:lnTo>
                    <a:pt x="252679" y="1353885"/>
                  </a:lnTo>
                  <a:lnTo>
                    <a:pt x="259659" y="1349749"/>
                  </a:lnTo>
                  <a:lnTo>
                    <a:pt x="266005" y="1346250"/>
                  </a:lnTo>
                  <a:lnTo>
                    <a:pt x="272985" y="1343387"/>
                  </a:lnTo>
                  <a:lnTo>
                    <a:pt x="280282" y="1340205"/>
                  </a:lnTo>
                  <a:lnTo>
                    <a:pt x="287263" y="1337979"/>
                  </a:lnTo>
                  <a:lnTo>
                    <a:pt x="294877" y="1335752"/>
                  </a:lnTo>
                  <a:lnTo>
                    <a:pt x="302492" y="1334161"/>
                  </a:lnTo>
                  <a:lnTo>
                    <a:pt x="310107" y="1332889"/>
                  </a:lnTo>
                  <a:lnTo>
                    <a:pt x="318039" y="1331934"/>
                  </a:lnTo>
                  <a:lnTo>
                    <a:pt x="325971" y="1331298"/>
                  </a:lnTo>
                  <a:lnTo>
                    <a:pt x="333903" y="1330980"/>
                  </a:lnTo>
                  <a:lnTo>
                    <a:pt x="344056" y="1330026"/>
                  </a:lnTo>
                  <a:lnTo>
                    <a:pt x="372929" y="1327481"/>
                  </a:lnTo>
                  <a:lnTo>
                    <a:pt x="415762" y="1324300"/>
                  </a:lnTo>
                  <a:lnTo>
                    <a:pt x="441779" y="1322709"/>
                  </a:lnTo>
                  <a:lnTo>
                    <a:pt x="470017" y="1320800"/>
                  </a:lnTo>
                  <a:close/>
                  <a:moveTo>
                    <a:pt x="1004887" y="995363"/>
                  </a:moveTo>
                  <a:lnTo>
                    <a:pt x="1176337" y="995363"/>
                  </a:lnTo>
                  <a:lnTo>
                    <a:pt x="1176337" y="1265238"/>
                  </a:lnTo>
                  <a:lnTo>
                    <a:pt x="1004887" y="1265238"/>
                  </a:lnTo>
                  <a:lnTo>
                    <a:pt x="1004887" y="995363"/>
                  </a:lnTo>
                  <a:close/>
                  <a:moveTo>
                    <a:pt x="493561" y="847408"/>
                  </a:moveTo>
                  <a:lnTo>
                    <a:pt x="491024" y="847726"/>
                  </a:lnTo>
                  <a:lnTo>
                    <a:pt x="488804" y="848043"/>
                  </a:lnTo>
                  <a:lnTo>
                    <a:pt x="485950" y="848996"/>
                  </a:lnTo>
                  <a:lnTo>
                    <a:pt x="483730" y="849948"/>
                  </a:lnTo>
                  <a:lnTo>
                    <a:pt x="481510" y="851218"/>
                  </a:lnTo>
                  <a:lnTo>
                    <a:pt x="479290" y="852806"/>
                  </a:lnTo>
                  <a:lnTo>
                    <a:pt x="475167" y="856933"/>
                  </a:lnTo>
                  <a:lnTo>
                    <a:pt x="470727" y="861061"/>
                  </a:lnTo>
                  <a:lnTo>
                    <a:pt x="466604" y="865823"/>
                  </a:lnTo>
                  <a:lnTo>
                    <a:pt x="462482" y="871221"/>
                  </a:lnTo>
                  <a:lnTo>
                    <a:pt x="454553" y="882651"/>
                  </a:lnTo>
                  <a:lnTo>
                    <a:pt x="448527" y="890906"/>
                  </a:lnTo>
                  <a:lnTo>
                    <a:pt x="442819" y="899478"/>
                  </a:lnTo>
                  <a:lnTo>
                    <a:pt x="436793" y="908368"/>
                  </a:lnTo>
                  <a:lnTo>
                    <a:pt x="431402" y="917893"/>
                  </a:lnTo>
                  <a:lnTo>
                    <a:pt x="429499" y="926783"/>
                  </a:lnTo>
                  <a:lnTo>
                    <a:pt x="427596" y="935673"/>
                  </a:lnTo>
                  <a:lnTo>
                    <a:pt x="426010" y="945198"/>
                  </a:lnTo>
                  <a:lnTo>
                    <a:pt x="424742" y="954406"/>
                  </a:lnTo>
                  <a:lnTo>
                    <a:pt x="423790" y="963931"/>
                  </a:lnTo>
                  <a:lnTo>
                    <a:pt x="423156" y="973773"/>
                  </a:lnTo>
                  <a:lnTo>
                    <a:pt x="422839" y="982981"/>
                  </a:lnTo>
                  <a:lnTo>
                    <a:pt x="422839" y="992823"/>
                  </a:lnTo>
                  <a:lnTo>
                    <a:pt x="423156" y="1007111"/>
                  </a:lnTo>
                  <a:lnTo>
                    <a:pt x="424107" y="1020764"/>
                  </a:lnTo>
                  <a:lnTo>
                    <a:pt x="426010" y="1034099"/>
                  </a:lnTo>
                  <a:lnTo>
                    <a:pt x="428547" y="1047434"/>
                  </a:lnTo>
                  <a:lnTo>
                    <a:pt x="432036" y="1060769"/>
                  </a:lnTo>
                  <a:lnTo>
                    <a:pt x="435525" y="1073469"/>
                  </a:lnTo>
                  <a:lnTo>
                    <a:pt x="439965" y="1086169"/>
                  </a:lnTo>
                  <a:lnTo>
                    <a:pt x="445039" y="1098551"/>
                  </a:lnTo>
                  <a:lnTo>
                    <a:pt x="450430" y="1110934"/>
                  </a:lnTo>
                  <a:lnTo>
                    <a:pt x="456456" y="1122999"/>
                  </a:lnTo>
                  <a:lnTo>
                    <a:pt x="462799" y="1134429"/>
                  </a:lnTo>
                  <a:lnTo>
                    <a:pt x="469459" y="1145541"/>
                  </a:lnTo>
                  <a:lnTo>
                    <a:pt x="477070" y="1156019"/>
                  </a:lnTo>
                  <a:lnTo>
                    <a:pt x="484364" y="1166496"/>
                  </a:lnTo>
                  <a:lnTo>
                    <a:pt x="492293" y="1176656"/>
                  </a:lnTo>
                  <a:lnTo>
                    <a:pt x="500539" y="1186181"/>
                  </a:lnTo>
                  <a:lnTo>
                    <a:pt x="508784" y="1195389"/>
                  </a:lnTo>
                  <a:lnTo>
                    <a:pt x="517347" y="1204279"/>
                  </a:lnTo>
                  <a:lnTo>
                    <a:pt x="526227" y="1212216"/>
                  </a:lnTo>
                  <a:lnTo>
                    <a:pt x="535107" y="1220154"/>
                  </a:lnTo>
                  <a:lnTo>
                    <a:pt x="543987" y="1227456"/>
                  </a:lnTo>
                  <a:lnTo>
                    <a:pt x="553184" y="1234124"/>
                  </a:lnTo>
                  <a:lnTo>
                    <a:pt x="562381" y="1240474"/>
                  </a:lnTo>
                  <a:lnTo>
                    <a:pt x="571578" y="1245871"/>
                  </a:lnTo>
                  <a:lnTo>
                    <a:pt x="580775" y="1250951"/>
                  </a:lnTo>
                  <a:lnTo>
                    <a:pt x="589655" y="1255079"/>
                  </a:lnTo>
                  <a:lnTo>
                    <a:pt x="598853" y="1258889"/>
                  </a:lnTo>
                  <a:lnTo>
                    <a:pt x="607732" y="1262381"/>
                  </a:lnTo>
                  <a:lnTo>
                    <a:pt x="616612" y="1264604"/>
                  </a:lnTo>
                  <a:lnTo>
                    <a:pt x="624858" y="1266509"/>
                  </a:lnTo>
                  <a:lnTo>
                    <a:pt x="633421" y="1267461"/>
                  </a:lnTo>
                  <a:lnTo>
                    <a:pt x="641349" y="1267779"/>
                  </a:lnTo>
                  <a:lnTo>
                    <a:pt x="649595" y="1267461"/>
                  </a:lnTo>
                  <a:lnTo>
                    <a:pt x="657524" y="1266509"/>
                  </a:lnTo>
                  <a:lnTo>
                    <a:pt x="666404" y="1264604"/>
                  </a:lnTo>
                  <a:lnTo>
                    <a:pt x="674967" y="1262381"/>
                  </a:lnTo>
                  <a:lnTo>
                    <a:pt x="684164" y="1258889"/>
                  </a:lnTo>
                  <a:lnTo>
                    <a:pt x="692726" y="1255079"/>
                  </a:lnTo>
                  <a:lnTo>
                    <a:pt x="701924" y="1250951"/>
                  </a:lnTo>
                  <a:lnTo>
                    <a:pt x="711121" y="1245871"/>
                  </a:lnTo>
                  <a:lnTo>
                    <a:pt x="720318" y="1240474"/>
                  </a:lnTo>
                  <a:lnTo>
                    <a:pt x="729515" y="1234124"/>
                  </a:lnTo>
                  <a:lnTo>
                    <a:pt x="738395" y="1227456"/>
                  </a:lnTo>
                  <a:lnTo>
                    <a:pt x="747592" y="1220154"/>
                  </a:lnTo>
                  <a:lnTo>
                    <a:pt x="756472" y="1212216"/>
                  </a:lnTo>
                  <a:lnTo>
                    <a:pt x="765352" y="1204279"/>
                  </a:lnTo>
                  <a:lnTo>
                    <a:pt x="773915" y="1195389"/>
                  </a:lnTo>
                  <a:lnTo>
                    <a:pt x="782160" y="1186181"/>
                  </a:lnTo>
                  <a:lnTo>
                    <a:pt x="790406" y="1176656"/>
                  </a:lnTo>
                  <a:lnTo>
                    <a:pt x="798652" y="1166496"/>
                  </a:lnTo>
                  <a:lnTo>
                    <a:pt x="805946" y="1156019"/>
                  </a:lnTo>
                  <a:lnTo>
                    <a:pt x="813240" y="1145541"/>
                  </a:lnTo>
                  <a:lnTo>
                    <a:pt x="819900" y="1134429"/>
                  </a:lnTo>
                  <a:lnTo>
                    <a:pt x="826243" y="1122999"/>
                  </a:lnTo>
                  <a:lnTo>
                    <a:pt x="831952" y="1110934"/>
                  </a:lnTo>
                  <a:lnTo>
                    <a:pt x="837660" y="1098551"/>
                  </a:lnTo>
                  <a:lnTo>
                    <a:pt x="842417" y="1086169"/>
                  </a:lnTo>
                  <a:lnTo>
                    <a:pt x="847174" y="1073469"/>
                  </a:lnTo>
                  <a:lnTo>
                    <a:pt x="850980" y="1060769"/>
                  </a:lnTo>
                  <a:lnTo>
                    <a:pt x="853834" y="1047434"/>
                  </a:lnTo>
                  <a:lnTo>
                    <a:pt x="856689" y="1034099"/>
                  </a:lnTo>
                  <a:lnTo>
                    <a:pt x="858592" y="1020764"/>
                  </a:lnTo>
                  <a:lnTo>
                    <a:pt x="859543" y="1007111"/>
                  </a:lnTo>
                  <a:lnTo>
                    <a:pt x="860177" y="992823"/>
                  </a:lnTo>
                  <a:lnTo>
                    <a:pt x="859860" y="984886"/>
                  </a:lnTo>
                  <a:lnTo>
                    <a:pt x="859543" y="976313"/>
                  </a:lnTo>
                  <a:lnTo>
                    <a:pt x="837343" y="975361"/>
                  </a:lnTo>
                  <a:lnTo>
                    <a:pt x="814509" y="973773"/>
                  </a:lnTo>
                  <a:lnTo>
                    <a:pt x="791040" y="970916"/>
                  </a:lnTo>
                  <a:lnTo>
                    <a:pt x="767255" y="968058"/>
                  </a:lnTo>
                  <a:lnTo>
                    <a:pt x="743469" y="964566"/>
                  </a:lnTo>
                  <a:lnTo>
                    <a:pt x="719366" y="960438"/>
                  </a:lnTo>
                  <a:lnTo>
                    <a:pt x="695898" y="955041"/>
                  </a:lnTo>
                  <a:lnTo>
                    <a:pt x="684481" y="952501"/>
                  </a:lnTo>
                  <a:lnTo>
                    <a:pt x="673064" y="949643"/>
                  </a:lnTo>
                  <a:lnTo>
                    <a:pt x="661964" y="946468"/>
                  </a:lnTo>
                  <a:lnTo>
                    <a:pt x="651181" y="943293"/>
                  </a:lnTo>
                  <a:lnTo>
                    <a:pt x="640398" y="940118"/>
                  </a:lnTo>
                  <a:lnTo>
                    <a:pt x="629932" y="936308"/>
                  </a:lnTo>
                  <a:lnTo>
                    <a:pt x="620101" y="932816"/>
                  </a:lnTo>
                  <a:lnTo>
                    <a:pt x="610270" y="929006"/>
                  </a:lnTo>
                  <a:lnTo>
                    <a:pt x="601073" y="924878"/>
                  </a:lnTo>
                  <a:lnTo>
                    <a:pt x="592510" y="921068"/>
                  </a:lnTo>
                  <a:lnTo>
                    <a:pt x="583947" y="916941"/>
                  </a:lnTo>
                  <a:lnTo>
                    <a:pt x="576018" y="912178"/>
                  </a:lnTo>
                  <a:lnTo>
                    <a:pt x="568724" y="907733"/>
                  </a:lnTo>
                  <a:lnTo>
                    <a:pt x="561747" y="903288"/>
                  </a:lnTo>
                  <a:lnTo>
                    <a:pt x="555404" y="898208"/>
                  </a:lnTo>
                  <a:lnTo>
                    <a:pt x="550013" y="893128"/>
                  </a:lnTo>
                  <a:lnTo>
                    <a:pt x="544938" y="887731"/>
                  </a:lnTo>
                  <a:lnTo>
                    <a:pt x="540498" y="882651"/>
                  </a:lnTo>
                  <a:lnTo>
                    <a:pt x="536376" y="876936"/>
                  </a:lnTo>
                  <a:lnTo>
                    <a:pt x="532253" y="872173"/>
                  </a:lnTo>
                  <a:lnTo>
                    <a:pt x="528447" y="867728"/>
                  </a:lnTo>
                  <a:lnTo>
                    <a:pt x="524641" y="863601"/>
                  </a:lnTo>
                  <a:lnTo>
                    <a:pt x="520836" y="860426"/>
                  </a:lnTo>
                  <a:lnTo>
                    <a:pt x="517347" y="857251"/>
                  </a:lnTo>
                  <a:lnTo>
                    <a:pt x="514176" y="854393"/>
                  </a:lnTo>
                  <a:lnTo>
                    <a:pt x="511004" y="852488"/>
                  </a:lnTo>
                  <a:lnTo>
                    <a:pt x="507833" y="850583"/>
                  </a:lnTo>
                  <a:lnTo>
                    <a:pt x="504661" y="849313"/>
                  </a:lnTo>
                  <a:lnTo>
                    <a:pt x="501807" y="848361"/>
                  </a:lnTo>
                  <a:lnTo>
                    <a:pt x="499270" y="847726"/>
                  </a:lnTo>
                  <a:lnTo>
                    <a:pt x="496099" y="847408"/>
                  </a:lnTo>
                  <a:lnTo>
                    <a:pt x="493561" y="847408"/>
                  </a:lnTo>
                  <a:close/>
                  <a:moveTo>
                    <a:pt x="1304925" y="828675"/>
                  </a:moveTo>
                  <a:lnTo>
                    <a:pt x="1476375" y="828675"/>
                  </a:lnTo>
                  <a:lnTo>
                    <a:pt x="1476375" y="1252538"/>
                  </a:lnTo>
                  <a:lnTo>
                    <a:pt x="1304925" y="1252538"/>
                  </a:lnTo>
                  <a:lnTo>
                    <a:pt x="1304925" y="828675"/>
                  </a:lnTo>
                  <a:close/>
                  <a:moveTo>
                    <a:pt x="634055" y="655638"/>
                  </a:moveTo>
                  <a:lnTo>
                    <a:pt x="641349" y="655638"/>
                  </a:lnTo>
                  <a:lnTo>
                    <a:pt x="648644" y="655638"/>
                  </a:lnTo>
                  <a:lnTo>
                    <a:pt x="655938" y="655956"/>
                  </a:lnTo>
                  <a:lnTo>
                    <a:pt x="662915" y="656591"/>
                  </a:lnTo>
                  <a:lnTo>
                    <a:pt x="669892" y="657226"/>
                  </a:lnTo>
                  <a:lnTo>
                    <a:pt x="677187" y="658178"/>
                  </a:lnTo>
                  <a:lnTo>
                    <a:pt x="684164" y="659766"/>
                  </a:lnTo>
                  <a:lnTo>
                    <a:pt x="691141" y="661036"/>
                  </a:lnTo>
                  <a:lnTo>
                    <a:pt x="698118" y="662623"/>
                  </a:lnTo>
                  <a:lnTo>
                    <a:pt x="704778" y="664211"/>
                  </a:lnTo>
                  <a:lnTo>
                    <a:pt x="711438" y="666433"/>
                  </a:lnTo>
                  <a:lnTo>
                    <a:pt x="718415" y="668338"/>
                  </a:lnTo>
                  <a:lnTo>
                    <a:pt x="724758" y="670878"/>
                  </a:lnTo>
                  <a:lnTo>
                    <a:pt x="731418" y="673418"/>
                  </a:lnTo>
                  <a:lnTo>
                    <a:pt x="737761" y="676276"/>
                  </a:lnTo>
                  <a:lnTo>
                    <a:pt x="744421" y="679133"/>
                  </a:lnTo>
                  <a:lnTo>
                    <a:pt x="750446" y="682308"/>
                  </a:lnTo>
                  <a:lnTo>
                    <a:pt x="763132" y="688976"/>
                  </a:lnTo>
                  <a:lnTo>
                    <a:pt x="775500" y="696596"/>
                  </a:lnTo>
                  <a:lnTo>
                    <a:pt x="787235" y="704533"/>
                  </a:lnTo>
                  <a:lnTo>
                    <a:pt x="798652" y="713423"/>
                  </a:lnTo>
                  <a:lnTo>
                    <a:pt x="809435" y="722631"/>
                  </a:lnTo>
                  <a:lnTo>
                    <a:pt x="819900" y="732791"/>
                  </a:lnTo>
                  <a:lnTo>
                    <a:pt x="830049" y="743586"/>
                  </a:lnTo>
                  <a:lnTo>
                    <a:pt x="839880" y="754698"/>
                  </a:lnTo>
                  <a:lnTo>
                    <a:pt x="849394" y="766446"/>
                  </a:lnTo>
                  <a:lnTo>
                    <a:pt x="858274" y="778511"/>
                  </a:lnTo>
                  <a:lnTo>
                    <a:pt x="866520" y="791211"/>
                  </a:lnTo>
                  <a:lnTo>
                    <a:pt x="874449" y="804546"/>
                  </a:lnTo>
                  <a:lnTo>
                    <a:pt x="881743" y="818198"/>
                  </a:lnTo>
                  <a:lnTo>
                    <a:pt x="888403" y="832168"/>
                  </a:lnTo>
                  <a:lnTo>
                    <a:pt x="894746" y="847091"/>
                  </a:lnTo>
                  <a:lnTo>
                    <a:pt x="900137" y="861696"/>
                  </a:lnTo>
                  <a:lnTo>
                    <a:pt x="905529" y="876936"/>
                  </a:lnTo>
                  <a:lnTo>
                    <a:pt x="909651" y="892811"/>
                  </a:lnTo>
                  <a:lnTo>
                    <a:pt x="913457" y="908686"/>
                  </a:lnTo>
                  <a:lnTo>
                    <a:pt x="916946" y="924878"/>
                  </a:lnTo>
                  <a:lnTo>
                    <a:pt x="919166" y="941706"/>
                  </a:lnTo>
                  <a:lnTo>
                    <a:pt x="921068" y="958533"/>
                  </a:lnTo>
                  <a:lnTo>
                    <a:pt x="922020" y="975678"/>
                  </a:lnTo>
                  <a:lnTo>
                    <a:pt x="922337" y="992823"/>
                  </a:lnTo>
                  <a:lnTo>
                    <a:pt x="922337" y="1002031"/>
                  </a:lnTo>
                  <a:lnTo>
                    <a:pt x="922020" y="1010921"/>
                  </a:lnTo>
                  <a:lnTo>
                    <a:pt x="921386" y="1019811"/>
                  </a:lnTo>
                  <a:lnTo>
                    <a:pt x="920434" y="1028384"/>
                  </a:lnTo>
                  <a:lnTo>
                    <a:pt x="919483" y="1037274"/>
                  </a:lnTo>
                  <a:lnTo>
                    <a:pt x="918214" y="1045846"/>
                  </a:lnTo>
                  <a:lnTo>
                    <a:pt x="916628" y="1054419"/>
                  </a:lnTo>
                  <a:lnTo>
                    <a:pt x="915043" y="1062674"/>
                  </a:lnTo>
                  <a:lnTo>
                    <a:pt x="912823" y="1070929"/>
                  </a:lnTo>
                  <a:lnTo>
                    <a:pt x="910603" y="1079501"/>
                  </a:lnTo>
                  <a:lnTo>
                    <a:pt x="908383" y="1087756"/>
                  </a:lnTo>
                  <a:lnTo>
                    <a:pt x="906163" y="1095694"/>
                  </a:lnTo>
                  <a:lnTo>
                    <a:pt x="903309" y="1103631"/>
                  </a:lnTo>
                  <a:lnTo>
                    <a:pt x="900137" y="1111569"/>
                  </a:lnTo>
                  <a:lnTo>
                    <a:pt x="897283" y="1119189"/>
                  </a:lnTo>
                  <a:lnTo>
                    <a:pt x="894111" y="1126809"/>
                  </a:lnTo>
                  <a:lnTo>
                    <a:pt x="887134" y="1141731"/>
                  </a:lnTo>
                  <a:lnTo>
                    <a:pt x="879523" y="1156336"/>
                  </a:lnTo>
                  <a:lnTo>
                    <a:pt x="871277" y="1170624"/>
                  </a:lnTo>
                  <a:lnTo>
                    <a:pt x="862714" y="1184276"/>
                  </a:lnTo>
                  <a:lnTo>
                    <a:pt x="853517" y="1197611"/>
                  </a:lnTo>
                  <a:lnTo>
                    <a:pt x="843686" y="1209994"/>
                  </a:lnTo>
                  <a:lnTo>
                    <a:pt x="833854" y="1222376"/>
                  </a:lnTo>
                  <a:lnTo>
                    <a:pt x="823389" y="1233806"/>
                  </a:lnTo>
                  <a:lnTo>
                    <a:pt x="812606" y="1244919"/>
                  </a:lnTo>
                  <a:lnTo>
                    <a:pt x="801823" y="1255396"/>
                  </a:lnTo>
                  <a:lnTo>
                    <a:pt x="790406" y="1265239"/>
                  </a:lnTo>
                  <a:lnTo>
                    <a:pt x="778989" y="1274446"/>
                  </a:lnTo>
                  <a:lnTo>
                    <a:pt x="767255" y="1282701"/>
                  </a:lnTo>
                  <a:lnTo>
                    <a:pt x="755521" y="1290956"/>
                  </a:lnTo>
                  <a:lnTo>
                    <a:pt x="743786" y="1298259"/>
                  </a:lnTo>
                  <a:lnTo>
                    <a:pt x="732052" y="1304609"/>
                  </a:lnTo>
                  <a:lnTo>
                    <a:pt x="720318" y="1310641"/>
                  </a:lnTo>
                  <a:lnTo>
                    <a:pt x="708584" y="1315721"/>
                  </a:lnTo>
                  <a:lnTo>
                    <a:pt x="696849" y="1320166"/>
                  </a:lnTo>
                  <a:lnTo>
                    <a:pt x="685432" y="1323659"/>
                  </a:lnTo>
                  <a:lnTo>
                    <a:pt x="674015" y="1326516"/>
                  </a:lnTo>
                  <a:lnTo>
                    <a:pt x="662915" y="1328421"/>
                  </a:lnTo>
                  <a:lnTo>
                    <a:pt x="657207" y="1329374"/>
                  </a:lnTo>
                  <a:lnTo>
                    <a:pt x="652132" y="1329691"/>
                  </a:lnTo>
                  <a:lnTo>
                    <a:pt x="646424" y="1330009"/>
                  </a:lnTo>
                  <a:lnTo>
                    <a:pt x="641349" y="1330326"/>
                  </a:lnTo>
                  <a:lnTo>
                    <a:pt x="635958" y="1330009"/>
                  </a:lnTo>
                  <a:lnTo>
                    <a:pt x="630884" y="1329691"/>
                  </a:lnTo>
                  <a:lnTo>
                    <a:pt x="625492" y="1329374"/>
                  </a:lnTo>
                  <a:lnTo>
                    <a:pt x="620101" y="1328421"/>
                  </a:lnTo>
                  <a:lnTo>
                    <a:pt x="609001" y="1326516"/>
                  </a:lnTo>
                  <a:lnTo>
                    <a:pt x="597584" y="1323659"/>
                  </a:lnTo>
                  <a:lnTo>
                    <a:pt x="585850" y="1320166"/>
                  </a:lnTo>
                  <a:lnTo>
                    <a:pt x="574433" y="1315721"/>
                  </a:lnTo>
                  <a:lnTo>
                    <a:pt x="562698" y="1310641"/>
                  </a:lnTo>
                  <a:lnTo>
                    <a:pt x="550647" y="1304609"/>
                  </a:lnTo>
                  <a:lnTo>
                    <a:pt x="538913" y="1298259"/>
                  </a:lnTo>
                  <a:lnTo>
                    <a:pt x="527179" y="1290956"/>
                  </a:lnTo>
                  <a:lnTo>
                    <a:pt x="515444" y="1282701"/>
                  </a:lnTo>
                  <a:lnTo>
                    <a:pt x="503710" y="1274446"/>
                  </a:lnTo>
                  <a:lnTo>
                    <a:pt x="492293" y="1265239"/>
                  </a:lnTo>
                  <a:lnTo>
                    <a:pt x="481193" y="1255396"/>
                  </a:lnTo>
                  <a:lnTo>
                    <a:pt x="470093" y="1244919"/>
                  </a:lnTo>
                  <a:lnTo>
                    <a:pt x="459310" y="1233806"/>
                  </a:lnTo>
                  <a:lnTo>
                    <a:pt x="448845" y="1222376"/>
                  </a:lnTo>
                  <a:lnTo>
                    <a:pt x="438696" y="1209994"/>
                  </a:lnTo>
                  <a:lnTo>
                    <a:pt x="429499" y="1197611"/>
                  </a:lnTo>
                  <a:lnTo>
                    <a:pt x="419985" y="1184276"/>
                  </a:lnTo>
                  <a:lnTo>
                    <a:pt x="411422" y="1170624"/>
                  </a:lnTo>
                  <a:lnTo>
                    <a:pt x="403176" y="1156336"/>
                  </a:lnTo>
                  <a:lnTo>
                    <a:pt x="395565" y="1141731"/>
                  </a:lnTo>
                  <a:lnTo>
                    <a:pt x="388588" y="1126809"/>
                  </a:lnTo>
                  <a:lnTo>
                    <a:pt x="385416" y="1119189"/>
                  </a:lnTo>
                  <a:lnTo>
                    <a:pt x="382245" y="1111569"/>
                  </a:lnTo>
                  <a:lnTo>
                    <a:pt x="379390" y="1103631"/>
                  </a:lnTo>
                  <a:lnTo>
                    <a:pt x="376853" y="1095694"/>
                  </a:lnTo>
                  <a:lnTo>
                    <a:pt x="374316" y="1087756"/>
                  </a:lnTo>
                  <a:lnTo>
                    <a:pt x="372096" y="1079501"/>
                  </a:lnTo>
                  <a:lnTo>
                    <a:pt x="369559" y="1070929"/>
                  </a:lnTo>
                  <a:lnTo>
                    <a:pt x="367656" y="1062674"/>
                  </a:lnTo>
                  <a:lnTo>
                    <a:pt x="366071" y="1054419"/>
                  </a:lnTo>
                  <a:lnTo>
                    <a:pt x="364485" y="1045846"/>
                  </a:lnTo>
                  <a:lnTo>
                    <a:pt x="363216" y="1037274"/>
                  </a:lnTo>
                  <a:lnTo>
                    <a:pt x="362265" y="1028384"/>
                  </a:lnTo>
                  <a:lnTo>
                    <a:pt x="361313" y="1019811"/>
                  </a:lnTo>
                  <a:lnTo>
                    <a:pt x="360996" y="1010921"/>
                  </a:lnTo>
                  <a:lnTo>
                    <a:pt x="360362" y="1002031"/>
                  </a:lnTo>
                  <a:lnTo>
                    <a:pt x="360362" y="992823"/>
                  </a:lnTo>
                  <a:lnTo>
                    <a:pt x="360679" y="975678"/>
                  </a:lnTo>
                  <a:lnTo>
                    <a:pt x="361948" y="958533"/>
                  </a:lnTo>
                  <a:lnTo>
                    <a:pt x="363533" y="941706"/>
                  </a:lnTo>
                  <a:lnTo>
                    <a:pt x="366071" y="924878"/>
                  </a:lnTo>
                  <a:lnTo>
                    <a:pt x="368925" y="908686"/>
                  </a:lnTo>
                  <a:lnTo>
                    <a:pt x="373048" y="892811"/>
                  </a:lnTo>
                  <a:lnTo>
                    <a:pt x="377171" y="876936"/>
                  </a:lnTo>
                  <a:lnTo>
                    <a:pt x="382245" y="861696"/>
                  </a:lnTo>
                  <a:lnTo>
                    <a:pt x="387953" y="847091"/>
                  </a:lnTo>
                  <a:lnTo>
                    <a:pt x="393979" y="832168"/>
                  </a:lnTo>
                  <a:lnTo>
                    <a:pt x="400956" y="818198"/>
                  </a:lnTo>
                  <a:lnTo>
                    <a:pt x="408568" y="804546"/>
                  </a:lnTo>
                  <a:lnTo>
                    <a:pt x="416179" y="791211"/>
                  </a:lnTo>
                  <a:lnTo>
                    <a:pt x="424425" y="778511"/>
                  </a:lnTo>
                  <a:lnTo>
                    <a:pt x="433305" y="766446"/>
                  </a:lnTo>
                  <a:lnTo>
                    <a:pt x="442819" y="754698"/>
                  </a:lnTo>
                  <a:lnTo>
                    <a:pt x="452650" y="743586"/>
                  </a:lnTo>
                  <a:lnTo>
                    <a:pt x="462482" y="732791"/>
                  </a:lnTo>
                  <a:lnTo>
                    <a:pt x="473264" y="722631"/>
                  </a:lnTo>
                  <a:lnTo>
                    <a:pt x="484047" y="713423"/>
                  </a:lnTo>
                  <a:lnTo>
                    <a:pt x="495464" y="704533"/>
                  </a:lnTo>
                  <a:lnTo>
                    <a:pt x="507516" y="696596"/>
                  </a:lnTo>
                  <a:lnTo>
                    <a:pt x="519567" y="688976"/>
                  </a:lnTo>
                  <a:lnTo>
                    <a:pt x="531936" y="682308"/>
                  </a:lnTo>
                  <a:lnTo>
                    <a:pt x="538278" y="679133"/>
                  </a:lnTo>
                  <a:lnTo>
                    <a:pt x="544938" y="676276"/>
                  </a:lnTo>
                  <a:lnTo>
                    <a:pt x="551281" y="673418"/>
                  </a:lnTo>
                  <a:lnTo>
                    <a:pt x="557941" y="670878"/>
                  </a:lnTo>
                  <a:lnTo>
                    <a:pt x="564284" y="668338"/>
                  </a:lnTo>
                  <a:lnTo>
                    <a:pt x="571261" y="666433"/>
                  </a:lnTo>
                  <a:lnTo>
                    <a:pt x="577921" y="664211"/>
                  </a:lnTo>
                  <a:lnTo>
                    <a:pt x="584898" y="662623"/>
                  </a:lnTo>
                  <a:lnTo>
                    <a:pt x="591875" y="661036"/>
                  </a:lnTo>
                  <a:lnTo>
                    <a:pt x="598535" y="659766"/>
                  </a:lnTo>
                  <a:lnTo>
                    <a:pt x="605830" y="658178"/>
                  </a:lnTo>
                  <a:lnTo>
                    <a:pt x="612490" y="657226"/>
                  </a:lnTo>
                  <a:lnTo>
                    <a:pt x="619784" y="656591"/>
                  </a:lnTo>
                  <a:lnTo>
                    <a:pt x="627078" y="655956"/>
                  </a:lnTo>
                  <a:lnTo>
                    <a:pt x="634055" y="655638"/>
                  </a:lnTo>
                  <a:close/>
                  <a:moveTo>
                    <a:pt x="1604962" y="463550"/>
                  </a:moveTo>
                  <a:lnTo>
                    <a:pt x="1776412" y="463550"/>
                  </a:lnTo>
                  <a:lnTo>
                    <a:pt x="1776412" y="1252538"/>
                  </a:lnTo>
                  <a:lnTo>
                    <a:pt x="1604962" y="1252538"/>
                  </a:lnTo>
                  <a:lnTo>
                    <a:pt x="1604962" y="463550"/>
                  </a:lnTo>
                  <a:close/>
                  <a:moveTo>
                    <a:pt x="0" y="0"/>
                  </a:moveTo>
                  <a:lnTo>
                    <a:pt x="2125663" y="0"/>
                  </a:lnTo>
                  <a:lnTo>
                    <a:pt x="2125663" y="171553"/>
                  </a:lnTo>
                  <a:lnTo>
                    <a:pt x="2039621" y="171553"/>
                  </a:lnTo>
                  <a:lnTo>
                    <a:pt x="2039621" y="1577975"/>
                  </a:lnTo>
                  <a:lnTo>
                    <a:pt x="1252220" y="1577975"/>
                  </a:lnTo>
                  <a:lnTo>
                    <a:pt x="1252220" y="1449310"/>
                  </a:lnTo>
                  <a:lnTo>
                    <a:pt x="1911033" y="1449310"/>
                  </a:lnTo>
                  <a:lnTo>
                    <a:pt x="1911033" y="171553"/>
                  </a:lnTo>
                  <a:lnTo>
                    <a:pt x="195263" y="171553"/>
                  </a:lnTo>
                  <a:lnTo>
                    <a:pt x="195263" y="1249164"/>
                  </a:lnTo>
                  <a:lnTo>
                    <a:pt x="66675" y="1249164"/>
                  </a:lnTo>
                  <a:lnTo>
                    <a:pt x="66675" y="171553"/>
                  </a:lnTo>
                  <a:lnTo>
                    <a:pt x="0" y="171553"/>
                  </a:lnTo>
                  <a:lnTo>
                    <a:pt x="0" y="0"/>
                  </a:lnTo>
                  <a:close/>
                </a:path>
              </a:pathLst>
            </a:custGeom>
            <a:solidFill>
              <a:schemeClr val="bg1"/>
            </a:solidFill>
            <a:ln>
              <a:solidFill>
                <a:schemeClr val="bg1">
                  <a:lumMod val="75000"/>
                </a:schemeClr>
              </a:solidFill>
            </a:ln>
          </p:spPr>
          <p:txBody>
            <a:bodyPr anchor="ctr">
              <a:scene3d>
                <a:camera prst="orthographicFront"/>
                <a:lightRig rig="threePt" dir="t"/>
              </a:scene3d>
              <a:sp3d contourW="12700">
                <a:contourClr>
                  <a:srgbClr val="FFFFFF"/>
                </a:contourClr>
              </a:sp3d>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srgbClr val="FFFFFF"/>
                </a:solidFill>
                <a:effectLst/>
                <a:uLnTx/>
                <a:uFillTx/>
                <a:latin typeface="Calibri" panose="020F0502020204030204"/>
                <a:ea typeface="宋体" panose="02010600030101010101" pitchFamily="2" charset="-122"/>
                <a:cs typeface="+mn-cs"/>
              </a:endParaRPr>
            </a:p>
          </p:txBody>
        </p:sp>
      </p:grpSp>
      <p:grpSp>
        <p:nvGrpSpPr>
          <p:cNvPr id="18" name="组合 17">
            <a:extLst>
              <a:ext uri="{FF2B5EF4-FFF2-40B4-BE49-F238E27FC236}">
                <a16:creationId xmlns:a16="http://schemas.microsoft.com/office/drawing/2014/main" id="{9FBD3E24-FC84-488E-BAD6-EE6D666F6178}"/>
              </a:ext>
            </a:extLst>
          </p:cNvPr>
          <p:cNvGrpSpPr/>
          <p:nvPr/>
        </p:nvGrpSpPr>
        <p:grpSpPr>
          <a:xfrm>
            <a:off x="3633046" y="1046492"/>
            <a:ext cx="1321544" cy="1320691"/>
            <a:chOff x="1991991" y="1508806"/>
            <a:chExt cx="1501200" cy="1500230"/>
          </a:xfrm>
        </p:grpSpPr>
        <p:sp>
          <p:nvSpPr>
            <p:cNvPr id="19" name="Freeform 5">
              <a:extLst>
                <a:ext uri="{FF2B5EF4-FFF2-40B4-BE49-F238E27FC236}">
                  <a16:creationId xmlns:a16="http://schemas.microsoft.com/office/drawing/2014/main" id="{F3C77E0D-2375-44F5-9441-B642DDE5BE04}"/>
                </a:ext>
              </a:extLst>
            </p:cNvPr>
            <p:cNvSpPr/>
            <p:nvPr/>
          </p:nvSpPr>
          <p:spPr bwMode="auto">
            <a:xfrm rot="10800000">
              <a:off x="1991991" y="1508806"/>
              <a:ext cx="1501200" cy="1500230"/>
            </a:xfrm>
            <a:prstGeom prst="ellipse">
              <a:avLst/>
            </a:prstGeom>
            <a:gradFill flip="none" rotWithShape="1">
              <a:gsLst>
                <a:gs pos="0">
                  <a:schemeClr val="bg1"/>
                </a:gs>
                <a:gs pos="100000">
                  <a:srgbClr val="D9D9D9"/>
                </a:gs>
              </a:gsLst>
              <a:lin ang="2700000" scaled="1"/>
              <a:tileRect/>
            </a:gradFill>
            <a:ln w="25400">
              <a:gradFill flip="none" rotWithShape="1">
                <a:gsLst>
                  <a:gs pos="29000">
                    <a:srgbClr val="E0E0E0"/>
                  </a:gs>
                  <a:gs pos="0">
                    <a:schemeClr val="bg1">
                      <a:lumMod val="65000"/>
                    </a:schemeClr>
                  </a:gs>
                  <a:gs pos="83000">
                    <a:schemeClr val="bg1"/>
                  </a:gs>
                </a:gsLst>
                <a:lin ang="2700000" scaled="1"/>
                <a:tileRect/>
              </a:gradFill>
            </a:ln>
            <a:effectLst>
              <a:outerShdw blurRad="355600" dist="88900" dir="2700000" algn="tl" rotWithShape="0">
                <a:prstClr val="black">
                  <a:alpha val="3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0" name="Freeform 5">
              <a:extLst>
                <a:ext uri="{FF2B5EF4-FFF2-40B4-BE49-F238E27FC236}">
                  <a16:creationId xmlns:a16="http://schemas.microsoft.com/office/drawing/2014/main" id="{A51BCDD1-4D39-4C80-B626-790C6C3B7881}"/>
                </a:ext>
              </a:extLst>
            </p:cNvPr>
            <p:cNvSpPr/>
            <p:nvPr/>
          </p:nvSpPr>
          <p:spPr bwMode="auto">
            <a:xfrm rot="10800000">
              <a:off x="2159391" y="1675388"/>
              <a:ext cx="1166400" cy="1167066"/>
            </a:xfrm>
            <a:prstGeom prst="ellipse">
              <a:avLst/>
            </a:prstGeom>
            <a:solidFill>
              <a:schemeClr val="bg1">
                <a:lumMod val="85000"/>
              </a:schemeClr>
            </a:solidFill>
            <a:ln w="25400">
              <a:solidFill>
                <a:schemeClr val="bg1">
                  <a:lumMod val="75000"/>
                </a:schemeClr>
              </a:solidFill>
            </a:ln>
            <a:effectLst>
              <a:outerShdw blurRad="254000" dist="114300" dir="2700000" algn="tl" rotWithShape="0">
                <a:prstClr val="black">
                  <a:alpha val="2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1" name="TextBox 12">
              <a:extLst>
                <a:ext uri="{FF2B5EF4-FFF2-40B4-BE49-F238E27FC236}">
                  <a16:creationId xmlns:a16="http://schemas.microsoft.com/office/drawing/2014/main" id="{37124C54-5DC1-4807-B070-F91E0BAA1AFF}"/>
                </a:ext>
              </a:extLst>
            </p:cNvPr>
            <p:cNvSpPr txBox="1"/>
            <p:nvPr/>
          </p:nvSpPr>
          <p:spPr>
            <a:xfrm>
              <a:off x="2423875" y="1889589"/>
              <a:ext cx="637430" cy="839080"/>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square" lIns="0" tIns="0" rIns="0" bIns="0">
              <a:spAutoFit/>
            </a:bodyPr>
            <a:lstStyle>
              <a:defPPr>
                <a:defRPr lang="zh-CN"/>
              </a:defPPr>
              <a:lvl1pPr algn="ctr" fontAlgn="auto">
                <a:spcBef>
                  <a:spcPts val="0"/>
                </a:spcBef>
                <a:spcAft>
                  <a:spcPts val="0"/>
                </a:spcAft>
                <a:defRPr sz="14000" b="1">
                  <a:ln w="12700">
                    <a:gradFill flip="none" rotWithShape="1">
                      <a:gsLst>
                        <a:gs pos="20000">
                          <a:schemeClr val="bg1">
                            <a:alpha val="0"/>
                          </a:schemeClr>
                        </a:gs>
                        <a:gs pos="80000">
                          <a:schemeClr val="bg1"/>
                        </a:gs>
                      </a:gsLst>
                      <a:lin ang="8100000" scaled="1"/>
                      <a:tileRect/>
                    </a:gradFill>
                  </a:ln>
                  <a:solidFill>
                    <a:schemeClr val="bg2">
                      <a:lumMod val="50000"/>
                    </a:schemeClr>
                  </a:solidFill>
                  <a:effectLst>
                    <a:innerShdw blurRad="38100" dist="25400" dir="18900000">
                      <a:prstClr val="black">
                        <a:alpha val="50000"/>
                      </a:prstClr>
                    </a:innerShdw>
                  </a:effectLst>
                  <a:latin typeface="Agency FB" panose="020B0503020202020204" pitchFamily="34" charset="0"/>
                  <a:ea typeface="微软雅黑" panose="020B0503020204020204" pitchFamily="34" charset="-122"/>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CN" sz="4800" b="0" i="0" u="none" strike="noStrike" kern="1200" cap="none" spc="0" normalizeH="0" baseline="0" noProof="0">
                  <a:ln w="12700">
                    <a:noFill/>
                  </a:ln>
                  <a:solidFill>
                    <a:prstClr val="white"/>
                  </a:solidFill>
                  <a:effectLst/>
                  <a:uLnTx/>
                  <a:uFillTx/>
                  <a:latin typeface="Agency FB" panose="020B0503020202020204" pitchFamily="34" charset="0"/>
                  <a:ea typeface="微软雅黑" panose="020B0503020204020204" pitchFamily="34" charset="-122"/>
                  <a:cs typeface="+mn-cs"/>
                </a:rPr>
                <a:t>01</a:t>
              </a:r>
              <a:endParaRPr kumimoji="0" lang="zh-CN" altLang="en-US" sz="4800" b="0" i="0" u="none" strike="noStrike" kern="1200" cap="none" spc="0" normalizeH="0" baseline="0" noProof="0">
                <a:ln w="12700">
                  <a:noFill/>
                </a:ln>
                <a:solidFill>
                  <a:prstClr val="white"/>
                </a:solidFill>
                <a:effectLst/>
                <a:uLnTx/>
                <a:uFillTx/>
                <a:latin typeface="Agency FB" panose="020B0503020202020204" pitchFamily="34" charset="0"/>
                <a:ea typeface="微软雅黑" panose="020B0503020204020204" pitchFamily="34" charset="-122"/>
                <a:cs typeface="+mn-cs"/>
              </a:endParaRPr>
            </a:p>
          </p:txBody>
        </p:sp>
      </p:grpSp>
      <p:grpSp>
        <p:nvGrpSpPr>
          <p:cNvPr id="22" name="组合 21">
            <a:extLst>
              <a:ext uri="{FF2B5EF4-FFF2-40B4-BE49-F238E27FC236}">
                <a16:creationId xmlns:a16="http://schemas.microsoft.com/office/drawing/2014/main" id="{1326D838-8134-4EF1-B439-3963A131D883}"/>
              </a:ext>
            </a:extLst>
          </p:cNvPr>
          <p:cNvGrpSpPr/>
          <p:nvPr/>
        </p:nvGrpSpPr>
        <p:grpSpPr>
          <a:xfrm>
            <a:off x="3633046" y="2545503"/>
            <a:ext cx="1321544" cy="1320691"/>
            <a:chOff x="8955123" y="2633014"/>
            <a:chExt cx="1501200" cy="1500230"/>
          </a:xfrm>
        </p:grpSpPr>
        <p:sp>
          <p:nvSpPr>
            <p:cNvPr id="23" name="Freeform 5">
              <a:extLst>
                <a:ext uri="{FF2B5EF4-FFF2-40B4-BE49-F238E27FC236}">
                  <a16:creationId xmlns:a16="http://schemas.microsoft.com/office/drawing/2014/main" id="{7747ADEA-F80B-437E-A446-97D1A66E2601}"/>
                </a:ext>
              </a:extLst>
            </p:cNvPr>
            <p:cNvSpPr/>
            <p:nvPr/>
          </p:nvSpPr>
          <p:spPr bwMode="auto">
            <a:xfrm rot="10800000">
              <a:off x="8955123" y="2633014"/>
              <a:ext cx="1501200" cy="1500230"/>
            </a:xfrm>
            <a:prstGeom prst="ellipse">
              <a:avLst/>
            </a:prstGeom>
            <a:gradFill flip="none" rotWithShape="1">
              <a:gsLst>
                <a:gs pos="0">
                  <a:schemeClr val="bg1"/>
                </a:gs>
                <a:gs pos="100000">
                  <a:srgbClr val="D9D9D9"/>
                </a:gs>
              </a:gsLst>
              <a:lin ang="2700000" scaled="1"/>
              <a:tileRect/>
            </a:gradFill>
            <a:ln w="25400">
              <a:gradFill flip="none" rotWithShape="1">
                <a:gsLst>
                  <a:gs pos="29000">
                    <a:srgbClr val="E0E0E0"/>
                  </a:gs>
                  <a:gs pos="0">
                    <a:schemeClr val="bg1">
                      <a:lumMod val="65000"/>
                    </a:schemeClr>
                  </a:gs>
                  <a:gs pos="83000">
                    <a:schemeClr val="bg1"/>
                  </a:gs>
                </a:gsLst>
                <a:lin ang="2700000" scaled="1"/>
                <a:tileRect/>
              </a:gradFill>
            </a:ln>
            <a:effectLst>
              <a:outerShdw blurRad="355600" dist="88900" dir="2700000" algn="tl" rotWithShape="0">
                <a:prstClr val="black">
                  <a:alpha val="3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4" name="Freeform 5">
              <a:extLst>
                <a:ext uri="{FF2B5EF4-FFF2-40B4-BE49-F238E27FC236}">
                  <a16:creationId xmlns:a16="http://schemas.microsoft.com/office/drawing/2014/main" id="{372DEDFC-F5B3-4510-9AAF-C975E6E5D87A}"/>
                </a:ext>
              </a:extLst>
            </p:cNvPr>
            <p:cNvSpPr/>
            <p:nvPr/>
          </p:nvSpPr>
          <p:spPr bwMode="auto">
            <a:xfrm rot="10800000">
              <a:off x="9122523" y="2799596"/>
              <a:ext cx="1166400" cy="1167066"/>
            </a:xfrm>
            <a:prstGeom prst="ellipse">
              <a:avLst/>
            </a:prstGeom>
            <a:gradFill flip="none" rotWithShape="1">
              <a:gsLst>
                <a:gs pos="0">
                  <a:schemeClr val="accent2"/>
                </a:gs>
                <a:gs pos="100000">
                  <a:schemeClr val="accent2">
                    <a:lumMod val="75000"/>
                  </a:schemeClr>
                </a:gs>
              </a:gsLst>
              <a:lin ang="2700000" scaled="1"/>
              <a:tileRect/>
            </a:gradFill>
            <a:ln w="25400">
              <a:gradFill flip="none" rotWithShape="1">
                <a:gsLst>
                  <a:gs pos="0">
                    <a:schemeClr val="accent2">
                      <a:lumMod val="75000"/>
                    </a:schemeClr>
                  </a:gs>
                  <a:gs pos="100000">
                    <a:schemeClr val="accent2"/>
                  </a:gs>
                </a:gsLst>
                <a:lin ang="2700000" scaled="1"/>
                <a:tileRect/>
              </a:gradFill>
            </a:ln>
            <a:effectLst>
              <a:outerShdw blurRad="254000" dist="114300" dir="2700000" algn="tl" rotWithShape="0">
                <a:prstClr val="black">
                  <a:alpha val="2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5" name="TextBox 12">
              <a:extLst>
                <a:ext uri="{FF2B5EF4-FFF2-40B4-BE49-F238E27FC236}">
                  <a16:creationId xmlns:a16="http://schemas.microsoft.com/office/drawing/2014/main" id="{815A86A2-11BB-4CEA-980C-E72D746E3B20}"/>
                </a:ext>
              </a:extLst>
            </p:cNvPr>
            <p:cNvSpPr txBox="1"/>
            <p:nvPr/>
          </p:nvSpPr>
          <p:spPr>
            <a:xfrm>
              <a:off x="9387007" y="3013797"/>
              <a:ext cx="637430" cy="839080"/>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square" lIns="0" tIns="0" rIns="0" bIns="0">
              <a:spAutoFit/>
            </a:bodyPr>
            <a:lstStyle>
              <a:defPPr>
                <a:defRPr lang="zh-CN"/>
              </a:defPPr>
              <a:lvl1pPr algn="ctr" fontAlgn="auto">
                <a:spcBef>
                  <a:spcPts val="0"/>
                </a:spcBef>
                <a:spcAft>
                  <a:spcPts val="0"/>
                </a:spcAft>
                <a:defRPr sz="14000" b="1">
                  <a:ln w="12700">
                    <a:gradFill flip="none" rotWithShape="1">
                      <a:gsLst>
                        <a:gs pos="20000">
                          <a:schemeClr val="bg1">
                            <a:alpha val="0"/>
                          </a:schemeClr>
                        </a:gs>
                        <a:gs pos="80000">
                          <a:schemeClr val="bg1"/>
                        </a:gs>
                      </a:gsLst>
                      <a:lin ang="8100000" scaled="1"/>
                      <a:tileRect/>
                    </a:gradFill>
                  </a:ln>
                  <a:solidFill>
                    <a:schemeClr val="bg2">
                      <a:lumMod val="50000"/>
                    </a:schemeClr>
                  </a:solidFill>
                  <a:effectLst>
                    <a:innerShdw blurRad="38100" dist="25400" dir="18900000">
                      <a:prstClr val="black">
                        <a:alpha val="50000"/>
                      </a:prstClr>
                    </a:innerShdw>
                  </a:effectLst>
                  <a:latin typeface="Agency FB" panose="020B0503020202020204" pitchFamily="34" charset="0"/>
                  <a:ea typeface="微软雅黑" panose="020B0503020204020204" pitchFamily="34" charset="-122"/>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CN" sz="4800" b="0" i="0" u="none" strike="noStrike" kern="1200" cap="none" spc="0" normalizeH="0" baseline="0" noProof="0">
                  <a:ln w="12700">
                    <a:noFill/>
                  </a:ln>
                  <a:solidFill>
                    <a:prstClr val="white"/>
                  </a:solidFill>
                  <a:effectLst/>
                  <a:uLnTx/>
                  <a:uFillTx/>
                  <a:latin typeface="Agency FB" panose="020B0503020202020204" pitchFamily="34" charset="0"/>
                  <a:ea typeface="微软雅黑" panose="020B0503020204020204" pitchFamily="34" charset="-122"/>
                  <a:cs typeface="+mn-cs"/>
                </a:rPr>
                <a:t>02</a:t>
              </a:r>
              <a:endParaRPr kumimoji="0" lang="zh-CN" altLang="en-US" sz="4800" b="0" i="0" u="none" strike="noStrike" kern="1200" cap="none" spc="0" normalizeH="0" baseline="0" noProof="0">
                <a:ln w="12700">
                  <a:noFill/>
                </a:ln>
                <a:solidFill>
                  <a:prstClr val="white"/>
                </a:solidFill>
                <a:effectLst/>
                <a:uLnTx/>
                <a:uFillTx/>
                <a:latin typeface="Agency FB" panose="020B0503020202020204" pitchFamily="34" charset="0"/>
                <a:ea typeface="微软雅黑" panose="020B0503020204020204" pitchFamily="34" charset="-122"/>
                <a:cs typeface="+mn-cs"/>
              </a:endParaRPr>
            </a:p>
          </p:txBody>
        </p:sp>
      </p:grpSp>
      <p:grpSp>
        <p:nvGrpSpPr>
          <p:cNvPr id="37" name="组合 36">
            <a:extLst>
              <a:ext uri="{FF2B5EF4-FFF2-40B4-BE49-F238E27FC236}">
                <a16:creationId xmlns:a16="http://schemas.microsoft.com/office/drawing/2014/main" id="{6569CE94-4EB6-4B34-A9CA-8FE6C7BD242E}"/>
              </a:ext>
            </a:extLst>
          </p:cNvPr>
          <p:cNvGrpSpPr/>
          <p:nvPr/>
        </p:nvGrpSpPr>
        <p:grpSpPr>
          <a:xfrm>
            <a:off x="10716933" y="2827848"/>
            <a:ext cx="755664" cy="756000"/>
            <a:chOff x="3099566" y="2962000"/>
            <a:chExt cx="755664" cy="756000"/>
          </a:xfrm>
        </p:grpSpPr>
        <p:sp>
          <p:nvSpPr>
            <p:cNvPr id="38" name="Freeform 5">
              <a:extLst>
                <a:ext uri="{FF2B5EF4-FFF2-40B4-BE49-F238E27FC236}">
                  <a16:creationId xmlns:a16="http://schemas.microsoft.com/office/drawing/2014/main" id="{885975A9-5942-422A-B131-B6BBACFEF615}"/>
                </a:ext>
              </a:extLst>
            </p:cNvPr>
            <p:cNvSpPr/>
            <p:nvPr/>
          </p:nvSpPr>
          <p:spPr bwMode="auto">
            <a:xfrm rot="10800000">
              <a:off x="3099566" y="2962000"/>
              <a:ext cx="755664" cy="756000"/>
            </a:xfrm>
            <a:prstGeom prst="ellipse">
              <a:avLst/>
            </a:prstGeom>
            <a:gradFill flip="none" rotWithShape="1">
              <a:gsLst>
                <a:gs pos="0">
                  <a:schemeClr val="accent2"/>
                </a:gs>
                <a:gs pos="100000">
                  <a:schemeClr val="accent2">
                    <a:lumMod val="75000"/>
                  </a:schemeClr>
                </a:gs>
              </a:gsLst>
              <a:lin ang="2700000" scaled="1"/>
              <a:tileRect/>
            </a:gradFill>
            <a:ln w="25400">
              <a:gradFill flip="none" rotWithShape="1">
                <a:gsLst>
                  <a:gs pos="0">
                    <a:schemeClr val="accent2">
                      <a:lumMod val="75000"/>
                    </a:schemeClr>
                  </a:gs>
                  <a:gs pos="100000">
                    <a:schemeClr val="accent2"/>
                  </a:gs>
                </a:gsLst>
                <a:lin ang="2700000" scaled="1"/>
                <a:tileRect/>
              </a:gradFill>
            </a:ln>
            <a:effectLst>
              <a:outerShdw blurRad="254000" dist="114300" dir="2700000" algn="tl" rotWithShape="0">
                <a:prstClr val="black">
                  <a:alpha val="2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39" name="KSO_Shape">
              <a:extLst>
                <a:ext uri="{FF2B5EF4-FFF2-40B4-BE49-F238E27FC236}">
                  <a16:creationId xmlns:a16="http://schemas.microsoft.com/office/drawing/2014/main" id="{3603E0B7-EFD9-41A5-8683-AE47F1719343}"/>
                </a:ext>
              </a:extLst>
            </p:cNvPr>
            <p:cNvSpPr/>
            <p:nvPr/>
          </p:nvSpPr>
          <p:spPr bwMode="auto">
            <a:xfrm>
              <a:off x="3289471" y="3178070"/>
              <a:ext cx="375854" cy="323860"/>
            </a:xfrm>
            <a:custGeom>
              <a:avLst/>
              <a:gdLst>
                <a:gd name="T0" fmla="*/ 838518 w 3856038"/>
                <a:gd name="T1" fmla="*/ 3035936 h 3319463"/>
                <a:gd name="T2" fmla="*/ 807086 w 3856038"/>
                <a:gd name="T3" fmla="*/ 3078481 h 3319463"/>
                <a:gd name="T4" fmla="*/ 345758 w 3856038"/>
                <a:gd name="T5" fmla="*/ 3083244 h 3319463"/>
                <a:gd name="T6" fmla="*/ 306705 w 3856038"/>
                <a:gd name="T7" fmla="*/ 3047684 h 3319463"/>
                <a:gd name="T8" fmla="*/ 1938189 w 3856038"/>
                <a:gd name="T9" fmla="*/ 1874411 h 3319463"/>
                <a:gd name="T10" fmla="*/ 2032113 w 3856038"/>
                <a:gd name="T11" fmla="*/ 1927728 h 3319463"/>
                <a:gd name="T12" fmla="*/ 2127625 w 3856038"/>
                <a:gd name="T13" fmla="*/ 1936931 h 3319463"/>
                <a:gd name="T14" fmla="*/ 2209174 w 3856038"/>
                <a:gd name="T15" fmla="*/ 1913446 h 3319463"/>
                <a:gd name="T16" fmla="*/ 2208222 w 3856038"/>
                <a:gd name="T17" fmla="*/ 3063251 h 3319463"/>
                <a:gd name="T18" fmla="*/ 2159673 w 3856038"/>
                <a:gd name="T19" fmla="*/ 3086101 h 3319463"/>
                <a:gd name="T20" fmla="*/ 1703060 w 3856038"/>
                <a:gd name="T21" fmla="*/ 3067694 h 3319463"/>
                <a:gd name="T22" fmla="*/ 1684338 w 3856038"/>
                <a:gd name="T23" fmla="*/ 1620838 h 3319463"/>
                <a:gd name="T24" fmla="*/ 1517659 w 3856038"/>
                <a:gd name="T25" fmla="*/ 3063249 h 3319463"/>
                <a:gd name="T26" fmla="*/ 1469110 w 3856038"/>
                <a:gd name="T27" fmla="*/ 3086100 h 3319463"/>
                <a:gd name="T28" fmla="*/ 1012179 w 3856038"/>
                <a:gd name="T29" fmla="*/ 3067693 h 3319463"/>
                <a:gd name="T30" fmla="*/ 993775 w 3856038"/>
                <a:gd name="T31" fmla="*/ 2030516 h 3319463"/>
                <a:gd name="T32" fmla="*/ 2903512 w 3856038"/>
                <a:gd name="T33" fmla="*/ 3058483 h 3319463"/>
                <a:gd name="T34" fmla="*/ 2858002 w 3856038"/>
                <a:gd name="T35" fmla="*/ 3085784 h 3319463"/>
                <a:gd name="T36" fmla="*/ 2397814 w 3856038"/>
                <a:gd name="T37" fmla="*/ 3071816 h 3319463"/>
                <a:gd name="T38" fmla="*/ 2374900 w 3856038"/>
                <a:gd name="T39" fmla="*/ 3023247 h 3319463"/>
                <a:gd name="T40" fmla="*/ 3393565 w 3856038"/>
                <a:gd name="T41" fmla="*/ 829618 h 3319463"/>
                <a:gd name="T42" fmla="*/ 3441797 w 3856038"/>
                <a:gd name="T43" fmla="*/ 916284 h 3319463"/>
                <a:gd name="T44" fmla="*/ 3518904 w 3856038"/>
                <a:gd name="T45" fmla="*/ 976601 h 3319463"/>
                <a:gd name="T46" fmla="*/ 3605213 w 3856038"/>
                <a:gd name="T47" fmla="*/ 3023244 h 3319463"/>
                <a:gd name="T48" fmla="*/ 3582367 w 3856038"/>
                <a:gd name="T49" fmla="*/ 3071815 h 3319463"/>
                <a:gd name="T50" fmla="*/ 3123532 w 3856038"/>
                <a:gd name="T51" fmla="*/ 3085783 h 3319463"/>
                <a:gd name="T52" fmla="*/ 3077839 w 3856038"/>
                <a:gd name="T53" fmla="*/ 3058481 h 3319463"/>
                <a:gd name="T54" fmla="*/ 3032368 w 3856038"/>
                <a:gd name="T55" fmla="*/ 0 h 3319463"/>
                <a:gd name="T56" fmla="*/ 3669057 w 3856038"/>
                <a:gd name="T57" fmla="*/ 6984 h 3319463"/>
                <a:gd name="T58" fmla="*/ 3714445 w 3856038"/>
                <a:gd name="T59" fmla="*/ 35552 h 3319463"/>
                <a:gd name="T60" fmla="*/ 3742692 w 3856038"/>
                <a:gd name="T61" fmla="*/ 80308 h 3319463"/>
                <a:gd name="T62" fmla="*/ 3749358 w 3856038"/>
                <a:gd name="T63" fmla="*/ 717377 h 3319463"/>
                <a:gd name="T64" fmla="*/ 3735075 w 3856038"/>
                <a:gd name="T65" fmla="*/ 769117 h 3319463"/>
                <a:gd name="T66" fmla="*/ 3700797 w 3856038"/>
                <a:gd name="T67" fmla="*/ 808795 h 3319463"/>
                <a:gd name="T68" fmla="*/ 3652870 w 3856038"/>
                <a:gd name="T69" fmla="*/ 830698 h 3319463"/>
                <a:gd name="T70" fmla="*/ 3597644 w 3856038"/>
                <a:gd name="T71" fmla="*/ 829110 h 3319463"/>
                <a:gd name="T72" fmla="*/ 3550670 w 3856038"/>
                <a:gd name="T73" fmla="*/ 804986 h 3319463"/>
                <a:gd name="T74" fmla="*/ 3518296 w 3856038"/>
                <a:gd name="T75" fmla="*/ 764039 h 3319463"/>
                <a:gd name="T76" fmla="*/ 3506552 w 3856038"/>
                <a:gd name="T77" fmla="*/ 711346 h 3319463"/>
                <a:gd name="T78" fmla="*/ 2155095 w 3856038"/>
                <a:gd name="T79" fmla="*/ 1756621 h 3319463"/>
                <a:gd name="T80" fmla="*/ 2103678 w 3856038"/>
                <a:gd name="T81" fmla="*/ 1768049 h 3319463"/>
                <a:gd name="T82" fmla="*/ 2052577 w 3856038"/>
                <a:gd name="T83" fmla="*/ 1756621 h 3319463"/>
                <a:gd name="T84" fmla="*/ 207257 w 3856038"/>
                <a:gd name="T85" fmla="*/ 2594619 h 3319463"/>
                <a:gd name="T86" fmla="*/ 161553 w 3856038"/>
                <a:gd name="T87" fmla="*/ 2623505 h 3319463"/>
                <a:gd name="T88" fmla="*/ 109818 w 3856038"/>
                <a:gd name="T89" fmla="*/ 2629853 h 3319463"/>
                <a:gd name="T90" fmla="*/ 59670 w 3856038"/>
                <a:gd name="T91" fmla="*/ 2613665 h 3319463"/>
                <a:gd name="T92" fmla="*/ 19996 w 3856038"/>
                <a:gd name="T93" fmla="*/ 2575574 h 3319463"/>
                <a:gd name="T94" fmla="*/ 952 w 3856038"/>
                <a:gd name="T95" fmla="*/ 2526056 h 3319463"/>
                <a:gd name="T96" fmla="*/ 5078 w 3856038"/>
                <a:gd name="T97" fmla="*/ 2473998 h 3319463"/>
                <a:gd name="T98" fmla="*/ 31105 w 3856038"/>
                <a:gd name="T99" fmla="*/ 2427337 h 3319463"/>
                <a:gd name="T100" fmla="*/ 1492697 w 3856038"/>
                <a:gd name="T101" fmla="*/ 975760 h 3319463"/>
                <a:gd name="T102" fmla="*/ 1543797 w 3856038"/>
                <a:gd name="T103" fmla="*/ 964333 h 3319463"/>
                <a:gd name="T104" fmla="*/ 1595215 w 3856038"/>
                <a:gd name="T105" fmla="*/ 975760 h 3319463"/>
                <a:gd name="T106" fmla="*/ 3334526 w 3856038"/>
                <a:gd name="T107" fmla="*/ 243464 h 3319463"/>
                <a:gd name="T108" fmla="*/ 2991107 w 3856038"/>
                <a:gd name="T109" fmla="*/ 233624 h 3319463"/>
                <a:gd name="T110" fmla="*/ 2948576 w 3856038"/>
                <a:gd name="T111" fmla="*/ 203151 h 3319463"/>
                <a:gd name="T112" fmla="*/ 2922550 w 3856038"/>
                <a:gd name="T113" fmla="*/ 157760 h 3319463"/>
                <a:gd name="T114" fmla="*/ 2918424 w 3856038"/>
                <a:gd name="T115" fmla="*/ 102845 h 3319463"/>
                <a:gd name="T116" fmla="*/ 2937468 w 3856038"/>
                <a:gd name="T117" fmla="*/ 53645 h 3319463"/>
                <a:gd name="T118" fmla="*/ 2975555 w 3856038"/>
                <a:gd name="T119" fmla="*/ 17459 h 3319463"/>
                <a:gd name="T120" fmla="*/ 3026338 w 3856038"/>
                <a:gd name="T121" fmla="*/ 318 h 33194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3856038" h="3319463">
                  <a:moveTo>
                    <a:pt x="50800" y="3187700"/>
                  </a:moveTo>
                  <a:lnTo>
                    <a:pt x="3856038" y="3187700"/>
                  </a:lnTo>
                  <a:lnTo>
                    <a:pt x="3856038" y="3319463"/>
                  </a:lnTo>
                  <a:lnTo>
                    <a:pt x="50800" y="3319463"/>
                  </a:lnTo>
                  <a:lnTo>
                    <a:pt x="50800" y="3187700"/>
                  </a:lnTo>
                  <a:close/>
                  <a:moveTo>
                    <a:pt x="839788" y="2182813"/>
                  </a:moveTo>
                  <a:lnTo>
                    <a:pt x="839788" y="3023236"/>
                  </a:lnTo>
                  <a:lnTo>
                    <a:pt x="839471" y="3029586"/>
                  </a:lnTo>
                  <a:lnTo>
                    <a:pt x="838518" y="3035936"/>
                  </a:lnTo>
                  <a:lnTo>
                    <a:pt x="837248" y="3041969"/>
                  </a:lnTo>
                  <a:lnTo>
                    <a:pt x="834708" y="3047684"/>
                  </a:lnTo>
                  <a:lnTo>
                    <a:pt x="832486" y="3053399"/>
                  </a:lnTo>
                  <a:lnTo>
                    <a:pt x="829311" y="3058479"/>
                  </a:lnTo>
                  <a:lnTo>
                    <a:pt x="825501" y="3063241"/>
                  </a:lnTo>
                  <a:lnTo>
                    <a:pt x="821373" y="3067686"/>
                  </a:lnTo>
                  <a:lnTo>
                    <a:pt x="816928" y="3071814"/>
                  </a:lnTo>
                  <a:lnTo>
                    <a:pt x="812166" y="3075306"/>
                  </a:lnTo>
                  <a:lnTo>
                    <a:pt x="807086" y="3078481"/>
                  </a:lnTo>
                  <a:lnTo>
                    <a:pt x="801688" y="3081339"/>
                  </a:lnTo>
                  <a:lnTo>
                    <a:pt x="795656" y="3083244"/>
                  </a:lnTo>
                  <a:lnTo>
                    <a:pt x="789623" y="3084831"/>
                  </a:lnTo>
                  <a:lnTo>
                    <a:pt x="783591" y="3085784"/>
                  </a:lnTo>
                  <a:lnTo>
                    <a:pt x="777241" y="3086101"/>
                  </a:lnTo>
                  <a:lnTo>
                    <a:pt x="364173" y="3086101"/>
                  </a:lnTo>
                  <a:lnTo>
                    <a:pt x="357823" y="3085784"/>
                  </a:lnTo>
                  <a:lnTo>
                    <a:pt x="351473" y="3084831"/>
                  </a:lnTo>
                  <a:lnTo>
                    <a:pt x="345758" y="3083244"/>
                  </a:lnTo>
                  <a:lnTo>
                    <a:pt x="339725" y="3081339"/>
                  </a:lnTo>
                  <a:lnTo>
                    <a:pt x="334328" y="3078481"/>
                  </a:lnTo>
                  <a:lnTo>
                    <a:pt x="329248" y="3075306"/>
                  </a:lnTo>
                  <a:lnTo>
                    <a:pt x="324485" y="3071814"/>
                  </a:lnTo>
                  <a:lnTo>
                    <a:pt x="320040" y="3067686"/>
                  </a:lnTo>
                  <a:lnTo>
                    <a:pt x="315595" y="3063241"/>
                  </a:lnTo>
                  <a:lnTo>
                    <a:pt x="312103" y="3058479"/>
                  </a:lnTo>
                  <a:lnTo>
                    <a:pt x="308928" y="3053399"/>
                  </a:lnTo>
                  <a:lnTo>
                    <a:pt x="306705" y="3047684"/>
                  </a:lnTo>
                  <a:lnTo>
                    <a:pt x="304165" y="3041969"/>
                  </a:lnTo>
                  <a:lnTo>
                    <a:pt x="302578" y="3035936"/>
                  </a:lnTo>
                  <a:lnTo>
                    <a:pt x="301943" y="3029586"/>
                  </a:lnTo>
                  <a:lnTo>
                    <a:pt x="301625" y="3023236"/>
                  </a:lnTo>
                  <a:lnTo>
                    <a:pt x="301625" y="2721293"/>
                  </a:lnTo>
                  <a:lnTo>
                    <a:pt x="839788" y="2182813"/>
                  </a:lnTo>
                  <a:close/>
                  <a:moveTo>
                    <a:pt x="1684338" y="1620838"/>
                  </a:moveTo>
                  <a:lnTo>
                    <a:pt x="1929304" y="1865842"/>
                  </a:lnTo>
                  <a:lnTo>
                    <a:pt x="1938189" y="1874411"/>
                  </a:lnTo>
                  <a:lnTo>
                    <a:pt x="1947708" y="1882345"/>
                  </a:lnTo>
                  <a:lnTo>
                    <a:pt x="1957227" y="1889644"/>
                  </a:lnTo>
                  <a:lnTo>
                    <a:pt x="1967064" y="1896944"/>
                  </a:lnTo>
                  <a:lnTo>
                    <a:pt x="1977218" y="1903291"/>
                  </a:lnTo>
                  <a:lnTo>
                    <a:pt x="1987690" y="1909003"/>
                  </a:lnTo>
                  <a:lnTo>
                    <a:pt x="1998478" y="1914716"/>
                  </a:lnTo>
                  <a:lnTo>
                    <a:pt x="2009267" y="1919476"/>
                  </a:lnTo>
                  <a:lnTo>
                    <a:pt x="2020690" y="1923602"/>
                  </a:lnTo>
                  <a:lnTo>
                    <a:pt x="2032113" y="1927728"/>
                  </a:lnTo>
                  <a:lnTo>
                    <a:pt x="2043537" y="1930901"/>
                  </a:lnTo>
                  <a:lnTo>
                    <a:pt x="2055277" y="1933440"/>
                  </a:lnTo>
                  <a:lnTo>
                    <a:pt x="2067335" y="1935344"/>
                  </a:lnTo>
                  <a:lnTo>
                    <a:pt x="2079393" y="1936931"/>
                  </a:lnTo>
                  <a:lnTo>
                    <a:pt x="2091768" y="1937883"/>
                  </a:lnTo>
                  <a:lnTo>
                    <a:pt x="2103826" y="1938201"/>
                  </a:lnTo>
                  <a:lnTo>
                    <a:pt x="2111759" y="1937883"/>
                  </a:lnTo>
                  <a:lnTo>
                    <a:pt x="2119692" y="1937566"/>
                  </a:lnTo>
                  <a:lnTo>
                    <a:pt x="2127625" y="1936931"/>
                  </a:lnTo>
                  <a:lnTo>
                    <a:pt x="2135240" y="1935979"/>
                  </a:lnTo>
                  <a:lnTo>
                    <a:pt x="2142856" y="1934710"/>
                  </a:lnTo>
                  <a:lnTo>
                    <a:pt x="2150788" y="1933440"/>
                  </a:lnTo>
                  <a:lnTo>
                    <a:pt x="2158404" y="1931536"/>
                  </a:lnTo>
                  <a:lnTo>
                    <a:pt x="2165702" y="1929949"/>
                  </a:lnTo>
                  <a:lnTo>
                    <a:pt x="2173318" y="1927728"/>
                  </a:lnTo>
                  <a:lnTo>
                    <a:pt x="2180299" y="1925189"/>
                  </a:lnTo>
                  <a:lnTo>
                    <a:pt x="2194895" y="1919794"/>
                  </a:lnTo>
                  <a:lnTo>
                    <a:pt x="2209174" y="1913446"/>
                  </a:lnTo>
                  <a:lnTo>
                    <a:pt x="2222501" y="1906782"/>
                  </a:lnTo>
                  <a:lnTo>
                    <a:pt x="2222501" y="3023263"/>
                  </a:lnTo>
                  <a:lnTo>
                    <a:pt x="2222501" y="3029611"/>
                  </a:lnTo>
                  <a:lnTo>
                    <a:pt x="2221232" y="3035958"/>
                  </a:lnTo>
                  <a:lnTo>
                    <a:pt x="2219645" y="3041988"/>
                  </a:lnTo>
                  <a:lnTo>
                    <a:pt x="2217742" y="3047700"/>
                  </a:lnTo>
                  <a:lnTo>
                    <a:pt x="2214886" y="3053413"/>
                  </a:lnTo>
                  <a:lnTo>
                    <a:pt x="2211713" y="3058491"/>
                  </a:lnTo>
                  <a:lnTo>
                    <a:pt x="2208222" y="3063251"/>
                  </a:lnTo>
                  <a:lnTo>
                    <a:pt x="2204414" y="3067694"/>
                  </a:lnTo>
                  <a:lnTo>
                    <a:pt x="2199655" y="3071820"/>
                  </a:lnTo>
                  <a:lnTo>
                    <a:pt x="2194895" y="3075311"/>
                  </a:lnTo>
                  <a:lnTo>
                    <a:pt x="2189818" y="3078484"/>
                  </a:lnTo>
                  <a:lnTo>
                    <a:pt x="2184424" y="3081341"/>
                  </a:lnTo>
                  <a:lnTo>
                    <a:pt x="2178712" y="3083245"/>
                  </a:lnTo>
                  <a:lnTo>
                    <a:pt x="2172366" y="3084832"/>
                  </a:lnTo>
                  <a:lnTo>
                    <a:pt x="2166654" y="3085784"/>
                  </a:lnTo>
                  <a:lnTo>
                    <a:pt x="2159673" y="3086101"/>
                  </a:lnTo>
                  <a:lnTo>
                    <a:pt x="1747166" y="3086101"/>
                  </a:lnTo>
                  <a:lnTo>
                    <a:pt x="1740820" y="3085784"/>
                  </a:lnTo>
                  <a:lnTo>
                    <a:pt x="1734474" y="3084832"/>
                  </a:lnTo>
                  <a:lnTo>
                    <a:pt x="1728445" y="3083245"/>
                  </a:lnTo>
                  <a:lnTo>
                    <a:pt x="1723050" y="3081341"/>
                  </a:lnTo>
                  <a:lnTo>
                    <a:pt x="1717656" y="3078484"/>
                  </a:lnTo>
                  <a:lnTo>
                    <a:pt x="1712579" y="3075311"/>
                  </a:lnTo>
                  <a:lnTo>
                    <a:pt x="1707185" y="3071820"/>
                  </a:lnTo>
                  <a:lnTo>
                    <a:pt x="1703060" y="3067694"/>
                  </a:lnTo>
                  <a:lnTo>
                    <a:pt x="1698935" y="3063251"/>
                  </a:lnTo>
                  <a:lnTo>
                    <a:pt x="1695444" y="3058491"/>
                  </a:lnTo>
                  <a:lnTo>
                    <a:pt x="1692271" y="3053413"/>
                  </a:lnTo>
                  <a:lnTo>
                    <a:pt x="1689415" y="3047700"/>
                  </a:lnTo>
                  <a:lnTo>
                    <a:pt x="1687511" y="3041988"/>
                  </a:lnTo>
                  <a:lnTo>
                    <a:pt x="1685925" y="3035958"/>
                  </a:lnTo>
                  <a:lnTo>
                    <a:pt x="1684973" y="3029611"/>
                  </a:lnTo>
                  <a:lnTo>
                    <a:pt x="1684338" y="3023263"/>
                  </a:lnTo>
                  <a:lnTo>
                    <a:pt x="1684338" y="1620838"/>
                  </a:lnTo>
                  <a:close/>
                  <a:moveTo>
                    <a:pt x="1531938" y="1492251"/>
                  </a:moveTo>
                  <a:lnTo>
                    <a:pt x="1531938" y="3023260"/>
                  </a:lnTo>
                  <a:lnTo>
                    <a:pt x="1531304" y="3029608"/>
                  </a:lnTo>
                  <a:lnTo>
                    <a:pt x="1530669" y="3035955"/>
                  </a:lnTo>
                  <a:lnTo>
                    <a:pt x="1529082" y="3041985"/>
                  </a:lnTo>
                  <a:lnTo>
                    <a:pt x="1527178" y="3047698"/>
                  </a:lnTo>
                  <a:lnTo>
                    <a:pt x="1524323" y="3053411"/>
                  </a:lnTo>
                  <a:lnTo>
                    <a:pt x="1521150" y="3058489"/>
                  </a:lnTo>
                  <a:lnTo>
                    <a:pt x="1517659" y="3063249"/>
                  </a:lnTo>
                  <a:lnTo>
                    <a:pt x="1513217" y="3067693"/>
                  </a:lnTo>
                  <a:lnTo>
                    <a:pt x="1509092" y="3071818"/>
                  </a:lnTo>
                  <a:lnTo>
                    <a:pt x="1504332" y="3075309"/>
                  </a:lnTo>
                  <a:lnTo>
                    <a:pt x="1498938" y="3078483"/>
                  </a:lnTo>
                  <a:lnTo>
                    <a:pt x="1493543" y="3081340"/>
                  </a:lnTo>
                  <a:lnTo>
                    <a:pt x="1487514" y="3083244"/>
                  </a:lnTo>
                  <a:lnTo>
                    <a:pt x="1481803" y="3084831"/>
                  </a:lnTo>
                  <a:lnTo>
                    <a:pt x="1475456" y="3085783"/>
                  </a:lnTo>
                  <a:lnTo>
                    <a:pt x="1469110" y="3086100"/>
                  </a:lnTo>
                  <a:lnTo>
                    <a:pt x="1056286" y="3086100"/>
                  </a:lnTo>
                  <a:lnTo>
                    <a:pt x="1050257" y="3085783"/>
                  </a:lnTo>
                  <a:lnTo>
                    <a:pt x="1043911" y="3084831"/>
                  </a:lnTo>
                  <a:lnTo>
                    <a:pt x="1037882" y="3083244"/>
                  </a:lnTo>
                  <a:lnTo>
                    <a:pt x="1031853" y="3081340"/>
                  </a:lnTo>
                  <a:lnTo>
                    <a:pt x="1026776" y="3078483"/>
                  </a:lnTo>
                  <a:lnTo>
                    <a:pt x="1021381" y="3075309"/>
                  </a:lnTo>
                  <a:lnTo>
                    <a:pt x="1016622" y="3071818"/>
                  </a:lnTo>
                  <a:lnTo>
                    <a:pt x="1012179" y="3067693"/>
                  </a:lnTo>
                  <a:lnTo>
                    <a:pt x="1008372" y="3063249"/>
                  </a:lnTo>
                  <a:lnTo>
                    <a:pt x="1004246" y="3058489"/>
                  </a:lnTo>
                  <a:lnTo>
                    <a:pt x="1001391" y="3053411"/>
                  </a:lnTo>
                  <a:lnTo>
                    <a:pt x="998852" y="3047698"/>
                  </a:lnTo>
                  <a:lnTo>
                    <a:pt x="996631" y="3041985"/>
                  </a:lnTo>
                  <a:lnTo>
                    <a:pt x="995044" y="3035955"/>
                  </a:lnTo>
                  <a:lnTo>
                    <a:pt x="994092" y="3029608"/>
                  </a:lnTo>
                  <a:lnTo>
                    <a:pt x="993775" y="3023260"/>
                  </a:lnTo>
                  <a:lnTo>
                    <a:pt x="993775" y="2030516"/>
                  </a:lnTo>
                  <a:lnTo>
                    <a:pt x="1531938" y="1492251"/>
                  </a:lnTo>
                  <a:close/>
                  <a:moveTo>
                    <a:pt x="2914650" y="1230313"/>
                  </a:moveTo>
                  <a:lnTo>
                    <a:pt x="2914650" y="3023247"/>
                  </a:lnTo>
                  <a:lnTo>
                    <a:pt x="2914014" y="3029596"/>
                  </a:lnTo>
                  <a:lnTo>
                    <a:pt x="2913059" y="3035945"/>
                  </a:lnTo>
                  <a:lnTo>
                    <a:pt x="2911468" y="3041976"/>
                  </a:lnTo>
                  <a:lnTo>
                    <a:pt x="2909240" y="3047690"/>
                  </a:lnTo>
                  <a:lnTo>
                    <a:pt x="2906694" y="3053404"/>
                  </a:lnTo>
                  <a:lnTo>
                    <a:pt x="2903512" y="3058483"/>
                  </a:lnTo>
                  <a:lnTo>
                    <a:pt x="2900011" y="3063245"/>
                  </a:lnTo>
                  <a:lnTo>
                    <a:pt x="2895874" y="3067689"/>
                  </a:lnTo>
                  <a:lnTo>
                    <a:pt x="2891736" y="3071816"/>
                  </a:lnTo>
                  <a:lnTo>
                    <a:pt x="2886326" y="3075308"/>
                  </a:lnTo>
                  <a:lnTo>
                    <a:pt x="2881234" y="3078482"/>
                  </a:lnTo>
                  <a:lnTo>
                    <a:pt x="2875824" y="3081340"/>
                  </a:lnTo>
                  <a:lnTo>
                    <a:pt x="2870414" y="3083244"/>
                  </a:lnTo>
                  <a:lnTo>
                    <a:pt x="2864367" y="3084831"/>
                  </a:lnTo>
                  <a:lnTo>
                    <a:pt x="2858002" y="3085784"/>
                  </a:lnTo>
                  <a:lnTo>
                    <a:pt x="2851637" y="3086101"/>
                  </a:lnTo>
                  <a:lnTo>
                    <a:pt x="2437914" y="3086101"/>
                  </a:lnTo>
                  <a:lnTo>
                    <a:pt x="2430912" y="3085784"/>
                  </a:lnTo>
                  <a:lnTo>
                    <a:pt x="2425184" y="3084831"/>
                  </a:lnTo>
                  <a:lnTo>
                    <a:pt x="2418819" y="3083244"/>
                  </a:lnTo>
                  <a:lnTo>
                    <a:pt x="2413090" y="3081340"/>
                  </a:lnTo>
                  <a:lnTo>
                    <a:pt x="2407680" y="3078482"/>
                  </a:lnTo>
                  <a:lnTo>
                    <a:pt x="2402588" y="3075308"/>
                  </a:lnTo>
                  <a:lnTo>
                    <a:pt x="2397814" y="3071816"/>
                  </a:lnTo>
                  <a:lnTo>
                    <a:pt x="2393040" y="3067689"/>
                  </a:lnTo>
                  <a:lnTo>
                    <a:pt x="2389221" y="3063245"/>
                  </a:lnTo>
                  <a:lnTo>
                    <a:pt x="2385721" y="3058483"/>
                  </a:lnTo>
                  <a:lnTo>
                    <a:pt x="2382538" y="3053404"/>
                  </a:lnTo>
                  <a:lnTo>
                    <a:pt x="2379674" y="3047690"/>
                  </a:lnTo>
                  <a:lnTo>
                    <a:pt x="2377764" y="3041976"/>
                  </a:lnTo>
                  <a:lnTo>
                    <a:pt x="2376173" y="3035945"/>
                  </a:lnTo>
                  <a:lnTo>
                    <a:pt x="2374900" y="3029596"/>
                  </a:lnTo>
                  <a:lnTo>
                    <a:pt x="2374900" y="3023247"/>
                  </a:lnTo>
                  <a:lnTo>
                    <a:pt x="2374900" y="1768701"/>
                  </a:lnTo>
                  <a:lnTo>
                    <a:pt x="2914650" y="1230313"/>
                  </a:lnTo>
                  <a:close/>
                  <a:moveTo>
                    <a:pt x="3382142" y="762000"/>
                  </a:moveTo>
                  <a:lnTo>
                    <a:pt x="3382777" y="774063"/>
                  </a:lnTo>
                  <a:lnTo>
                    <a:pt x="3384046" y="785492"/>
                  </a:lnTo>
                  <a:lnTo>
                    <a:pt x="3385633" y="796920"/>
                  </a:lnTo>
                  <a:lnTo>
                    <a:pt x="3387536" y="808031"/>
                  </a:lnTo>
                  <a:lnTo>
                    <a:pt x="3390392" y="818825"/>
                  </a:lnTo>
                  <a:lnTo>
                    <a:pt x="3393565" y="829618"/>
                  </a:lnTo>
                  <a:lnTo>
                    <a:pt x="3397056" y="840094"/>
                  </a:lnTo>
                  <a:lnTo>
                    <a:pt x="3401181" y="850888"/>
                  </a:lnTo>
                  <a:lnTo>
                    <a:pt x="3405623" y="860729"/>
                  </a:lnTo>
                  <a:lnTo>
                    <a:pt x="3410383" y="870570"/>
                  </a:lnTo>
                  <a:lnTo>
                    <a:pt x="3416095" y="880411"/>
                  </a:lnTo>
                  <a:lnTo>
                    <a:pt x="3421806" y="889935"/>
                  </a:lnTo>
                  <a:lnTo>
                    <a:pt x="3427835" y="899141"/>
                  </a:lnTo>
                  <a:lnTo>
                    <a:pt x="3434499" y="907713"/>
                  </a:lnTo>
                  <a:lnTo>
                    <a:pt x="3441797" y="916284"/>
                  </a:lnTo>
                  <a:lnTo>
                    <a:pt x="3448778" y="924220"/>
                  </a:lnTo>
                  <a:lnTo>
                    <a:pt x="3456711" y="932157"/>
                  </a:lnTo>
                  <a:lnTo>
                    <a:pt x="3464644" y="939776"/>
                  </a:lnTo>
                  <a:lnTo>
                    <a:pt x="3472894" y="946760"/>
                  </a:lnTo>
                  <a:lnTo>
                    <a:pt x="3481461" y="953426"/>
                  </a:lnTo>
                  <a:lnTo>
                    <a:pt x="3490663" y="960093"/>
                  </a:lnTo>
                  <a:lnTo>
                    <a:pt x="3499548" y="966125"/>
                  </a:lnTo>
                  <a:lnTo>
                    <a:pt x="3509067" y="971521"/>
                  </a:lnTo>
                  <a:lnTo>
                    <a:pt x="3518904" y="976601"/>
                  </a:lnTo>
                  <a:lnTo>
                    <a:pt x="3529058" y="981363"/>
                  </a:lnTo>
                  <a:lnTo>
                    <a:pt x="3539529" y="985807"/>
                  </a:lnTo>
                  <a:lnTo>
                    <a:pt x="3549683" y="989616"/>
                  </a:lnTo>
                  <a:lnTo>
                    <a:pt x="3560155" y="992791"/>
                  </a:lnTo>
                  <a:lnTo>
                    <a:pt x="3571261" y="995966"/>
                  </a:lnTo>
                  <a:lnTo>
                    <a:pt x="3582367" y="998505"/>
                  </a:lnTo>
                  <a:lnTo>
                    <a:pt x="3593790" y="1000093"/>
                  </a:lnTo>
                  <a:lnTo>
                    <a:pt x="3605213" y="1001680"/>
                  </a:lnTo>
                  <a:lnTo>
                    <a:pt x="3605213" y="3023244"/>
                  </a:lnTo>
                  <a:lnTo>
                    <a:pt x="3604896" y="3029593"/>
                  </a:lnTo>
                  <a:lnTo>
                    <a:pt x="3603944" y="3035942"/>
                  </a:lnTo>
                  <a:lnTo>
                    <a:pt x="3602357" y="3041974"/>
                  </a:lnTo>
                  <a:lnTo>
                    <a:pt x="3600136" y="3047688"/>
                  </a:lnTo>
                  <a:lnTo>
                    <a:pt x="3597598" y="3053402"/>
                  </a:lnTo>
                  <a:lnTo>
                    <a:pt x="3594425" y="3058481"/>
                  </a:lnTo>
                  <a:lnTo>
                    <a:pt x="3590617" y="3063243"/>
                  </a:lnTo>
                  <a:lnTo>
                    <a:pt x="3586809" y="3067688"/>
                  </a:lnTo>
                  <a:lnTo>
                    <a:pt x="3582367" y="3071815"/>
                  </a:lnTo>
                  <a:lnTo>
                    <a:pt x="3577607" y="3075307"/>
                  </a:lnTo>
                  <a:lnTo>
                    <a:pt x="3572213" y="3078481"/>
                  </a:lnTo>
                  <a:lnTo>
                    <a:pt x="3567136" y="3081338"/>
                  </a:lnTo>
                  <a:lnTo>
                    <a:pt x="3561107" y="3083243"/>
                  </a:lnTo>
                  <a:lnTo>
                    <a:pt x="3555078" y="3084830"/>
                  </a:lnTo>
                  <a:lnTo>
                    <a:pt x="3548732" y="3085783"/>
                  </a:lnTo>
                  <a:lnTo>
                    <a:pt x="3542703" y="3086100"/>
                  </a:lnTo>
                  <a:lnTo>
                    <a:pt x="3129878" y="3086100"/>
                  </a:lnTo>
                  <a:lnTo>
                    <a:pt x="3123532" y="3085783"/>
                  </a:lnTo>
                  <a:lnTo>
                    <a:pt x="3117186" y="3084830"/>
                  </a:lnTo>
                  <a:lnTo>
                    <a:pt x="3111474" y="3083243"/>
                  </a:lnTo>
                  <a:lnTo>
                    <a:pt x="3105445" y="3081338"/>
                  </a:lnTo>
                  <a:lnTo>
                    <a:pt x="3099733" y="3078481"/>
                  </a:lnTo>
                  <a:lnTo>
                    <a:pt x="3094656" y="3075307"/>
                  </a:lnTo>
                  <a:lnTo>
                    <a:pt x="3089897" y="3071815"/>
                  </a:lnTo>
                  <a:lnTo>
                    <a:pt x="3085454" y="3067688"/>
                  </a:lnTo>
                  <a:lnTo>
                    <a:pt x="3081329" y="3063243"/>
                  </a:lnTo>
                  <a:lnTo>
                    <a:pt x="3077839" y="3058481"/>
                  </a:lnTo>
                  <a:lnTo>
                    <a:pt x="3074666" y="3053402"/>
                  </a:lnTo>
                  <a:lnTo>
                    <a:pt x="3071810" y="3047688"/>
                  </a:lnTo>
                  <a:lnTo>
                    <a:pt x="3069906" y="3041974"/>
                  </a:lnTo>
                  <a:lnTo>
                    <a:pt x="3068320" y="3035942"/>
                  </a:lnTo>
                  <a:lnTo>
                    <a:pt x="3067685" y="3029593"/>
                  </a:lnTo>
                  <a:lnTo>
                    <a:pt x="3067050" y="3023244"/>
                  </a:lnTo>
                  <a:lnTo>
                    <a:pt x="3067050" y="1077552"/>
                  </a:lnTo>
                  <a:lnTo>
                    <a:pt x="3382142" y="762000"/>
                  </a:lnTo>
                  <a:close/>
                  <a:moveTo>
                    <a:pt x="3032368" y="0"/>
                  </a:moveTo>
                  <a:lnTo>
                    <a:pt x="3038399" y="0"/>
                  </a:lnTo>
                  <a:lnTo>
                    <a:pt x="3628114" y="0"/>
                  </a:lnTo>
                  <a:lnTo>
                    <a:pt x="3634144" y="0"/>
                  </a:lnTo>
                  <a:lnTo>
                    <a:pt x="3640175" y="318"/>
                  </a:lnTo>
                  <a:lnTo>
                    <a:pt x="3646205" y="1270"/>
                  </a:lnTo>
                  <a:lnTo>
                    <a:pt x="3651918" y="2222"/>
                  </a:lnTo>
                  <a:lnTo>
                    <a:pt x="3657631" y="3492"/>
                  </a:lnTo>
                  <a:lnTo>
                    <a:pt x="3663344" y="5079"/>
                  </a:lnTo>
                  <a:lnTo>
                    <a:pt x="3669057" y="6984"/>
                  </a:lnTo>
                  <a:lnTo>
                    <a:pt x="3674453" y="9206"/>
                  </a:lnTo>
                  <a:lnTo>
                    <a:pt x="3680166" y="11428"/>
                  </a:lnTo>
                  <a:lnTo>
                    <a:pt x="3685562" y="14284"/>
                  </a:lnTo>
                  <a:lnTo>
                    <a:pt x="3690640" y="17459"/>
                  </a:lnTo>
                  <a:lnTo>
                    <a:pt x="3695718" y="20633"/>
                  </a:lnTo>
                  <a:lnTo>
                    <a:pt x="3700479" y="23807"/>
                  </a:lnTo>
                  <a:lnTo>
                    <a:pt x="3705240" y="27616"/>
                  </a:lnTo>
                  <a:lnTo>
                    <a:pt x="3710001" y="31425"/>
                  </a:lnTo>
                  <a:lnTo>
                    <a:pt x="3714445" y="35552"/>
                  </a:lnTo>
                  <a:lnTo>
                    <a:pt x="3718253" y="39678"/>
                  </a:lnTo>
                  <a:lnTo>
                    <a:pt x="3722062" y="44440"/>
                  </a:lnTo>
                  <a:lnTo>
                    <a:pt x="3725871" y="49201"/>
                  </a:lnTo>
                  <a:lnTo>
                    <a:pt x="3729362" y="53962"/>
                  </a:lnTo>
                  <a:lnTo>
                    <a:pt x="3732536" y="59041"/>
                  </a:lnTo>
                  <a:lnTo>
                    <a:pt x="3735075" y="64437"/>
                  </a:lnTo>
                  <a:lnTo>
                    <a:pt x="3737932" y="69516"/>
                  </a:lnTo>
                  <a:lnTo>
                    <a:pt x="3740471" y="74912"/>
                  </a:lnTo>
                  <a:lnTo>
                    <a:pt x="3742692" y="80308"/>
                  </a:lnTo>
                  <a:lnTo>
                    <a:pt x="3744279" y="86339"/>
                  </a:lnTo>
                  <a:lnTo>
                    <a:pt x="3745866" y="91736"/>
                  </a:lnTo>
                  <a:lnTo>
                    <a:pt x="3747453" y="97767"/>
                  </a:lnTo>
                  <a:lnTo>
                    <a:pt x="3748088" y="103798"/>
                  </a:lnTo>
                  <a:lnTo>
                    <a:pt x="3749040" y="109511"/>
                  </a:lnTo>
                  <a:lnTo>
                    <a:pt x="3749358" y="115542"/>
                  </a:lnTo>
                  <a:lnTo>
                    <a:pt x="3749675" y="121573"/>
                  </a:lnTo>
                  <a:lnTo>
                    <a:pt x="3749675" y="711346"/>
                  </a:lnTo>
                  <a:lnTo>
                    <a:pt x="3749358" y="717377"/>
                  </a:lnTo>
                  <a:lnTo>
                    <a:pt x="3749040" y="723726"/>
                  </a:lnTo>
                  <a:lnTo>
                    <a:pt x="3748088" y="729757"/>
                  </a:lnTo>
                  <a:lnTo>
                    <a:pt x="3747453" y="735788"/>
                  </a:lnTo>
                  <a:lnTo>
                    <a:pt x="3745866" y="741819"/>
                  </a:lnTo>
                  <a:lnTo>
                    <a:pt x="3744279" y="747215"/>
                  </a:lnTo>
                  <a:lnTo>
                    <a:pt x="3742375" y="753246"/>
                  </a:lnTo>
                  <a:lnTo>
                    <a:pt x="3740471" y="758642"/>
                  </a:lnTo>
                  <a:lnTo>
                    <a:pt x="3737614" y="764039"/>
                  </a:lnTo>
                  <a:lnTo>
                    <a:pt x="3735075" y="769117"/>
                  </a:lnTo>
                  <a:lnTo>
                    <a:pt x="3732219" y="774196"/>
                  </a:lnTo>
                  <a:lnTo>
                    <a:pt x="3729045" y="779275"/>
                  </a:lnTo>
                  <a:lnTo>
                    <a:pt x="3725871" y="784036"/>
                  </a:lnTo>
                  <a:lnTo>
                    <a:pt x="3721745" y="788798"/>
                  </a:lnTo>
                  <a:lnTo>
                    <a:pt x="3718253" y="793242"/>
                  </a:lnTo>
                  <a:lnTo>
                    <a:pt x="3714445" y="797368"/>
                  </a:lnTo>
                  <a:lnTo>
                    <a:pt x="3710001" y="801495"/>
                  </a:lnTo>
                  <a:lnTo>
                    <a:pt x="3705558" y="804986"/>
                  </a:lnTo>
                  <a:lnTo>
                    <a:pt x="3700797" y="808795"/>
                  </a:lnTo>
                  <a:lnTo>
                    <a:pt x="3696036" y="811970"/>
                  </a:lnTo>
                  <a:lnTo>
                    <a:pt x="3690958" y="815144"/>
                  </a:lnTo>
                  <a:lnTo>
                    <a:pt x="3685879" y="818318"/>
                  </a:lnTo>
                  <a:lnTo>
                    <a:pt x="3680801" y="820857"/>
                  </a:lnTo>
                  <a:lnTo>
                    <a:pt x="3675405" y="823397"/>
                  </a:lnTo>
                  <a:lnTo>
                    <a:pt x="3669692" y="825301"/>
                  </a:lnTo>
                  <a:lnTo>
                    <a:pt x="3664297" y="827523"/>
                  </a:lnTo>
                  <a:lnTo>
                    <a:pt x="3658583" y="829110"/>
                  </a:lnTo>
                  <a:lnTo>
                    <a:pt x="3652870" y="830698"/>
                  </a:lnTo>
                  <a:lnTo>
                    <a:pt x="3646523" y="831332"/>
                  </a:lnTo>
                  <a:lnTo>
                    <a:pt x="3640492" y="832285"/>
                  </a:lnTo>
                  <a:lnTo>
                    <a:pt x="3634144" y="832919"/>
                  </a:lnTo>
                  <a:lnTo>
                    <a:pt x="3628114" y="832919"/>
                  </a:lnTo>
                  <a:lnTo>
                    <a:pt x="3622083" y="832919"/>
                  </a:lnTo>
                  <a:lnTo>
                    <a:pt x="3615735" y="832285"/>
                  </a:lnTo>
                  <a:lnTo>
                    <a:pt x="3609705" y="831332"/>
                  </a:lnTo>
                  <a:lnTo>
                    <a:pt x="3603675" y="830698"/>
                  </a:lnTo>
                  <a:lnTo>
                    <a:pt x="3597644" y="829110"/>
                  </a:lnTo>
                  <a:lnTo>
                    <a:pt x="3592248" y="827523"/>
                  </a:lnTo>
                  <a:lnTo>
                    <a:pt x="3586218" y="825301"/>
                  </a:lnTo>
                  <a:lnTo>
                    <a:pt x="3580822" y="823397"/>
                  </a:lnTo>
                  <a:lnTo>
                    <a:pt x="3575427" y="820857"/>
                  </a:lnTo>
                  <a:lnTo>
                    <a:pt x="3570031" y="818318"/>
                  </a:lnTo>
                  <a:lnTo>
                    <a:pt x="3565270" y="815144"/>
                  </a:lnTo>
                  <a:lnTo>
                    <a:pt x="3560192" y="811970"/>
                  </a:lnTo>
                  <a:lnTo>
                    <a:pt x="3555431" y="808795"/>
                  </a:lnTo>
                  <a:lnTo>
                    <a:pt x="3550670" y="804986"/>
                  </a:lnTo>
                  <a:lnTo>
                    <a:pt x="3546227" y="801495"/>
                  </a:lnTo>
                  <a:lnTo>
                    <a:pt x="3542100" y="797368"/>
                  </a:lnTo>
                  <a:lnTo>
                    <a:pt x="3537974" y="793242"/>
                  </a:lnTo>
                  <a:lnTo>
                    <a:pt x="3534166" y="788798"/>
                  </a:lnTo>
                  <a:lnTo>
                    <a:pt x="3530674" y="784036"/>
                  </a:lnTo>
                  <a:lnTo>
                    <a:pt x="3527500" y="779275"/>
                  </a:lnTo>
                  <a:lnTo>
                    <a:pt x="3524326" y="774196"/>
                  </a:lnTo>
                  <a:lnTo>
                    <a:pt x="3521153" y="769117"/>
                  </a:lnTo>
                  <a:lnTo>
                    <a:pt x="3518296" y="764039"/>
                  </a:lnTo>
                  <a:lnTo>
                    <a:pt x="3516074" y="758642"/>
                  </a:lnTo>
                  <a:lnTo>
                    <a:pt x="3514170" y="753246"/>
                  </a:lnTo>
                  <a:lnTo>
                    <a:pt x="3511948" y="747215"/>
                  </a:lnTo>
                  <a:lnTo>
                    <a:pt x="3510361" y="741819"/>
                  </a:lnTo>
                  <a:lnTo>
                    <a:pt x="3508774" y="735788"/>
                  </a:lnTo>
                  <a:lnTo>
                    <a:pt x="3508139" y="729757"/>
                  </a:lnTo>
                  <a:lnTo>
                    <a:pt x="3507187" y="723726"/>
                  </a:lnTo>
                  <a:lnTo>
                    <a:pt x="3506552" y="717377"/>
                  </a:lnTo>
                  <a:lnTo>
                    <a:pt x="3506552" y="711346"/>
                  </a:lnTo>
                  <a:lnTo>
                    <a:pt x="3506552" y="415190"/>
                  </a:lnTo>
                  <a:lnTo>
                    <a:pt x="2189691" y="1732180"/>
                  </a:lnTo>
                  <a:lnTo>
                    <a:pt x="2185247" y="1736624"/>
                  </a:lnTo>
                  <a:lnTo>
                    <a:pt x="2180487" y="1740433"/>
                  </a:lnTo>
                  <a:lnTo>
                    <a:pt x="2175726" y="1744242"/>
                  </a:lnTo>
                  <a:lnTo>
                    <a:pt x="2170647" y="1748051"/>
                  </a:lnTo>
                  <a:lnTo>
                    <a:pt x="2165569" y="1750908"/>
                  </a:lnTo>
                  <a:lnTo>
                    <a:pt x="2160491" y="1753765"/>
                  </a:lnTo>
                  <a:lnTo>
                    <a:pt x="2155095" y="1756621"/>
                  </a:lnTo>
                  <a:lnTo>
                    <a:pt x="2149382" y="1758843"/>
                  </a:lnTo>
                  <a:lnTo>
                    <a:pt x="2143986" y="1761065"/>
                  </a:lnTo>
                  <a:lnTo>
                    <a:pt x="2138273" y="1762970"/>
                  </a:lnTo>
                  <a:lnTo>
                    <a:pt x="2132878" y="1764557"/>
                  </a:lnTo>
                  <a:lnTo>
                    <a:pt x="2126847" y="1765509"/>
                  </a:lnTo>
                  <a:lnTo>
                    <a:pt x="2121452" y="1766461"/>
                  </a:lnTo>
                  <a:lnTo>
                    <a:pt x="2115421" y="1767096"/>
                  </a:lnTo>
                  <a:lnTo>
                    <a:pt x="2109708" y="1767731"/>
                  </a:lnTo>
                  <a:lnTo>
                    <a:pt x="2103678" y="1768049"/>
                  </a:lnTo>
                  <a:lnTo>
                    <a:pt x="2098282" y="1767731"/>
                  </a:lnTo>
                  <a:lnTo>
                    <a:pt x="2092252" y="1767096"/>
                  </a:lnTo>
                  <a:lnTo>
                    <a:pt x="2086221" y="1766461"/>
                  </a:lnTo>
                  <a:lnTo>
                    <a:pt x="2080508" y="1765509"/>
                  </a:lnTo>
                  <a:lnTo>
                    <a:pt x="2074795" y="1764557"/>
                  </a:lnTo>
                  <a:lnTo>
                    <a:pt x="2069399" y="1762970"/>
                  </a:lnTo>
                  <a:lnTo>
                    <a:pt x="2063369" y="1761065"/>
                  </a:lnTo>
                  <a:lnTo>
                    <a:pt x="2057973" y="1758843"/>
                  </a:lnTo>
                  <a:lnTo>
                    <a:pt x="2052577" y="1756621"/>
                  </a:lnTo>
                  <a:lnTo>
                    <a:pt x="2047182" y="1753765"/>
                  </a:lnTo>
                  <a:lnTo>
                    <a:pt x="2042104" y="1750908"/>
                  </a:lnTo>
                  <a:lnTo>
                    <a:pt x="2037025" y="1748051"/>
                  </a:lnTo>
                  <a:lnTo>
                    <a:pt x="2031947" y="1744242"/>
                  </a:lnTo>
                  <a:lnTo>
                    <a:pt x="2027186" y="1740433"/>
                  </a:lnTo>
                  <a:lnTo>
                    <a:pt x="2022425" y="1736624"/>
                  </a:lnTo>
                  <a:lnTo>
                    <a:pt x="2017664" y="1732180"/>
                  </a:lnTo>
                  <a:lnTo>
                    <a:pt x="1543797" y="1257949"/>
                  </a:lnTo>
                  <a:lnTo>
                    <a:pt x="207257" y="2594619"/>
                  </a:lnTo>
                  <a:lnTo>
                    <a:pt x="202814" y="2599063"/>
                  </a:lnTo>
                  <a:lnTo>
                    <a:pt x="198053" y="2602872"/>
                  </a:lnTo>
                  <a:lnTo>
                    <a:pt x="193292" y="2606999"/>
                  </a:lnTo>
                  <a:lnTo>
                    <a:pt x="188214" y="2610490"/>
                  </a:lnTo>
                  <a:lnTo>
                    <a:pt x="183136" y="2613665"/>
                  </a:lnTo>
                  <a:lnTo>
                    <a:pt x="178057" y="2616204"/>
                  </a:lnTo>
                  <a:lnTo>
                    <a:pt x="172662" y="2619061"/>
                  </a:lnTo>
                  <a:lnTo>
                    <a:pt x="166949" y="2621600"/>
                  </a:lnTo>
                  <a:lnTo>
                    <a:pt x="161553" y="2623505"/>
                  </a:lnTo>
                  <a:lnTo>
                    <a:pt x="155840" y="2625409"/>
                  </a:lnTo>
                  <a:lnTo>
                    <a:pt x="150444" y="2626996"/>
                  </a:lnTo>
                  <a:lnTo>
                    <a:pt x="144414" y="2628266"/>
                  </a:lnTo>
                  <a:lnTo>
                    <a:pt x="139018" y="2628901"/>
                  </a:lnTo>
                  <a:lnTo>
                    <a:pt x="132988" y="2629853"/>
                  </a:lnTo>
                  <a:lnTo>
                    <a:pt x="127275" y="2630171"/>
                  </a:lnTo>
                  <a:lnTo>
                    <a:pt x="121244" y="2630488"/>
                  </a:lnTo>
                  <a:lnTo>
                    <a:pt x="115214" y="2630171"/>
                  </a:lnTo>
                  <a:lnTo>
                    <a:pt x="109818" y="2629853"/>
                  </a:lnTo>
                  <a:lnTo>
                    <a:pt x="103787" y="2628901"/>
                  </a:lnTo>
                  <a:lnTo>
                    <a:pt x="98074" y="2628266"/>
                  </a:lnTo>
                  <a:lnTo>
                    <a:pt x="92361" y="2626996"/>
                  </a:lnTo>
                  <a:lnTo>
                    <a:pt x="86648" y="2625409"/>
                  </a:lnTo>
                  <a:lnTo>
                    <a:pt x="80935" y="2623505"/>
                  </a:lnTo>
                  <a:lnTo>
                    <a:pt x="75540" y="2621600"/>
                  </a:lnTo>
                  <a:lnTo>
                    <a:pt x="70144" y="2619061"/>
                  </a:lnTo>
                  <a:lnTo>
                    <a:pt x="64748" y="2616204"/>
                  </a:lnTo>
                  <a:lnTo>
                    <a:pt x="59670" y="2613665"/>
                  </a:lnTo>
                  <a:lnTo>
                    <a:pt x="54592" y="2610490"/>
                  </a:lnTo>
                  <a:lnTo>
                    <a:pt x="49513" y="2606999"/>
                  </a:lnTo>
                  <a:lnTo>
                    <a:pt x="44752" y="2602872"/>
                  </a:lnTo>
                  <a:lnTo>
                    <a:pt x="39992" y="2599063"/>
                  </a:lnTo>
                  <a:lnTo>
                    <a:pt x="35231" y="2594619"/>
                  </a:lnTo>
                  <a:lnTo>
                    <a:pt x="31105" y="2590175"/>
                  </a:lnTo>
                  <a:lnTo>
                    <a:pt x="26978" y="2585731"/>
                  </a:lnTo>
                  <a:lnTo>
                    <a:pt x="23170" y="2580335"/>
                  </a:lnTo>
                  <a:lnTo>
                    <a:pt x="19996" y="2575574"/>
                  </a:lnTo>
                  <a:lnTo>
                    <a:pt x="16822" y="2570495"/>
                  </a:lnTo>
                  <a:lnTo>
                    <a:pt x="13648" y="2565099"/>
                  </a:lnTo>
                  <a:lnTo>
                    <a:pt x="10791" y="2560020"/>
                  </a:lnTo>
                  <a:lnTo>
                    <a:pt x="8570" y="2554307"/>
                  </a:lnTo>
                  <a:lnTo>
                    <a:pt x="6665" y="2548910"/>
                  </a:lnTo>
                  <a:lnTo>
                    <a:pt x="5078" y="2543514"/>
                  </a:lnTo>
                  <a:lnTo>
                    <a:pt x="3491" y="2537483"/>
                  </a:lnTo>
                  <a:lnTo>
                    <a:pt x="2222" y="2532087"/>
                  </a:lnTo>
                  <a:lnTo>
                    <a:pt x="952" y="2526056"/>
                  </a:lnTo>
                  <a:lnTo>
                    <a:pt x="318" y="2520660"/>
                  </a:lnTo>
                  <a:lnTo>
                    <a:pt x="0" y="2514629"/>
                  </a:lnTo>
                  <a:lnTo>
                    <a:pt x="0" y="2508598"/>
                  </a:lnTo>
                  <a:lnTo>
                    <a:pt x="0" y="2502884"/>
                  </a:lnTo>
                  <a:lnTo>
                    <a:pt x="318" y="2497170"/>
                  </a:lnTo>
                  <a:lnTo>
                    <a:pt x="952" y="2491457"/>
                  </a:lnTo>
                  <a:lnTo>
                    <a:pt x="2222" y="2485426"/>
                  </a:lnTo>
                  <a:lnTo>
                    <a:pt x="3491" y="2480029"/>
                  </a:lnTo>
                  <a:lnTo>
                    <a:pt x="5078" y="2473998"/>
                  </a:lnTo>
                  <a:lnTo>
                    <a:pt x="6665" y="2468285"/>
                  </a:lnTo>
                  <a:lnTo>
                    <a:pt x="8570" y="2462889"/>
                  </a:lnTo>
                  <a:lnTo>
                    <a:pt x="10791" y="2457492"/>
                  </a:lnTo>
                  <a:lnTo>
                    <a:pt x="13648" y="2452414"/>
                  </a:lnTo>
                  <a:lnTo>
                    <a:pt x="16822" y="2446700"/>
                  </a:lnTo>
                  <a:lnTo>
                    <a:pt x="19996" y="2441621"/>
                  </a:lnTo>
                  <a:lnTo>
                    <a:pt x="23487" y="2436860"/>
                  </a:lnTo>
                  <a:lnTo>
                    <a:pt x="26978" y="2431781"/>
                  </a:lnTo>
                  <a:lnTo>
                    <a:pt x="31105" y="2427337"/>
                  </a:lnTo>
                  <a:lnTo>
                    <a:pt x="35231" y="2422576"/>
                  </a:lnTo>
                  <a:lnTo>
                    <a:pt x="1457784" y="1000202"/>
                  </a:lnTo>
                  <a:lnTo>
                    <a:pt x="1462227" y="995758"/>
                  </a:lnTo>
                  <a:lnTo>
                    <a:pt x="1466988" y="991631"/>
                  </a:lnTo>
                  <a:lnTo>
                    <a:pt x="1471749" y="987822"/>
                  </a:lnTo>
                  <a:lnTo>
                    <a:pt x="1476827" y="984330"/>
                  </a:lnTo>
                  <a:lnTo>
                    <a:pt x="1481906" y="981156"/>
                  </a:lnTo>
                  <a:lnTo>
                    <a:pt x="1486984" y="978617"/>
                  </a:lnTo>
                  <a:lnTo>
                    <a:pt x="1492697" y="975760"/>
                  </a:lnTo>
                  <a:lnTo>
                    <a:pt x="1498093" y="973221"/>
                  </a:lnTo>
                  <a:lnTo>
                    <a:pt x="1503488" y="971316"/>
                  </a:lnTo>
                  <a:lnTo>
                    <a:pt x="1509202" y="969411"/>
                  </a:lnTo>
                  <a:lnTo>
                    <a:pt x="1514597" y="967824"/>
                  </a:lnTo>
                  <a:lnTo>
                    <a:pt x="1520628" y="966555"/>
                  </a:lnTo>
                  <a:lnTo>
                    <a:pt x="1526023" y="965602"/>
                  </a:lnTo>
                  <a:lnTo>
                    <a:pt x="1532054" y="964968"/>
                  </a:lnTo>
                  <a:lnTo>
                    <a:pt x="1537767" y="964650"/>
                  </a:lnTo>
                  <a:lnTo>
                    <a:pt x="1543797" y="964333"/>
                  </a:lnTo>
                  <a:lnTo>
                    <a:pt x="1549828" y="964650"/>
                  </a:lnTo>
                  <a:lnTo>
                    <a:pt x="1555223" y="964968"/>
                  </a:lnTo>
                  <a:lnTo>
                    <a:pt x="1561254" y="965602"/>
                  </a:lnTo>
                  <a:lnTo>
                    <a:pt x="1566967" y="966555"/>
                  </a:lnTo>
                  <a:lnTo>
                    <a:pt x="1572680" y="967824"/>
                  </a:lnTo>
                  <a:lnTo>
                    <a:pt x="1578393" y="969411"/>
                  </a:lnTo>
                  <a:lnTo>
                    <a:pt x="1584106" y="971316"/>
                  </a:lnTo>
                  <a:lnTo>
                    <a:pt x="1589502" y="973221"/>
                  </a:lnTo>
                  <a:lnTo>
                    <a:pt x="1595215" y="975760"/>
                  </a:lnTo>
                  <a:lnTo>
                    <a:pt x="1600293" y="978617"/>
                  </a:lnTo>
                  <a:lnTo>
                    <a:pt x="1605371" y="981156"/>
                  </a:lnTo>
                  <a:lnTo>
                    <a:pt x="1610450" y="984330"/>
                  </a:lnTo>
                  <a:lnTo>
                    <a:pt x="1615528" y="987822"/>
                  </a:lnTo>
                  <a:lnTo>
                    <a:pt x="1620289" y="991631"/>
                  </a:lnTo>
                  <a:lnTo>
                    <a:pt x="1625050" y="995758"/>
                  </a:lnTo>
                  <a:lnTo>
                    <a:pt x="1629811" y="1000202"/>
                  </a:lnTo>
                  <a:lnTo>
                    <a:pt x="2103678" y="1474115"/>
                  </a:lnTo>
                  <a:lnTo>
                    <a:pt x="3334526" y="243464"/>
                  </a:lnTo>
                  <a:lnTo>
                    <a:pt x="3038399" y="243464"/>
                  </a:lnTo>
                  <a:lnTo>
                    <a:pt x="3032368" y="242829"/>
                  </a:lnTo>
                  <a:lnTo>
                    <a:pt x="3026338" y="242512"/>
                  </a:lnTo>
                  <a:lnTo>
                    <a:pt x="3019990" y="241877"/>
                  </a:lnTo>
                  <a:lnTo>
                    <a:pt x="3013959" y="240607"/>
                  </a:lnTo>
                  <a:lnTo>
                    <a:pt x="3008246" y="239338"/>
                  </a:lnTo>
                  <a:lnTo>
                    <a:pt x="3002216" y="237750"/>
                  </a:lnTo>
                  <a:lnTo>
                    <a:pt x="2996820" y="235846"/>
                  </a:lnTo>
                  <a:lnTo>
                    <a:pt x="2991107" y="233624"/>
                  </a:lnTo>
                  <a:lnTo>
                    <a:pt x="2985711" y="231085"/>
                  </a:lnTo>
                  <a:lnTo>
                    <a:pt x="2980633" y="228228"/>
                  </a:lnTo>
                  <a:lnTo>
                    <a:pt x="2975555" y="225688"/>
                  </a:lnTo>
                  <a:lnTo>
                    <a:pt x="2970794" y="222514"/>
                  </a:lnTo>
                  <a:lnTo>
                    <a:pt x="2966033" y="219022"/>
                  </a:lnTo>
                  <a:lnTo>
                    <a:pt x="2961272" y="215213"/>
                  </a:lnTo>
                  <a:lnTo>
                    <a:pt x="2956829" y="211404"/>
                  </a:lnTo>
                  <a:lnTo>
                    <a:pt x="2952703" y="207595"/>
                  </a:lnTo>
                  <a:lnTo>
                    <a:pt x="2948576" y="203151"/>
                  </a:lnTo>
                  <a:lnTo>
                    <a:pt x="2944768" y="198707"/>
                  </a:lnTo>
                  <a:lnTo>
                    <a:pt x="2941276" y="194581"/>
                  </a:lnTo>
                  <a:lnTo>
                    <a:pt x="2937468" y="189820"/>
                  </a:lnTo>
                  <a:lnTo>
                    <a:pt x="2934294" y="184423"/>
                  </a:lnTo>
                  <a:lnTo>
                    <a:pt x="2931755" y="179345"/>
                  </a:lnTo>
                  <a:lnTo>
                    <a:pt x="2928898" y="174266"/>
                  </a:lnTo>
                  <a:lnTo>
                    <a:pt x="2926676" y="168870"/>
                  </a:lnTo>
                  <a:lnTo>
                    <a:pt x="2924137" y="163156"/>
                  </a:lnTo>
                  <a:lnTo>
                    <a:pt x="2922550" y="157760"/>
                  </a:lnTo>
                  <a:lnTo>
                    <a:pt x="2920646" y="151729"/>
                  </a:lnTo>
                  <a:lnTo>
                    <a:pt x="2919376" y="146015"/>
                  </a:lnTo>
                  <a:lnTo>
                    <a:pt x="2918424" y="139984"/>
                  </a:lnTo>
                  <a:lnTo>
                    <a:pt x="2917472" y="133953"/>
                  </a:lnTo>
                  <a:lnTo>
                    <a:pt x="2917155" y="127922"/>
                  </a:lnTo>
                  <a:lnTo>
                    <a:pt x="2917155" y="121573"/>
                  </a:lnTo>
                  <a:lnTo>
                    <a:pt x="2917155" y="115225"/>
                  </a:lnTo>
                  <a:lnTo>
                    <a:pt x="2917472" y="109194"/>
                  </a:lnTo>
                  <a:lnTo>
                    <a:pt x="2918424" y="102845"/>
                  </a:lnTo>
                  <a:lnTo>
                    <a:pt x="2919376" y="97132"/>
                  </a:lnTo>
                  <a:lnTo>
                    <a:pt x="2920646" y="91101"/>
                  </a:lnTo>
                  <a:lnTo>
                    <a:pt x="2922550" y="85070"/>
                  </a:lnTo>
                  <a:lnTo>
                    <a:pt x="2924137" y="79674"/>
                  </a:lnTo>
                  <a:lnTo>
                    <a:pt x="2926676" y="74277"/>
                  </a:lnTo>
                  <a:lnTo>
                    <a:pt x="2928898" y="68564"/>
                  </a:lnTo>
                  <a:lnTo>
                    <a:pt x="2931755" y="63485"/>
                  </a:lnTo>
                  <a:lnTo>
                    <a:pt x="2934294" y="58406"/>
                  </a:lnTo>
                  <a:lnTo>
                    <a:pt x="2937468" y="53645"/>
                  </a:lnTo>
                  <a:lnTo>
                    <a:pt x="2941276" y="48883"/>
                  </a:lnTo>
                  <a:lnTo>
                    <a:pt x="2944768" y="44122"/>
                  </a:lnTo>
                  <a:lnTo>
                    <a:pt x="2948576" y="39678"/>
                  </a:lnTo>
                  <a:lnTo>
                    <a:pt x="2952703" y="35552"/>
                  </a:lnTo>
                  <a:lnTo>
                    <a:pt x="2956829" y="31425"/>
                  </a:lnTo>
                  <a:lnTo>
                    <a:pt x="2961272" y="27616"/>
                  </a:lnTo>
                  <a:lnTo>
                    <a:pt x="2966033" y="24124"/>
                  </a:lnTo>
                  <a:lnTo>
                    <a:pt x="2970794" y="20633"/>
                  </a:lnTo>
                  <a:lnTo>
                    <a:pt x="2975555" y="17459"/>
                  </a:lnTo>
                  <a:lnTo>
                    <a:pt x="2980633" y="14602"/>
                  </a:lnTo>
                  <a:lnTo>
                    <a:pt x="2985711" y="11745"/>
                  </a:lnTo>
                  <a:lnTo>
                    <a:pt x="2991107" y="9523"/>
                  </a:lnTo>
                  <a:lnTo>
                    <a:pt x="2996820" y="6984"/>
                  </a:lnTo>
                  <a:lnTo>
                    <a:pt x="3002216" y="5397"/>
                  </a:lnTo>
                  <a:lnTo>
                    <a:pt x="3008246" y="3492"/>
                  </a:lnTo>
                  <a:lnTo>
                    <a:pt x="3013959" y="2222"/>
                  </a:lnTo>
                  <a:lnTo>
                    <a:pt x="3019990" y="1270"/>
                  </a:lnTo>
                  <a:lnTo>
                    <a:pt x="3026338" y="318"/>
                  </a:lnTo>
                  <a:lnTo>
                    <a:pt x="3032368" y="0"/>
                  </a:lnTo>
                  <a:close/>
                </a:path>
              </a:pathLst>
            </a:custGeom>
            <a:solidFill>
              <a:schemeClr val="bg1"/>
            </a:solidFill>
            <a:ln>
              <a:noFill/>
            </a:ln>
          </p:spPr>
          <p:txBody>
            <a:bodyPr anchor="ctr">
              <a:scene3d>
                <a:camera prst="orthographicFront"/>
                <a:lightRig rig="threePt" dir="t"/>
              </a:scene3d>
              <a:sp3d contourW="12700">
                <a:contourClr>
                  <a:srgbClr val="FFFFFF"/>
                </a:contourClr>
              </a:sp3d>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srgbClr val="FFFFFF"/>
                </a:solidFill>
                <a:effectLst/>
                <a:uLnTx/>
                <a:uFillTx/>
                <a:latin typeface="Calibri" panose="020F0502020204030204"/>
                <a:ea typeface="宋体" panose="02010600030101010101" pitchFamily="2" charset="-122"/>
                <a:cs typeface="+mn-cs"/>
              </a:endParaRPr>
            </a:p>
          </p:txBody>
        </p:sp>
      </p:grpSp>
      <p:sp>
        <p:nvSpPr>
          <p:cNvPr id="33" name="文本框 42">
            <a:extLst>
              <a:ext uri="{FF2B5EF4-FFF2-40B4-BE49-F238E27FC236}">
                <a16:creationId xmlns:a16="http://schemas.microsoft.com/office/drawing/2014/main" id="{E15A83BA-E17C-9085-1162-1E7FDEEF45AC}"/>
              </a:ext>
            </a:extLst>
          </p:cNvPr>
          <p:cNvSpPr txBox="1"/>
          <p:nvPr/>
        </p:nvSpPr>
        <p:spPr>
          <a:xfrm rot="5400000">
            <a:off x="-1122053" y="3101499"/>
            <a:ext cx="5257802" cy="1175706"/>
          </a:xfrm>
          <a:prstGeom prst="rect">
            <a:avLst/>
          </a:prstGeom>
          <a:noFill/>
        </p:spPr>
        <p:txBody>
          <a:bodyPr wrap="square" lIns="91440" tIns="45720" rIns="91440" bIns="45720" rtlCol="0">
            <a:spAutoFit/>
          </a:bodyPr>
          <a:lstStyle/>
          <a:p>
            <a:pPr marL="0" marR="0" lvl="0" indent="0" algn="ctr" defTabSz="457200" rtl="0" eaLnBrk="1" fontAlgn="auto" latinLnBrk="0" hangingPunct="1">
              <a:lnSpc>
                <a:spcPct val="130000"/>
              </a:lnSpc>
              <a:spcBef>
                <a:spcPts val="0"/>
              </a:spcBef>
              <a:spcAft>
                <a:spcPts val="0"/>
              </a:spcAft>
              <a:buClrTx/>
              <a:buSzTx/>
              <a:buFontTx/>
              <a:buNone/>
              <a:tabLst/>
              <a:defRPr/>
            </a:pPr>
            <a:r>
              <a:rPr kumimoji="0" lang="en-US" altLang="zh-CN" sz="6000" b="1"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Arial" panose="020B0604020202020204" pitchFamily="34" charset="0"/>
              </a:rPr>
              <a:t>CONTENTS</a:t>
            </a:r>
          </a:p>
        </p:txBody>
      </p:sp>
      <p:sp>
        <p:nvSpPr>
          <p:cNvPr id="9" name="文本框 8">
            <a:extLst>
              <a:ext uri="{FF2B5EF4-FFF2-40B4-BE49-F238E27FC236}">
                <a16:creationId xmlns:a16="http://schemas.microsoft.com/office/drawing/2014/main" id="{83EA3EA2-7700-573A-027F-6993D8F9DA82}"/>
              </a:ext>
            </a:extLst>
          </p:cNvPr>
          <p:cNvSpPr txBox="1"/>
          <p:nvPr/>
        </p:nvSpPr>
        <p:spPr>
          <a:xfrm>
            <a:off x="5740883" y="3863123"/>
            <a:ext cx="3521623" cy="338554"/>
          </a:xfrm>
          <a:prstGeom prst="rect">
            <a:avLst/>
          </a:prstGeom>
          <a:solidFill>
            <a:schemeClr val="accent2">
              <a:lumMod val="75000"/>
            </a:schemeClr>
          </a:solidFill>
          <a:ln>
            <a:noFill/>
          </a:ln>
          <a:effectLst/>
          <a:scene3d>
            <a:camera prst="orthographicFront">
              <a:rot lat="0" lon="0" rev="0"/>
            </a:camera>
            <a:lightRig rig="contrasting" dir="t">
              <a:rot lat="0" lon="0" rev="1500000"/>
            </a:lightRig>
          </a:scene3d>
          <a:sp3d prstMaterial="metal">
            <a:bevelT w="127000" h="127000"/>
          </a:sp3d>
        </p:spPr>
        <p:style>
          <a:lnRef idx="0">
            <a:schemeClr val="accent3"/>
          </a:lnRef>
          <a:fillRef idx="3">
            <a:schemeClr val="accent3"/>
          </a:fillRef>
          <a:effectRef idx="3">
            <a:schemeClr val="accent3"/>
          </a:effectRef>
          <a:fontRef idx="minor">
            <a:schemeClr val="lt1"/>
          </a:fontRef>
        </p:style>
        <p:txBody>
          <a:bodyPr wrap="square" rtlCol="0">
            <a:spAutoFit/>
          </a:bodyPr>
          <a:lstStyle/>
          <a:p>
            <a:pPr marL="285750" marR="0" lvl="0" indent="-285750" defTabSz="457200" rtl="0" eaLnBrk="1" fontAlgn="auto" latinLnBrk="0" hangingPunct="1">
              <a:lnSpc>
                <a:spcPct val="100000"/>
              </a:lnSpc>
              <a:spcBef>
                <a:spcPts val="0"/>
              </a:spcBef>
              <a:spcAft>
                <a:spcPts val="0"/>
              </a:spcAft>
              <a:buClr>
                <a:schemeClr val="accent2">
                  <a:lumMod val="20000"/>
                  <a:lumOff val="80000"/>
                </a:schemeClr>
              </a:buClr>
              <a:buSzTx/>
              <a:buFont typeface="Wingdings" panose="05000000000000000000" pitchFamily="2" charset="2"/>
              <a:buChar char="l"/>
              <a:tabLst/>
              <a:defRPr/>
            </a:pPr>
            <a:r>
              <a:rPr lang="en-US" altLang="zh-CN" sz="1600">
                <a:solidFill>
                  <a:prstClr val="white"/>
                </a:solidFill>
                <a:latin typeface="Arial" panose="020B0604020202020204" pitchFamily="34" charset="0"/>
                <a:ea typeface="华光中长宋_CNKI" panose="02000500000000000000" pitchFamily="2" charset="-122"/>
                <a:cs typeface="Arial" panose="020B0604020202020204" pitchFamily="34" charset="0"/>
              </a:rPr>
              <a:t>Disturbance Observer-based Ctrl.</a:t>
            </a:r>
            <a:endParaRPr kumimoji="0" lang="zh-CN" altLang="en-US" sz="1600" b="0" i="0" u="none" strike="noStrike" kern="1200" cap="none" spc="400" normalizeH="0" baseline="0" noProof="0">
              <a:ln>
                <a:noFill/>
              </a:ln>
              <a:solidFill>
                <a:srgbClr val="2060A0"/>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14" name="文本框 13">
            <a:extLst>
              <a:ext uri="{FF2B5EF4-FFF2-40B4-BE49-F238E27FC236}">
                <a16:creationId xmlns:a16="http://schemas.microsoft.com/office/drawing/2014/main" id="{F3878F6F-DC53-8E3F-1EE2-F5C1876C31BF}"/>
              </a:ext>
            </a:extLst>
          </p:cNvPr>
          <p:cNvSpPr txBox="1"/>
          <p:nvPr/>
        </p:nvSpPr>
        <p:spPr>
          <a:xfrm>
            <a:off x="5740883" y="4446204"/>
            <a:ext cx="3521622" cy="351737"/>
          </a:xfrm>
          <a:prstGeom prst="rect">
            <a:avLst/>
          </a:prstGeom>
          <a:solidFill>
            <a:schemeClr val="accent5">
              <a:lumMod val="50000"/>
            </a:schemeClr>
          </a:solidFill>
          <a:ln>
            <a:noFill/>
          </a:ln>
          <a:effectLst/>
          <a:scene3d>
            <a:camera prst="orthographicFront">
              <a:rot lat="0" lon="0" rev="0"/>
            </a:camera>
            <a:lightRig rig="contrasting" dir="t">
              <a:rot lat="0" lon="0" rev="1500000"/>
            </a:lightRig>
          </a:scene3d>
          <a:sp3d prstMaterial="metal">
            <a:bevelT w="127000" h="127000"/>
          </a:sp3d>
        </p:spPr>
        <p:style>
          <a:lnRef idx="0">
            <a:schemeClr val="accent3"/>
          </a:lnRef>
          <a:fillRef idx="3">
            <a:schemeClr val="accent3"/>
          </a:fillRef>
          <a:effectRef idx="3">
            <a:schemeClr val="accent3"/>
          </a:effectRef>
          <a:fontRef idx="minor">
            <a:schemeClr val="lt1"/>
          </a:fontRef>
        </p:style>
        <p:txBody>
          <a:bodyPr wrap="square" rtlCol="0">
            <a:spAutoFit/>
          </a:bodyPr>
          <a:lstStyle/>
          <a:p>
            <a:pPr marL="285750" indent="-285750" defTabSz="457200">
              <a:buClr>
                <a:schemeClr val="accent1">
                  <a:lumMod val="20000"/>
                  <a:lumOff val="80000"/>
                </a:schemeClr>
              </a:buClr>
              <a:buFont typeface="Wingdings" panose="05000000000000000000" pitchFamily="2" charset="2"/>
              <a:buChar char="l"/>
              <a:defRPr/>
            </a:pPr>
            <a:r>
              <a:rPr lang="en-US" altLang="zh-CN" sz="1600">
                <a:solidFill>
                  <a:prstClr val="white"/>
                </a:solidFill>
                <a:latin typeface="Arial" panose="020B0604020202020204" pitchFamily="34" charset="0"/>
                <a:ea typeface="华光中长宋_CNKI" panose="02000500000000000000" pitchFamily="2" charset="-122"/>
                <a:cs typeface="Arial" panose="020B0604020202020204" pitchFamily="34" charset="0"/>
              </a:rPr>
              <a:t>Modified Iterative Learning Ctrl.</a:t>
            </a:r>
            <a:endParaRPr kumimoji="0" lang="zh-CN" altLang="en-US" sz="1600" b="0" i="0" u="none" strike="noStrike" kern="1200" cap="none" spc="400" normalizeH="0" baseline="0" noProof="0">
              <a:ln>
                <a:noFill/>
              </a:ln>
              <a:solidFill>
                <a:srgbClr val="2060A0"/>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30" name="文本框 29">
            <a:extLst>
              <a:ext uri="{FF2B5EF4-FFF2-40B4-BE49-F238E27FC236}">
                <a16:creationId xmlns:a16="http://schemas.microsoft.com/office/drawing/2014/main" id="{004A1648-1C89-7856-6930-8F971C45F751}"/>
              </a:ext>
            </a:extLst>
          </p:cNvPr>
          <p:cNvSpPr txBox="1"/>
          <p:nvPr/>
        </p:nvSpPr>
        <p:spPr>
          <a:xfrm>
            <a:off x="5740883" y="5638732"/>
            <a:ext cx="3528619" cy="351737"/>
          </a:xfrm>
          <a:prstGeom prst="rect">
            <a:avLst/>
          </a:prstGeom>
          <a:solidFill>
            <a:schemeClr val="accent5">
              <a:lumMod val="50000"/>
            </a:schemeClr>
          </a:solidFill>
          <a:ln>
            <a:noFill/>
          </a:ln>
          <a:effectLst/>
          <a:scene3d>
            <a:camera prst="orthographicFront">
              <a:rot lat="0" lon="0" rev="0"/>
            </a:camera>
            <a:lightRig rig="contrasting" dir="t">
              <a:rot lat="0" lon="0" rev="1500000"/>
            </a:lightRig>
          </a:scene3d>
          <a:sp3d prstMaterial="metal">
            <a:bevelT w="127000" h="127000"/>
          </a:sp3d>
        </p:spPr>
        <p:style>
          <a:lnRef idx="0">
            <a:schemeClr val="accent3"/>
          </a:lnRef>
          <a:fillRef idx="3">
            <a:schemeClr val="accent3"/>
          </a:fillRef>
          <a:effectRef idx="3">
            <a:schemeClr val="accent3"/>
          </a:effectRef>
          <a:fontRef idx="minor">
            <a:schemeClr val="lt1"/>
          </a:fontRef>
        </p:style>
        <p:txBody>
          <a:bodyPr wrap="square" rtlCol="0">
            <a:spAutoFit/>
          </a:bodyPr>
          <a:lstStyle>
            <a:defPPr>
              <a:defRPr lang="zh-CN"/>
            </a:defPPr>
            <a:lvl1pPr defTabSz="457200">
              <a:buClr>
                <a:srgbClr val="ED7D31">
                  <a:lumMod val="75000"/>
                </a:srgbClr>
              </a:buClr>
              <a:defRPr sz="1600">
                <a:solidFill>
                  <a:prstClr val="white"/>
                </a:solidFill>
                <a:latin typeface="Arial" panose="020B0604020202020204" pitchFamily="34" charset="0"/>
                <a:ea typeface="华光中长宋_CNKI" panose="02000500000000000000" pitchFamily="2" charset="-122"/>
                <a:cs typeface="Arial" panose="020B0604020202020204" pitchFamily="34" charset="0"/>
              </a:defRPr>
            </a:lvl1pPr>
          </a:lstStyle>
          <a:p>
            <a:pPr marL="285750" indent="-285750">
              <a:buClr>
                <a:schemeClr val="accent1">
                  <a:lumMod val="20000"/>
                  <a:lumOff val="80000"/>
                </a:schemeClr>
              </a:buClr>
              <a:buFont typeface="Wingdings" panose="05000000000000000000" pitchFamily="2" charset="2"/>
              <a:buChar char="l"/>
            </a:pPr>
            <a:r>
              <a:rPr lang="en-US" altLang="zh-CN"/>
              <a:t>Channel Crosstalk Calibration</a:t>
            </a:r>
            <a:endParaRPr lang="zh-CN" altLang="en-US"/>
          </a:p>
        </p:txBody>
      </p:sp>
      <p:sp>
        <p:nvSpPr>
          <p:cNvPr id="31" name="文本框 30">
            <a:extLst>
              <a:ext uri="{FF2B5EF4-FFF2-40B4-BE49-F238E27FC236}">
                <a16:creationId xmlns:a16="http://schemas.microsoft.com/office/drawing/2014/main" id="{11D6F8FA-F0C1-4886-3041-5CEB5CD5BF51}"/>
              </a:ext>
            </a:extLst>
          </p:cNvPr>
          <p:cNvSpPr txBox="1"/>
          <p:nvPr/>
        </p:nvSpPr>
        <p:spPr>
          <a:xfrm>
            <a:off x="5740883" y="5042468"/>
            <a:ext cx="3521621" cy="351737"/>
          </a:xfrm>
          <a:prstGeom prst="rect">
            <a:avLst/>
          </a:prstGeom>
          <a:solidFill>
            <a:schemeClr val="accent5">
              <a:lumMod val="50000"/>
            </a:schemeClr>
          </a:solidFill>
          <a:ln>
            <a:noFill/>
          </a:ln>
          <a:effectLst/>
          <a:scene3d>
            <a:camera prst="orthographicFront">
              <a:rot lat="0" lon="0" rev="0"/>
            </a:camera>
            <a:lightRig rig="contrasting" dir="t">
              <a:rot lat="0" lon="0" rev="1500000"/>
            </a:lightRig>
          </a:scene3d>
          <a:sp3d prstMaterial="metal">
            <a:bevelT w="127000" h="127000"/>
          </a:sp3d>
        </p:spPr>
        <p:style>
          <a:lnRef idx="0">
            <a:schemeClr val="accent3"/>
          </a:lnRef>
          <a:fillRef idx="3">
            <a:schemeClr val="accent3"/>
          </a:fillRef>
          <a:effectRef idx="3">
            <a:schemeClr val="accent3"/>
          </a:effectRef>
          <a:fontRef idx="minor">
            <a:schemeClr val="lt1"/>
          </a:fontRef>
        </p:style>
        <p:txBody>
          <a:bodyPr wrap="square" rtlCol="0">
            <a:spAutoFit/>
          </a:bodyPr>
          <a:lstStyle>
            <a:defPPr>
              <a:defRPr lang="zh-CN"/>
            </a:defPPr>
            <a:lvl1pPr defTabSz="457200">
              <a:buClr>
                <a:srgbClr val="ED7D31">
                  <a:lumMod val="75000"/>
                </a:srgbClr>
              </a:buClr>
              <a:defRPr sz="1600">
                <a:solidFill>
                  <a:prstClr val="white"/>
                </a:solidFill>
                <a:latin typeface="Arial" panose="020B0604020202020204" pitchFamily="34" charset="0"/>
                <a:ea typeface="华光中长宋_CNKI" panose="02000500000000000000" pitchFamily="2" charset="-122"/>
                <a:cs typeface="Arial" panose="020B0604020202020204" pitchFamily="34" charset="0"/>
              </a:defRPr>
            </a:lvl1pPr>
          </a:lstStyle>
          <a:p>
            <a:pPr marL="285750" indent="-285750">
              <a:buClr>
                <a:schemeClr val="accent1">
                  <a:lumMod val="20000"/>
                  <a:lumOff val="80000"/>
                </a:schemeClr>
              </a:buClr>
              <a:buFont typeface="Wingdings" panose="05000000000000000000" pitchFamily="2" charset="2"/>
              <a:buChar char="l"/>
            </a:pPr>
            <a:r>
              <a:rPr lang="en-US" altLang="zh-CN"/>
              <a:t>Burst-noise Mitigation</a:t>
            </a:r>
            <a:endParaRPr lang="zh-CN" altLang="en-US"/>
          </a:p>
        </p:txBody>
      </p:sp>
    </p:spTree>
    <p:extLst>
      <p:ext uri="{BB962C8B-B14F-4D97-AF65-F5344CB8AC3E}">
        <p14:creationId xmlns:p14="http://schemas.microsoft.com/office/powerpoint/2010/main" val="3339899934"/>
      </p:ext>
    </p:extLst>
  </p:cSld>
  <p:clrMapOvr>
    <a:overrideClrMapping bg1="lt1" tx1="dk1" bg2="lt2" tx2="dk2" accent1="accent1" accent2="accent2" accent3="accent3" accent4="accent4" accent5="accent5" accent6="accent6" hlink="hlink" folHlink="folHlink"/>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 name="灯片编号占位符 2">
            <a:extLst>
              <a:ext uri="{FF2B5EF4-FFF2-40B4-BE49-F238E27FC236}">
                <a16:creationId xmlns:a16="http://schemas.microsoft.com/office/drawing/2014/main" id="{096A5EF3-2B03-442C-9F7D-6B873C7AAAAE}"/>
              </a:ext>
            </a:extLst>
          </p:cNvPr>
          <p:cNvSpPr>
            <a:spLocks noGrp="1"/>
          </p:cNvSpPr>
          <p:nvPr>
            <p:ph type="sldNum" sz="quarter" idx="12"/>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7FA2BBD-743F-C946-849D-BD878E6EB367}" type="slidenum">
              <a:rPr kumimoji="1" lang="zh-CN" altLang="en-US" sz="1400" b="0" i="0" u="none" strike="noStrike" kern="1200" cap="none" spc="0" normalizeH="0" baseline="0" noProof="0" smtClean="0">
                <a:ln>
                  <a:noFill/>
                </a:ln>
                <a:solidFill>
                  <a:prstClr val="white"/>
                </a:solidFill>
                <a:effectLst/>
                <a:uLnTx/>
                <a:uFillTx/>
                <a:latin typeface="Arial" panose="020B0604020202020204" pitchFamily="34" charset="0"/>
                <a:ea typeface="华文楷体" panose="02010600040101010101" pitchFamily="2" charset="-122"/>
                <a:cs typeface="Arial" panose="020B0604020202020204" pitchFamily="34" charset="0"/>
              </a:rPr>
              <a:pPr marL="0" marR="0" lvl="0" indent="0" algn="l" defTabSz="914400" rtl="0" eaLnBrk="1" fontAlgn="auto" latinLnBrk="0" hangingPunct="1">
                <a:lnSpc>
                  <a:spcPct val="100000"/>
                </a:lnSpc>
                <a:spcBef>
                  <a:spcPts val="0"/>
                </a:spcBef>
                <a:spcAft>
                  <a:spcPts val="0"/>
                </a:spcAft>
                <a:buClrTx/>
                <a:buSzTx/>
                <a:buFontTx/>
                <a:buNone/>
                <a:tabLst/>
                <a:defRPr/>
              </a:pPr>
              <a:t>7</a:t>
            </a:fld>
            <a:endParaRPr kumimoji="1" lang="zh-CN" altLang="en-US" sz="1400" b="0" i="0" u="none" strike="noStrike" kern="1200" cap="none" spc="0" normalizeH="0" baseline="0" noProof="0">
              <a:ln>
                <a:noFill/>
              </a:ln>
              <a:solidFill>
                <a:prstClr val="white"/>
              </a:solidFill>
              <a:effectLst/>
              <a:uLnTx/>
              <a:uFillTx/>
              <a:latin typeface="Arial" panose="020B0604020202020204" pitchFamily="34" charset="0"/>
              <a:ea typeface="华文楷体" panose="02010600040101010101" pitchFamily="2" charset="-122"/>
              <a:cs typeface="Arial" panose="020B0604020202020204" pitchFamily="34" charset="0"/>
            </a:endParaRPr>
          </a:p>
        </p:txBody>
      </p:sp>
      <p:sp>
        <p:nvSpPr>
          <p:cNvPr id="18" name="Rectangle 2">
            <a:extLst>
              <a:ext uri="{FF2B5EF4-FFF2-40B4-BE49-F238E27FC236}">
                <a16:creationId xmlns:a16="http://schemas.microsoft.com/office/drawing/2014/main" id="{333876D3-1571-05E7-9352-B021F4FB7AE9}"/>
              </a:ext>
            </a:extLst>
          </p:cNvPr>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华文楷体" panose="02010600040101010101" pitchFamily="2" charset="-122"/>
              <a:cs typeface="Arial" panose="020B0604020202020204" pitchFamily="34" charset="0"/>
            </a:endParaRPr>
          </a:p>
        </p:txBody>
      </p:sp>
      <p:sp>
        <p:nvSpPr>
          <p:cNvPr id="4" name="标题 21">
            <a:extLst>
              <a:ext uri="{FF2B5EF4-FFF2-40B4-BE49-F238E27FC236}">
                <a16:creationId xmlns:a16="http://schemas.microsoft.com/office/drawing/2014/main" id="{B17CF8BF-26C6-75F5-11BB-4FF777276BAB}"/>
              </a:ext>
            </a:extLst>
          </p:cNvPr>
          <p:cNvSpPr txBox="1">
            <a:spLocks/>
          </p:cNvSpPr>
          <p:nvPr/>
        </p:nvSpPr>
        <p:spPr>
          <a:xfrm>
            <a:off x="1545996" y="-3175"/>
            <a:ext cx="9767586" cy="840105"/>
          </a:xfrm>
          <a:prstGeom prst="rect">
            <a:avLst/>
          </a:prstGeom>
        </p:spPr>
        <p:txBody>
          <a:bodyPr anchor="ctr"/>
          <a:lstStyle>
            <a:lvl1pPr algn="l" defTabSz="914400" rtl="0" eaLnBrk="1" latinLnBrk="0" hangingPunct="1">
              <a:lnSpc>
                <a:spcPct val="90000"/>
              </a:lnSpc>
              <a:spcBef>
                <a:spcPct val="0"/>
              </a:spcBef>
              <a:buNone/>
              <a:defRPr sz="3600" b="1" kern="1200">
                <a:solidFill>
                  <a:schemeClr val="tx1"/>
                </a:solidFill>
                <a:latin typeface="Times New Roman" charset="0"/>
                <a:ea typeface="Times New Roman" charset="0"/>
                <a:cs typeface="Times New Roman" charset="0"/>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altLang="zh-CN" sz="3600" b="1" i="0" u="none" strike="noStrike" kern="1200" cap="none" spc="0" normalizeH="0" baseline="0" noProof="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rPr>
              <a:t>Pulse Mode Operation @ </a:t>
            </a:r>
            <a:r>
              <a:rPr kumimoji="0" lang="en-US" altLang="zh-CN" sz="3600" b="1" i="0" u="none" strike="noStrike" kern="1200" cap="none" spc="0" normalizeH="0" baseline="0" noProof="0" err="1">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rPr>
              <a:t>cERL</a:t>
            </a:r>
            <a:endParaRPr kumimoji="0" lang="zh-CN" altLang="en-US" sz="3600" b="1" i="0" u="none" strike="noStrike" kern="1200" cap="none" spc="0" normalizeH="0" baseline="0" noProof="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11" name="矩形 10">
            <a:extLst>
              <a:ext uri="{FF2B5EF4-FFF2-40B4-BE49-F238E27FC236}">
                <a16:creationId xmlns:a16="http://schemas.microsoft.com/office/drawing/2014/main" id="{29151603-ABA7-5D96-7A00-2917EF5AE0D8}"/>
              </a:ext>
            </a:extLst>
          </p:cNvPr>
          <p:cNvSpPr/>
          <p:nvPr/>
        </p:nvSpPr>
        <p:spPr>
          <a:xfrm>
            <a:off x="640526" y="881067"/>
            <a:ext cx="11150154" cy="1208729"/>
          </a:xfrm>
          <a:prstGeom prst="rect">
            <a:avLst/>
          </a:prstGeom>
        </p:spPr>
        <p:txBody>
          <a:bodyPr wrap="square">
            <a:spAutoFit/>
          </a:bodyPr>
          <a:lstStyle/>
          <a:p>
            <a:pPr marL="457200" indent="-457200">
              <a:lnSpc>
                <a:spcPct val="125000"/>
              </a:lnSpc>
              <a:buFont typeface="Wingdings" panose="05000000000000000000" pitchFamily="2" charset="2"/>
              <a:buChar char="l"/>
            </a:pPr>
            <a:r>
              <a:rPr lang="en-US" altLang="zh-CN" sz="200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Operated </a:t>
            </a:r>
            <a:r>
              <a:rPr lang="en-US" altLang="zh-CN" sz="2000" err="1">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cERL</a:t>
            </a:r>
            <a:r>
              <a:rPr lang="en-US" altLang="zh-CN" sz="200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 in </a:t>
            </a:r>
            <a:r>
              <a:rPr lang="en-US" altLang="zh-CN" sz="2000" b="1">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pulse</a:t>
            </a:r>
            <a:r>
              <a:rPr lang="zh-CN" altLang="en-US" sz="2000" b="1">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 </a:t>
            </a:r>
            <a:r>
              <a:rPr lang="en-US" altLang="zh-CN" sz="2000" b="1">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mode </a:t>
            </a:r>
            <a:r>
              <a:rPr lang="en-US" altLang="zh-CN" sz="200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to increase the beam energy (</a:t>
            </a:r>
            <a:r>
              <a:rPr lang="en-US" altLang="zh-CN" sz="2000">
                <a:solidFill>
                  <a:schemeClr val="bg1">
                    <a:lumMod val="75000"/>
                  </a:schemeClr>
                </a:solidFill>
                <a:latin typeface="Arial" panose="020B0604020202020204" pitchFamily="34" charset="0"/>
                <a:ea typeface="微软雅黑" panose="020B0503020204020204" pitchFamily="34" charset="-122"/>
                <a:cs typeface="Arial" panose="020B0604020202020204" pitchFamily="34" charset="0"/>
              </a:rPr>
              <a:t>for isotope production</a:t>
            </a:r>
            <a:r>
              <a:rPr lang="en-US" altLang="zh-CN" sz="200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a:t>
            </a:r>
          </a:p>
          <a:p>
            <a:pPr marL="457200" indent="-457200">
              <a:lnSpc>
                <a:spcPct val="125000"/>
              </a:lnSpc>
              <a:buFont typeface="Wingdings" panose="05000000000000000000" pitchFamily="2" charset="2"/>
              <a:buChar char="l"/>
            </a:pPr>
            <a:r>
              <a:rPr lang="en-US" altLang="zh-CN" sz="200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Encountered</a:t>
            </a:r>
            <a:r>
              <a:rPr lang="en-US" altLang="zh-CN" sz="2000" b="1">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 poor</a:t>
            </a:r>
            <a:r>
              <a:rPr lang="en-US" altLang="zh-CN" sz="200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 </a:t>
            </a:r>
            <a:r>
              <a:rPr lang="en-US" altLang="zh-CN" sz="2000" b="1">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pulse-to-pulse</a:t>
            </a:r>
            <a:r>
              <a:rPr lang="en-US" altLang="zh-CN" sz="200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 stability under </a:t>
            </a:r>
            <a:r>
              <a:rPr lang="en-US" altLang="zh-CN" sz="2000" b="1">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PI ctrl </a:t>
            </a:r>
            <a:r>
              <a:rPr lang="en-US" altLang="zh-CN" sz="200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Intra-pulse stability looks good)</a:t>
            </a:r>
          </a:p>
          <a:p>
            <a:pPr marL="457200" indent="-457200">
              <a:lnSpc>
                <a:spcPct val="125000"/>
              </a:lnSpc>
              <a:buFont typeface="Wingdings" panose="05000000000000000000" pitchFamily="2" charset="2"/>
              <a:buChar char="l"/>
            </a:pPr>
            <a:r>
              <a:rPr lang="en-US" altLang="zh-CN" sz="200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Observed fluctuations in the measured beam energy</a:t>
            </a:r>
            <a:endParaRPr lang="en-US" altLang="zh-CN">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endParaRPr>
          </a:p>
        </p:txBody>
      </p:sp>
      <p:grpSp>
        <p:nvGrpSpPr>
          <p:cNvPr id="21" name="组合 20">
            <a:extLst>
              <a:ext uri="{FF2B5EF4-FFF2-40B4-BE49-F238E27FC236}">
                <a16:creationId xmlns:a16="http://schemas.microsoft.com/office/drawing/2014/main" id="{CC9D3612-F943-B353-2244-10BBF12E6698}"/>
              </a:ext>
            </a:extLst>
          </p:cNvPr>
          <p:cNvGrpSpPr/>
          <p:nvPr/>
        </p:nvGrpSpPr>
        <p:grpSpPr>
          <a:xfrm>
            <a:off x="740151" y="2190599"/>
            <a:ext cx="10490661" cy="4080713"/>
            <a:chOff x="749578" y="2256587"/>
            <a:chExt cx="10490661" cy="4080713"/>
          </a:xfrm>
        </p:grpSpPr>
        <p:pic>
          <p:nvPicPr>
            <p:cNvPr id="3" name="图片 2">
              <a:extLst>
                <a:ext uri="{FF2B5EF4-FFF2-40B4-BE49-F238E27FC236}">
                  <a16:creationId xmlns:a16="http://schemas.microsoft.com/office/drawing/2014/main" id="{56D93F16-3383-E30A-DB79-D9A70DD75F8F}"/>
                </a:ext>
              </a:extLst>
            </p:cNvPr>
            <p:cNvPicPr>
              <a:picLocks noChangeAspect="1"/>
            </p:cNvPicPr>
            <p:nvPr/>
          </p:nvPicPr>
          <p:blipFill>
            <a:blip r:embed="rId3"/>
            <a:stretch>
              <a:fillRect/>
            </a:stretch>
          </p:blipFill>
          <p:spPr>
            <a:xfrm>
              <a:off x="6272289" y="2515086"/>
              <a:ext cx="4967950" cy="3822214"/>
            </a:xfrm>
            <a:prstGeom prst="rect">
              <a:avLst/>
            </a:prstGeom>
          </p:spPr>
        </p:pic>
        <p:grpSp>
          <p:nvGrpSpPr>
            <p:cNvPr id="9" name="组合 8">
              <a:extLst>
                <a:ext uri="{FF2B5EF4-FFF2-40B4-BE49-F238E27FC236}">
                  <a16:creationId xmlns:a16="http://schemas.microsoft.com/office/drawing/2014/main" id="{A36159E4-AAD2-D674-2A9A-0D0031D9231D}"/>
                </a:ext>
              </a:extLst>
            </p:cNvPr>
            <p:cNvGrpSpPr/>
            <p:nvPr/>
          </p:nvGrpSpPr>
          <p:grpSpPr>
            <a:xfrm>
              <a:off x="749578" y="2556520"/>
              <a:ext cx="4901922" cy="3729980"/>
              <a:chOff x="891819" y="2273173"/>
              <a:chExt cx="3919446" cy="3132161"/>
            </a:xfrm>
          </p:grpSpPr>
          <p:pic>
            <p:nvPicPr>
              <p:cNvPr id="5" name="图片 4">
                <a:extLst>
                  <a:ext uri="{FF2B5EF4-FFF2-40B4-BE49-F238E27FC236}">
                    <a16:creationId xmlns:a16="http://schemas.microsoft.com/office/drawing/2014/main" id="{1A92D997-A6EF-9875-5F8E-F59AAA1BB146}"/>
                  </a:ext>
                </a:extLst>
              </p:cNvPr>
              <p:cNvPicPr>
                <a:picLocks noChangeAspect="1"/>
              </p:cNvPicPr>
              <p:nvPr/>
            </p:nvPicPr>
            <p:blipFill>
              <a:blip r:embed="rId4"/>
              <a:stretch>
                <a:fillRect/>
              </a:stretch>
            </p:blipFill>
            <p:spPr>
              <a:xfrm>
                <a:off x="891819" y="2273173"/>
                <a:ext cx="3919446" cy="1706265"/>
              </a:xfrm>
              <a:prstGeom prst="rect">
                <a:avLst/>
              </a:prstGeom>
            </p:spPr>
          </p:pic>
          <p:pic>
            <p:nvPicPr>
              <p:cNvPr id="7" name="图片 6">
                <a:extLst>
                  <a:ext uri="{FF2B5EF4-FFF2-40B4-BE49-F238E27FC236}">
                    <a16:creationId xmlns:a16="http://schemas.microsoft.com/office/drawing/2014/main" id="{20642585-5DD3-D7BD-93B8-4D4C45C62BFB}"/>
                  </a:ext>
                </a:extLst>
              </p:cNvPr>
              <p:cNvPicPr>
                <a:picLocks noChangeAspect="1"/>
              </p:cNvPicPr>
              <p:nvPr/>
            </p:nvPicPr>
            <p:blipFill>
              <a:blip r:embed="rId5"/>
              <a:stretch>
                <a:fillRect/>
              </a:stretch>
            </p:blipFill>
            <p:spPr>
              <a:xfrm>
                <a:off x="932459" y="3699069"/>
                <a:ext cx="3865880" cy="1706265"/>
              </a:xfrm>
              <a:prstGeom prst="rect">
                <a:avLst/>
              </a:prstGeom>
            </p:spPr>
          </p:pic>
        </p:grpSp>
        <p:sp>
          <p:nvSpPr>
            <p:cNvPr id="12" name="箭头: 右 11">
              <a:extLst>
                <a:ext uri="{FF2B5EF4-FFF2-40B4-BE49-F238E27FC236}">
                  <a16:creationId xmlns:a16="http://schemas.microsoft.com/office/drawing/2014/main" id="{271EBB1C-480F-197E-C2C8-F1E723314A77}"/>
                </a:ext>
              </a:extLst>
            </p:cNvPr>
            <p:cNvSpPr/>
            <p:nvPr/>
          </p:nvSpPr>
          <p:spPr>
            <a:xfrm>
              <a:off x="5194460" y="4012455"/>
              <a:ext cx="1120680" cy="468232"/>
            </a:xfrm>
            <a:prstGeom prst="rightArrow">
              <a:avLst>
                <a:gd name="adj1" fmla="val 50000"/>
                <a:gd name="adj2" fmla="val 66665"/>
              </a:avLst>
            </a:prstGeom>
            <a:gradFill>
              <a:gsLst>
                <a:gs pos="0">
                  <a:schemeClr val="bg1">
                    <a:lumMod val="75000"/>
                  </a:schemeClr>
                </a:gs>
                <a:gs pos="100000">
                  <a:schemeClr val="accent1">
                    <a:lumMod val="50000"/>
                  </a:schemeClr>
                </a:gs>
                <a:gs pos="100000">
                  <a:schemeClr val="accent1">
                    <a:lumMod val="75000"/>
                  </a:schemeClr>
                </a:gs>
                <a:gs pos="100000">
                  <a:schemeClr val="accent1">
                    <a:lumMod val="50000"/>
                  </a:schemeClr>
                </a:gs>
                <a:gs pos="100000">
                  <a:schemeClr val="accent1">
                    <a:lumMod val="75000"/>
                  </a:scheme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cs typeface="Arial" panose="020B0604020202020204" pitchFamily="34" charset="0"/>
              </a:endParaRPr>
            </a:p>
          </p:txBody>
        </p:sp>
        <p:sp>
          <p:nvSpPr>
            <p:cNvPr id="17" name="左大括号 16">
              <a:extLst>
                <a:ext uri="{FF2B5EF4-FFF2-40B4-BE49-F238E27FC236}">
                  <a16:creationId xmlns:a16="http://schemas.microsoft.com/office/drawing/2014/main" id="{4D679E64-A61F-D954-0877-1EF04CFFE8CA}"/>
                </a:ext>
              </a:extLst>
            </p:cNvPr>
            <p:cNvSpPr/>
            <p:nvPr/>
          </p:nvSpPr>
          <p:spPr>
            <a:xfrm rot="10800000">
              <a:off x="5145257" y="5097835"/>
              <a:ext cx="124683" cy="366050"/>
            </a:xfrm>
            <a:prstGeom prst="leftBrace">
              <a:avLst>
                <a:gd name="adj1" fmla="val 24242"/>
                <a:gd name="adj2" fmla="val 50000"/>
              </a:avLst>
            </a:prstGeom>
            <a:ln w="12700">
              <a:solidFill>
                <a:srgbClr val="B4611B"/>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0" name="文本框 19">
              <a:extLst>
                <a:ext uri="{FF2B5EF4-FFF2-40B4-BE49-F238E27FC236}">
                  <a16:creationId xmlns:a16="http://schemas.microsoft.com/office/drawing/2014/main" id="{DAE0AC72-F15F-BF5F-0380-7AF36E4CC95D}"/>
                </a:ext>
              </a:extLst>
            </p:cNvPr>
            <p:cNvSpPr txBox="1"/>
            <p:nvPr/>
          </p:nvSpPr>
          <p:spPr>
            <a:xfrm>
              <a:off x="5252658" y="5116645"/>
              <a:ext cx="1322864" cy="307777"/>
            </a:xfrm>
            <a:prstGeom prst="rect">
              <a:avLst/>
            </a:prstGeom>
            <a:solidFill>
              <a:schemeClr val="bg1"/>
            </a:solidFill>
          </p:spPr>
          <p:txBody>
            <a:bodyPr wrap="square">
              <a:spAutoFit/>
            </a:bodyPr>
            <a:lstStyle/>
            <a:p>
              <a:r>
                <a:rPr lang="en-US" altLang="zh-CN" sz="1400">
                  <a:solidFill>
                    <a:srgbClr val="B4611B"/>
                  </a:solidFill>
                  <a:latin typeface="Arial" panose="020B0604020202020204" pitchFamily="34" charset="0"/>
                  <a:ea typeface="微软雅黑" panose="020B0503020204020204" pitchFamily="34" charset="-122"/>
                  <a:cs typeface="Arial" panose="020B0604020202020204" pitchFamily="34" charset="0"/>
                </a:rPr>
                <a:t>Pulse-to-pulse</a:t>
              </a:r>
              <a:endParaRPr lang="zh-CN" altLang="en-US" sz="1400">
                <a:solidFill>
                  <a:srgbClr val="B4611B"/>
                </a:solidFill>
              </a:endParaRPr>
            </a:p>
          </p:txBody>
        </p:sp>
        <p:sp>
          <p:nvSpPr>
            <p:cNvPr id="6" name="文本框 5">
              <a:extLst>
                <a:ext uri="{FF2B5EF4-FFF2-40B4-BE49-F238E27FC236}">
                  <a16:creationId xmlns:a16="http://schemas.microsoft.com/office/drawing/2014/main" id="{880F8070-3789-429E-D477-1E59A3AF165D}"/>
                </a:ext>
              </a:extLst>
            </p:cNvPr>
            <p:cNvSpPr txBox="1"/>
            <p:nvPr/>
          </p:nvSpPr>
          <p:spPr>
            <a:xfrm>
              <a:off x="7038877" y="2256587"/>
              <a:ext cx="2870200" cy="338554"/>
            </a:xfrm>
            <a:prstGeom prst="rect">
              <a:avLst/>
            </a:prstGeom>
            <a:solidFill>
              <a:schemeClr val="bg1"/>
            </a:solidFill>
          </p:spPr>
          <p:txBody>
            <a:bodyPr wrap="square">
              <a:spAutoFit/>
            </a:bodyPr>
            <a:lstStyle/>
            <a:p>
              <a:pPr algn="ctr"/>
              <a:r>
                <a:rPr lang="en-US" altLang="zh-CN" sz="1600" b="1">
                  <a:solidFill>
                    <a:srgbClr val="2B519A"/>
                  </a:solidFill>
                  <a:latin typeface="Arial" panose="020B0604020202020204" pitchFamily="34" charset="0"/>
                  <a:ea typeface="微软雅黑" panose="020B0503020204020204" pitchFamily="34" charset="-122"/>
                  <a:cs typeface="Arial" panose="020B0604020202020204" pitchFamily="34" charset="0"/>
                </a:rPr>
                <a:t>RF Stability (Pulse-to-pulse)</a:t>
              </a:r>
              <a:endParaRPr lang="zh-CN" altLang="en-US" sz="1600" b="1">
                <a:solidFill>
                  <a:srgbClr val="2B519A"/>
                </a:solidFill>
              </a:endParaRPr>
            </a:p>
          </p:txBody>
        </p:sp>
        <p:sp>
          <p:nvSpPr>
            <p:cNvPr id="8" name="文本框 7">
              <a:extLst>
                <a:ext uri="{FF2B5EF4-FFF2-40B4-BE49-F238E27FC236}">
                  <a16:creationId xmlns:a16="http://schemas.microsoft.com/office/drawing/2014/main" id="{23CF2C30-B6BA-AD62-4850-C2D058F45CC8}"/>
                </a:ext>
              </a:extLst>
            </p:cNvPr>
            <p:cNvSpPr txBox="1"/>
            <p:nvPr/>
          </p:nvSpPr>
          <p:spPr>
            <a:xfrm>
              <a:off x="7443296" y="4848331"/>
              <a:ext cx="1950516" cy="307777"/>
            </a:xfrm>
            <a:prstGeom prst="rect">
              <a:avLst/>
            </a:prstGeom>
            <a:solidFill>
              <a:schemeClr val="bg1">
                <a:lumMod val="95000"/>
                <a:alpha val="58000"/>
              </a:schemeClr>
            </a:solidFill>
          </p:spPr>
          <p:txBody>
            <a:bodyPr wrap="square">
              <a:spAutoFit/>
            </a:bodyPr>
            <a:lstStyle/>
            <a:p>
              <a:pPr algn="ctr"/>
              <a:r>
                <a:rPr lang="en-US" altLang="zh-CN" sz="1400">
                  <a:solidFill>
                    <a:schemeClr val="tx1">
                      <a:lumMod val="85000"/>
                      <a:lumOff val="15000"/>
                    </a:schemeClr>
                  </a:solidFill>
                  <a:latin typeface="Arial" panose="020B0604020202020204" pitchFamily="34" charset="0"/>
                  <a:ea typeface="微软雅黑" panose="020B0503020204020204" pitchFamily="34" charset="-122"/>
                  <a:cs typeface="Arial" panose="020B0604020202020204" pitchFamily="34" charset="0"/>
                </a:rPr>
                <a:t>Beam Energy Stability</a:t>
              </a:r>
              <a:endParaRPr lang="zh-CN" altLang="en-US" sz="1400">
                <a:solidFill>
                  <a:schemeClr val="tx1">
                    <a:lumMod val="85000"/>
                    <a:lumOff val="15000"/>
                  </a:schemeClr>
                </a:solidFill>
              </a:endParaRPr>
            </a:p>
          </p:txBody>
        </p:sp>
        <p:sp>
          <p:nvSpPr>
            <p:cNvPr id="13" name="文本框 12">
              <a:extLst>
                <a:ext uri="{FF2B5EF4-FFF2-40B4-BE49-F238E27FC236}">
                  <a16:creationId xmlns:a16="http://schemas.microsoft.com/office/drawing/2014/main" id="{6E5BA6E9-9DA8-A921-E359-E54FAAE0BF57}"/>
                </a:ext>
              </a:extLst>
            </p:cNvPr>
            <p:cNvSpPr txBox="1"/>
            <p:nvPr/>
          </p:nvSpPr>
          <p:spPr>
            <a:xfrm>
              <a:off x="2651027" y="2256587"/>
              <a:ext cx="1371600" cy="338554"/>
            </a:xfrm>
            <a:prstGeom prst="rect">
              <a:avLst/>
            </a:prstGeom>
            <a:solidFill>
              <a:schemeClr val="bg1"/>
            </a:solidFill>
          </p:spPr>
          <p:txBody>
            <a:bodyPr wrap="square">
              <a:spAutoFit/>
            </a:bodyPr>
            <a:lstStyle/>
            <a:p>
              <a:pPr algn="ctr"/>
              <a:r>
                <a:rPr lang="en-US" altLang="zh-CN" sz="1600" b="1">
                  <a:solidFill>
                    <a:srgbClr val="2B519A"/>
                  </a:solidFill>
                  <a:latin typeface="Arial" panose="020B0604020202020204" pitchFamily="34" charset="0"/>
                  <a:ea typeface="微软雅黑" panose="020B0503020204020204" pitchFamily="34" charset="-122"/>
                  <a:cs typeface="Arial" panose="020B0604020202020204" pitchFamily="34" charset="0"/>
                </a:rPr>
                <a:t>Pulse</a:t>
              </a:r>
              <a:r>
                <a:rPr lang="en-US" altLang="zh-CN" sz="1400">
                  <a:solidFill>
                    <a:srgbClr val="B4611B"/>
                  </a:solidFill>
                  <a:latin typeface="Arial" panose="020B0604020202020204" pitchFamily="34" charset="0"/>
                  <a:ea typeface="微软雅黑" panose="020B0503020204020204" pitchFamily="34" charset="-122"/>
                  <a:cs typeface="Arial" panose="020B0604020202020204" pitchFamily="34" charset="0"/>
                </a:rPr>
                <a:t> </a:t>
              </a:r>
              <a:r>
                <a:rPr lang="en-US" altLang="zh-CN" sz="1600" b="1">
                  <a:solidFill>
                    <a:srgbClr val="2B519A"/>
                  </a:solidFill>
                  <a:latin typeface="Arial" panose="020B0604020202020204" pitchFamily="34" charset="0"/>
                  <a:ea typeface="微软雅黑" panose="020B0503020204020204" pitchFamily="34" charset="-122"/>
                  <a:cs typeface="Arial" panose="020B0604020202020204" pitchFamily="34" charset="0"/>
                </a:rPr>
                <a:t>shape</a:t>
              </a:r>
              <a:endParaRPr lang="zh-CN" altLang="en-US" sz="1400" b="1">
                <a:solidFill>
                  <a:srgbClr val="2B519A"/>
                </a:solidFill>
              </a:endParaRPr>
            </a:p>
          </p:txBody>
        </p:sp>
        <p:sp>
          <p:nvSpPr>
            <p:cNvPr id="14" name="文本框 13">
              <a:extLst>
                <a:ext uri="{FF2B5EF4-FFF2-40B4-BE49-F238E27FC236}">
                  <a16:creationId xmlns:a16="http://schemas.microsoft.com/office/drawing/2014/main" id="{149E4948-FFE9-AAB0-7EA7-E360BEAA7030}"/>
                </a:ext>
              </a:extLst>
            </p:cNvPr>
            <p:cNvSpPr txBox="1"/>
            <p:nvPr/>
          </p:nvSpPr>
          <p:spPr>
            <a:xfrm>
              <a:off x="8835012" y="3101612"/>
              <a:ext cx="657082" cy="276999"/>
            </a:xfrm>
            <a:prstGeom prst="rect">
              <a:avLst/>
            </a:prstGeom>
            <a:solidFill>
              <a:schemeClr val="bg1">
                <a:alpha val="51000"/>
              </a:schemeClr>
            </a:solidFill>
          </p:spPr>
          <p:txBody>
            <a:bodyPr wrap="square">
              <a:spAutoFit/>
            </a:bodyPr>
            <a:lstStyle/>
            <a:p>
              <a:pPr algn="ctr"/>
              <a:r>
                <a:rPr lang="en-US" altLang="zh-CN" sz="1200">
                  <a:solidFill>
                    <a:srgbClr val="0000FF"/>
                  </a:solidFill>
                  <a:latin typeface="Arial" panose="020B0604020202020204" pitchFamily="34" charset="0"/>
                  <a:ea typeface="微软雅黑" panose="020B0503020204020204" pitchFamily="34" charset="-122"/>
                  <a:cs typeface="Arial" panose="020B0604020202020204" pitchFamily="34" charset="0"/>
                </a:rPr>
                <a:t>Amp</a:t>
              </a:r>
              <a:endParaRPr lang="zh-CN" altLang="en-US" sz="1200">
                <a:solidFill>
                  <a:srgbClr val="0000FF"/>
                </a:solidFill>
              </a:endParaRPr>
            </a:p>
          </p:txBody>
        </p:sp>
        <p:sp>
          <p:nvSpPr>
            <p:cNvPr id="15" name="文本框 14">
              <a:extLst>
                <a:ext uri="{FF2B5EF4-FFF2-40B4-BE49-F238E27FC236}">
                  <a16:creationId xmlns:a16="http://schemas.microsoft.com/office/drawing/2014/main" id="{6A4A9912-0175-25DF-7ADA-AD3206DB1CA3}"/>
                </a:ext>
              </a:extLst>
            </p:cNvPr>
            <p:cNvSpPr txBox="1"/>
            <p:nvPr/>
          </p:nvSpPr>
          <p:spPr>
            <a:xfrm>
              <a:off x="8900339" y="4408974"/>
              <a:ext cx="657082" cy="276999"/>
            </a:xfrm>
            <a:prstGeom prst="rect">
              <a:avLst/>
            </a:prstGeom>
            <a:solidFill>
              <a:schemeClr val="bg1">
                <a:alpha val="51000"/>
              </a:schemeClr>
            </a:solidFill>
          </p:spPr>
          <p:txBody>
            <a:bodyPr wrap="square">
              <a:spAutoFit/>
            </a:bodyPr>
            <a:lstStyle/>
            <a:p>
              <a:pPr algn="ctr"/>
              <a:r>
                <a:rPr lang="en-US" altLang="zh-CN" sz="1200">
                  <a:solidFill>
                    <a:srgbClr val="E93F22"/>
                  </a:solidFill>
                  <a:latin typeface="Arial" panose="020B0604020202020204" pitchFamily="34" charset="0"/>
                  <a:ea typeface="微软雅黑" panose="020B0503020204020204" pitchFamily="34" charset="-122"/>
                  <a:cs typeface="Arial" panose="020B0604020202020204" pitchFamily="34" charset="0"/>
                </a:rPr>
                <a:t>Phase</a:t>
              </a:r>
              <a:endParaRPr lang="zh-CN" altLang="en-US" sz="1200">
                <a:solidFill>
                  <a:srgbClr val="E93F22"/>
                </a:solidFill>
              </a:endParaRPr>
            </a:p>
          </p:txBody>
        </p:sp>
        <p:sp>
          <p:nvSpPr>
            <p:cNvPr id="16" name="文本框 15">
              <a:extLst>
                <a:ext uri="{FF2B5EF4-FFF2-40B4-BE49-F238E27FC236}">
                  <a16:creationId xmlns:a16="http://schemas.microsoft.com/office/drawing/2014/main" id="{CE6C42A6-93ED-5290-BE73-642296E34A9E}"/>
                </a:ext>
              </a:extLst>
            </p:cNvPr>
            <p:cNvSpPr txBox="1"/>
            <p:nvPr/>
          </p:nvSpPr>
          <p:spPr>
            <a:xfrm>
              <a:off x="8893640" y="3749864"/>
              <a:ext cx="831926" cy="276999"/>
            </a:xfrm>
            <a:prstGeom prst="rect">
              <a:avLst/>
            </a:prstGeom>
            <a:solidFill>
              <a:schemeClr val="bg1">
                <a:alpha val="51000"/>
              </a:schemeClr>
            </a:solidFill>
          </p:spPr>
          <p:txBody>
            <a:bodyPr wrap="square">
              <a:spAutoFit/>
            </a:bodyPr>
            <a:lstStyle/>
            <a:p>
              <a:pPr algn="ctr"/>
              <a:r>
                <a:rPr lang="en-US" altLang="zh-CN" sz="1200">
                  <a:solidFill>
                    <a:srgbClr val="689B53"/>
                  </a:solidFill>
                  <a:latin typeface="Arial" panose="020B0604020202020204" pitchFamily="34" charset="0"/>
                  <a:ea typeface="微软雅黑" panose="020B0503020204020204" pitchFamily="34" charset="-122"/>
                  <a:cs typeface="Arial" panose="020B0604020202020204" pitchFamily="34" charset="0"/>
                </a:rPr>
                <a:t>Detuning</a:t>
              </a:r>
              <a:endParaRPr lang="zh-CN" altLang="en-US" sz="1200">
                <a:solidFill>
                  <a:srgbClr val="689B53"/>
                </a:solidFill>
              </a:endParaRPr>
            </a:p>
          </p:txBody>
        </p:sp>
      </p:grpSp>
      <p:sp>
        <p:nvSpPr>
          <p:cNvPr id="2" name="箭头: 右弧形 1">
            <a:extLst>
              <a:ext uri="{FF2B5EF4-FFF2-40B4-BE49-F238E27FC236}">
                <a16:creationId xmlns:a16="http://schemas.microsoft.com/office/drawing/2014/main" id="{4AAC5E9B-5003-A2C6-5C8F-38651C3385E1}"/>
              </a:ext>
            </a:extLst>
          </p:cNvPr>
          <p:cNvSpPr/>
          <p:nvPr/>
        </p:nvSpPr>
        <p:spPr>
          <a:xfrm rot="1270415">
            <a:off x="10960834" y="4109174"/>
            <a:ext cx="705495" cy="1845344"/>
          </a:xfrm>
          <a:prstGeom prst="curvedLeftArrow">
            <a:avLst>
              <a:gd name="adj1" fmla="val 29074"/>
              <a:gd name="adj2" fmla="val 68183"/>
              <a:gd name="adj3" fmla="val 25000"/>
            </a:avLst>
          </a:prstGeom>
          <a:gradFill>
            <a:gsLst>
              <a:gs pos="0">
                <a:schemeClr val="bg1"/>
              </a:gs>
              <a:gs pos="100000">
                <a:schemeClr val="accent1">
                  <a:lumMod val="5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cs typeface="Arial" panose="020B0604020202020204" pitchFamily="34" charset="0"/>
            </a:endParaRPr>
          </a:p>
        </p:txBody>
      </p:sp>
      <p:sp>
        <p:nvSpPr>
          <p:cNvPr id="19" name="正方形/長方形 56">
            <a:extLst>
              <a:ext uri="{FF2B5EF4-FFF2-40B4-BE49-F238E27FC236}">
                <a16:creationId xmlns:a16="http://schemas.microsoft.com/office/drawing/2014/main" id="{46971E0B-3B86-FD8D-F153-E34D100CFBDB}"/>
              </a:ext>
            </a:extLst>
          </p:cNvPr>
          <p:cNvSpPr/>
          <p:nvPr/>
        </p:nvSpPr>
        <p:spPr>
          <a:xfrm>
            <a:off x="1290319" y="6307921"/>
            <a:ext cx="9773921" cy="261610"/>
          </a:xfrm>
          <a:prstGeom prst="rect">
            <a:avLst/>
          </a:prstGeom>
          <a:solidFill>
            <a:schemeClr val="bg1">
              <a:lumMod val="95000"/>
            </a:schemeClr>
          </a:solidFill>
          <a:ln>
            <a:noFill/>
          </a:ln>
          <a:effectLst>
            <a:outerShdw blurRad="50800" dist="38100" dir="16200000" rotWithShape="0">
              <a:prstClr val="black">
                <a:alpha val="40000"/>
              </a:prstClr>
            </a:outerShdw>
          </a:effectLst>
        </p:spPr>
        <p:txBody>
          <a:bodyPr wrap="square">
            <a:spAutoFit/>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pPr algn="l">
              <a:spcAft>
                <a:spcPts val="300"/>
              </a:spcAft>
            </a:pPr>
            <a:r>
              <a:rPr lang="en-US" altLang="zh-CN" sz="1050" b="1">
                <a:latin typeface="Arial" panose="020B0604020202020204" pitchFamily="34" charset="0"/>
                <a:ea typeface="微软雅黑" panose="020B0503020204020204" pitchFamily="34" charset="-122"/>
                <a:cs typeface="Arial" panose="020B0604020202020204" pitchFamily="34" charset="0"/>
              </a:rPr>
              <a:t>F</a:t>
            </a:r>
            <a:r>
              <a:rPr lang="en-US" altLang="zh-CN" sz="1050">
                <a:latin typeface="Arial" panose="020B0604020202020204" pitchFamily="34" charset="0"/>
                <a:ea typeface="微软雅黑" panose="020B0503020204020204" pitchFamily="34" charset="-122"/>
                <a:cs typeface="Arial" panose="020B0604020202020204" pitchFamily="34" charset="0"/>
              </a:rPr>
              <a:t>. </a:t>
            </a:r>
            <a:r>
              <a:rPr lang="en-US" altLang="zh-CN" sz="1050" b="1">
                <a:latin typeface="Arial" panose="020B0604020202020204" pitchFamily="34" charset="0"/>
                <a:ea typeface="微软雅黑" panose="020B0503020204020204" pitchFamily="34" charset="-122"/>
                <a:cs typeface="Arial" panose="020B0604020202020204" pitchFamily="34" charset="0"/>
              </a:rPr>
              <a:t>Qiu</a:t>
            </a:r>
            <a:r>
              <a:rPr lang="zh-CN" altLang="en-US" sz="1050" b="1">
                <a:latin typeface="Arial" panose="020B0604020202020204" pitchFamily="34" charset="0"/>
                <a:ea typeface="微软雅黑" panose="020B0503020204020204" pitchFamily="34" charset="-122"/>
                <a:cs typeface="Arial" panose="020B0604020202020204" pitchFamily="34" charset="0"/>
              </a:rPr>
              <a:t>*</a:t>
            </a:r>
            <a:r>
              <a:rPr lang="en-US" altLang="zh-CN" sz="1050">
                <a:latin typeface="Arial" panose="020B0604020202020204" pitchFamily="34" charset="0"/>
                <a:ea typeface="微软雅黑" panose="020B0503020204020204" pitchFamily="34" charset="-122"/>
                <a:cs typeface="Arial" panose="020B0604020202020204" pitchFamily="34" charset="0"/>
              </a:rPr>
              <a:t>, et al., Application of disturbance observer-based control on pulsed superconducting radio frequency cavities </a:t>
            </a:r>
            <a:r>
              <a:rPr lang="en-US" altLang="zh-CN" sz="1050" err="1">
                <a:latin typeface="Arial" panose="020B0604020202020204" pitchFamily="34" charset="0"/>
                <a:ea typeface="微软雅黑" panose="020B0503020204020204" pitchFamily="34" charset="-122"/>
                <a:cs typeface="Arial" panose="020B0604020202020204" pitchFamily="34" charset="0"/>
              </a:rPr>
              <a:t>Phy</a:t>
            </a:r>
            <a:r>
              <a:rPr lang="en-US" altLang="zh-CN" sz="1050">
                <a:latin typeface="Arial" panose="020B0604020202020204" pitchFamily="34" charset="0"/>
                <a:ea typeface="微软雅黑" panose="020B0503020204020204" pitchFamily="34" charset="-122"/>
                <a:cs typeface="Arial" panose="020B0604020202020204" pitchFamily="34" charset="0"/>
              </a:rPr>
              <a:t>. Rev. Accel Beam 21, 032003 (2018</a:t>
            </a:r>
            <a:r>
              <a:rPr lang="en-US" altLang="zh-CN" sz="1100">
                <a:latin typeface="Arial" panose="020B0604020202020204" pitchFamily="34" charset="0"/>
                <a:ea typeface="微软雅黑" panose="020B0503020204020204" pitchFamily="34" charset="-122"/>
                <a:cs typeface="Arial" panose="020B0604020202020204" pitchFamily="34" charset="0"/>
              </a:rPr>
              <a:t>)</a:t>
            </a:r>
            <a:endParaRPr lang="en-US" altLang="zh-CN" sz="1200">
              <a:latin typeface="Arial" panose="020B0604020202020204" pitchFamily="34" charset="0"/>
              <a:ea typeface="微软雅黑" panose="020B0503020204020204" pitchFamily="34" charset="-122"/>
              <a:cs typeface="Arial" panose="020B0604020202020204" pitchFamily="34" charset="0"/>
            </a:endParaRPr>
          </a:p>
        </p:txBody>
      </p:sp>
      <p:pic>
        <p:nvPicPr>
          <p:cNvPr id="22" name="图片 21" descr="图片包含 文本&#10;&#10;描述已自动生成">
            <a:extLst>
              <a:ext uri="{FF2B5EF4-FFF2-40B4-BE49-F238E27FC236}">
                <a16:creationId xmlns:a16="http://schemas.microsoft.com/office/drawing/2014/main" id="{3E660EE6-6EC0-55C1-07A2-5420AEB4FDC2}"/>
              </a:ext>
            </a:extLst>
          </p:cNvPr>
          <p:cNvPicPr>
            <a:picLocks noChangeAspect="1"/>
          </p:cNvPicPr>
          <p:nvPr/>
        </p:nvPicPr>
        <p:blipFill>
          <a:blip r:embed="rId6"/>
          <a:stretch>
            <a:fillRect/>
          </a:stretch>
        </p:blipFill>
        <p:spPr>
          <a:xfrm>
            <a:off x="968651" y="6313959"/>
            <a:ext cx="272319" cy="249534"/>
          </a:xfrm>
          <a:prstGeom prst="rect">
            <a:avLst/>
          </a:prstGeom>
          <a:solidFill>
            <a:schemeClr val="bg1">
              <a:lumMod val="85000"/>
            </a:schemeClr>
          </a:solidFill>
          <a:ln>
            <a:noFill/>
          </a:ln>
          <a:effectLst>
            <a:outerShdw blurRad="50800" dist="38100" dir="16200000" rotWithShape="0">
              <a:prstClr val="black">
                <a:alpha val="40000"/>
              </a:prstClr>
            </a:outerShdw>
          </a:effectLst>
        </p:spPr>
      </p:pic>
    </p:spTree>
    <p:extLst>
      <p:ext uri="{BB962C8B-B14F-4D97-AF65-F5344CB8AC3E}">
        <p14:creationId xmlns:p14="http://schemas.microsoft.com/office/powerpoint/2010/main" val="677827505"/>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圆角 4">
            <a:extLst>
              <a:ext uri="{FF2B5EF4-FFF2-40B4-BE49-F238E27FC236}">
                <a16:creationId xmlns:a16="http://schemas.microsoft.com/office/drawing/2014/main" id="{BDACB774-EBBB-9B5A-8DAD-5C589B030431}"/>
              </a:ext>
            </a:extLst>
          </p:cNvPr>
          <p:cNvSpPr/>
          <p:nvPr/>
        </p:nvSpPr>
        <p:spPr>
          <a:xfrm>
            <a:off x="5595583" y="4435129"/>
            <a:ext cx="5629637" cy="1357688"/>
          </a:xfrm>
          <a:prstGeom prst="roundRect">
            <a:avLst>
              <a:gd name="adj" fmla="val 6796"/>
            </a:avLst>
          </a:prstGeom>
          <a:solidFill>
            <a:schemeClr val="accent4">
              <a:lumMod val="20000"/>
              <a:lumOff val="80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95000"/>
                  <a:lumOff val="5000"/>
                </a:schemeClr>
              </a:solidFill>
              <a:latin typeface="Arial" panose="020B0604020202020204" pitchFamily="34" charset="0"/>
              <a:cs typeface="Arial" panose="020B0604020202020204" pitchFamily="34" charset="0"/>
            </a:endParaRPr>
          </a:p>
        </p:txBody>
      </p:sp>
      <p:sp>
        <p:nvSpPr>
          <p:cNvPr id="111" name="灯片编号占位符 2">
            <a:extLst>
              <a:ext uri="{FF2B5EF4-FFF2-40B4-BE49-F238E27FC236}">
                <a16:creationId xmlns:a16="http://schemas.microsoft.com/office/drawing/2014/main" id="{096A5EF3-2B03-442C-9F7D-6B873C7AAAAE}"/>
              </a:ext>
            </a:extLst>
          </p:cNvPr>
          <p:cNvSpPr>
            <a:spLocks noGrp="1"/>
          </p:cNvSpPr>
          <p:nvPr>
            <p:ph type="sldNum" sz="quarter" idx="12"/>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7FA2BBD-743F-C946-849D-BD878E6EB367}" type="slidenum">
              <a:rPr kumimoji="1" lang="zh-CN" altLang="en-US" sz="1400" b="0" i="0" u="none" strike="noStrike" kern="1200" cap="none" spc="0" normalizeH="0" baseline="0" noProof="0" smtClean="0">
                <a:ln>
                  <a:noFill/>
                </a:ln>
                <a:solidFill>
                  <a:prstClr val="white"/>
                </a:solidFill>
                <a:effectLst/>
                <a:uLnTx/>
                <a:uFillTx/>
                <a:latin typeface="Arial" panose="020B0604020202020204" pitchFamily="34" charset="0"/>
                <a:ea typeface="华文楷体" panose="02010600040101010101" pitchFamily="2" charset="-122"/>
                <a:cs typeface="Arial" panose="020B0604020202020204" pitchFamily="34" charset="0"/>
              </a:rPr>
              <a:pPr marL="0" marR="0" lvl="0" indent="0" algn="l" defTabSz="914400" rtl="0" eaLnBrk="1" fontAlgn="auto" latinLnBrk="0" hangingPunct="1">
                <a:lnSpc>
                  <a:spcPct val="100000"/>
                </a:lnSpc>
                <a:spcBef>
                  <a:spcPts val="0"/>
                </a:spcBef>
                <a:spcAft>
                  <a:spcPts val="0"/>
                </a:spcAft>
                <a:buClrTx/>
                <a:buSzTx/>
                <a:buFontTx/>
                <a:buNone/>
                <a:tabLst/>
                <a:defRPr/>
              </a:pPr>
              <a:t>8</a:t>
            </a:fld>
            <a:endParaRPr kumimoji="1" lang="zh-CN" altLang="en-US" sz="1400" b="0" i="0" u="none" strike="noStrike" kern="1200" cap="none" spc="0" normalizeH="0" baseline="0" noProof="0">
              <a:ln>
                <a:noFill/>
              </a:ln>
              <a:solidFill>
                <a:prstClr val="white"/>
              </a:solidFill>
              <a:effectLst/>
              <a:uLnTx/>
              <a:uFillTx/>
              <a:latin typeface="Arial" panose="020B0604020202020204" pitchFamily="34" charset="0"/>
              <a:ea typeface="华文楷体" panose="02010600040101010101" pitchFamily="2" charset="-122"/>
              <a:cs typeface="Arial" panose="020B0604020202020204" pitchFamily="34" charset="0"/>
            </a:endParaRPr>
          </a:p>
        </p:txBody>
      </p:sp>
      <p:sp>
        <p:nvSpPr>
          <p:cNvPr id="18" name="Rectangle 2">
            <a:extLst>
              <a:ext uri="{FF2B5EF4-FFF2-40B4-BE49-F238E27FC236}">
                <a16:creationId xmlns:a16="http://schemas.microsoft.com/office/drawing/2014/main" id="{333876D3-1571-05E7-9352-B021F4FB7AE9}"/>
              </a:ext>
            </a:extLst>
          </p:cNvPr>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华文楷体" panose="02010600040101010101" pitchFamily="2" charset="-122"/>
              <a:cs typeface="Arial" panose="020B0604020202020204" pitchFamily="34" charset="0"/>
            </a:endParaRPr>
          </a:p>
        </p:txBody>
      </p:sp>
      <p:graphicFrame>
        <p:nvGraphicFramePr>
          <p:cNvPr id="8" name="对象 7">
            <a:extLst>
              <a:ext uri="{FF2B5EF4-FFF2-40B4-BE49-F238E27FC236}">
                <a16:creationId xmlns:a16="http://schemas.microsoft.com/office/drawing/2014/main" id="{97C5A122-BF98-F627-04D1-89E86AC3EB27}"/>
              </a:ext>
            </a:extLst>
          </p:cNvPr>
          <p:cNvGraphicFramePr>
            <a:graphicFrameLocks noChangeAspect="1"/>
          </p:cNvGraphicFramePr>
          <p:nvPr>
            <p:extLst>
              <p:ext uri="{D42A27DB-BD31-4B8C-83A1-F6EECF244321}">
                <p14:modId xmlns:p14="http://schemas.microsoft.com/office/powerpoint/2010/main" val="3984415990"/>
              </p:ext>
            </p:extLst>
          </p:nvPr>
        </p:nvGraphicFramePr>
        <p:xfrm>
          <a:off x="1335671" y="5675546"/>
          <a:ext cx="3198114" cy="430515"/>
        </p:xfrm>
        <a:graphic>
          <a:graphicData uri="http://schemas.openxmlformats.org/presentationml/2006/ole">
            <mc:AlternateContent xmlns:mc="http://schemas.openxmlformats.org/markup-compatibility/2006">
              <mc:Choice xmlns:v="urn:schemas-microsoft-com:vml" Requires="v">
                <p:oleObj name="Equation" r:id="rId3" imgW="1981080" imgH="266400" progId="Equation.DSMT4">
                  <p:embed/>
                </p:oleObj>
              </mc:Choice>
              <mc:Fallback>
                <p:oleObj name="Equation" r:id="rId3" imgW="1981080" imgH="266400" progId="Equation.DSMT4">
                  <p:embed/>
                  <p:pic>
                    <p:nvPicPr>
                      <p:cNvPr id="8" name="对象 7">
                        <a:extLst>
                          <a:ext uri="{FF2B5EF4-FFF2-40B4-BE49-F238E27FC236}">
                            <a16:creationId xmlns:a16="http://schemas.microsoft.com/office/drawing/2014/main" id="{97C5A122-BF98-F627-04D1-89E86AC3EB27}"/>
                          </a:ext>
                        </a:extLst>
                      </p:cNvPr>
                      <p:cNvPicPr/>
                      <p:nvPr/>
                    </p:nvPicPr>
                    <p:blipFill>
                      <a:blip r:embed="rId4"/>
                      <a:stretch>
                        <a:fillRect/>
                      </a:stretch>
                    </p:blipFill>
                    <p:spPr>
                      <a:xfrm>
                        <a:off x="1335671" y="5675546"/>
                        <a:ext cx="3198114" cy="430515"/>
                      </a:xfrm>
                      <a:prstGeom prst="rect">
                        <a:avLst/>
                      </a:prstGeom>
                      <a:solidFill>
                        <a:schemeClr val="accent4">
                          <a:lumMod val="20000"/>
                          <a:lumOff val="80000"/>
                        </a:schemeClr>
                      </a:solidFill>
                      <a:ln>
                        <a:noFill/>
                      </a:ln>
                    </p:spPr>
                  </p:pic>
                </p:oleObj>
              </mc:Fallback>
            </mc:AlternateContent>
          </a:graphicData>
        </a:graphic>
      </p:graphicFrame>
      <p:sp>
        <p:nvSpPr>
          <p:cNvPr id="10" name="矩形: 圆角 9">
            <a:extLst>
              <a:ext uri="{FF2B5EF4-FFF2-40B4-BE49-F238E27FC236}">
                <a16:creationId xmlns:a16="http://schemas.microsoft.com/office/drawing/2014/main" id="{2544F9C3-F386-0E5C-A456-60E8FEBD6458}"/>
              </a:ext>
            </a:extLst>
          </p:cNvPr>
          <p:cNvSpPr/>
          <p:nvPr/>
        </p:nvSpPr>
        <p:spPr>
          <a:xfrm>
            <a:off x="704789" y="1880017"/>
            <a:ext cx="4459878" cy="3660157"/>
          </a:xfrm>
          <a:prstGeom prst="roundRect">
            <a:avLst>
              <a:gd name="adj" fmla="val 2977"/>
            </a:avLst>
          </a:prstGeom>
          <a:gradFill>
            <a:gsLst>
              <a:gs pos="0">
                <a:schemeClr val="accent1">
                  <a:lumMod val="0"/>
                  <a:lumOff val="100000"/>
                  <a:alpha val="0"/>
                </a:schemeClr>
              </a:gs>
              <a:gs pos="100000">
                <a:schemeClr val="accent1">
                  <a:lumMod val="45000"/>
                  <a:lumOff val="55000"/>
                </a:schemeClr>
              </a:gs>
            </a:gsLst>
            <a:lin ang="16200000" scaled="0"/>
          </a:gra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95000"/>
                  <a:lumOff val="5000"/>
                </a:schemeClr>
              </a:solidFill>
              <a:latin typeface="Arial" panose="020B0604020202020204" pitchFamily="34" charset="0"/>
              <a:cs typeface="Arial" panose="020B0604020202020204" pitchFamily="34" charset="0"/>
            </a:endParaRPr>
          </a:p>
        </p:txBody>
      </p:sp>
      <p:graphicFrame>
        <p:nvGraphicFramePr>
          <p:cNvPr id="6" name="オブジェクト 5">
            <a:extLst>
              <a:ext uri="{FF2B5EF4-FFF2-40B4-BE49-F238E27FC236}">
                <a16:creationId xmlns:a16="http://schemas.microsoft.com/office/drawing/2014/main" id="{4B75F3EB-9E39-756C-A69D-74897937AB9F}"/>
              </a:ext>
            </a:extLst>
          </p:cNvPr>
          <p:cNvGraphicFramePr>
            <a:graphicFrameLocks noChangeAspect="1"/>
          </p:cNvGraphicFramePr>
          <p:nvPr>
            <p:extLst>
              <p:ext uri="{D42A27DB-BD31-4B8C-83A1-F6EECF244321}">
                <p14:modId xmlns:p14="http://schemas.microsoft.com/office/powerpoint/2010/main" val="1647556503"/>
              </p:ext>
            </p:extLst>
          </p:nvPr>
        </p:nvGraphicFramePr>
        <p:xfrm>
          <a:off x="704789" y="1844776"/>
          <a:ext cx="4240602" cy="3844265"/>
        </p:xfrm>
        <a:graphic>
          <a:graphicData uri="http://schemas.openxmlformats.org/presentationml/2006/ole">
            <mc:AlternateContent xmlns:mc="http://schemas.openxmlformats.org/markup-compatibility/2006">
              <mc:Choice xmlns:v="urn:schemas-microsoft-com:vml" Requires="v">
                <p:oleObj name="Visio" r:id="rId5" imgW="2114505" imgH="1917791" progId="Visio.Drawing.15">
                  <p:embed/>
                </p:oleObj>
              </mc:Choice>
              <mc:Fallback>
                <p:oleObj name="Visio" r:id="rId5" imgW="2114505" imgH="1917791" progId="Visio.Drawing.15">
                  <p:embed/>
                  <p:pic>
                    <p:nvPicPr>
                      <p:cNvPr id="6" name="オブジェクト 5">
                        <a:extLst>
                          <a:ext uri="{FF2B5EF4-FFF2-40B4-BE49-F238E27FC236}">
                            <a16:creationId xmlns:a16="http://schemas.microsoft.com/office/drawing/2014/main" id="{4B75F3EB-9E39-756C-A69D-74897937AB9F}"/>
                          </a:ext>
                        </a:extLst>
                      </p:cNvPr>
                      <p:cNvPicPr>
                        <a:picLocks noChangeAspect="1" noChangeArrowheads="1"/>
                      </p:cNvPicPr>
                      <p:nvPr/>
                    </p:nvPicPr>
                    <p:blipFill>
                      <a:blip r:embed="rId6"/>
                      <a:srcRect/>
                      <a:stretch>
                        <a:fillRect/>
                      </a:stretch>
                    </p:blipFill>
                    <p:spPr bwMode="auto">
                      <a:xfrm>
                        <a:off x="704789" y="1844776"/>
                        <a:ext cx="4240602" cy="3844265"/>
                      </a:xfrm>
                      <a:prstGeom prst="rect">
                        <a:avLst/>
                      </a:prstGeom>
                      <a:noFill/>
                    </p:spPr>
                  </p:pic>
                </p:oleObj>
              </mc:Fallback>
            </mc:AlternateContent>
          </a:graphicData>
        </a:graphic>
      </p:graphicFrame>
      <p:grpSp>
        <p:nvGrpSpPr>
          <p:cNvPr id="80" name="组合 79">
            <a:extLst>
              <a:ext uri="{FF2B5EF4-FFF2-40B4-BE49-F238E27FC236}">
                <a16:creationId xmlns:a16="http://schemas.microsoft.com/office/drawing/2014/main" id="{0057BF69-0D88-6438-9F29-55F51A77003E}"/>
              </a:ext>
            </a:extLst>
          </p:cNvPr>
          <p:cNvGrpSpPr/>
          <p:nvPr/>
        </p:nvGrpSpPr>
        <p:grpSpPr>
          <a:xfrm>
            <a:off x="2336324" y="2883982"/>
            <a:ext cx="961534" cy="449091"/>
            <a:chOff x="2336324" y="2665542"/>
            <a:chExt cx="961534" cy="449091"/>
          </a:xfrm>
          <a:effectLst>
            <a:outerShdw blurRad="50800" dist="38100" algn="l" rotWithShape="0">
              <a:prstClr val="black">
                <a:alpha val="40000"/>
              </a:prstClr>
            </a:outerShdw>
          </a:effectLst>
        </p:grpSpPr>
        <p:sp>
          <p:nvSpPr>
            <p:cNvPr id="13" name="フリーフォーム 19">
              <a:extLst>
                <a:ext uri="{FF2B5EF4-FFF2-40B4-BE49-F238E27FC236}">
                  <a16:creationId xmlns:a16="http://schemas.microsoft.com/office/drawing/2014/main" id="{7BE46D28-1E13-FD80-A37E-83E6AA3F211D}"/>
                </a:ext>
              </a:extLst>
            </p:cNvPr>
            <p:cNvSpPr/>
            <p:nvPr/>
          </p:nvSpPr>
          <p:spPr>
            <a:xfrm>
              <a:off x="2405011" y="2776723"/>
              <a:ext cx="779523" cy="328317"/>
            </a:xfrm>
            <a:custGeom>
              <a:avLst/>
              <a:gdLst>
                <a:gd name="connsiteX0" fmla="*/ 0 w 1893093"/>
                <a:gd name="connsiteY0" fmla="*/ 9674 h 583555"/>
                <a:gd name="connsiteX1" fmla="*/ 16668 w 1893093"/>
                <a:gd name="connsiteY1" fmla="*/ 7293 h 583555"/>
                <a:gd name="connsiteX2" fmla="*/ 54768 w 1893093"/>
                <a:gd name="connsiteY2" fmla="*/ 12055 h 583555"/>
                <a:gd name="connsiteX3" fmla="*/ 71437 w 1893093"/>
                <a:gd name="connsiteY3" fmla="*/ 14436 h 583555"/>
                <a:gd name="connsiteX4" fmla="*/ 85725 w 1893093"/>
                <a:gd name="connsiteY4" fmla="*/ 19199 h 583555"/>
                <a:gd name="connsiteX5" fmla="*/ 92868 w 1893093"/>
                <a:gd name="connsiteY5" fmla="*/ 21580 h 583555"/>
                <a:gd name="connsiteX6" fmla="*/ 100012 w 1893093"/>
                <a:gd name="connsiteY6" fmla="*/ 26343 h 583555"/>
                <a:gd name="connsiteX7" fmla="*/ 107156 w 1893093"/>
                <a:gd name="connsiteY7" fmla="*/ 28724 h 583555"/>
                <a:gd name="connsiteX8" fmla="*/ 121443 w 1893093"/>
                <a:gd name="connsiteY8" fmla="*/ 38249 h 583555"/>
                <a:gd name="connsiteX9" fmla="*/ 130968 w 1893093"/>
                <a:gd name="connsiteY9" fmla="*/ 52536 h 583555"/>
                <a:gd name="connsiteX10" fmla="*/ 142875 w 1893093"/>
                <a:gd name="connsiteY10" fmla="*/ 66824 h 583555"/>
                <a:gd name="connsiteX11" fmla="*/ 152400 w 1893093"/>
                <a:gd name="connsiteY11" fmla="*/ 81111 h 583555"/>
                <a:gd name="connsiteX12" fmla="*/ 161925 w 1893093"/>
                <a:gd name="connsiteY12" fmla="*/ 93018 h 583555"/>
                <a:gd name="connsiteX13" fmla="*/ 166687 w 1893093"/>
                <a:gd name="connsiteY13" fmla="*/ 100161 h 583555"/>
                <a:gd name="connsiteX14" fmla="*/ 173831 w 1893093"/>
                <a:gd name="connsiteY14" fmla="*/ 104924 h 583555"/>
                <a:gd name="connsiteX15" fmla="*/ 183356 w 1893093"/>
                <a:gd name="connsiteY15" fmla="*/ 119211 h 583555"/>
                <a:gd name="connsiteX16" fmla="*/ 190500 w 1893093"/>
                <a:gd name="connsiteY16" fmla="*/ 126355 h 583555"/>
                <a:gd name="connsiteX17" fmla="*/ 195262 w 1893093"/>
                <a:gd name="connsiteY17" fmla="*/ 133499 h 583555"/>
                <a:gd name="connsiteX18" fmla="*/ 197643 w 1893093"/>
                <a:gd name="connsiteY18" fmla="*/ 140643 h 583555"/>
                <a:gd name="connsiteX19" fmla="*/ 204787 w 1893093"/>
                <a:gd name="connsiteY19" fmla="*/ 145405 h 583555"/>
                <a:gd name="connsiteX20" fmla="*/ 207168 w 1893093"/>
                <a:gd name="connsiteY20" fmla="*/ 152549 h 583555"/>
                <a:gd name="connsiteX21" fmla="*/ 219075 w 1893093"/>
                <a:gd name="connsiteY21" fmla="*/ 166836 h 583555"/>
                <a:gd name="connsiteX22" fmla="*/ 233362 w 1893093"/>
                <a:gd name="connsiteY22" fmla="*/ 176361 h 583555"/>
                <a:gd name="connsiteX23" fmla="*/ 235743 w 1893093"/>
                <a:gd name="connsiteY23" fmla="*/ 185886 h 583555"/>
                <a:gd name="connsiteX24" fmla="*/ 242887 w 1893093"/>
                <a:gd name="connsiteY24" fmla="*/ 207318 h 583555"/>
                <a:gd name="connsiteX25" fmla="*/ 247650 w 1893093"/>
                <a:gd name="connsiteY25" fmla="*/ 221605 h 583555"/>
                <a:gd name="connsiteX26" fmla="*/ 254793 w 1893093"/>
                <a:gd name="connsiteY26" fmla="*/ 226368 h 583555"/>
                <a:gd name="connsiteX27" fmla="*/ 257175 w 1893093"/>
                <a:gd name="connsiteY27" fmla="*/ 238274 h 583555"/>
                <a:gd name="connsiteX28" fmla="*/ 266700 w 1893093"/>
                <a:gd name="connsiteY28" fmla="*/ 252561 h 583555"/>
                <a:gd name="connsiteX29" fmla="*/ 269081 w 1893093"/>
                <a:gd name="connsiteY29" fmla="*/ 259705 h 583555"/>
                <a:gd name="connsiteX30" fmla="*/ 278606 w 1893093"/>
                <a:gd name="connsiteY30" fmla="*/ 273993 h 583555"/>
                <a:gd name="connsiteX31" fmla="*/ 283368 w 1893093"/>
                <a:gd name="connsiteY31" fmla="*/ 281136 h 583555"/>
                <a:gd name="connsiteX32" fmla="*/ 288131 w 1893093"/>
                <a:gd name="connsiteY32" fmla="*/ 290661 h 583555"/>
                <a:gd name="connsiteX33" fmla="*/ 292893 w 1893093"/>
                <a:gd name="connsiteY33" fmla="*/ 304949 h 583555"/>
                <a:gd name="connsiteX34" fmla="*/ 295275 w 1893093"/>
                <a:gd name="connsiteY34" fmla="*/ 312093 h 583555"/>
                <a:gd name="connsiteX35" fmla="*/ 307181 w 1893093"/>
                <a:gd name="connsiteY35" fmla="*/ 333524 h 583555"/>
                <a:gd name="connsiteX36" fmla="*/ 314325 w 1893093"/>
                <a:gd name="connsiteY36" fmla="*/ 335905 h 583555"/>
                <a:gd name="connsiteX37" fmla="*/ 326231 w 1893093"/>
                <a:gd name="connsiteY37" fmla="*/ 345430 h 583555"/>
                <a:gd name="connsiteX38" fmla="*/ 330993 w 1893093"/>
                <a:gd name="connsiteY38" fmla="*/ 352574 h 583555"/>
                <a:gd name="connsiteX39" fmla="*/ 338137 w 1893093"/>
                <a:gd name="connsiteY39" fmla="*/ 359718 h 583555"/>
                <a:gd name="connsiteX40" fmla="*/ 345281 w 1893093"/>
                <a:gd name="connsiteY40" fmla="*/ 381149 h 583555"/>
                <a:gd name="connsiteX41" fmla="*/ 347662 w 1893093"/>
                <a:gd name="connsiteY41" fmla="*/ 388293 h 583555"/>
                <a:gd name="connsiteX42" fmla="*/ 350043 w 1893093"/>
                <a:gd name="connsiteY42" fmla="*/ 395436 h 583555"/>
                <a:gd name="connsiteX43" fmla="*/ 357187 w 1893093"/>
                <a:gd name="connsiteY43" fmla="*/ 421630 h 583555"/>
                <a:gd name="connsiteX44" fmla="*/ 359568 w 1893093"/>
                <a:gd name="connsiteY44" fmla="*/ 428774 h 583555"/>
                <a:gd name="connsiteX45" fmla="*/ 364331 w 1893093"/>
                <a:gd name="connsiteY45" fmla="*/ 435918 h 583555"/>
                <a:gd name="connsiteX46" fmla="*/ 369093 w 1893093"/>
                <a:gd name="connsiteY46" fmla="*/ 452586 h 583555"/>
                <a:gd name="connsiteX47" fmla="*/ 371475 w 1893093"/>
                <a:gd name="connsiteY47" fmla="*/ 488305 h 583555"/>
                <a:gd name="connsiteX48" fmla="*/ 376237 w 1893093"/>
                <a:gd name="connsiteY48" fmla="*/ 502593 h 583555"/>
                <a:gd name="connsiteX49" fmla="*/ 383381 w 1893093"/>
                <a:gd name="connsiteY49" fmla="*/ 509736 h 583555"/>
                <a:gd name="connsiteX50" fmla="*/ 392906 w 1893093"/>
                <a:gd name="connsiteY50" fmla="*/ 524024 h 583555"/>
                <a:gd name="connsiteX51" fmla="*/ 407193 w 1893093"/>
                <a:gd name="connsiteY51" fmla="*/ 516880 h 583555"/>
                <a:gd name="connsiteX52" fmla="*/ 409575 w 1893093"/>
                <a:gd name="connsiteY52" fmla="*/ 509736 h 583555"/>
                <a:gd name="connsiteX53" fmla="*/ 414337 w 1893093"/>
                <a:gd name="connsiteY53" fmla="*/ 488305 h 583555"/>
                <a:gd name="connsiteX54" fmla="*/ 421481 w 1893093"/>
                <a:gd name="connsiteY54" fmla="*/ 481161 h 583555"/>
                <a:gd name="connsiteX55" fmla="*/ 426243 w 1893093"/>
                <a:gd name="connsiteY55" fmla="*/ 466874 h 583555"/>
                <a:gd name="connsiteX56" fmla="*/ 440531 w 1893093"/>
                <a:gd name="connsiteY56" fmla="*/ 476399 h 583555"/>
                <a:gd name="connsiteX57" fmla="*/ 447675 w 1893093"/>
                <a:gd name="connsiteY57" fmla="*/ 481161 h 583555"/>
                <a:gd name="connsiteX58" fmla="*/ 450056 w 1893093"/>
                <a:gd name="connsiteY58" fmla="*/ 490686 h 583555"/>
                <a:gd name="connsiteX59" fmla="*/ 461962 w 1893093"/>
                <a:gd name="connsiteY59" fmla="*/ 507355 h 583555"/>
                <a:gd name="connsiteX60" fmla="*/ 478631 w 1893093"/>
                <a:gd name="connsiteY60" fmla="*/ 509736 h 583555"/>
                <a:gd name="connsiteX61" fmla="*/ 488156 w 1893093"/>
                <a:gd name="connsiteY61" fmla="*/ 507355 h 583555"/>
                <a:gd name="connsiteX62" fmla="*/ 502443 w 1893093"/>
                <a:gd name="connsiteY62" fmla="*/ 495449 h 583555"/>
                <a:gd name="connsiteX63" fmla="*/ 507206 w 1893093"/>
                <a:gd name="connsiteY63" fmla="*/ 488305 h 583555"/>
                <a:gd name="connsiteX64" fmla="*/ 514350 w 1893093"/>
                <a:gd name="connsiteY64" fmla="*/ 483543 h 583555"/>
                <a:gd name="connsiteX65" fmla="*/ 531018 w 1893093"/>
                <a:gd name="connsiteY65" fmla="*/ 490686 h 583555"/>
                <a:gd name="connsiteX66" fmla="*/ 535781 w 1893093"/>
                <a:gd name="connsiteY66" fmla="*/ 497830 h 583555"/>
                <a:gd name="connsiteX67" fmla="*/ 550068 w 1893093"/>
                <a:gd name="connsiteY67" fmla="*/ 507355 h 583555"/>
                <a:gd name="connsiteX68" fmla="*/ 557212 w 1893093"/>
                <a:gd name="connsiteY68" fmla="*/ 512118 h 583555"/>
                <a:gd name="connsiteX69" fmla="*/ 566737 w 1893093"/>
                <a:gd name="connsiteY69" fmla="*/ 514499 h 583555"/>
                <a:gd name="connsiteX70" fmla="*/ 581025 w 1893093"/>
                <a:gd name="connsiteY70" fmla="*/ 519261 h 583555"/>
                <a:gd name="connsiteX71" fmla="*/ 600075 w 1893093"/>
                <a:gd name="connsiteY71" fmla="*/ 524024 h 583555"/>
                <a:gd name="connsiteX72" fmla="*/ 614362 w 1893093"/>
                <a:gd name="connsiteY72" fmla="*/ 528786 h 583555"/>
                <a:gd name="connsiteX73" fmla="*/ 626268 w 1893093"/>
                <a:gd name="connsiteY73" fmla="*/ 540693 h 583555"/>
                <a:gd name="connsiteX74" fmla="*/ 640556 w 1893093"/>
                <a:gd name="connsiteY74" fmla="*/ 554980 h 583555"/>
                <a:gd name="connsiteX75" fmla="*/ 650081 w 1893093"/>
                <a:gd name="connsiteY75" fmla="*/ 566886 h 583555"/>
                <a:gd name="connsiteX76" fmla="*/ 657225 w 1893093"/>
                <a:gd name="connsiteY76" fmla="*/ 574030 h 583555"/>
                <a:gd name="connsiteX77" fmla="*/ 671512 w 1893093"/>
                <a:gd name="connsiteY77" fmla="*/ 578793 h 583555"/>
                <a:gd name="connsiteX78" fmla="*/ 690562 w 1893093"/>
                <a:gd name="connsiteY78" fmla="*/ 583555 h 583555"/>
                <a:gd name="connsiteX79" fmla="*/ 719137 w 1893093"/>
                <a:gd name="connsiteY79" fmla="*/ 578793 h 583555"/>
                <a:gd name="connsiteX80" fmla="*/ 733425 w 1893093"/>
                <a:gd name="connsiteY80" fmla="*/ 569268 h 583555"/>
                <a:gd name="connsiteX81" fmla="*/ 740568 w 1893093"/>
                <a:gd name="connsiteY81" fmla="*/ 562124 h 583555"/>
                <a:gd name="connsiteX82" fmla="*/ 747712 w 1893093"/>
                <a:gd name="connsiteY82" fmla="*/ 559743 h 583555"/>
                <a:gd name="connsiteX83" fmla="*/ 769143 w 1893093"/>
                <a:gd name="connsiteY83" fmla="*/ 545455 h 583555"/>
                <a:gd name="connsiteX84" fmla="*/ 776287 w 1893093"/>
                <a:gd name="connsiteY84" fmla="*/ 540693 h 583555"/>
                <a:gd name="connsiteX85" fmla="*/ 785812 w 1893093"/>
                <a:gd name="connsiteY85" fmla="*/ 535930 h 583555"/>
                <a:gd name="connsiteX86" fmla="*/ 814387 w 1893093"/>
                <a:gd name="connsiteY86" fmla="*/ 521643 h 583555"/>
                <a:gd name="connsiteX87" fmla="*/ 828675 w 1893093"/>
                <a:gd name="connsiteY87" fmla="*/ 516880 h 583555"/>
                <a:gd name="connsiteX88" fmla="*/ 883443 w 1893093"/>
                <a:gd name="connsiteY88" fmla="*/ 512118 h 583555"/>
                <a:gd name="connsiteX89" fmla="*/ 921543 w 1893093"/>
                <a:gd name="connsiteY89" fmla="*/ 514499 h 583555"/>
                <a:gd name="connsiteX90" fmla="*/ 928687 w 1893093"/>
                <a:gd name="connsiteY90" fmla="*/ 519261 h 583555"/>
                <a:gd name="connsiteX91" fmla="*/ 942975 w 1893093"/>
                <a:gd name="connsiteY91" fmla="*/ 524024 h 583555"/>
                <a:gd name="connsiteX92" fmla="*/ 950118 w 1893093"/>
                <a:gd name="connsiteY92" fmla="*/ 528786 h 583555"/>
                <a:gd name="connsiteX93" fmla="*/ 957262 w 1893093"/>
                <a:gd name="connsiteY93" fmla="*/ 531168 h 583555"/>
                <a:gd name="connsiteX94" fmla="*/ 981075 w 1893093"/>
                <a:gd name="connsiteY94" fmla="*/ 543074 h 583555"/>
                <a:gd name="connsiteX95" fmla="*/ 1088231 w 1893093"/>
                <a:gd name="connsiteY95" fmla="*/ 538311 h 583555"/>
                <a:gd name="connsiteX96" fmla="*/ 1114425 w 1893093"/>
                <a:gd name="connsiteY96" fmla="*/ 531168 h 583555"/>
                <a:gd name="connsiteX97" fmla="*/ 1123950 w 1893093"/>
                <a:gd name="connsiteY97" fmla="*/ 528786 h 583555"/>
                <a:gd name="connsiteX98" fmla="*/ 1138237 w 1893093"/>
                <a:gd name="connsiteY98" fmla="*/ 524024 h 583555"/>
                <a:gd name="connsiteX99" fmla="*/ 1145381 w 1893093"/>
                <a:gd name="connsiteY99" fmla="*/ 521643 h 583555"/>
                <a:gd name="connsiteX100" fmla="*/ 1173956 w 1893093"/>
                <a:gd name="connsiteY100" fmla="*/ 514499 h 583555"/>
                <a:gd name="connsiteX101" fmla="*/ 1188243 w 1893093"/>
                <a:gd name="connsiteY101" fmla="*/ 509736 h 583555"/>
                <a:gd name="connsiteX102" fmla="*/ 1202531 w 1893093"/>
                <a:gd name="connsiteY102" fmla="*/ 500211 h 583555"/>
                <a:gd name="connsiteX103" fmla="*/ 1209675 w 1893093"/>
                <a:gd name="connsiteY103" fmla="*/ 495449 h 583555"/>
                <a:gd name="connsiteX104" fmla="*/ 1223962 w 1893093"/>
                <a:gd name="connsiteY104" fmla="*/ 490686 h 583555"/>
                <a:gd name="connsiteX105" fmla="*/ 1238250 w 1893093"/>
                <a:gd name="connsiteY105" fmla="*/ 483543 h 583555"/>
                <a:gd name="connsiteX106" fmla="*/ 1245393 w 1893093"/>
                <a:gd name="connsiteY106" fmla="*/ 478780 h 583555"/>
                <a:gd name="connsiteX107" fmla="*/ 1257300 w 1893093"/>
                <a:gd name="connsiteY107" fmla="*/ 457349 h 583555"/>
                <a:gd name="connsiteX108" fmla="*/ 1271587 w 1893093"/>
                <a:gd name="connsiteY108" fmla="*/ 447824 h 583555"/>
                <a:gd name="connsiteX109" fmla="*/ 1278731 w 1893093"/>
                <a:gd name="connsiteY109" fmla="*/ 443061 h 583555"/>
                <a:gd name="connsiteX110" fmla="*/ 1293018 w 1893093"/>
                <a:gd name="connsiteY110" fmla="*/ 431155 h 583555"/>
                <a:gd name="connsiteX111" fmla="*/ 1309687 w 1893093"/>
                <a:gd name="connsiteY111" fmla="*/ 412105 h 583555"/>
                <a:gd name="connsiteX112" fmla="*/ 1319212 w 1893093"/>
                <a:gd name="connsiteY112" fmla="*/ 397818 h 583555"/>
                <a:gd name="connsiteX113" fmla="*/ 1328737 w 1893093"/>
                <a:gd name="connsiteY113" fmla="*/ 381149 h 583555"/>
                <a:gd name="connsiteX114" fmla="*/ 1347787 w 1893093"/>
                <a:gd name="connsiteY114" fmla="*/ 364480 h 583555"/>
                <a:gd name="connsiteX115" fmla="*/ 1359693 w 1893093"/>
                <a:gd name="connsiteY115" fmla="*/ 350193 h 583555"/>
                <a:gd name="connsiteX116" fmla="*/ 1369218 w 1893093"/>
                <a:gd name="connsiteY116" fmla="*/ 333524 h 583555"/>
                <a:gd name="connsiteX117" fmla="*/ 1371600 w 1893093"/>
                <a:gd name="connsiteY117" fmla="*/ 326380 h 583555"/>
                <a:gd name="connsiteX118" fmla="*/ 1385887 w 1893093"/>
                <a:gd name="connsiteY118" fmla="*/ 309711 h 583555"/>
                <a:gd name="connsiteX119" fmla="*/ 1390650 w 1893093"/>
                <a:gd name="connsiteY119" fmla="*/ 302568 h 583555"/>
                <a:gd name="connsiteX120" fmla="*/ 1395412 w 1893093"/>
                <a:gd name="connsiteY120" fmla="*/ 288280 h 583555"/>
                <a:gd name="connsiteX121" fmla="*/ 1397793 w 1893093"/>
                <a:gd name="connsiteY121" fmla="*/ 281136 h 583555"/>
                <a:gd name="connsiteX122" fmla="*/ 1402556 w 1893093"/>
                <a:gd name="connsiteY122" fmla="*/ 271611 h 583555"/>
                <a:gd name="connsiteX123" fmla="*/ 1407318 w 1893093"/>
                <a:gd name="connsiteY123" fmla="*/ 257324 h 583555"/>
                <a:gd name="connsiteX124" fmla="*/ 1414462 w 1893093"/>
                <a:gd name="connsiteY124" fmla="*/ 240655 h 583555"/>
                <a:gd name="connsiteX125" fmla="*/ 1438275 w 1893093"/>
                <a:gd name="connsiteY125" fmla="*/ 214461 h 583555"/>
                <a:gd name="connsiteX126" fmla="*/ 1462087 w 1893093"/>
                <a:gd name="connsiteY126" fmla="*/ 209699 h 583555"/>
                <a:gd name="connsiteX127" fmla="*/ 1469231 w 1893093"/>
                <a:gd name="connsiteY127" fmla="*/ 207318 h 583555"/>
                <a:gd name="connsiteX128" fmla="*/ 1485900 w 1893093"/>
                <a:gd name="connsiteY128" fmla="*/ 195411 h 583555"/>
                <a:gd name="connsiteX129" fmla="*/ 1507331 w 1893093"/>
                <a:gd name="connsiteY129" fmla="*/ 176361 h 583555"/>
                <a:gd name="connsiteX130" fmla="*/ 1524000 w 1893093"/>
                <a:gd name="connsiteY130" fmla="*/ 152549 h 583555"/>
                <a:gd name="connsiteX131" fmla="*/ 1540668 w 1893093"/>
                <a:gd name="connsiteY131" fmla="*/ 131118 h 583555"/>
                <a:gd name="connsiteX132" fmla="*/ 1545431 w 1893093"/>
                <a:gd name="connsiteY132" fmla="*/ 123974 h 583555"/>
                <a:gd name="connsiteX133" fmla="*/ 1550193 w 1893093"/>
                <a:gd name="connsiteY133" fmla="*/ 116830 h 583555"/>
                <a:gd name="connsiteX134" fmla="*/ 1566862 w 1893093"/>
                <a:gd name="connsiteY134" fmla="*/ 95399 h 583555"/>
                <a:gd name="connsiteX135" fmla="*/ 1571625 w 1893093"/>
                <a:gd name="connsiteY135" fmla="*/ 88255 h 583555"/>
                <a:gd name="connsiteX136" fmla="*/ 1595437 w 1893093"/>
                <a:gd name="connsiteY136" fmla="*/ 71586 h 583555"/>
                <a:gd name="connsiteX137" fmla="*/ 1600200 w 1893093"/>
                <a:gd name="connsiteY137" fmla="*/ 64443 h 583555"/>
                <a:gd name="connsiteX138" fmla="*/ 1612106 w 1893093"/>
                <a:gd name="connsiteY138" fmla="*/ 57299 h 583555"/>
                <a:gd name="connsiteX139" fmla="*/ 1628775 w 1893093"/>
                <a:gd name="connsiteY139" fmla="*/ 43011 h 583555"/>
                <a:gd name="connsiteX140" fmla="*/ 1643062 w 1893093"/>
                <a:gd name="connsiteY140" fmla="*/ 38249 h 583555"/>
                <a:gd name="connsiteX141" fmla="*/ 1650206 w 1893093"/>
                <a:gd name="connsiteY141" fmla="*/ 35868 h 583555"/>
                <a:gd name="connsiteX142" fmla="*/ 1662112 w 1893093"/>
                <a:gd name="connsiteY142" fmla="*/ 33486 h 583555"/>
                <a:gd name="connsiteX143" fmla="*/ 1676400 w 1893093"/>
                <a:gd name="connsiteY143" fmla="*/ 28724 h 583555"/>
                <a:gd name="connsiteX144" fmla="*/ 1726406 w 1893093"/>
                <a:gd name="connsiteY144" fmla="*/ 23961 h 583555"/>
                <a:gd name="connsiteX145" fmla="*/ 1733550 w 1893093"/>
                <a:gd name="connsiteY145" fmla="*/ 21580 h 583555"/>
                <a:gd name="connsiteX146" fmla="*/ 1745456 w 1893093"/>
                <a:gd name="connsiteY146" fmla="*/ 16818 h 583555"/>
                <a:gd name="connsiteX147" fmla="*/ 1759743 w 1893093"/>
                <a:gd name="connsiteY147" fmla="*/ 14436 h 583555"/>
                <a:gd name="connsiteX148" fmla="*/ 1843087 w 1893093"/>
                <a:gd name="connsiteY148" fmla="*/ 12055 h 583555"/>
                <a:gd name="connsiteX149" fmla="*/ 1869281 w 1893093"/>
                <a:gd name="connsiteY149" fmla="*/ 4911 h 583555"/>
                <a:gd name="connsiteX150" fmla="*/ 1885950 w 1893093"/>
                <a:gd name="connsiteY150" fmla="*/ 149 h 583555"/>
                <a:gd name="connsiteX151" fmla="*/ 1893093 w 1893093"/>
                <a:gd name="connsiteY151" fmla="*/ 149 h 5835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Lst>
              <a:rect l="l" t="t" r="r" b="b"/>
              <a:pathLst>
                <a:path w="1893093" h="583555">
                  <a:moveTo>
                    <a:pt x="0" y="9674"/>
                  </a:moveTo>
                  <a:cubicBezTo>
                    <a:pt x="5556" y="8880"/>
                    <a:pt x="11056" y="7293"/>
                    <a:pt x="16668" y="7293"/>
                  </a:cubicBezTo>
                  <a:cubicBezTo>
                    <a:pt x="54501" y="7293"/>
                    <a:pt x="33917" y="8264"/>
                    <a:pt x="54768" y="12055"/>
                  </a:cubicBezTo>
                  <a:cubicBezTo>
                    <a:pt x="60290" y="13059"/>
                    <a:pt x="65881" y="13642"/>
                    <a:pt x="71437" y="14436"/>
                  </a:cubicBezTo>
                  <a:lnTo>
                    <a:pt x="85725" y="19199"/>
                  </a:lnTo>
                  <a:lnTo>
                    <a:pt x="92868" y="21580"/>
                  </a:lnTo>
                  <a:cubicBezTo>
                    <a:pt x="95249" y="23168"/>
                    <a:pt x="97452" y="25063"/>
                    <a:pt x="100012" y="26343"/>
                  </a:cubicBezTo>
                  <a:cubicBezTo>
                    <a:pt x="102257" y="27466"/>
                    <a:pt x="104962" y="27505"/>
                    <a:pt x="107156" y="28724"/>
                  </a:cubicBezTo>
                  <a:cubicBezTo>
                    <a:pt x="112159" y="31504"/>
                    <a:pt x="121443" y="38249"/>
                    <a:pt x="121443" y="38249"/>
                  </a:cubicBezTo>
                  <a:cubicBezTo>
                    <a:pt x="124618" y="43011"/>
                    <a:pt x="126921" y="48489"/>
                    <a:pt x="130968" y="52536"/>
                  </a:cubicBezTo>
                  <a:cubicBezTo>
                    <a:pt x="140136" y="61704"/>
                    <a:pt x="136244" y="56878"/>
                    <a:pt x="142875" y="66824"/>
                  </a:cubicBezTo>
                  <a:cubicBezTo>
                    <a:pt x="148537" y="83811"/>
                    <a:pt x="140508" y="63274"/>
                    <a:pt x="152400" y="81111"/>
                  </a:cubicBezTo>
                  <a:cubicBezTo>
                    <a:pt x="161603" y="94915"/>
                    <a:pt x="145946" y="82364"/>
                    <a:pt x="161925" y="93018"/>
                  </a:cubicBezTo>
                  <a:cubicBezTo>
                    <a:pt x="163512" y="95399"/>
                    <a:pt x="164664" y="98138"/>
                    <a:pt x="166687" y="100161"/>
                  </a:cubicBezTo>
                  <a:cubicBezTo>
                    <a:pt x="168711" y="102185"/>
                    <a:pt x="171946" y="102770"/>
                    <a:pt x="173831" y="104924"/>
                  </a:cubicBezTo>
                  <a:cubicBezTo>
                    <a:pt x="177600" y="109231"/>
                    <a:pt x="179309" y="115164"/>
                    <a:pt x="183356" y="119211"/>
                  </a:cubicBezTo>
                  <a:cubicBezTo>
                    <a:pt x="185737" y="121592"/>
                    <a:pt x="188344" y="123768"/>
                    <a:pt x="190500" y="126355"/>
                  </a:cubicBezTo>
                  <a:cubicBezTo>
                    <a:pt x="192332" y="128554"/>
                    <a:pt x="193982" y="130939"/>
                    <a:pt x="195262" y="133499"/>
                  </a:cubicBezTo>
                  <a:cubicBezTo>
                    <a:pt x="196384" y="135744"/>
                    <a:pt x="196075" y="138683"/>
                    <a:pt x="197643" y="140643"/>
                  </a:cubicBezTo>
                  <a:cubicBezTo>
                    <a:pt x="199431" y="142878"/>
                    <a:pt x="202406" y="143818"/>
                    <a:pt x="204787" y="145405"/>
                  </a:cubicBezTo>
                  <a:cubicBezTo>
                    <a:pt x="205581" y="147786"/>
                    <a:pt x="206045" y="150304"/>
                    <a:pt x="207168" y="152549"/>
                  </a:cubicBezTo>
                  <a:cubicBezTo>
                    <a:pt x="209670" y="157553"/>
                    <a:pt x="214765" y="163484"/>
                    <a:pt x="219075" y="166836"/>
                  </a:cubicBezTo>
                  <a:cubicBezTo>
                    <a:pt x="223593" y="170350"/>
                    <a:pt x="233362" y="176361"/>
                    <a:pt x="233362" y="176361"/>
                  </a:cubicBezTo>
                  <a:cubicBezTo>
                    <a:pt x="234156" y="179536"/>
                    <a:pt x="234803" y="182751"/>
                    <a:pt x="235743" y="185886"/>
                  </a:cubicBezTo>
                  <a:cubicBezTo>
                    <a:pt x="237907" y="193099"/>
                    <a:pt x="240506" y="200174"/>
                    <a:pt x="242887" y="207318"/>
                  </a:cubicBezTo>
                  <a:cubicBezTo>
                    <a:pt x="242888" y="207320"/>
                    <a:pt x="247649" y="221604"/>
                    <a:pt x="247650" y="221605"/>
                  </a:cubicBezTo>
                  <a:lnTo>
                    <a:pt x="254793" y="226368"/>
                  </a:lnTo>
                  <a:cubicBezTo>
                    <a:pt x="255587" y="230337"/>
                    <a:pt x="255500" y="234590"/>
                    <a:pt x="257175" y="238274"/>
                  </a:cubicBezTo>
                  <a:cubicBezTo>
                    <a:pt x="259544" y="243485"/>
                    <a:pt x="266700" y="252561"/>
                    <a:pt x="266700" y="252561"/>
                  </a:cubicBezTo>
                  <a:cubicBezTo>
                    <a:pt x="267494" y="254942"/>
                    <a:pt x="267862" y="257511"/>
                    <a:pt x="269081" y="259705"/>
                  </a:cubicBezTo>
                  <a:cubicBezTo>
                    <a:pt x="271861" y="264709"/>
                    <a:pt x="275431" y="269230"/>
                    <a:pt x="278606" y="273993"/>
                  </a:cubicBezTo>
                  <a:cubicBezTo>
                    <a:pt x="280193" y="276374"/>
                    <a:pt x="282088" y="278577"/>
                    <a:pt x="283368" y="281136"/>
                  </a:cubicBezTo>
                  <a:cubicBezTo>
                    <a:pt x="284956" y="284311"/>
                    <a:pt x="286813" y="287365"/>
                    <a:pt x="288131" y="290661"/>
                  </a:cubicBezTo>
                  <a:cubicBezTo>
                    <a:pt x="289995" y="295322"/>
                    <a:pt x="291305" y="300186"/>
                    <a:pt x="292893" y="304949"/>
                  </a:cubicBezTo>
                  <a:lnTo>
                    <a:pt x="295275" y="312093"/>
                  </a:lnTo>
                  <a:cubicBezTo>
                    <a:pt x="297372" y="318383"/>
                    <a:pt x="301040" y="331477"/>
                    <a:pt x="307181" y="333524"/>
                  </a:cubicBezTo>
                  <a:lnTo>
                    <a:pt x="314325" y="335905"/>
                  </a:lnTo>
                  <a:cubicBezTo>
                    <a:pt x="327972" y="356378"/>
                    <a:pt x="309800" y="332285"/>
                    <a:pt x="326231" y="345430"/>
                  </a:cubicBezTo>
                  <a:cubicBezTo>
                    <a:pt x="328466" y="347218"/>
                    <a:pt x="329161" y="350375"/>
                    <a:pt x="330993" y="352574"/>
                  </a:cubicBezTo>
                  <a:cubicBezTo>
                    <a:pt x="333149" y="355161"/>
                    <a:pt x="335756" y="357337"/>
                    <a:pt x="338137" y="359718"/>
                  </a:cubicBezTo>
                  <a:lnTo>
                    <a:pt x="345281" y="381149"/>
                  </a:lnTo>
                  <a:lnTo>
                    <a:pt x="347662" y="388293"/>
                  </a:lnTo>
                  <a:cubicBezTo>
                    <a:pt x="348456" y="390674"/>
                    <a:pt x="349551" y="392975"/>
                    <a:pt x="350043" y="395436"/>
                  </a:cubicBezTo>
                  <a:cubicBezTo>
                    <a:pt x="353410" y="412266"/>
                    <a:pt x="351145" y="403502"/>
                    <a:pt x="357187" y="421630"/>
                  </a:cubicBezTo>
                  <a:cubicBezTo>
                    <a:pt x="357981" y="424011"/>
                    <a:pt x="358176" y="426686"/>
                    <a:pt x="359568" y="428774"/>
                  </a:cubicBezTo>
                  <a:lnTo>
                    <a:pt x="364331" y="435918"/>
                  </a:lnTo>
                  <a:cubicBezTo>
                    <a:pt x="365807" y="440346"/>
                    <a:pt x="368633" y="448214"/>
                    <a:pt x="369093" y="452586"/>
                  </a:cubicBezTo>
                  <a:cubicBezTo>
                    <a:pt x="370342" y="464453"/>
                    <a:pt x="369787" y="476492"/>
                    <a:pt x="371475" y="488305"/>
                  </a:cubicBezTo>
                  <a:cubicBezTo>
                    <a:pt x="372185" y="493275"/>
                    <a:pt x="372687" y="499043"/>
                    <a:pt x="376237" y="502593"/>
                  </a:cubicBezTo>
                  <a:cubicBezTo>
                    <a:pt x="378618" y="504974"/>
                    <a:pt x="381314" y="507078"/>
                    <a:pt x="383381" y="509736"/>
                  </a:cubicBezTo>
                  <a:cubicBezTo>
                    <a:pt x="386895" y="514254"/>
                    <a:pt x="392906" y="524024"/>
                    <a:pt x="392906" y="524024"/>
                  </a:cubicBezTo>
                  <a:cubicBezTo>
                    <a:pt x="397614" y="522455"/>
                    <a:pt x="403835" y="521078"/>
                    <a:pt x="407193" y="516880"/>
                  </a:cubicBezTo>
                  <a:cubicBezTo>
                    <a:pt x="408761" y="514920"/>
                    <a:pt x="408781" y="512117"/>
                    <a:pt x="409575" y="509736"/>
                  </a:cubicBezTo>
                  <a:cubicBezTo>
                    <a:pt x="409863" y="508008"/>
                    <a:pt x="411732" y="492212"/>
                    <a:pt x="414337" y="488305"/>
                  </a:cubicBezTo>
                  <a:cubicBezTo>
                    <a:pt x="416205" y="485503"/>
                    <a:pt x="419100" y="483542"/>
                    <a:pt x="421481" y="481161"/>
                  </a:cubicBezTo>
                  <a:cubicBezTo>
                    <a:pt x="423068" y="476399"/>
                    <a:pt x="422066" y="464090"/>
                    <a:pt x="426243" y="466874"/>
                  </a:cubicBezTo>
                  <a:lnTo>
                    <a:pt x="440531" y="476399"/>
                  </a:lnTo>
                  <a:lnTo>
                    <a:pt x="447675" y="481161"/>
                  </a:lnTo>
                  <a:cubicBezTo>
                    <a:pt x="448469" y="484336"/>
                    <a:pt x="449116" y="487551"/>
                    <a:pt x="450056" y="490686"/>
                  </a:cubicBezTo>
                  <a:cubicBezTo>
                    <a:pt x="454008" y="503860"/>
                    <a:pt x="450857" y="505134"/>
                    <a:pt x="461962" y="507355"/>
                  </a:cubicBezTo>
                  <a:cubicBezTo>
                    <a:pt x="467466" y="508456"/>
                    <a:pt x="473075" y="508942"/>
                    <a:pt x="478631" y="509736"/>
                  </a:cubicBezTo>
                  <a:cubicBezTo>
                    <a:pt x="481806" y="508942"/>
                    <a:pt x="485148" y="508644"/>
                    <a:pt x="488156" y="507355"/>
                  </a:cubicBezTo>
                  <a:cubicBezTo>
                    <a:pt x="493015" y="505273"/>
                    <a:pt x="499263" y="499266"/>
                    <a:pt x="502443" y="495449"/>
                  </a:cubicBezTo>
                  <a:cubicBezTo>
                    <a:pt x="504275" y="493250"/>
                    <a:pt x="505182" y="490329"/>
                    <a:pt x="507206" y="488305"/>
                  </a:cubicBezTo>
                  <a:cubicBezTo>
                    <a:pt x="509230" y="486281"/>
                    <a:pt x="511969" y="485130"/>
                    <a:pt x="514350" y="483543"/>
                  </a:cubicBezTo>
                  <a:cubicBezTo>
                    <a:pt x="521637" y="485364"/>
                    <a:pt x="525537" y="485205"/>
                    <a:pt x="531018" y="490686"/>
                  </a:cubicBezTo>
                  <a:cubicBezTo>
                    <a:pt x="533042" y="492710"/>
                    <a:pt x="533627" y="495945"/>
                    <a:pt x="535781" y="497830"/>
                  </a:cubicBezTo>
                  <a:cubicBezTo>
                    <a:pt x="540088" y="501599"/>
                    <a:pt x="545306" y="504180"/>
                    <a:pt x="550068" y="507355"/>
                  </a:cubicBezTo>
                  <a:cubicBezTo>
                    <a:pt x="552449" y="508943"/>
                    <a:pt x="554435" y="511424"/>
                    <a:pt x="557212" y="512118"/>
                  </a:cubicBezTo>
                  <a:cubicBezTo>
                    <a:pt x="560387" y="512912"/>
                    <a:pt x="563602" y="513559"/>
                    <a:pt x="566737" y="514499"/>
                  </a:cubicBezTo>
                  <a:cubicBezTo>
                    <a:pt x="571546" y="515941"/>
                    <a:pt x="576155" y="518043"/>
                    <a:pt x="581025" y="519261"/>
                  </a:cubicBezTo>
                  <a:cubicBezTo>
                    <a:pt x="587375" y="520849"/>
                    <a:pt x="593865" y="521954"/>
                    <a:pt x="600075" y="524024"/>
                  </a:cubicBezTo>
                  <a:lnTo>
                    <a:pt x="614362" y="528786"/>
                  </a:lnTo>
                  <a:cubicBezTo>
                    <a:pt x="624175" y="543504"/>
                    <a:pt x="613282" y="529150"/>
                    <a:pt x="626268" y="540693"/>
                  </a:cubicBezTo>
                  <a:cubicBezTo>
                    <a:pt x="631302" y="545168"/>
                    <a:pt x="640556" y="554980"/>
                    <a:pt x="640556" y="554980"/>
                  </a:cubicBezTo>
                  <a:cubicBezTo>
                    <a:pt x="644465" y="566708"/>
                    <a:pt x="640138" y="558601"/>
                    <a:pt x="650081" y="566886"/>
                  </a:cubicBezTo>
                  <a:cubicBezTo>
                    <a:pt x="652668" y="569042"/>
                    <a:pt x="654281" y="572394"/>
                    <a:pt x="657225" y="574030"/>
                  </a:cubicBezTo>
                  <a:cubicBezTo>
                    <a:pt x="661613" y="576468"/>
                    <a:pt x="666750" y="577205"/>
                    <a:pt x="671512" y="578793"/>
                  </a:cubicBezTo>
                  <a:cubicBezTo>
                    <a:pt x="682490" y="582453"/>
                    <a:pt x="676203" y="580683"/>
                    <a:pt x="690562" y="583555"/>
                  </a:cubicBezTo>
                  <a:cubicBezTo>
                    <a:pt x="694494" y="583118"/>
                    <a:pt x="712156" y="582671"/>
                    <a:pt x="719137" y="578793"/>
                  </a:cubicBezTo>
                  <a:cubicBezTo>
                    <a:pt x="724141" y="576013"/>
                    <a:pt x="729378" y="573316"/>
                    <a:pt x="733425" y="569268"/>
                  </a:cubicBezTo>
                  <a:cubicBezTo>
                    <a:pt x="735806" y="566887"/>
                    <a:pt x="737766" y="563992"/>
                    <a:pt x="740568" y="562124"/>
                  </a:cubicBezTo>
                  <a:cubicBezTo>
                    <a:pt x="742657" y="560732"/>
                    <a:pt x="745331" y="560537"/>
                    <a:pt x="747712" y="559743"/>
                  </a:cubicBezTo>
                  <a:lnTo>
                    <a:pt x="769143" y="545455"/>
                  </a:lnTo>
                  <a:cubicBezTo>
                    <a:pt x="771524" y="543867"/>
                    <a:pt x="773727" y="541973"/>
                    <a:pt x="776287" y="540693"/>
                  </a:cubicBezTo>
                  <a:cubicBezTo>
                    <a:pt x="779462" y="539105"/>
                    <a:pt x="782768" y="537756"/>
                    <a:pt x="785812" y="535930"/>
                  </a:cubicBezTo>
                  <a:cubicBezTo>
                    <a:pt x="808894" y="522080"/>
                    <a:pt x="790620" y="529566"/>
                    <a:pt x="814387" y="521643"/>
                  </a:cubicBezTo>
                  <a:lnTo>
                    <a:pt x="828675" y="516880"/>
                  </a:lnTo>
                  <a:cubicBezTo>
                    <a:pt x="859565" y="513019"/>
                    <a:pt x="841340" y="514925"/>
                    <a:pt x="883443" y="512118"/>
                  </a:cubicBezTo>
                  <a:cubicBezTo>
                    <a:pt x="896143" y="512912"/>
                    <a:pt x="908974" y="512515"/>
                    <a:pt x="921543" y="514499"/>
                  </a:cubicBezTo>
                  <a:cubicBezTo>
                    <a:pt x="924370" y="514945"/>
                    <a:pt x="926072" y="518099"/>
                    <a:pt x="928687" y="519261"/>
                  </a:cubicBezTo>
                  <a:cubicBezTo>
                    <a:pt x="933275" y="521300"/>
                    <a:pt x="942975" y="524024"/>
                    <a:pt x="942975" y="524024"/>
                  </a:cubicBezTo>
                  <a:cubicBezTo>
                    <a:pt x="945356" y="525611"/>
                    <a:pt x="947559" y="527506"/>
                    <a:pt x="950118" y="528786"/>
                  </a:cubicBezTo>
                  <a:cubicBezTo>
                    <a:pt x="952363" y="529909"/>
                    <a:pt x="955068" y="529949"/>
                    <a:pt x="957262" y="531168"/>
                  </a:cubicBezTo>
                  <a:cubicBezTo>
                    <a:pt x="980456" y="544054"/>
                    <a:pt x="962462" y="538421"/>
                    <a:pt x="981075" y="543074"/>
                  </a:cubicBezTo>
                  <a:cubicBezTo>
                    <a:pt x="985727" y="542933"/>
                    <a:pt x="1063989" y="541947"/>
                    <a:pt x="1088231" y="538311"/>
                  </a:cubicBezTo>
                  <a:cubicBezTo>
                    <a:pt x="1106090" y="535632"/>
                    <a:pt x="1102462" y="534586"/>
                    <a:pt x="1114425" y="531168"/>
                  </a:cubicBezTo>
                  <a:cubicBezTo>
                    <a:pt x="1117572" y="530269"/>
                    <a:pt x="1120815" y="529726"/>
                    <a:pt x="1123950" y="528786"/>
                  </a:cubicBezTo>
                  <a:cubicBezTo>
                    <a:pt x="1128758" y="527343"/>
                    <a:pt x="1133475" y="525611"/>
                    <a:pt x="1138237" y="524024"/>
                  </a:cubicBezTo>
                  <a:cubicBezTo>
                    <a:pt x="1140618" y="523230"/>
                    <a:pt x="1142905" y="522056"/>
                    <a:pt x="1145381" y="521643"/>
                  </a:cubicBezTo>
                  <a:cubicBezTo>
                    <a:pt x="1164620" y="518435"/>
                    <a:pt x="1155088" y="520788"/>
                    <a:pt x="1173956" y="514499"/>
                  </a:cubicBezTo>
                  <a:cubicBezTo>
                    <a:pt x="1173961" y="514497"/>
                    <a:pt x="1188238" y="509740"/>
                    <a:pt x="1188243" y="509736"/>
                  </a:cubicBezTo>
                  <a:lnTo>
                    <a:pt x="1202531" y="500211"/>
                  </a:lnTo>
                  <a:cubicBezTo>
                    <a:pt x="1204912" y="498624"/>
                    <a:pt x="1206960" y="496354"/>
                    <a:pt x="1209675" y="495449"/>
                  </a:cubicBezTo>
                  <a:cubicBezTo>
                    <a:pt x="1214437" y="493861"/>
                    <a:pt x="1219785" y="493470"/>
                    <a:pt x="1223962" y="490686"/>
                  </a:cubicBezTo>
                  <a:cubicBezTo>
                    <a:pt x="1233195" y="484532"/>
                    <a:pt x="1228391" y="486829"/>
                    <a:pt x="1238250" y="483543"/>
                  </a:cubicBezTo>
                  <a:cubicBezTo>
                    <a:pt x="1240631" y="481955"/>
                    <a:pt x="1243605" y="481015"/>
                    <a:pt x="1245393" y="478780"/>
                  </a:cubicBezTo>
                  <a:cubicBezTo>
                    <a:pt x="1255316" y="466375"/>
                    <a:pt x="1233316" y="473339"/>
                    <a:pt x="1257300" y="457349"/>
                  </a:cubicBezTo>
                  <a:lnTo>
                    <a:pt x="1271587" y="447824"/>
                  </a:lnTo>
                  <a:cubicBezTo>
                    <a:pt x="1273968" y="446236"/>
                    <a:pt x="1276707" y="445085"/>
                    <a:pt x="1278731" y="443061"/>
                  </a:cubicBezTo>
                  <a:cubicBezTo>
                    <a:pt x="1287899" y="433895"/>
                    <a:pt x="1283073" y="437786"/>
                    <a:pt x="1293018" y="431155"/>
                  </a:cubicBezTo>
                  <a:cubicBezTo>
                    <a:pt x="1304131" y="414487"/>
                    <a:pt x="1297781" y="420043"/>
                    <a:pt x="1309687" y="412105"/>
                  </a:cubicBezTo>
                  <a:cubicBezTo>
                    <a:pt x="1312862" y="407343"/>
                    <a:pt x="1317402" y="403248"/>
                    <a:pt x="1319212" y="397818"/>
                  </a:cubicBezTo>
                  <a:cubicBezTo>
                    <a:pt x="1321936" y="389644"/>
                    <a:pt x="1321528" y="388358"/>
                    <a:pt x="1328737" y="381149"/>
                  </a:cubicBezTo>
                  <a:cubicBezTo>
                    <a:pt x="1350631" y="359255"/>
                    <a:pt x="1325526" y="390451"/>
                    <a:pt x="1347787" y="364480"/>
                  </a:cubicBezTo>
                  <a:cubicBezTo>
                    <a:pt x="1367678" y="341274"/>
                    <a:pt x="1334925" y="374961"/>
                    <a:pt x="1359693" y="350193"/>
                  </a:cubicBezTo>
                  <a:cubicBezTo>
                    <a:pt x="1365155" y="333813"/>
                    <a:pt x="1357685" y="353707"/>
                    <a:pt x="1369218" y="333524"/>
                  </a:cubicBezTo>
                  <a:cubicBezTo>
                    <a:pt x="1370463" y="331345"/>
                    <a:pt x="1370355" y="328559"/>
                    <a:pt x="1371600" y="326380"/>
                  </a:cubicBezTo>
                  <a:cubicBezTo>
                    <a:pt x="1378085" y="315030"/>
                    <a:pt x="1378209" y="318923"/>
                    <a:pt x="1385887" y="309711"/>
                  </a:cubicBezTo>
                  <a:cubicBezTo>
                    <a:pt x="1387719" y="307513"/>
                    <a:pt x="1389062" y="304949"/>
                    <a:pt x="1390650" y="302568"/>
                  </a:cubicBezTo>
                  <a:lnTo>
                    <a:pt x="1395412" y="288280"/>
                  </a:lnTo>
                  <a:cubicBezTo>
                    <a:pt x="1396206" y="285899"/>
                    <a:pt x="1396670" y="283381"/>
                    <a:pt x="1397793" y="281136"/>
                  </a:cubicBezTo>
                  <a:cubicBezTo>
                    <a:pt x="1399381" y="277961"/>
                    <a:pt x="1401238" y="274907"/>
                    <a:pt x="1402556" y="271611"/>
                  </a:cubicBezTo>
                  <a:cubicBezTo>
                    <a:pt x="1404420" y="266950"/>
                    <a:pt x="1405731" y="262086"/>
                    <a:pt x="1407318" y="257324"/>
                  </a:cubicBezTo>
                  <a:cubicBezTo>
                    <a:pt x="1409334" y="251275"/>
                    <a:pt x="1410682" y="246115"/>
                    <a:pt x="1414462" y="240655"/>
                  </a:cubicBezTo>
                  <a:cubicBezTo>
                    <a:pt x="1415660" y="238925"/>
                    <a:pt x="1429049" y="217300"/>
                    <a:pt x="1438275" y="214461"/>
                  </a:cubicBezTo>
                  <a:cubicBezTo>
                    <a:pt x="1446012" y="212081"/>
                    <a:pt x="1454408" y="212258"/>
                    <a:pt x="1462087" y="209699"/>
                  </a:cubicBezTo>
                  <a:lnTo>
                    <a:pt x="1469231" y="207318"/>
                  </a:lnTo>
                  <a:cubicBezTo>
                    <a:pt x="1474200" y="204005"/>
                    <a:pt x="1481681" y="199208"/>
                    <a:pt x="1485900" y="195411"/>
                  </a:cubicBezTo>
                  <a:cubicBezTo>
                    <a:pt x="1509202" y="174439"/>
                    <a:pt x="1491612" y="186841"/>
                    <a:pt x="1507331" y="176361"/>
                  </a:cubicBezTo>
                  <a:cubicBezTo>
                    <a:pt x="1511432" y="170210"/>
                    <a:pt x="1518709" y="158722"/>
                    <a:pt x="1524000" y="152549"/>
                  </a:cubicBezTo>
                  <a:cubicBezTo>
                    <a:pt x="1540785" y="132966"/>
                    <a:pt x="1519766" y="162470"/>
                    <a:pt x="1540668" y="131118"/>
                  </a:cubicBezTo>
                  <a:lnTo>
                    <a:pt x="1545431" y="123974"/>
                  </a:lnTo>
                  <a:cubicBezTo>
                    <a:pt x="1547018" y="121593"/>
                    <a:pt x="1548436" y="119089"/>
                    <a:pt x="1550193" y="116830"/>
                  </a:cubicBezTo>
                  <a:cubicBezTo>
                    <a:pt x="1555749" y="109686"/>
                    <a:pt x="1561842" y="102929"/>
                    <a:pt x="1566862" y="95399"/>
                  </a:cubicBezTo>
                  <a:cubicBezTo>
                    <a:pt x="1568450" y="93018"/>
                    <a:pt x="1569471" y="90140"/>
                    <a:pt x="1571625" y="88255"/>
                  </a:cubicBezTo>
                  <a:cubicBezTo>
                    <a:pt x="1577856" y="82803"/>
                    <a:pt x="1589209" y="77814"/>
                    <a:pt x="1595437" y="71586"/>
                  </a:cubicBezTo>
                  <a:cubicBezTo>
                    <a:pt x="1597461" y="69562"/>
                    <a:pt x="1598027" y="66305"/>
                    <a:pt x="1600200" y="64443"/>
                  </a:cubicBezTo>
                  <a:cubicBezTo>
                    <a:pt x="1603714" y="61431"/>
                    <a:pt x="1608453" y="60141"/>
                    <a:pt x="1612106" y="57299"/>
                  </a:cubicBezTo>
                  <a:cubicBezTo>
                    <a:pt x="1619972" y="51181"/>
                    <a:pt x="1620242" y="46803"/>
                    <a:pt x="1628775" y="43011"/>
                  </a:cubicBezTo>
                  <a:cubicBezTo>
                    <a:pt x="1633362" y="40972"/>
                    <a:pt x="1638300" y="39836"/>
                    <a:pt x="1643062" y="38249"/>
                  </a:cubicBezTo>
                  <a:cubicBezTo>
                    <a:pt x="1645443" y="37455"/>
                    <a:pt x="1647745" y="36360"/>
                    <a:pt x="1650206" y="35868"/>
                  </a:cubicBezTo>
                  <a:cubicBezTo>
                    <a:pt x="1654175" y="35074"/>
                    <a:pt x="1658207" y="34551"/>
                    <a:pt x="1662112" y="33486"/>
                  </a:cubicBezTo>
                  <a:cubicBezTo>
                    <a:pt x="1666955" y="32165"/>
                    <a:pt x="1671395" y="29109"/>
                    <a:pt x="1676400" y="28724"/>
                  </a:cubicBezTo>
                  <a:cubicBezTo>
                    <a:pt x="1713737" y="25852"/>
                    <a:pt x="1697087" y="27627"/>
                    <a:pt x="1726406" y="23961"/>
                  </a:cubicBezTo>
                  <a:cubicBezTo>
                    <a:pt x="1728787" y="23167"/>
                    <a:pt x="1731200" y="22461"/>
                    <a:pt x="1733550" y="21580"/>
                  </a:cubicBezTo>
                  <a:cubicBezTo>
                    <a:pt x="1737552" y="20079"/>
                    <a:pt x="1741332" y="17943"/>
                    <a:pt x="1745456" y="16818"/>
                  </a:cubicBezTo>
                  <a:cubicBezTo>
                    <a:pt x="1750114" y="15548"/>
                    <a:pt x="1754921" y="14671"/>
                    <a:pt x="1759743" y="14436"/>
                  </a:cubicBezTo>
                  <a:cubicBezTo>
                    <a:pt x="1787503" y="13082"/>
                    <a:pt x="1815306" y="12849"/>
                    <a:pt x="1843087" y="12055"/>
                  </a:cubicBezTo>
                  <a:cubicBezTo>
                    <a:pt x="1859531" y="6575"/>
                    <a:pt x="1839739" y="12968"/>
                    <a:pt x="1869281" y="4911"/>
                  </a:cubicBezTo>
                  <a:cubicBezTo>
                    <a:pt x="1876742" y="2876"/>
                    <a:pt x="1877625" y="1338"/>
                    <a:pt x="1885950" y="149"/>
                  </a:cubicBezTo>
                  <a:cubicBezTo>
                    <a:pt x="1888307" y="-188"/>
                    <a:pt x="1890712" y="149"/>
                    <a:pt x="1893093" y="149"/>
                  </a:cubicBezTo>
                </a:path>
              </a:pathLst>
            </a:custGeom>
            <a:solidFill>
              <a:schemeClr val="bg1">
                <a:lumMod val="85000"/>
              </a:schemeClr>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直線矢印コネクタ 7">
              <a:extLst>
                <a:ext uri="{FF2B5EF4-FFF2-40B4-BE49-F238E27FC236}">
                  <a16:creationId xmlns:a16="http://schemas.microsoft.com/office/drawing/2014/main" id="{90F94679-1A45-DBA7-B179-8C9D5DC8C6D4}"/>
                </a:ext>
              </a:extLst>
            </p:cNvPr>
            <p:cNvCxnSpPr>
              <a:cxnSpLocks/>
            </p:cNvCxnSpPr>
            <p:nvPr/>
          </p:nvCxnSpPr>
          <p:spPr>
            <a:xfrm>
              <a:off x="2336324" y="2776723"/>
              <a:ext cx="961534" cy="0"/>
            </a:xfrm>
            <a:prstGeom prst="straightConnector1">
              <a:avLst/>
            </a:prstGeom>
            <a:ln w="9525">
              <a:solidFill>
                <a:schemeClr val="bg1">
                  <a:lumMod val="75000"/>
                </a:schemeClr>
              </a:solidFill>
              <a:tailEnd type="stealth"/>
            </a:ln>
          </p:spPr>
          <p:style>
            <a:lnRef idx="1">
              <a:schemeClr val="accent1"/>
            </a:lnRef>
            <a:fillRef idx="0">
              <a:schemeClr val="accent1"/>
            </a:fillRef>
            <a:effectRef idx="0">
              <a:schemeClr val="accent1"/>
            </a:effectRef>
            <a:fontRef idx="minor">
              <a:schemeClr val="tx1"/>
            </a:fontRef>
          </p:style>
        </p:cxnSp>
        <p:cxnSp>
          <p:nvCxnSpPr>
            <p:cNvPr id="15" name="直線矢印コネクタ 9">
              <a:extLst>
                <a:ext uri="{FF2B5EF4-FFF2-40B4-BE49-F238E27FC236}">
                  <a16:creationId xmlns:a16="http://schemas.microsoft.com/office/drawing/2014/main" id="{E35CCCA4-1122-45AB-FB81-9EBC58ECA382}"/>
                </a:ext>
              </a:extLst>
            </p:cNvPr>
            <p:cNvCxnSpPr>
              <a:cxnSpLocks/>
            </p:cNvCxnSpPr>
            <p:nvPr/>
          </p:nvCxnSpPr>
          <p:spPr>
            <a:xfrm flipV="1">
              <a:off x="2424011" y="2665542"/>
              <a:ext cx="0" cy="449091"/>
            </a:xfrm>
            <a:prstGeom prst="straightConnector1">
              <a:avLst/>
            </a:prstGeom>
            <a:ln w="9525">
              <a:solidFill>
                <a:schemeClr val="bg1">
                  <a:lumMod val="75000"/>
                </a:schemeClr>
              </a:solidFill>
              <a:tailEnd type="stealth"/>
            </a:ln>
          </p:spPr>
          <p:style>
            <a:lnRef idx="1">
              <a:schemeClr val="accent1"/>
            </a:lnRef>
            <a:fillRef idx="0">
              <a:schemeClr val="accent1"/>
            </a:fillRef>
            <a:effectRef idx="0">
              <a:schemeClr val="accent1"/>
            </a:effectRef>
            <a:fontRef idx="minor">
              <a:schemeClr val="tx1"/>
            </a:fontRef>
          </p:style>
        </p:cxnSp>
        <p:sp>
          <p:nvSpPr>
            <p:cNvPr id="16" name="テキスト ボックス 24">
              <a:extLst>
                <a:ext uri="{FF2B5EF4-FFF2-40B4-BE49-F238E27FC236}">
                  <a16:creationId xmlns:a16="http://schemas.microsoft.com/office/drawing/2014/main" id="{074768EF-DA8A-5995-9CF1-FC6724045017}"/>
                </a:ext>
              </a:extLst>
            </p:cNvPr>
            <p:cNvSpPr txBox="1"/>
            <p:nvPr/>
          </p:nvSpPr>
          <p:spPr>
            <a:xfrm>
              <a:off x="2592622" y="2745301"/>
              <a:ext cx="346535" cy="369332"/>
            </a:xfrm>
            <a:prstGeom prst="rect">
              <a:avLst/>
            </a:prstGeom>
            <a:noFill/>
          </p:spPr>
          <p:txBody>
            <a:bodyPr wrap="square" rtlCol="0">
              <a:spAutoFit/>
            </a:bodyPr>
            <a:lstStyle/>
            <a:p>
              <a:r>
                <a:rPr lang="en-US" i="1">
                  <a:solidFill>
                    <a:srgbClr val="0000FF"/>
                  </a:solidFill>
                  <a:latin typeface="Arial" panose="020B0604020202020204" pitchFamily="34" charset="0"/>
                  <a:cs typeface="Arial" panose="020B0604020202020204" pitchFamily="34" charset="0"/>
                </a:rPr>
                <a:t>d</a:t>
              </a:r>
            </a:p>
          </p:txBody>
        </p:sp>
      </p:grpSp>
      <p:grpSp>
        <p:nvGrpSpPr>
          <p:cNvPr id="81" name="组合 80">
            <a:extLst>
              <a:ext uri="{FF2B5EF4-FFF2-40B4-BE49-F238E27FC236}">
                <a16:creationId xmlns:a16="http://schemas.microsoft.com/office/drawing/2014/main" id="{DA649CCA-8762-7A49-B228-EBEE8EFA775B}"/>
              </a:ext>
            </a:extLst>
          </p:cNvPr>
          <p:cNvGrpSpPr/>
          <p:nvPr/>
        </p:nvGrpSpPr>
        <p:grpSpPr>
          <a:xfrm>
            <a:off x="1582883" y="4997819"/>
            <a:ext cx="986374" cy="476365"/>
            <a:chOff x="1582883" y="4779379"/>
            <a:chExt cx="986374" cy="476365"/>
          </a:xfrm>
          <a:effectLst>
            <a:outerShdw blurRad="50800" dist="38100" dir="18900000" algn="bl" rotWithShape="0">
              <a:prstClr val="black">
                <a:alpha val="40000"/>
              </a:prstClr>
            </a:outerShdw>
          </a:effectLst>
        </p:grpSpPr>
        <p:sp>
          <p:nvSpPr>
            <p:cNvPr id="31" name="フリーフォーム 19">
              <a:extLst>
                <a:ext uri="{FF2B5EF4-FFF2-40B4-BE49-F238E27FC236}">
                  <a16:creationId xmlns:a16="http://schemas.microsoft.com/office/drawing/2014/main" id="{CB20A9CB-987F-A3CB-F6E5-83742A061A93}"/>
                </a:ext>
              </a:extLst>
            </p:cNvPr>
            <p:cNvSpPr/>
            <p:nvPr/>
          </p:nvSpPr>
          <p:spPr>
            <a:xfrm>
              <a:off x="1676410" y="4917834"/>
              <a:ext cx="779523" cy="328317"/>
            </a:xfrm>
            <a:custGeom>
              <a:avLst/>
              <a:gdLst>
                <a:gd name="connsiteX0" fmla="*/ 0 w 1893093"/>
                <a:gd name="connsiteY0" fmla="*/ 9674 h 583555"/>
                <a:gd name="connsiteX1" fmla="*/ 16668 w 1893093"/>
                <a:gd name="connsiteY1" fmla="*/ 7293 h 583555"/>
                <a:gd name="connsiteX2" fmla="*/ 54768 w 1893093"/>
                <a:gd name="connsiteY2" fmla="*/ 12055 h 583555"/>
                <a:gd name="connsiteX3" fmla="*/ 71437 w 1893093"/>
                <a:gd name="connsiteY3" fmla="*/ 14436 h 583555"/>
                <a:gd name="connsiteX4" fmla="*/ 85725 w 1893093"/>
                <a:gd name="connsiteY4" fmla="*/ 19199 h 583555"/>
                <a:gd name="connsiteX5" fmla="*/ 92868 w 1893093"/>
                <a:gd name="connsiteY5" fmla="*/ 21580 h 583555"/>
                <a:gd name="connsiteX6" fmla="*/ 100012 w 1893093"/>
                <a:gd name="connsiteY6" fmla="*/ 26343 h 583555"/>
                <a:gd name="connsiteX7" fmla="*/ 107156 w 1893093"/>
                <a:gd name="connsiteY7" fmla="*/ 28724 h 583555"/>
                <a:gd name="connsiteX8" fmla="*/ 121443 w 1893093"/>
                <a:gd name="connsiteY8" fmla="*/ 38249 h 583555"/>
                <a:gd name="connsiteX9" fmla="*/ 130968 w 1893093"/>
                <a:gd name="connsiteY9" fmla="*/ 52536 h 583555"/>
                <a:gd name="connsiteX10" fmla="*/ 142875 w 1893093"/>
                <a:gd name="connsiteY10" fmla="*/ 66824 h 583555"/>
                <a:gd name="connsiteX11" fmla="*/ 152400 w 1893093"/>
                <a:gd name="connsiteY11" fmla="*/ 81111 h 583555"/>
                <a:gd name="connsiteX12" fmla="*/ 161925 w 1893093"/>
                <a:gd name="connsiteY12" fmla="*/ 93018 h 583555"/>
                <a:gd name="connsiteX13" fmla="*/ 166687 w 1893093"/>
                <a:gd name="connsiteY13" fmla="*/ 100161 h 583555"/>
                <a:gd name="connsiteX14" fmla="*/ 173831 w 1893093"/>
                <a:gd name="connsiteY14" fmla="*/ 104924 h 583555"/>
                <a:gd name="connsiteX15" fmla="*/ 183356 w 1893093"/>
                <a:gd name="connsiteY15" fmla="*/ 119211 h 583555"/>
                <a:gd name="connsiteX16" fmla="*/ 190500 w 1893093"/>
                <a:gd name="connsiteY16" fmla="*/ 126355 h 583555"/>
                <a:gd name="connsiteX17" fmla="*/ 195262 w 1893093"/>
                <a:gd name="connsiteY17" fmla="*/ 133499 h 583555"/>
                <a:gd name="connsiteX18" fmla="*/ 197643 w 1893093"/>
                <a:gd name="connsiteY18" fmla="*/ 140643 h 583555"/>
                <a:gd name="connsiteX19" fmla="*/ 204787 w 1893093"/>
                <a:gd name="connsiteY19" fmla="*/ 145405 h 583555"/>
                <a:gd name="connsiteX20" fmla="*/ 207168 w 1893093"/>
                <a:gd name="connsiteY20" fmla="*/ 152549 h 583555"/>
                <a:gd name="connsiteX21" fmla="*/ 219075 w 1893093"/>
                <a:gd name="connsiteY21" fmla="*/ 166836 h 583555"/>
                <a:gd name="connsiteX22" fmla="*/ 233362 w 1893093"/>
                <a:gd name="connsiteY22" fmla="*/ 176361 h 583555"/>
                <a:gd name="connsiteX23" fmla="*/ 235743 w 1893093"/>
                <a:gd name="connsiteY23" fmla="*/ 185886 h 583555"/>
                <a:gd name="connsiteX24" fmla="*/ 242887 w 1893093"/>
                <a:gd name="connsiteY24" fmla="*/ 207318 h 583555"/>
                <a:gd name="connsiteX25" fmla="*/ 247650 w 1893093"/>
                <a:gd name="connsiteY25" fmla="*/ 221605 h 583555"/>
                <a:gd name="connsiteX26" fmla="*/ 254793 w 1893093"/>
                <a:gd name="connsiteY26" fmla="*/ 226368 h 583555"/>
                <a:gd name="connsiteX27" fmla="*/ 257175 w 1893093"/>
                <a:gd name="connsiteY27" fmla="*/ 238274 h 583555"/>
                <a:gd name="connsiteX28" fmla="*/ 266700 w 1893093"/>
                <a:gd name="connsiteY28" fmla="*/ 252561 h 583555"/>
                <a:gd name="connsiteX29" fmla="*/ 269081 w 1893093"/>
                <a:gd name="connsiteY29" fmla="*/ 259705 h 583555"/>
                <a:gd name="connsiteX30" fmla="*/ 278606 w 1893093"/>
                <a:gd name="connsiteY30" fmla="*/ 273993 h 583555"/>
                <a:gd name="connsiteX31" fmla="*/ 283368 w 1893093"/>
                <a:gd name="connsiteY31" fmla="*/ 281136 h 583555"/>
                <a:gd name="connsiteX32" fmla="*/ 288131 w 1893093"/>
                <a:gd name="connsiteY32" fmla="*/ 290661 h 583555"/>
                <a:gd name="connsiteX33" fmla="*/ 292893 w 1893093"/>
                <a:gd name="connsiteY33" fmla="*/ 304949 h 583555"/>
                <a:gd name="connsiteX34" fmla="*/ 295275 w 1893093"/>
                <a:gd name="connsiteY34" fmla="*/ 312093 h 583555"/>
                <a:gd name="connsiteX35" fmla="*/ 307181 w 1893093"/>
                <a:gd name="connsiteY35" fmla="*/ 333524 h 583555"/>
                <a:gd name="connsiteX36" fmla="*/ 314325 w 1893093"/>
                <a:gd name="connsiteY36" fmla="*/ 335905 h 583555"/>
                <a:gd name="connsiteX37" fmla="*/ 326231 w 1893093"/>
                <a:gd name="connsiteY37" fmla="*/ 345430 h 583555"/>
                <a:gd name="connsiteX38" fmla="*/ 330993 w 1893093"/>
                <a:gd name="connsiteY38" fmla="*/ 352574 h 583555"/>
                <a:gd name="connsiteX39" fmla="*/ 338137 w 1893093"/>
                <a:gd name="connsiteY39" fmla="*/ 359718 h 583555"/>
                <a:gd name="connsiteX40" fmla="*/ 345281 w 1893093"/>
                <a:gd name="connsiteY40" fmla="*/ 381149 h 583555"/>
                <a:gd name="connsiteX41" fmla="*/ 347662 w 1893093"/>
                <a:gd name="connsiteY41" fmla="*/ 388293 h 583555"/>
                <a:gd name="connsiteX42" fmla="*/ 350043 w 1893093"/>
                <a:gd name="connsiteY42" fmla="*/ 395436 h 583555"/>
                <a:gd name="connsiteX43" fmla="*/ 357187 w 1893093"/>
                <a:gd name="connsiteY43" fmla="*/ 421630 h 583555"/>
                <a:gd name="connsiteX44" fmla="*/ 359568 w 1893093"/>
                <a:gd name="connsiteY44" fmla="*/ 428774 h 583555"/>
                <a:gd name="connsiteX45" fmla="*/ 364331 w 1893093"/>
                <a:gd name="connsiteY45" fmla="*/ 435918 h 583555"/>
                <a:gd name="connsiteX46" fmla="*/ 369093 w 1893093"/>
                <a:gd name="connsiteY46" fmla="*/ 452586 h 583555"/>
                <a:gd name="connsiteX47" fmla="*/ 371475 w 1893093"/>
                <a:gd name="connsiteY47" fmla="*/ 488305 h 583555"/>
                <a:gd name="connsiteX48" fmla="*/ 376237 w 1893093"/>
                <a:gd name="connsiteY48" fmla="*/ 502593 h 583555"/>
                <a:gd name="connsiteX49" fmla="*/ 383381 w 1893093"/>
                <a:gd name="connsiteY49" fmla="*/ 509736 h 583555"/>
                <a:gd name="connsiteX50" fmla="*/ 392906 w 1893093"/>
                <a:gd name="connsiteY50" fmla="*/ 524024 h 583555"/>
                <a:gd name="connsiteX51" fmla="*/ 407193 w 1893093"/>
                <a:gd name="connsiteY51" fmla="*/ 516880 h 583555"/>
                <a:gd name="connsiteX52" fmla="*/ 409575 w 1893093"/>
                <a:gd name="connsiteY52" fmla="*/ 509736 h 583555"/>
                <a:gd name="connsiteX53" fmla="*/ 414337 w 1893093"/>
                <a:gd name="connsiteY53" fmla="*/ 488305 h 583555"/>
                <a:gd name="connsiteX54" fmla="*/ 421481 w 1893093"/>
                <a:gd name="connsiteY54" fmla="*/ 481161 h 583555"/>
                <a:gd name="connsiteX55" fmla="*/ 426243 w 1893093"/>
                <a:gd name="connsiteY55" fmla="*/ 466874 h 583555"/>
                <a:gd name="connsiteX56" fmla="*/ 440531 w 1893093"/>
                <a:gd name="connsiteY56" fmla="*/ 476399 h 583555"/>
                <a:gd name="connsiteX57" fmla="*/ 447675 w 1893093"/>
                <a:gd name="connsiteY57" fmla="*/ 481161 h 583555"/>
                <a:gd name="connsiteX58" fmla="*/ 450056 w 1893093"/>
                <a:gd name="connsiteY58" fmla="*/ 490686 h 583555"/>
                <a:gd name="connsiteX59" fmla="*/ 461962 w 1893093"/>
                <a:gd name="connsiteY59" fmla="*/ 507355 h 583555"/>
                <a:gd name="connsiteX60" fmla="*/ 478631 w 1893093"/>
                <a:gd name="connsiteY60" fmla="*/ 509736 h 583555"/>
                <a:gd name="connsiteX61" fmla="*/ 488156 w 1893093"/>
                <a:gd name="connsiteY61" fmla="*/ 507355 h 583555"/>
                <a:gd name="connsiteX62" fmla="*/ 502443 w 1893093"/>
                <a:gd name="connsiteY62" fmla="*/ 495449 h 583555"/>
                <a:gd name="connsiteX63" fmla="*/ 507206 w 1893093"/>
                <a:gd name="connsiteY63" fmla="*/ 488305 h 583555"/>
                <a:gd name="connsiteX64" fmla="*/ 514350 w 1893093"/>
                <a:gd name="connsiteY64" fmla="*/ 483543 h 583555"/>
                <a:gd name="connsiteX65" fmla="*/ 531018 w 1893093"/>
                <a:gd name="connsiteY65" fmla="*/ 490686 h 583555"/>
                <a:gd name="connsiteX66" fmla="*/ 535781 w 1893093"/>
                <a:gd name="connsiteY66" fmla="*/ 497830 h 583555"/>
                <a:gd name="connsiteX67" fmla="*/ 550068 w 1893093"/>
                <a:gd name="connsiteY67" fmla="*/ 507355 h 583555"/>
                <a:gd name="connsiteX68" fmla="*/ 557212 w 1893093"/>
                <a:gd name="connsiteY68" fmla="*/ 512118 h 583555"/>
                <a:gd name="connsiteX69" fmla="*/ 566737 w 1893093"/>
                <a:gd name="connsiteY69" fmla="*/ 514499 h 583555"/>
                <a:gd name="connsiteX70" fmla="*/ 581025 w 1893093"/>
                <a:gd name="connsiteY70" fmla="*/ 519261 h 583555"/>
                <a:gd name="connsiteX71" fmla="*/ 600075 w 1893093"/>
                <a:gd name="connsiteY71" fmla="*/ 524024 h 583555"/>
                <a:gd name="connsiteX72" fmla="*/ 614362 w 1893093"/>
                <a:gd name="connsiteY72" fmla="*/ 528786 h 583555"/>
                <a:gd name="connsiteX73" fmla="*/ 626268 w 1893093"/>
                <a:gd name="connsiteY73" fmla="*/ 540693 h 583555"/>
                <a:gd name="connsiteX74" fmla="*/ 640556 w 1893093"/>
                <a:gd name="connsiteY74" fmla="*/ 554980 h 583555"/>
                <a:gd name="connsiteX75" fmla="*/ 650081 w 1893093"/>
                <a:gd name="connsiteY75" fmla="*/ 566886 h 583555"/>
                <a:gd name="connsiteX76" fmla="*/ 657225 w 1893093"/>
                <a:gd name="connsiteY76" fmla="*/ 574030 h 583555"/>
                <a:gd name="connsiteX77" fmla="*/ 671512 w 1893093"/>
                <a:gd name="connsiteY77" fmla="*/ 578793 h 583555"/>
                <a:gd name="connsiteX78" fmla="*/ 690562 w 1893093"/>
                <a:gd name="connsiteY78" fmla="*/ 583555 h 583555"/>
                <a:gd name="connsiteX79" fmla="*/ 719137 w 1893093"/>
                <a:gd name="connsiteY79" fmla="*/ 578793 h 583555"/>
                <a:gd name="connsiteX80" fmla="*/ 733425 w 1893093"/>
                <a:gd name="connsiteY80" fmla="*/ 569268 h 583555"/>
                <a:gd name="connsiteX81" fmla="*/ 740568 w 1893093"/>
                <a:gd name="connsiteY81" fmla="*/ 562124 h 583555"/>
                <a:gd name="connsiteX82" fmla="*/ 747712 w 1893093"/>
                <a:gd name="connsiteY82" fmla="*/ 559743 h 583555"/>
                <a:gd name="connsiteX83" fmla="*/ 769143 w 1893093"/>
                <a:gd name="connsiteY83" fmla="*/ 545455 h 583555"/>
                <a:gd name="connsiteX84" fmla="*/ 776287 w 1893093"/>
                <a:gd name="connsiteY84" fmla="*/ 540693 h 583555"/>
                <a:gd name="connsiteX85" fmla="*/ 785812 w 1893093"/>
                <a:gd name="connsiteY85" fmla="*/ 535930 h 583555"/>
                <a:gd name="connsiteX86" fmla="*/ 814387 w 1893093"/>
                <a:gd name="connsiteY86" fmla="*/ 521643 h 583555"/>
                <a:gd name="connsiteX87" fmla="*/ 828675 w 1893093"/>
                <a:gd name="connsiteY87" fmla="*/ 516880 h 583555"/>
                <a:gd name="connsiteX88" fmla="*/ 883443 w 1893093"/>
                <a:gd name="connsiteY88" fmla="*/ 512118 h 583555"/>
                <a:gd name="connsiteX89" fmla="*/ 921543 w 1893093"/>
                <a:gd name="connsiteY89" fmla="*/ 514499 h 583555"/>
                <a:gd name="connsiteX90" fmla="*/ 928687 w 1893093"/>
                <a:gd name="connsiteY90" fmla="*/ 519261 h 583555"/>
                <a:gd name="connsiteX91" fmla="*/ 942975 w 1893093"/>
                <a:gd name="connsiteY91" fmla="*/ 524024 h 583555"/>
                <a:gd name="connsiteX92" fmla="*/ 950118 w 1893093"/>
                <a:gd name="connsiteY92" fmla="*/ 528786 h 583555"/>
                <a:gd name="connsiteX93" fmla="*/ 957262 w 1893093"/>
                <a:gd name="connsiteY93" fmla="*/ 531168 h 583555"/>
                <a:gd name="connsiteX94" fmla="*/ 981075 w 1893093"/>
                <a:gd name="connsiteY94" fmla="*/ 543074 h 583555"/>
                <a:gd name="connsiteX95" fmla="*/ 1088231 w 1893093"/>
                <a:gd name="connsiteY95" fmla="*/ 538311 h 583555"/>
                <a:gd name="connsiteX96" fmla="*/ 1114425 w 1893093"/>
                <a:gd name="connsiteY96" fmla="*/ 531168 h 583555"/>
                <a:gd name="connsiteX97" fmla="*/ 1123950 w 1893093"/>
                <a:gd name="connsiteY97" fmla="*/ 528786 h 583555"/>
                <a:gd name="connsiteX98" fmla="*/ 1138237 w 1893093"/>
                <a:gd name="connsiteY98" fmla="*/ 524024 h 583555"/>
                <a:gd name="connsiteX99" fmla="*/ 1145381 w 1893093"/>
                <a:gd name="connsiteY99" fmla="*/ 521643 h 583555"/>
                <a:gd name="connsiteX100" fmla="*/ 1173956 w 1893093"/>
                <a:gd name="connsiteY100" fmla="*/ 514499 h 583555"/>
                <a:gd name="connsiteX101" fmla="*/ 1188243 w 1893093"/>
                <a:gd name="connsiteY101" fmla="*/ 509736 h 583555"/>
                <a:gd name="connsiteX102" fmla="*/ 1202531 w 1893093"/>
                <a:gd name="connsiteY102" fmla="*/ 500211 h 583555"/>
                <a:gd name="connsiteX103" fmla="*/ 1209675 w 1893093"/>
                <a:gd name="connsiteY103" fmla="*/ 495449 h 583555"/>
                <a:gd name="connsiteX104" fmla="*/ 1223962 w 1893093"/>
                <a:gd name="connsiteY104" fmla="*/ 490686 h 583555"/>
                <a:gd name="connsiteX105" fmla="*/ 1238250 w 1893093"/>
                <a:gd name="connsiteY105" fmla="*/ 483543 h 583555"/>
                <a:gd name="connsiteX106" fmla="*/ 1245393 w 1893093"/>
                <a:gd name="connsiteY106" fmla="*/ 478780 h 583555"/>
                <a:gd name="connsiteX107" fmla="*/ 1257300 w 1893093"/>
                <a:gd name="connsiteY107" fmla="*/ 457349 h 583555"/>
                <a:gd name="connsiteX108" fmla="*/ 1271587 w 1893093"/>
                <a:gd name="connsiteY108" fmla="*/ 447824 h 583555"/>
                <a:gd name="connsiteX109" fmla="*/ 1278731 w 1893093"/>
                <a:gd name="connsiteY109" fmla="*/ 443061 h 583555"/>
                <a:gd name="connsiteX110" fmla="*/ 1293018 w 1893093"/>
                <a:gd name="connsiteY110" fmla="*/ 431155 h 583555"/>
                <a:gd name="connsiteX111" fmla="*/ 1309687 w 1893093"/>
                <a:gd name="connsiteY111" fmla="*/ 412105 h 583555"/>
                <a:gd name="connsiteX112" fmla="*/ 1319212 w 1893093"/>
                <a:gd name="connsiteY112" fmla="*/ 397818 h 583555"/>
                <a:gd name="connsiteX113" fmla="*/ 1328737 w 1893093"/>
                <a:gd name="connsiteY113" fmla="*/ 381149 h 583555"/>
                <a:gd name="connsiteX114" fmla="*/ 1347787 w 1893093"/>
                <a:gd name="connsiteY114" fmla="*/ 364480 h 583555"/>
                <a:gd name="connsiteX115" fmla="*/ 1359693 w 1893093"/>
                <a:gd name="connsiteY115" fmla="*/ 350193 h 583555"/>
                <a:gd name="connsiteX116" fmla="*/ 1369218 w 1893093"/>
                <a:gd name="connsiteY116" fmla="*/ 333524 h 583555"/>
                <a:gd name="connsiteX117" fmla="*/ 1371600 w 1893093"/>
                <a:gd name="connsiteY117" fmla="*/ 326380 h 583555"/>
                <a:gd name="connsiteX118" fmla="*/ 1385887 w 1893093"/>
                <a:gd name="connsiteY118" fmla="*/ 309711 h 583555"/>
                <a:gd name="connsiteX119" fmla="*/ 1390650 w 1893093"/>
                <a:gd name="connsiteY119" fmla="*/ 302568 h 583555"/>
                <a:gd name="connsiteX120" fmla="*/ 1395412 w 1893093"/>
                <a:gd name="connsiteY120" fmla="*/ 288280 h 583555"/>
                <a:gd name="connsiteX121" fmla="*/ 1397793 w 1893093"/>
                <a:gd name="connsiteY121" fmla="*/ 281136 h 583555"/>
                <a:gd name="connsiteX122" fmla="*/ 1402556 w 1893093"/>
                <a:gd name="connsiteY122" fmla="*/ 271611 h 583555"/>
                <a:gd name="connsiteX123" fmla="*/ 1407318 w 1893093"/>
                <a:gd name="connsiteY123" fmla="*/ 257324 h 583555"/>
                <a:gd name="connsiteX124" fmla="*/ 1414462 w 1893093"/>
                <a:gd name="connsiteY124" fmla="*/ 240655 h 583555"/>
                <a:gd name="connsiteX125" fmla="*/ 1438275 w 1893093"/>
                <a:gd name="connsiteY125" fmla="*/ 214461 h 583555"/>
                <a:gd name="connsiteX126" fmla="*/ 1462087 w 1893093"/>
                <a:gd name="connsiteY126" fmla="*/ 209699 h 583555"/>
                <a:gd name="connsiteX127" fmla="*/ 1469231 w 1893093"/>
                <a:gd name="connsiteY127" fmla="*/ 207318 h 583555"/>
                <a:gd name="connsiteX128" fmla="*/ 1485900 w 1893093"/>
                <a:gd name="connsiteY128" fmla="*/ 195411 h 583555"/>
                <a:gd name="connsiteX129" fmla="*/ 1507331 w 1893093"/>
                <a:gd name="connsiteY129" fmla="*/ 176361 h 583555"/>
                <a:gd name="connsiteX130" fmla="*/ 1524000 w 1893093"/>
                <a:gd name="connsiteY130" fmla="*/ 152549 h 583555"/>
                <a:gd name="connsiteX131" fmla="*/ 1540668 w 1893093"/>
                <a:gd name="connsiteY131" fmla="*/ 131118 h 583555"/>
                <a:gd name="connsiteX132" fmla="*/ 1545431 w 1893093"/>
                <a:gd name="connsiteY132" fmla="*/ 123974 h 583555"/>
                <a:gd name="connsiteX133" fmla="*/ 1550193 w 1893093"/>
                <a:gd name="connsiteY133" fmla="*/ 116830 h 583555"/>
                <a:gd name="connsiteX134" fmla="*/ 1566862 w 1893093"/>
                <a:gd name="connsiteY134" fmla="*/ 95399 h 583555"/>
                <a:gd name="connsiteX135" fmla="*/ 1571625 w 1893093"/>
                <a:gd name="connsiteY135" fmla="*/ 88255 h 583555"/>
                <a:gd name="connsiteX136" fmla="*/ 1595437 w 1893093"/>
                <a:gd name="connsiteY136" fmla="*/ 71586 h 583555"/>
                <a:gd name="connsiteX137" fmla="*/ 1600200 w 1893093"/>
                <a:gd name="connsiteY137" fmla="*/ 64443 h 583555"/>
                <a:gd name="connsiteX138" fmla="*/ 1612106 w 1893093"/>
                <a:gd name="connsiteY138" fmla="*/ 57299 h 583555"/>
                <a:gd name="connsiteX139" fmla="*/ 1628775 w 1893093"/>
                <a:gd name="connsiteY139" fmla="*/ 43011 h 583555"/>
                <a:gd name="connsiteX140" fmla="*/ 1643062 w 1893093"/>
                <a:gd name="connsiteY140" fmla="*/ 38249 h 583555"/>
                <a:gd name="connsiteX141" fmla="*/ 1650206 w 1893093"/>
                <a:gd name="connsiteY141" fmla="*/ 35868 h 583555"/>
                <a:gd name="connsiteX142" fmla="*/ 1662112 w 1893093"/>
                <a:gd name="connsiteY142" fmla="*/ 33486 h 583555"/>
                <a:gd name="connsiteX143" fmla="*/ 1676400 w 1893093"/>
                <a:gd name="connsiteY143" fmla="*/ 28724 h 583555"/>
                <a:gd name="connsiteX144" fmla="*/ 1726406 w 1893093"/>
                <a:gd name="connsiteY144" fmla="*/ 23961 h 583555"/>
                <a:gd name="connsiteX145" fmla="*/ 1733550 w 1893093"/>
                <a:gd name="connsiteY145" fmla="*/ 21580 h 583555"/>
                <a:gd name="connsiteX146" fmla="*/ 1745456 w 1893093"/>
                <a:gd name="connsiteY146" fmla="*/ 16818 h 583555"/>
                <a:gd name="connsiteX147" fmla="*/ 1759743 w 1893093"/>
                <a:gd name="connsiteY147" fmla="*/ 14436 h 583555"/>
                <a:gd name="connsiteX148" fmla="*/ 1843087 w 1893093"/>
                <a:gd name="connsiteY148" fmla="*/ 12055 h 583555"/>
                <a:gd name="connsiteX149" fmla="*/ 1869281 w 1893093"/>
                <a:gd name="connsiteY149" fmla="*/ 4911 h 583555"/>
                <a:gd name="connsiteX150" fmla="*/ 1885950 w 1893093"/>
                <a:gd name="connsiteY150" fmla="*/ 149 h 583555"/>
                <a:gd name="connsiteX151" fmla="*/ 1893093 w 1893093"/>
                <a:gd name="connsiteY151" fmla="*/ 149 h 5835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Lst>
              <a:rect l="l" t="t" r="r" b="b"/>
              <a:pathLst>
                <a:path w="1893093" h="583555">
                  <a:moveTo>
                    <a:pt x="0" y="9674"/>
                  </a:moveTo>
                  <a:cubicBezTo>
                    <a:pt x="5556" y="8880"/>
                    <a:pt x="11056" y="7293"/>
                    <a:pt x="16668" y="7293"/>
                  </a:cubicBezTo>
                  <a:cubicBezTo>
                    <a:pt x="54501" y="7293"/>
                    <a:pt x="33917" y="8264"/>
                    <a:pt x="54768" y="12055"/>
                  </a:cubicBezTo>
                  <a:cubicBezTo>
                    <a:pt x="60290" y="13059"/>
                    <a:pt x="65881" y="13642"/>
                    <a:pt x="71437" y="14436"/>
                  </a:cubicBezTo>
                  <a:lnTo>
                    <a:pt x="85725" y="19199"/>
                  </a:lnTo>
                  <a:lnTo>
                    <a:pt x="92868" y="21580"/>
                  </a:lnTo>
                  <a:cubicBezTo>
                    <a:pt x="95249" y="23168"/>
                    <a:pt x="97452" y="25063"/>
                    <a:pt x="100012" y="26343"/>
                  </a:cubicBezTo>
                  <a:cubicBezTo>
                    <a:pt x="102257" y="27466"/>
                    <a:pt x="104962" y="27505"/>
                    <a:pt x="107156" y="28724"/>
                  </a:cubicBezTo>
                  <a:cubicBezTo>
                    <a:pt x="112159" y="31504"/>
                    <a:pt x="121443" y="38249"/>
                    <a:pt x="121443" y="38249"/>
                  </a:cubicBezTo>
                  <a:cubicBezTo>
                    <a:pt x="124618" y="43011"/>
                    <a:pt x="126921" y="48489"/>
                    <a:pt x="130968" y="52536"/>
                  </a:cubicBezTo>
                  <a:cubicBezTo>
                    <a:pt x="140136" y="61704"/>
                    <a:pt x="136244" y="56878"/>
                    <a:pt x="142875" y="66824"/>
                  </a:cubicBezTo>
                  <a:cubicBezTo>
                    <a:pt x="148537" y="83811"/>
                    <a:pt x="140508" y="63274"/>
                    <a:pt x="152400" y="81111"/>
                  </a:cubicBezTo>
                  <a:cubicBezTo>
                    <a:pt x="161603" y="94915"/>
                    <a:pt x="145946" y="82364"/>
                    <a:pt x="161925" y="93018"/>
                  </a:cubicBezTo>
                  <a:cubicBezTo>
                    <a:pt x="163512" y="95399"/>
                    <a:pt x="164664" y="98138"/>
                    <a:pt x="166687" y="100161"/>
                  </a:cubicBezTo>
                  <a:cubicBezTo>
                    <a:pt x="168711" y="102185"/>
                    <a:pt x="171946" y="102770"/>
                    <a:pt x="173831" y="104924"/>
                  </a:cubicBezTo>
                  <a:cubicBezTo>
                    <a:pt x="177600" y="109231"/>
                    <a:pt x="179309" y="115164"/>
                    <a:pt x="183356" y="119211"/>
                  </a:cubicBezTo>
                  <a:cubicBezTo>
                    <a:pt x="185737" y="121592"/>
                    <a:pt x="188344" y="123768"/>
                    <a:pt x="190500" y="126355"/>
                  </a:cubicBezTo>
                  <a:cubicBezTo>
                    <a:pt x="192332" y="128554"/>
                    <a:pt x="193982" y="130939"/>
                    <a:pt x="195262" y="133499"/>
                  </a:cubicBezTo>
                  <a:cubicBezTo>
                    <a:pt x="196384" y="135744"/>
                    <a:pt x="196075" y="138683"/>
                    <a:pt x="197643" y="140643"/>
                  </a:cubicBezTo>
                  <a:cubicBezTo>
                    <a:pt x="199431" y="142878"/>
                    <a:pt x="202406" y="143818"/>
                    <a:pt x="204787" y="145405"/>
                  </a:cubicBezTo>
                  <a:cubicBezTo>
                    <a:pt x="205581" y="147786"/>
                    <a:pt x="206045" y="150304"/>
                    <a:pt x="207168" y="152549"/>
                  </a:cubicBezTo>
                  <a:cubicBezTo>
                    <a:pt x="209670" y="157553"/>
                    <a:pt x="214765" y="163484"/>
                    <a:pt x="219075" y="166836"/>
                  </a:cubicBezTo>
                  <a:cubicBezTo>
                    <a:pt x="223593" y="170350"/>
                    <a:pt x="233362" y="176361"/>
                    <a:pt x="233362" y="176361"/>
                  </a:cubicBezTo>
                  <a:cubicBezTo>
                    <a:pt x="234156" y="179536"/>
                    <a:pt x="234803" y="182751"/>
                    <a:pt x="235743" y="185886"/>
                  </a:cubicBezTo>
                  <a:cubicBezTo>
                    <a:pt x="237907" y="193099"/>
                    <a:pt x="240506" y="200174"/>
                    <a:pt x="242887" y="207318"/>
                  </a:cubicBezTo>
                  <a:cubicBezTo>
                    <a:pt x="242888" y="207320"/>
                    <a:pt x="247649" y="221604"/>
                    <a:pt x="247650" y="221605"/>
                  </a:cubicBezTo>
                  <a:lnTo>
                    <a:pt x="254793" y="226368"/>
                  </a:lnTo>
                  <a:cubicBezTo>
                    <a:pt x="255587" y="230337"/>
                    <a:pt x="255500" y="234590"/>
                    <a:pt x="257175" y="238274"/>
                  </a:cubicBezTo>
                  <a:cubicBezTo>
                    <a:pt x="259544" y="243485"/>
                    <a:pt x="266700" y="252561"/>
                    <a:pt x="266700" y="252561"/>
                  </a:cubicBezTo>
                  <a:cubicBezTo>
                    <a:pt x="267494" y="254942"/>
                    <a:pt x="267862" y="257511"/>
                    <a:pt x="269081" y="259705"/>
                  </a:cubicBezTo>
                  <a:cubicBezTo>
                    <a:pt x="271861" y="264709"/>
                    <a:pt x="275431" y="269230"/>
                    <a:pt x="278606" y="273993"/>
                  </a:cubicBezTo>
                  <a:cubicBezTo>
                    <a:pt x="280193" y="276374"/>
                    <a:pt x="282088" y="278577"/>
                    <a:pt x="283368" y="281136"/>
                  </a:cubicBezTo>
                  <a:cubicBezTo>
                    <a:pt x="284956" y="284311"/>
                    <a:pt x="286813" y="287365"/>
                    <a:pt x="288131" y="290661"/>
                  </a:cubicBezTo>
                  <a:cubicBezTo>
                    <a:pt x="289995" y="295322"/>
                    <a:pt x="291305" y="300186"/>
                    <a:pt x="292893" y="304949"/>
                  </a:cubicBezTo>
                  <a:lnTo>
                    <a:pt x="295275" y="312093"/>
                  </a:lnTo>
                  <a:cubicBezTo>
                    <a:pt x="297372" y="318383"/>
                    <a:pt x="301040" y="331477"/>
                    <a:pt x="307181" y="333524"/>
                  </a:cubicBezTo>
                  <a:lnTo>
                    <a:pt x="314325" y="335905"/>
                  </a:lnTo>
                  <a:cubicBezTo>
                    <a:pt x="327972" y="356378"/>
                    <a:pt x="309800" y="332285"/>
                    <a:pt x="326231" y="345430"/>
                  </a:cubicBezTo>
                  <a:cubicBezTo>
                    <a:pt x="328466" y="347218"/>
                    <a:pt x="329161" y="350375"/>
                    <a:pt x="330993" y="352574"/>
                  </a:cubicBezTo>
                  <a:cubicBezTo>
                    <a:pt x="333149" y="355161"/>
                    <a:pt x="335756" y="357337"/>
                    <a:pt x="338137" y="359718"/>
                  </a:cubicBezTo>
                  <a:lnTo>
                    <a:pt x="345281" y="381149"/>
                  </a:lnTo>
                  <a:lnTo>
                    <a:pt x="347662" y="388293"/>
                  </a:lnTo>
                  <a:cubicBezTo>
                    <a:pt x="348456" y="390674"/>
                    <a:pt x="349551" y="392975"/>
                    <a:pt x="350043" y="395436"/>
                  </a:cubicBezTo>
                  <a:cubicBezTo>
                    <a:pt x="353410" y="412266"/>
                    <a:pt x="351145" y="403502"/>
                    <a:pt x="357187" y="421630"/>
                  </a:cubicBezTo>
                  <a:cubicBezTo>
                    <a:pt x="357981" y="424011"/>
                    <a:pt x="358176" y="426686"/>
                    <a:pt x="359568" y="428774"/>
                  </a:cubicBezTo>
                  <a:lnTo>
                    <a:pt x="364331" y="435918"/>
                  </a:lnTo>
                  <a:cubicBezTo>
                    <a:pt x="365807" y="440346"/>
                    <a:pt x="368633" y="448214"/>
                    <a:pt x="369093" y="452586"/>
                  </a:cubicBezTo>
                  <a:cubicBezTo>
                    <a:pt x="370342" y="464453"/>
                    <a:pt x="369787" y="476492"/>
                    <a:pt x="371475" y="488305"/>
                  </a:cubicBezTo>
                  <a:cubicBezTo>
                    <a:pt x="372185" y="493275"/>
                    <a:pt x="372687" y="499043"/>
                    <a:pt x="376237" y="502593"/>
                  </a:cubicBezTo>
                  <a:cubicBezTo>
                    <a:pt x="378618" y="504974"/>
                    <a:pt x="381314" y="507078"/>
                    <a:pt x="383381" y="509736"/>
                  </a:cubicBezTo>
                  <a:cubicBezTo>
                    <a:pt x="386895" y="514254"/>
                    <a:pt x="392906" y="524024"/>
                    <a:pt x="392906" y="524024"/>
                  </a:cubicBezTo>
                  <a:cubicBezTo>
                    <a:pt x="397614" y="522455"/>
                    <a:pt x="403835" y="521078"/>
                    <a:pt x="407193" y="516880"/>
                  </a:cubicBezTo>
                  <a:cubicBezTo>
                    <a:pt x="408761" y="514920"/>
                    <a:pt x="408781" y="512117"/>
                    <a:pt x="409575" y="509736"/>
                  </a:cubicBezTo>
                  <a:cubicBezTo>
                    <a:pt x="409863" y="508008"/>
                    <a:pt x="411732" y="492212"/>
                    <a:pt x="414337" y="488305"/>
                  </a:cubicBezTo>
                  <a:cubicBezTo>
                    <a:pt x="416205" y="485503"/>
                    <a:pt x="419100" y="483542"/>
                    <a:pt x="421481" y="481161"/>
                  </a:cubicBezTo>
                  <a:cubicBezTo>
                    <a:pt x="423068" y="476399"/>
                    <a:pt x="422066" y="464090"/>
                    <a:pt x="426243" y="466874"/>
                  </a:cubicBezTo>
                  <a:lnTo>
                    <a:pt x="440531" y="476399"/>
                  </a:lnTo>
                  <a:lnTo>
                    <a:pt x="447675" y="481161"/>
                  </a:lnTo>
                  <a:cubicBezTo>
                    <a:pt x="448469" y="484336"/>
                    <a:pt x="449116" y="487551"/>
                    <a:pt x="450056" y="490686"/>
                  </a:cubicBezTo>
                  <a:cubicBezTo>
                    <a:pt x="454008" y="503860"/>
                    <a:pt x="450857" y="505134"/>
                    <a:pt x="461962" y="507355"/>
                  </a:cubicBezTo>
                  <a:cubicBezTo>
                    <a:pt x="467466" y="508456"/>
                    <a:pt x="473075" y="508942"/>
                    <a:pt x="478631" y="509736"/>
                  </a:cubicBezTo>
                  <a:cubicBezTo>
                    <a:pt x="481806" y="508942"/>
                    <a:pt x="485148" y="508644"/>
                    <a:pt x="488156" y="507355"/>
                  </a:cubicBezTo>
                  <a:cubicBezTo>
                    <a:pt x="493015" y="505273"/>
                    <a:pt x="499263" y="499266"/>
                    <a:pt x="502443" y="495449"/>
                  </a:cubicBezTo>
                  <a:cubicBezTo>
                    <a:pt x="504275" y="493250"/>
                    <a:pt x="505182" y="490329"/>
                    <a:pt x="507206" y="488305"/>
                  </a:cubicBezTo>
                  <a:cubicBezTo>
                    <a:pt x="509230" y="486281"/>
                    <a:pt x="511969" y="485130"/>
                    <a:pt x="514350" y="483543"/>
                  </a:cubicBezTo>
                  <a:cubicBezTo>
                    <a:pt x="521637" y="485364"/>
                    <a:pt x="525537" y="485205"/>
                    <a:pt x="531018" y="490686"/>
                  </a:cubicBezTo>
                  <a:cubicBezTo>
                    <a:pt x="533042" y="492710"/>
                    <a:pt x="533627" y="495945"/>
                    <a:pt x="535781" y="497830"/>
                  </a:cubicBezTo>
                  <a:cubicBezTo>
                    <a:pt x="540088" y="501599"/>
                    <a:pt x="545306" y="504180"/>
                    <a:pt x="550068" y="507355"/>
                  </a:cubicBezTo>
                  <a:cubicBezTo>
                    <a:pt x="552449" y="508943"/>
                    <a:pt x="554435" y="511424"/>
                    <a:pt x="557212" y="512118"/>
                  </a:cubicBezTo>
                  <a:cubicBezTo>
                    <a:pt x="560387" y="512912"/>
                    <a:pt x="563602" y="513559"/>
                    <a:pt x="566737" y="514499"/>
                  </a:cubicBezTo>
                  <a:cubicBezTo>
                    <a:pt x="571546" y="515941"/>
                    <a:pt x="576155" y="518043"/>
                    <a:pt x="581025" y="519261"/>
                  </a:cubicBezTo>
                  <a:cubicBezTo>
                    <a:pt x="587375" y="520849"/>
                    <a:pt x="593865" y="521954"/>
                    <a:pt x="600075" y="524024"/>
                  </a:cubicBezTo>
                  <a:lnTo>
                    <a:pt x="614362" y="528786"/>
                  </a:lnTo>
                  <a:cubicBezTo>
                    <a:pt x="624175" y="543504"/>
                    <a:pt x="613282" y="529150"/>
                    <a:pt x="626268" y="540693"/>
                  </a:cubicBezTo>
                  <a:cubicBezTo>
                    <a:pt x="631302" y="545168"/>
                    <a:pt x="640556" y="554980"/>
                    <a:pt x="640556" y="554980"/>
                  </a:cubicBezTo>
                  <a:cubicBezTo>
                    <a:pt x="644465" y="566708"/>
                    <a:pt x="640138" y="558601"/>
                    <a:pt x="650081" y="566886"/>
                  </a:cubicBezTo>
                  <a:cubicBezTo>
                    <a:pt x="652668" y="569042"/>
                    <a:pt x="654281" y="572394"/>
                    <a:pt x="657225" y="574030"/>
                  </a:cubicBezTo>
                  <a:cubicBezTo>
                    <a:pt x="661613" y="576468"/>
                    <a:pt x="666750" y="577205"/>
                    <a:pt x="671512" y="578793"/>
                  </a:cubicBezTo>
                  <a:cubicBezTo>
                    <a:pt x="682490" y="582453"/>
                    <a:pt x="676203" y="580683"/>
                    <a:pt x="690562" y="583555"/>
                  </a:cubicBezTo>
                  <a:cubicBezTo>
                    <a:pt x="694494" y="583118"/>
                    <a:pt x="712156" y="582671"/>
                    <a:pt x="719137" y="578793"/>
                  </a:cubicBezTo>
                  <a:cubicBezTo>
                    <a:pt x="724141" y="576013"/>
                    <a:pt x="729378" y="573316"/>
                    <a:pt x="733425" y="569268"/>
                  </a:cubicBezTo>
                  <a:cubicBezTo>
                    <a:pt x="735806" y="566887"/>
                    <a:pt x="737766" y="563992"/>
                    <a:pt x="740568" y="562124"/>
                  </a:cubicBezTo>
                  <a:cubicBezTo>
                    <a:pt x="742657" y="560732"/>
                    <a:pt x="745331" y="560537"/>
                    <a:pt x="747712" y="559743"/>
                  </a:cubicBezTo>
                  <a:lnTo>
                    <a:pt x="769143" y="545455"/>
                  </a:lnTo>
                  <a:cubicBezTo>
                    <a:pt x="771524" y="543867"/>
                    <a:pt x="773727" y="541973"/>
                    <a:pt x="776287" y="540693"/>
                  </a:cubicBezTo>
                  <a:cubicBezTo>
                    <a:pt x="779462" y="539105"/>
                    <a:pt x="782768" y="537756"/>
                    <a:pt x="785812" y="535930"/>
                  </a:cubicBezTo>
                  <a:cubicBezTo>
                    <a:pt x="808894" y="522080"/>
                    <a:pt x="790620" y="529566"/>
                    <a:pt x="814387" y="521643"/>
                  </a:cubicBezTo>
                  <a:lnTo>
                    <a:pt x="828675" y="516880"/>
                  </a:lnTo>
                  <a:cubicBezTo>
                    <a:pt x="859565" y="513019"/>
                    <a:pt x="841340" y="514925"/>
                    <a:pt x="883443" y="512118"/>
                  </a:cubicBezTo>
                  <a:cubicBezTo>
                    <a:pt x="896143" y="512912"/>
                    <a:pt x="908974" y="512515"/>
                    <a:pt x="921543" y="514499"/>
                  </a:cubicBezTo>
                  <a:cubicBezTo>
                    <a:pt x="924370" y="514945"/>
                    <a:pt x="926072" y="518099"/>
                    <a:pt x="928687" y="519261"/>
                  </a:cubicBezTo>
                  <a:cubicBezTo>
                    <a:pt x="933275" y="521300"/>
                    <a:pt x="942975" y="524024"/>
                    <a:pt x="942975" y="524024"/>
                  </a:cubicBezTo>
                  <a:cubicBezTo>
                    <a:pt x="945356" y="525611"/>
                    <a:pt x="947559" y="527506"/>
                    <a:pt x="950118" y="528786"/>
                  </a:cubicBezTo>
                  <a:cubicBezTo>
                    <a:pt x="952363" y="529909"/>
                    <a:pt x="955068" y="529949"/>
                    <a:pt x="957262" y="531168"/>
                  </a:cubicBezTo>
                  <a:cubicBezTo>
                    <a:pt x="980456" y="544054"/>
                    <a:pt x="962462" y="538421"/>
                    <a:pt x="981075" y="543074"/>
                  </a:cubicBezTo>
                  <a:cubicBezTo>
                    <a:pt x="985727" y="542933"/>
                    <a:pt x="1063989" y="541947"/>
                    <a:pt x="1088231" y="538311"/>
                  </a:cubicBezTo>
                  <a:cubicBezTo>
                    <a:pt x="1106090" y="535632"/>
                    <a:pt x="1102462" y="534586"/>
                    <a:pt x="1114425" y="531168"/>
                  </a:cubicBezTo>
                  <a:cubicBezTo>
                    <a:pt x="1117572" y="530269"/>
                    <a:pt x="1120815" y="529726"/>
                    <a:pt x="1123950" y="528786"/>
                  </a:cubicBezTo>
                  <a:cubicBezTo>
                    <a:pt x="1128758" y="527343"/>
                    <a:pt x="1133475" y="525611"/>
                    <a:pt x="1138237" y="524024"/>
                  </a:cubicBezTo>
                  <a:cubicBezTo>
                    <a:pt x="1140618" y="523230"/>
                    <a:pt x="1142905" y="522056"/>
                    <a:pt x="1145381" y="521643"/>
                  </a:cubicBezTo>
                  <a:cubicBezTo>
                    <a:pt x="1164620" y="518435"/>
                    <a:pt x="1155088" y="520788"/>
                    <a:pt x="1173956" y="514499"/>
                  </a:cubicBezTo>
                  <a:cubicBezTo>
                    <a:pt x="1173961" y="514497"/>
                    <a:pt x="1188238" y="509740"/>
                    <a:pt x="1188243" y="509736"/>
                  </a:cubicBezTo>
                  <a:lnTo>
                    <a:pt x="1202531" y="500211"/>
                  </a:lnTo>
                  <a:cubicBezTo>
                    <a:pt x="1204912" y="498624"/>
                    <a:pt x="1206960" y="496354"/>
                    <a:pt x="1209675" y="495449"/>
                  </a:cubicBezTo>
                  <a:cubicBezTo>
                    <a:pt x="1214437" y="493861"/>
                    <a:pt x="1219785" y="493470"/>
                    <a:pt x="1223962" y="490686"/>
                  </a:cubicBezTo>
                  <a:cubicBezTo>
                    <a:pt x="1233195" y="484532"/>
                    <a:pt x="1228391" y="486829"/>
                    <a:pt x="1238250" y="483543"/>
                  </a:cubicBezTo>
                  <a:cubicBezTo>
                    <a:pt x="1240631" y="481955"/>
                    <a:pt x="1243605" y="481015"/>
                    <a:pt x="1245393" y="478780"/>
                  </a:cubicBezTo>
                  <a:cubicBezTo>
                    <a:pt x="1255316" y="466375"/>
                    <a:pt x="1233316" y="473339"/>
                    <a:pt x="1257300" y="457349"/>
                  </a:cubicBezTo>
                  <a:lnTo>
                    <a:pt x="1271587" y="447824"/>
                  </a:lnTo>
                  <a:cubicBezTo>
                    <a:pt x="1273968" y="446236"/>
                    <a:pt x="1276707" y="445085"/>
                    <a:pt x="1278731" y="443061"/>
                  </a:cubicBezTo>
                  <a:cubicBezTo>
                    <a:pt x="1287899" y="433895"/>
                    <a:pt x="1283073" y="437786"/>
                    <a:pt x="1293018" y="431155"/>
                  </a:cubicBezTo>
                  <a:cubicBezTo>
                    <a:pt x="1304131" y="414487"/>
                    <a:pt x="1297781" y="420043"/>
                    <a:pt x="1309687" y="412105"/>
                  </a:cubicBezTo>
                  <a:cubicBezTo>
                    <a:pt x="1312862" y="407343"/>
                    <a:pt x="1317402" y="403248"/>
                    <a:pt x="1319212" y="397818"/>
                  </a:cubicBezTo>
                  <a:cubicBezTo>
                    <a:pt x="1321936" y="389644"/>
                    <a:pt x="1321528" y="388358"/>
                    <a:pt x="1328737" y="381149"/>
                  </a:cubicBezTo>
                  <a:cubicBezTo>
                    <a:pt x="1350631" y="359255"/>
                    <a:pt x="1325526" y="390451"/>
                    <a:pt x="1347787" y="364480"/>
                  </a:cubicBezTo>
                  <a:cubicBezTo>
                    <a:pt x="1367678" y="341274"/>
                    <a:pt x="1334925" y="374961"/>
                    <a:pt x="1359693" y="350193"/>
                  </a:cubicBezTo>
                  <a:cubicBezTo>
                    <a:pt x="1365155" y="333813"/>
                    <a:pt x="1357685" y="353707"/>
                    <a:pt x="1369218" y="333524"/>
                  </a:cubicBezTo>
                  <a:cubicBezTo>
                    <a:pt x="1370463" y="331345"/>
                    <a:pt x="1370355" y="328559"/>
                    <a:pt x="1371600" y="326380"/>
                  </a:cubicBezTo>
                  <a:cubicBezTo>
                    <a:pt x="1378085" y="315030"/>
                    <a:pt x="1378209" y="318923"/>
                    <a:pt x="1385887" y="309711"/>
                  </a:cubicBezTo>
                  <a:cubicBezTo>
                    <a:pt x="1387719" y="307513"/>
                    <a:pt x="1389062" y="304949"/>
                    <a:pt x="1390650" y="302568"/>
                  </a:cubicBezTo>
                  <a:lnTo>
                    <a:pt x="1395412" y="288280"/>
                  </a:lnTo>
                  <a:cubicBezTo>
                    <a:pt x="1396206" y="285899"/>
                    <a:pt x="1396670" y="283381"/>
                    <a:pt x="1397793" y="281136"/>
                  </a:cubicBezTo>
                  <a:cubicBezTo>
                    <a:pt x="1399381" y="277961"/>
                    <a:pt x="1401238" y="274907"/>
                    <a:pt x="1402556" y="271611"/>
                  </a:cubicBezTo>
                  <a:cubicBezTo>
                    <a:pt x="1404420" y="266950"/>
                    <a:pt x="1405731" y="262086"/>
                    <a:pt x="1407318" y="257324"/>
                  </a:cubicBezTo>
                  <a:cubicBezTo>
                    <a:pt x="1409334" y="251275"/>
                    <a:pt x="1410682" y="246115"/>
                    <a:pt x="1414462" y="240655"/>
                  </a:cubicBezTo>
                  <a:cubicBezTo>
                    <a:pt x="1415660" y="238925"/>
                    <a:pt x="1429049" y="217300"/>
                    <a:pt x="1438275" y="214461"/>
                  </a:cubicBezTo>
                  <a:cubicBezTo>
                    <a:pt x="1446012" y="212081"/>
                    <a:pt x="1454408" y="212258"/>
                    <a:pt x="1462087" y="209699"/>
                  </a:cubicBezTo>
                  <a:lnTo>
                    <a:pt x="1469231" y="207318"/>
                  </a:lnTo>
                  <a:cubicBezTo>
                    <a:pt x="1474200" y="204005"/>
                    <a:pt x="1481681" y="199208"/>
                    <a:pt x="1485900" y="195411"/>
                  </a:cubicBezTo>
                  <a:cubicBezTo>
                    <a:pt x="1509202" y="174439"/>
                    <a:pt x="1491612" y="186841"/>
                    <a:pt x="1507331" y="176361"/>
                  </a:cubicBezTo>
                  <a:cubicBezTo>
                    <a:pt x="1511432" y="170210"/>
                    <a:pt x="1518709" y="158722"/>
                    <a:pt x="1524000" y="152549"/>
                  </a:cubicBezTo>
                  <a:cubicBezTo>
                    <a:pt x="1540785" y="132966"/>
                    <a:pt x="1519766" y="162470"/>
                    <a:pt x="1540668" y="131118"/>
                  </a:cubicBezTo>
                  <a:lnTo>
                    <a:pt x="1545431" y="123974"/>
                  </a:lnTo>
                  <a:cubicBezTo>
                    <a:pt x="1547018" y="121593"/>
                    <a:pt x="1548436" y="119089"/>
                    <a:pt x="1550193" y="116830"/>
                  </a:cubicBezTo>
                  <a:cubicBezTo>
                    <a:pt x="1555749" y="109686"/>
                    <a:pt x="1561842" y="102929"/>
                    <a:pt x="1566862" y="95399"/>
                  </a:cubicBezTo>
                  <a:cubicBezTo>
                    <a:pt x="1568450" y="93018"/>
                    <a:pt x="1569471" y="90140"/>
                    <a:pt x="1571625" y="88255"/>
                  </a:cubicBezTo>
                  <a:cubicBezTo>
                    <a:pt x="1577856" y="82803"/>
                    <a:pt x="1589209" y="77814"/>
                    <a:pt x="1595437" y="71586"/>
                  </a:cubicBezTo>
                  <a:cubicBezTo>
                    <a:pt x="1597461" y="69562"/>
                    <a:pt x="1598027" y="66305"/>
                    <a:pt x="1600200" y="64443"/>
                  </a:cubicBezTo>
                  <a:cubicBezTo>
                    <a:pt x="1603714" y="61431"/>
                    <a:pt x="1608453" y="60141"/>
                    <a:pt x="1612106" y="57299"/>
                  </a:cubicBezTo>
                  <a:cubicBezTo>
                    <a:pt x="1619972" y="51181"/>
                    <a:pt x="1620242" y="46803"/>
                    <a:pt x="1628775" y="43011"/>
                  </a:cubicBezTo>
                  <a:cubicBezTo>
                    <a:pt x="1633362" y="40972"/>
                    <a:pt x="1638300" y="39836"/>
                    <a:pt x="1643062" y="38249"/>
                  </a:cubicBezTo>
                  <a:cubicBezTo>
                    <a:pt x="1645443" y="37455"/>
                    <a:pt x="1647745" y="36360"/>
                    <a:pt x="1650206" y="35868"/>
                  </a:cubicBezTo>
                  <a:cubicBezTo>
                    <a:pt x="1654175" y="35074"/>
                    <a:pt x="1658207" y="34551"/>
                    <a:pt x="1662112" y="33486"/>
                  </a:cubicBezTo>
                  <a:cubicBezTo>
                    <a:pt x="1666955" y="32165"/>
                    <a:pt x="1671395" y="29109"/>
                    <a:pt x="1676400" y="28724"/>
                  </a:cubicBezTo>
                  <a:cubicBezTo>
                    <a:pt x="1713737" y="25852"/>
                    <a:pt x="1697087" y="27627"/>
                    <a:pt x="1726406" y="23961"/>
                  </a:cubicBezTo>
                  <a:cubicBezTo>
                    <a:pt x="1728787" y="23167"/>
                    <a:pt x="1731200" y="22461"/>
                    <a:pt x="1733550" y="21580"/>
                  </a:cubicBezTo>
                  <a:cubicBezTo>
                    <a:pt x="1737552" y="20079"/>
                    <a:pt x="1741332" y="17943"/>
                    <a:pt x="1745456" y="16818"/>
                  </a:cubicBezTo>
                  <a:cubicBezTo>
                    <a:pt x="1750114" y="15548"/>
                    <a:pt x="1754921" y="14671"/>
                    <a:pt x="1759743" y="14436"/>
                  </a:cubicBezTo>
                  <a:cubicBezTo>
                    <a:pt x="1787503" y="13082"/>
                    <a:pt x="1815306" y="12849"/>
                    <a:pt x="1843087" y="12055"/>
                  </a:cubicBezTo>
                  <a:cubicBezTo>
                    <a:pt x="1859531" y="6575"/>
                    <a:pt x="1839739" y="12968"/>
                    <a:pt x="1869281" y="4911"/>
                  </a:cubicBezTo>
                  <a:cubicBezTo>
                    <a:pt x="1876742" y="2876"/>
                    <a:pt x="1877625" y="1338"/>
                    <a:pt x="1885950" y="149"/>
                  </a:cubicBezTo>
                  <a:cubicBezTo>
                    <a:pt x="1888307" y="-188"/>
                    <a:pt x="1890712" y="149"/>
                    <a:pt x="1893093" y="149"/>
                  </a:cubicBezTo>
                </a:path>
              </a:pathLst>
            </a:custGeom>
            <a:solidFill>
              <a:schemeClr val="bg1">
                <a:lumMod val="85000"/>
              </a:scheme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2" name="直線矢印コネクタ 7">
              <a:extLst>
                <a:ext uri="{FF2B5EF4-FFF2-40B4-BE49-F238E27FC236}">
                  <a16:creationId xmlns:a16="http://schemas.microsoft.com/office/drawing/2014/main" id="{8FB0C02F-4672-BDD6-5560-0D38DBF1DD10}"/>
                </a:ext>
              </a:extLst>
            </p:cNvPr>
            <p:cNvCxnSpPr>
              <a:cxnSpLocks/>
            </p:cNvCxnSpPr>
            <p:nvPr/>
          </p:nvCxnSpPr>
          <p:spPr>
            <a:xfrm>
              <a:off x="1582883" y="4917834"/>
              <a:ext cx="986374" cy="0"/>
            </a:xfrm>
            <a:prstGeom prst="straightConnector1">
              <a:avLst/>
            </a:prstGeom>
            <a:ln w="9525">
              <a:solidFill>
                <a:schemeClr val="bg1">
                  <a:lumMod val="75000"/>
                </a:schemeClr>
              </a:solidFill>
              <a:tailEnd type="stealth"/>
            </a:ln>
          </p:spPr>
          <p:style>
            <a:lnRef idx="1">
              <a:schemeClr val="accent1"/>
            </a:lnRef>
            <a:fillRef idx="0">
              <a:schemeClr val="accent1"/>
            </a:fillRef>
            <a:effectRef idx="0">
              <a:schemeClr val="accent1"/>
            </a:effectRef>
            <a:fontRef idx="minor">
              <a:schemeClr val="tx1"/>
            </a:fontRef>
          </p:style>
        </p:cxnSp>
        <p:cxnSp>
          <p:nvCxnSpPr>
            <p:cNvPr id="33" name="直線矢印コネクタ 9">
              <a:extLst>
                <a:ext uri="{FF2B5EF4-FFF2-40B4-BE49-F238E27FC236}">
                  <a16:creationId xmlns:a16="http://schemas.microsoft.com/office/drawing/2014/main" id="{D108C53B-4663-A1AC-28BC-4D8D74F99056}"/>
                </a:ext>
              </a:extLst>
            </p:cNvPr>
            <p:cNvCxnSpPr>
              <a:cxnSpLocks/>
            </p:cNvCxnSpPr>
            <p:nvPr/>
          </p:nvCxnSpPr>
          <p:spPr>
            <a:xfrm flipV="1">
              <a:off x="1695410" y="4779379"/>
              <a:ext cx="0" cy="476365"/>
            </a:xfrm>
            <a:prstGeom prst="straightConnector1">
              <a:avLst/>
            </a:prstGeom>
            <a:ln w="9525">
              <a:solidFill>
                <a:schemeClr val="bg1">
                  <a:lumMod val="75000"/>
                </a:schemeClr>
              </a:solidFill>
              <a:tailEnd type="stealt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5" name="正方形/長方形 26">
                  <a:extLst>
                    <a:ext uri="{FF2B5EF4-FFF2-40B4-BE49-F238E27FC236}">
                      <a16:creationId xmlns:a16="http://schemas.microsoft.com/office/drawing/2014/main" id="{65D4BE55-C321-B336-43DA-88E41801A629}"/>
                    </a:ext>
                  </a:extLst>
                </p:cNvPr>
                <p:cNvSpPr/>
                <p:nvPr/>
              </p:nvSpPr>
              <p:spPr>
                <a:xfrm>
                  <a:off x="1817150" y="4859911"/>
                  <a:ext cx="459678" cy="38427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i="1" smtClean="0">
                                <a:solidFill>
                                  <a:srgbClr val="C00000"/>
                                </a:solidFill>
                                <a:latin typeface="Cambria Math" panose="02040503050406030204" pitchFamily="18" charset="0"/>
                              </a:rPr>
                            </m:ctrlPr>
                          </m:accPr>
                          <m:e>
                            <m:r>
                              <a:rPr lang="en-US" i="1">
                                <a:solidFill>
                                  <a:srgbClr val="C00000"/>
                                </a:solidFill>
                                <a:latin typeface="Cambria Math" panose="02040503050406030204" pitchFamily="18" charset="0"/>
                              </a:rPr>
                              <m:t>𝑑</m:t>
                            </m:r>
                          </m:e>
                        </m:acc>
                      </m:oMath>
                    </m:oMathPara>
                  </a14:m>
                  <a:endParaRPr lang="en-US">
                    <a:latin typeface="Cascadia Code" panose="020B0609020000020004" pitchFamily="49" charset="0"/>
                    <a:ea typeface="Cascadia Code" panose="020B0609020000020004" pitchFamily="49" charset="0"/>
                    <a:cs typeface="Cascadia Code" panose="020B0609020000020004" pitchFamily="49" charset="0"/>
                  </a:endParaRPr>
                </a:p>
              </p:txBody>
            </p:sp>
          </mc:Choice>
          <mc:Fallback xmlns="">
            <p:sp>
              <p:nvSpPr>
                <p:cNvPr id="35" name="正方形/長方形 26">
                  <a:extLst>
                    <a:ext uri="{FF2B5EF4-FFF2-40B4-BE49-F238E27FC236}">
                      <a16:creationId xmlns:a16="http://schemas.microsoft.com/office/drawing/2014/main" id="{65D4BE55-C321-B336-43DA-88E41801A629}"/>
                    </a:ext>
                  </a:extLst>
                </p:cNvPr>
                <p:cNvSpPr>
                  <a:spLocks noRot="1" noChangeAspect="1" noMove="1" noResize="1" noEditPoints="1" noAdjustHandles="1" noChangeArrowheads="1" noChangeShapeType="1" noTextEdit="1"/>
                </p:cNvSpPr>
                <p:nvPr/>
              </p:nvSpPr>
              <p:spPr>
                <a:xfrm>
                  <a:off x="1817150" y="4859911"/>
                  <a:ext cx="459678" cy="384272"/>
                </a:xfrm>
                <a:prstGeom prst="rect">
                  <a:avLst/>
                </a:prstGeom>
                <a:blipFill>
                  <a:blip r:embed="rId7"/>
                  <a:stretch>
                    <a:fillRect t="-7937" r="-25333"/>
                  </a:stretch>
                </a:blipFill>
              </p:spPr>
              <p:txBody>
                <a:bodyPr/>
                <a:lstStyle/>
                <a:p>
                  <a:r>
                    <a:rPr lang="zh-CN" altLang="en-US">
                      <a:noFill/>
                    </a:rPr>
                    <a:t> </a:t>
                  </a:r>
                </a:p>
              </p:txBody>
            </p:sp>
          </mc:Fallback>
        </mc:AlternateContent>
      </p:grpSp>
      <p:grpSp>
        <p:nvGrpSpPr>
          <p:cNvPr id="79" name="组合 78">
            <a:extLst>
              <a:ext uri="{FF2B5EF4-FFF2-40B4-BE49-F238E27FC236}">
                <a16:creationId xmlns:a16="http://schemas.microsoft.com/office/drawing/2014/main" id="{36AA4CA2-1E97-E988-BCCF-B86E983525EF}"/>
              </a:ext>
            </a:extLst>
          </p:cNvPr>
          <p:cNvGrpSpPr/>
          <p:nvPr/>
        </p:nvGrpSpPr>
        <p:grpSpPr>
          <a:xfrm>
            <a:off x="4124183" y="4170172"/>
            <a:ext cx="928540" cy="509734"/>
            <a:chOff x="4397919" y="4058913"/>
            <a:chExt cx="928540" cy="509734"/>
          </a:xfrm>
          <a:effectLst>
            <a:outerShdw blurRad="50800" dist="38100" dir="16200000" rotWithShape="0">
              <a:prstClr val="black">
                <a:alpha val="40000"/>
              </a:prstClr>
            </a:outerShdw>
          </a:effectLst>
        </p:grpSpPr>
        <p:cxnSp>
          <p:nvCxnSpPr>
            <p:cNvPr id="42" name="直線矢印コネクタ 44">
              <a:extLst>
                <a:ext uri="{FF2B5EF4-FFF2-40B4-BE49-F238E27FC236}">
                  <a16:creationId xmlns:a16="http://schemas.microsoft.com/office/drawing/2014/main" id="{620940C3-1526-DE65-C290-DFC45DE2A40F}"/>
                </a:ext>
              </a:extLst>
            </p:cNvPr>
            <p:cNvCxnSpPr>
              <a:cxnSpLocks/>
            </p:cNvCxnSpPr>
            <p:nvPr/>
          </p:nvCxnSpPr>
          <p:spPr>
            <a:xfrm flipV="1">
              <a:off x="4474766" y="4058913"/>
              <a:ext cx="0" cy="509734"/>
            </a:xfrm>
            <a:prstGeom prst="straightConnector1">
              <a:avLst/>
            </a:prstGeom>
            <a:ln w="9525">
              <a:solidFill>
                <a:schemeClr val="bg1">
                  <a:lumMod val="75000"/>
                </a:schemeClr>
              </a:solidFill>
              <a:tailEnd type="stealth"/>
            </a:ln>
          </p:spPr>
          <p:style>
            <a:lnRef idx="1">
              <a:schemeClr val="accent1"/>
            </a:lnRef>
            <a:fillRef idx="0">
              <a:schemeClr val="accent1"/>
            </a:fillRef>
            <a:effectRef idx="0">
              <a:schemeClr val="accent1"/>
            </a:effectRef>
            <a:fontRef idx="minor">
              <a:schemeClr val="tx1"/>
            </a:fontRef>
          </p:style>
        </p:cxnSp>
        <p:cxnSp>
          <p:nvCxnSpPr>
            <p:cNvPr id="43" name="直線矢印コネクタ 45">
              <a:extLst>
                <a:ext uri="{FF2B5EF4-FFF2-40B4-BE49-F238E27FC236}">
                  <a16:creationId xmlns:a16="http://schemas.microsoft.com/office/drawing/2014/main" id="{9C7883EA-B27E-91DC-5C45-D7CED10DE2EA}"/>
                </a:ext>
              </a:extLst>
            </p:cNvPr>
            <p:cNvCxnSpPr>
              <a:cxnSpLocks/>
            </p:cNvCxnSpPr>
            <p:nvPr/>
          </p:nvCxnSpPr>
          <p:spPr>
            <a:xfrm>
              <a:off x="4397919" y="4197487"/>
              <a:ext cx="928540" cy="0"/>
            </a:xfrm>
            <a:prstGeom prst="straightConnector1">
              <a:avLst/>
            </a:prstGeom>
            <a:ln w="9525">
              <a:solidFill>
                <a:schemeClr val="bg1">
                  <a:lumMod val="75000"/>
                </a:schemeClr>
              </a:solidFill>
              <a:tailEnd type="stealth"/>
            </a:ln>
          </p:spPr>
          <p:style>
            <a:lnRef idx="1">
              <a:schemeClr val="accent1"/>
            </a:lnRef>
            <a:fillRef idx="0">
              <a:schemeClr val="accent1"/>
            </a:fillRef>
            <a:effectRef idx="0">
              <a:schemeClr val="accent1"/>
            </a:effectRef>
            <a:fontRef idx="minor">
              <a:schemeClr val="tx1"/>
            </a:fontRef>
          </p:style>
        </p:cxnSp>
        <p:sp>
          <p:nvSpPr>
            <p:cNvPr id="44" name="フリーフォーム 32">
              <a:extLst>
                <a:ext uri="{FF2B5EF4-FFF2-40B4-BE49-F238E27FC236}">
                  <a16:creationId xmlns:a16="http://schemas.microsoft.com/office/drawing/2014/main" id="{C46AD064-8B68-2C5B-38BF-799226D42E38}"/>
                </a:ext>
              </a:extLst>
            </p:cNvPr>
            <p:cNvSpPr/>
            <p:nvPr/>
          </p:nvSpPr>
          <p:spPr>
            <a:xfrm>
              <a:off x="4474766" y="4206599"/>
              <a:ext cx="712748" cy="304802"/>
            </a:xfrm>
            <a:custGeom>
              <a:avLst/>
              <a:gdLst>
                <a:gd name="connsiteX0" fmla="*/ 0 w 800100"/>
                <a:gd name="connsiteY0" fmla="*/ 99 h 362049"/>
                <a:gd name="connsiteX1" fmla="*/ 33337 w 800100"/>
                <a:gd name="connsiteY1" fmla="*/ 9624 h 362049"/>
                <a:gd name="connsiteX2" fmla="*/ 47625 w 800100"/>
                <a:gd name="connsiteY2" fmla="*/ 19149 h 362049"/>
                <a:gd name="connsiteX3" fmla="*/ 61912 w 800100"/>
                <a:gd name="connsiteY3" fmla="*/ 23911 h 362049"/>
                <a:gd name="connsiteX4" fmla="*/ 76200 w 800100"/>
                <a:gd name="connsiteY4" fmla="*/ 33436 h 362049"/>
                <a:gd name="connsiteX5" fmla="*/ 90487 w 800100"/>
                <a:gd name="connsiteY5" fmla="*/ 38199 h 362049"/>
                <a:gd name="connsiteX6" fmla="*/ 104775 w 800100"/>
                <a:gd name="connsiteY6" fmla="*/ 52486 h 362049"/>
                <a:gd name="connsiteX7" fmla="*/ 123825 w 800100"/>
                <a:gd name="connsiteY7" fmla="*/ 62011 h 362049"/>
                <a:gd name="connsiteX8" fmla="*/ 152400 w 800100"/>
                <a:gd name="connsiteY8" fmla="*/ 81061 h 362049"/>
                <a:gd name="connsiteX9" fmla="*/ 161925 w 800100"/>
                <a:gd name="connsiteY9" fmla="*/ 95349 h 362049"/>
                <a:gd name="connsiteX10" fmla="*/ 204787 w 800100"/>
                <a:gd name="connsiteY10" fmla="*/ 133449 h 362049"/>
                <a:gd name="connsiteX11" fmla="*/ 228600 w 800100"/>
                <a:gd name="connsiteY11" fmla="*/ 162024 h 362049"/>
                <a:gd name="connsiteX12" fmla="*/ 238125 w 800100"/>
                <a:gd name="connsiteY12" fmla="*/ 176311 h 362049"/>
                <a:gd name="connsiteX13" fmla="*/ 266700 w 800100"/>
                <a:gd name="connsiteY13" fmla="*/ 200124 h 362049"/>
                <a:gd name="connsiteX14" fmla="*/ 300037 w 800100"/>
                <a:gd name="connsiteY14" fmla="*/ 238224 h 362049"/>
                <a:gd name="connsiteX15" fmla="*/ 314325 w 800100"/>
                <a:gd name="connsiteY15" fmla="*/ 266799 h 362049"/>
                <a:gd name="connsiteX16" fmla="*/ 342900 w 800100"/>
                <a:gd name="connsiteY16" fmla="*/ 285849 h 362049"/>
                <a:gd name="connsiteX17" fmla="*/ 366712 w 800100"/>
                <a:gd name="connsiteY17" fmla="*/ 304899 h 362049"/>
                <a:gd name="connsiteX18" fmla="*/ 385762 w 800100"/>
                <a:gd name="connsiteY18" fmla="*/ 314424 h 362049"/>
                <a:gd name="connsiteX19" fmla="*/ 400050 w 800100"/>
                <a:gd name="connsiteY19" fmla="*/ 328711 h 362049"/>
                <a:gd name="connsiteX20" fmla="*/ 414337 w 800100"/>
                <a:gd name="connsiteY20" fmla="*/ 338236 h 362049"/>
                <a:gd name="connsiteX21" fmla="*/ 428625 w 800100"/>
                <a:gd name="connsiteY21" fmla="*/ 352524 h 362049"/>
                <a:gd name="connsiteX22" fmla="*/ 457200 w 800100"/>
                <a:gd name="connsiteY22" fmla="*/ 362049 h 362049"/>
                <a:gd name="connsiteX23" fmla="*/ 495300 w 800100"/>
                <a:gd name="connsiteY23" fmla="*/ 352524 h 362049"/>
                <a:gd name="connsiteX24" fmla="*/ 509587 w 800100"/>
                <a:gd name="connsiteY24" fmla="*/ 342999 h 362049"/>
                <a:gd name="connsiteX25" fmla="*/ 538162 w 800100"/>
                <a:gd name="connsiteY25" fmla="*/ 328711 h 362049"/>
                <a:gd name="connsiteX26" fmla="*/ 585787 w 800100"/>
                <a:gd name="connsiteY26" fmla="*/ 271561 h 362049"/>
                <a:gd name="connsiteX27" fmla="*/ 595312 w 800100"/>
                <a:gd name="connsiteY27" fmla="*/ 257274 h 362049"/>
                <a:gd name="connsiteX28" fmla="*/ 614362 w 800100"/>
                <a:gd name="connsiteY28" fmla="*/ 200124 h 362049"/>
                <a:gd name="connsiteX29" fmla="*/ 623887 w 800100"/>
                <a:gd name="connsiteY29" fmla="*/ 171549 h 362049"/>
                <a:gd name="connsiteX30" fmla="*/ 633412 w 800100"/>
                <a:gd name="connsiteY30" fmla="*/ 138211 h 362049"/>
                <a:gd name="connsiteX31" fmla="*/ 642937 w 800100"/>
                <a:gd name="connsiteY31" fmla="*/ 123924 h 362049"/>
                <a:gd name="connsiteX32" fmla="*/ 657225 w 800100"/>
                <a:gd name="connsiteY32" fmla="*/ 109636 h 362049"/>
                <a:gd name="connsiteX33" fmla="*/ 704850 w 800100"/>
                <a:gd name="connsiteY33" fmla="*/ 52486 h 362049"/>
                <a:gd name="connsiteX34" fmla="*/ 719137 w 800100"/>
                <a:gd name="connsiteY34" fmla="*/ 38199 h 362049"/>
                <a:gd name="connsiteX35" fmla="*/ 747712 w 800100"/>
                <a:gd name="connsiteY35" fmla="*/ 19149 h 362049"/>
                <a:gd name="connsiteX36" fmla="*/ 776287 w 800100"/>
                <a:gd name="connsiteY36" fmla="*/ 9624 h 362049"/>
                <a:gd name="connsiteX37" fmla="*/ 800100 w 800100"/>
                <a:gd name="connsiteY37" fmla="*/ 99 h 3620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800100" h="362049">
                  <a:moveTo>
                    <a:pt x="0" y="99"/>
                  </a:moveTo>
                  <a:cubicBezTo>
                    <a:pt x="11112" y="3274"/>
                    <a:pt x="22607" y="5332"/>
                    <a:pt x="33337" y="9624"/>
                  </a:cubicBezTo>
                  <a:cubicBezTo>
                    <a:pt x="38652" y="11750"/>
                    <a:pt x="42505" y="16589"/>
                    <a:pt x="47625" y="19149"/>
                  </a:cubicBezTo>
                  <a:cubicBezTo>
                    <a:pt x="52115" y="21394"/>
                    <a:pt x="57150" y="22324"/>
                    <a:pt x="61912" y="23911"/>
                  </a:cubicBezTo>
                  <a:cubicBezTo>
                    <a:pt x="66675" y="27086"/>
                    <a:pt x="71080" y="30876"/>
                    <a:pt x="76200" y="33436"/>
                  </a:cubicBezTo>
                  <a:cubicBezTo>
                    <a:pt x="80690" y="35681"/>
                    <a:pt x="86310" y="35414"/>
                    <a:pt x="90487" y="38199"/>
                  </a:cubicBezTo>
                  <a:cubicBezTo>
                    <a:pt x="96091" y="41935"/>
                    <a:pt x="99294" y="48571"/>
                    <a:pt x="104775" y="52486"/>
                  </a:cubicBezTo>
                  <a:cubicBezTo>
                    <a:pt x="110552" y="56612"/>
                    <a:pt x="117737" y="58358"/>
                    <a:pt x="123825" y="62011"/>
                  </a:cubicBezTo>
                  <a:cubicBezTo>
                    <a:pt x="133641" y="67901"/>
                    <a:pt x="152400" y="81061"/>
                    <a:pt x="152400" y="81061"/>
                  </a:cubicBezTo>
                  <a:cubicBezTo>
                    <a:pt x="155575" y="85824"/>
                    <a:pt x="157878" y="91301"/>
                    <a:pt x="161925" y="95349"/>
                  </a:cubicBezTo>
                  <a:cubicBezTo>
                    <a:pt x="190558" y="123983"/>
                    <a:pt x="164779" y="73439"/>
                    <a:pt x="204787" y="133449"/>
                  </a:cubicBezTo>
                  <a:cubicBezTo>
                    <a:pt x="228435" y="168920"/>
                    <a:pt x="198042" y="125355"/>
                    <a:pt x="228600" y="162024"/>
                  </a:cubicBezTo>
                  <a:cubicBezTo>
                    <a:pt x="232264" y="166421"/>
                    <a:pt x="234078" y="172264"/>
                    <a:pt x="238125" y="176311"/>
                  </a:cubicBezTo>
                  <a:cubicBezTo>
                    <a:pt x="265640" y="203826"/>
                    <a:pt x="239393" y="165015"/>
                    <a:pt x="266700" y="200124"/>
                  </a:cubicBezTo>
                  <a:cubicBezTo>
                    <a:pt x="296619" y="238591"/>
                    <a:pt x="272378" y="219784"/>
                    <a:pt x="300037" y="238224"/>
                  </a:cubicBezTo>
                  <a:cubicBezTo>
                    <a:pt x="303434" y="248414"/>
                    <a:pt x="305637" y="259197"/>
                    <a:pt x="314325" y="266799"/>
                  </a:cubicBezTo>
                  <a:cubicBezTo>
                    <a:pt x="322940" y="274337"/>
                    <a:pt x="333961" y="278698"/>
                    <a:pt x="342900" y="285849"/>
                  </a:cubicBezTo>
                  <a:cubicBezTo>
                    <a:pt x="350837" y="292199"/>
                    <a:pt x="358254" y="299261"/>
                    <a:pt x="366712" y="304899"/>
                  </a:cubicBezTo>
                  <a:cubicBezTo>
                    <a:pt x="372619" y="308837"/>
                    <a:pt x="379985" y="310298"/>
                    <a:pt x="385762" y="314424"/>
                  </a:cubicBezTo>
                  <a:cubicBezTo>
                    <a:pt x="391243" y="318339"/>
                    <a:pt x="394876" y="324399"/>
                    <a:pt x="400050" y="328711"/>
                  </a:cubicBezTo>
                  <a:cubicBezTo>
                    <a:pt x="404447" y="332375"/>
                    <a:pt x="409940" y="334572"/>
                    <a:pt x="414337" y="338236"/>
                  </a:cubicBezTo>
                  <a:cubicBezTo>
                    <a:pt x="419511" y="342548"/>
                    <a:pt x="422737" y="349253"/>
                    <a:pt x="428625" y="352524"/>
                  </a:cubicBezTo>
                  <a:cubicBezTo>
                    <a:pt x="437402" y="357400"/>
                    <a:pt x="457200" y="362049"/>
                    <a:pt x="457200" y="362049"/>
                  </a:cubicBezTo>
                  <a:cubicBezTo>
                    <a:pt x="466251" y="360239"/>
                    <a:pt x="485541" y="357404"/>
                    <a:pt x="495300" y="352524"/>
                  </a:cubicBezTo>
                  <a:cubicBezTo>
                    <a:pt x="500419" y="349964"/>
                    <a:pt x="504468" y="345559"/>
                    <a:pt x="509587" y="342999"/>
                  </a:cubicBezTo>
                  <a:cubicBezTo>
                    <a:pt x="528501" y="333542"/>
                    <a:pt x="520614" y="344309"/>
                    <a:pt x="538162" y="328711"/>
                  </a:cubicBezTo>
                  <a:cubicBezTo>
                    <a:pt x="568166" y="302041"/>
                    <a:pt x="564930" y="302846"/>
                    <a:pt x="585787" y="271561"/>
                  </a:cubicBezTo>
                  <a:cubicBezTo>
                    <a:pt x="588962" y="266799"/>
                    <a:pt x="593502" y="262704"/>
                    <a:pt x="595312" y="257274"/>
                  </a:cubicBezTo>
                  <a:lnTo>
                    <a:pt x="614362" y="200124"/>
                  </a:lnTo>
                  <a:cubicBezTo>
                    <a:pt x="614365" y="200114"/>
                    <a:pt x="623884" y="171560"/>
                    <a:pt x="623887" y="171549"/>
                  </a:cubicBezTo>
                  <a:cubicBezTo>
                    <a:pt x="625411" y="165452"/>
                    <a:pt x="629998" y="145039"/>
                    <a:pt x="633412" y="138211"/>
                  </a:cubicBezTo>
                  <a:cubicBezTo>
                    <a:pt x="635972" y="133092"/>
                    <a:pt x="639273" y="128321"/>
                    <a:pt x="642937" y="123924"/>
                  </a:cubicBezTo>
                  <a:cubicBezTo>
                    <a:pt x="647249" y="118750"/>
                    <a:pt x="653090" y="114953"/>
                    <a:pt x="657225" y="109636"/>
                  </a:cubicBezTo>
                  <a:cubicBezTo>
                    <a:pt x="703639" y="49961"/>
                    <a:pt x="644773" y="112563"/>
                    <a:pt x="704850" y="52486"/>
                  </a:cubicBezTo>
                  <a:cubicBezTo>
                    <a:pt x="709612" y="47724"/>
                    <a:pt x="713533" y="41935"/>
                    <a:pt x="719137" y="38199"/>
                  </a:cubicBezTo>
                  <a:cubicBezTo>
                    <a:pt x="728662" y="31849"/>
                    <a:pt x="736852" y="22769"/>
                    <a:pt x="747712" y="19149"/>
                  </a:cubicBezTo>
                  <a:lnTo>
                    <a:pt x="776287" y="9624"/>
                  </a:lnTo>
                  <a:cubicBezTo>
                    <a:pt x="793217" y="-1662"/>
                    <a:pt x="784851" y="99"/>
                    <a:pt x="800100" y="99"/>
                  </a:cubicBezTo>
                </a:path>
              </a:pathLst>
            </a:custGeom>
            <a:solidFill>
              <a:schemeClr val="accent6">
                <a:lumMod val="20000"/>
                <a:lumOff val="80000"/>
              </a:schemeClr>
            </a:solid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テキスト ボックス 50">
              <a:extLst>
                <a:ext uri="{FF2B5EF4-FFF2-40B4-BE49-F238E27FC236}">
                  <a16:creationId xmlns:a16="http://schemas.microsoft.com/office/drawing/2014/main" id="{FF94F4CF-EBCD-AAE8-BFE0-319365904C8A}"/>
                </a:ext>
              </a:extLst>
            </p:cNvPr>
            <p:cNvSpPr txBox="1"/>
            <p:nvPr/>
          </p:nvSpPr>
          <p:spPr>
            <a:xfrm>
              <a:off x="4721481" y="4116968"/>
              <a:ext cx="346535" cy="369332"/>
            </a:xfrm>
            <a:prstGeom prst="rect">
              <a:avLst/>
            </a:prstGeom>
            <a:noFill/>
          </p:spPr>
          <p:txBody>
            <a:bodyPr wrap="square" rtlCol="0">
              <a:spAutoFit/>
            </a:bodyPr>
            <a:lstStyle/>
            <a:p>
              <a:r>
                <a:rPr lang="en-US" i="1" dirty="0">
                  <a:solidFill>
                    <a:schemeClr val="accent6">
                      <a:lumMod val="75000"/>
                    </a:schemeClr>
                  </a:solidFill>
                  <a:latin typeface="Arial" panose="020B0604020202020204" pitchFamily="34" charset="0"/>
                  <a:cs typeface="Arial" panose="020B0604020202020204" pitchFamily="34" charset="0"/>
                </a:rPr>
                <a:t>y</a:t>
              </a:r>
            </a:p>
          </p:txBody>
        </p:sp>
      </p:grpSp>
      <p:sp>
        <p:nvSpPr>
          <p:cNvPr id="78" name="矩形: 圆角 77">
            <a:extLst>
              <a:ext uri="{FF2B5EF4-FFF2-40B4-BE49-F238E27FC236}">
                <a16:creationId xmlns:a16="http://schemas.microsoft.com/office/drawing/2014/main" id="{D6EA8B15-96C9-4D95-36C9-6EF922A15A41}"/>
              </a:ext>
            </a:extLst>
          </p:cNvPr>
          <p:cNvSpPr/>
          <p:nvPr/>
        </p:nvSpPr>
        <p:spPr>
          <a:xfrm>
            <a:off x="5595583" y="1877791"/>
            <a:ext cx="5629637" cy="2620550"/>
          </a:xfrm>
          <a:prstGeom prst="roundRect">
            <a:avLst>
              <a:gd name="adj" fmla="val 2977"/>
            </a:avLst>
          </a:prstGeom>
          <a:gradFill>
            <a:gsLst>
              <a:gs pos="0">
                <a:schemeClr val="accent1">
                  <a:lumMod val="0"/>
                  <a:lumOff val="100000"/>
                  <a:alpha val="0"/>
                </a:schemeClr>
              </a:gs>
              <a:gs pos="100000">
                <a:schemeClr val="accent6">
                  <a:lumMod val="20000"/>
                  <a:lumOff val="80000"/>
                </a:schemeClr>
              </a:gs>
            </a:gsLst>
            <a:lin ang="16200000" scaled="0"/>
          </a:gra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95000"/>
                  <a:lumOff val="5000"/>
                </a:schemeClr>
              </a:solidFill>
              <a:latin typeface="Arial" panose="020B0604020202020204" pitchFamily="34" charset="0"/>
              <a:cs typeface="Arial" panose="020B0604020202020204" pitchFamily="34" charset="0"/>
            </a:endParaRPr>
          </a:p>
        </p:txBody>
      </p:sp>
      <p:graphicFrame>
        <p:nvGraphicFramePr>
          <p:cNvPr id="76" name="オブジェクト 18">
            <a:extLst>
              <a:ext uri="{FF2B5EF4-FFF2-40B4-BE49-F238E27FC236}">
                <a16:creationId xmlns:a16="http://schemas.microsoft.com/office/drawing/2014/main" id="{3F6710D9-713A-CC4D-33CF-7279BF7CB1B5}"/>
              </a:ext>
            </a:extLst>
          </p:cNvPr>
          <p:cNvGraphicFramePr>
            <a:graphicFrameLocks noChangeAspect="1"/>
          </p:cNvGraphicFramePr>
          <p:nvPr>
            <p:extLst>
              <p:ext uri="{D42A27DB-BD31-4B8C-83A1-F6EECF244321}">
                <p14:modId xmlns:p14="http://schemas.microsoft.com/office/powerpoint/2010/main" val="3983767937"/>
              </p:ext>
            </p:extLst>
          </p:nvPr>
        </p:nvGraphicFramePr>
        <p:xfrm>
          <a:off x="5628947" y="1885049"/>
          <a:ext cx="5898762" cy="2526716"/>
        </p:xfrm>
        <a:graphic>
          <a:graphicData uri="http://schemas.openxmlformats.org/presentationml/2006/ole">
            <mc:AlternateContent xmlns:mc="http://schemas.openxmlformats.org/markup-compatibility/2006">
              <mc:Choice xmlns:v="urn:schemas-microsoft-com:vml" Requires="v">
                <p:oleObj name="Visio" r:id="rId8" imgW="3149498" imgH="1346291" progId="Visio.Drawing.15">
                  <p:embed/>
                </p:oleObj>
              </mc:Choice>
              <mc:Fallback>
                <p:oleObj name="Visio" r:id="rId8" imgW="3149498" imgH="1346291" progId="Visio.Drawing.15">
                  <p:embed/>
                  <p:pic>
                    <p:nvPicPr>
                      <p:cNvPr id="76" name="オブジェクト 18">
                        <a:extLst>
                          <a:ext uri="{FF2B5EF4-FFF2-40B4-BE49-F238E27FC236}">
                            <a16:creationId xmlns:a16="http://schemas.microsoft.com/office/drawing/2014/main" id="{3F6710D9-713A-CC4D-33CF-7279BF7CB1B5}"/>
                          </a:ext>
                        </a:extLst>
                      </p:cNvPr>
                      <p:cNvPicPr>
                        <a:picLocks noChangeAspect="1" noChangeArrowheads="1"/>
                      </p:cNvPicPr>
                      <p:nvPr/>
                    </p:nvPicPr>
                    <p:blipFill>
                      <a:blip r:embed="rId9"/>
                      <a:srcRect/>
                      <a:stretch>
                        <a:fillRect/>
                      </a:stretch>
                    </p:blipFill>
                    <p:spPr bwMode="auto">
                      <a:xfrm>
                        <a:off x="5628947" y="1885049"/>
                        <a:ext cx="5898762" cy="2526716"/>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87" name="正方形/長方形 21">
                <a:extLst>
                  <a:ext uri="{FF2B5EF4-FFF2-40B4-BE49-F238E27FC236}">
                    <a16:creationId xmlns:a16="http://schemas.microsoft.com/office/drawing/2014/main" id="{174E93A5-342B-ACBC-2006-5F21B8CDB12A}"/>
                  </a:ext>
                </a:extLst>
              </p:cNvPr>
              <p:cNvSpPr/>
              <p:nvPr/>
            </p:nvSpPr>
            <p:spPr>
              <a:xfrm>
                <a:off x="6454940" y="5831121"/>
                <a:ext cx="4246775" cy="369332"/>
              </a:xfrm>
              <a:prstGeom prst="rect">
                <a:avLst/>
              </a:prstGeom>
              <a:solidFill>
                <a:schemeClr val="bg1"/>
              </a:solidFill>
            </p:spPr>
            <p:txBody>
              <a:bodyPr wrap="square">
                <a:spAutoFit/>
              </a:bodyPr>
              <a:lstStyle/>
              <a:p>
                <a:pPr/>
                <a14:m>
                  <m:oMathPara xmlns:m="http://schemas.openxmlformats.org/officeDocument/2006/math">
                    <m:oMathParaPr>
                      <m:jc m:val="centerGroup"/>
                    </m:oMathParaPr>
                    <m:oMath xmlns:m="http://schemas.openxmlformats.org/officeDocument/2006/math">
                      <m:r>
                        <a:rPr lang="en-US" b="0" i="1" smtClean="0">
                          <a:solidFill>
                            <a:srgbClr val="FF0000"/>
                          </a:solidFill>
                          <a:latin typeface="Cambria Math" panose="02040503050406030204" pitchFamily="18" charset="0"/>
                        </a:rPr>
                        <m:t>𝑠</m:t>
                      </m:r>
                      <m:r>
                        <a:rPr lang="en-US" b="0" i="1" smtClean="0">
                          <a:solidFill>
                            <a:srgbClr val="FF0000"/>
                          </a:solidFill>
                          <a:latin typeface="Cambria Math" panose="02040503050406030204" pitchFamily="18" charset="0"/>
                        </a:rPr>
                        <m:t>=</m:t>
                      </m:r>
                      <m:r>
                        <a:rPr lang="en-US" b="0" i="1" smtClean="0">
                          <a:solidFill>
                            <a:srgbClr val="FF0000"/>
                          </a:solidFill>
                          <a:latin typeface="Cambria Math" panose="02040503050406030204" pitchFamily="18" charset="0"/>
                        </a:rPr>
                        <m:t>𝑗</m:t>
                      </m:r>
                      <m:r>
                        <a:rPr lang="en-US" b="0" i="1" smtClean="0">
                          <a:solidFill>
                            <a:srgbClr val="FF0000"/>
                          </a:solidFill>
                          <a:latin typeface="Cambria Math" panose="02040503050406030204" pitchFamily="18" charset="0"/>
                          <a:ea typeface="Cambria Math" panose="02040503050406030204" pitchFamily="18" charset="0"/>
                        </a:rPr>
                        <m:t>𝜔</m:t>
                      </m:r>
                      <m:r>
                        <a:rPr lang="en-US" b="0" i="1" smtClean="0">
                          <a:solidFill>
                            <a:srgbClr val="FF0000"/>
                          </a:solidFill>
                          <a:latin typeface="Cambria Math" panose="02040503050406030204" pitchFamily="18" charset="0"/>
                          <a:ea typeface="Cambria Math" panose="02040503050406030204" pitchFamily="18" charset="0"/>
                        </a:rPr>
                        <m:t>→0, </m:t>
                      </m:r>
                      <m:r>
                        <a:rPr lang="en-US" b="0" i="1" smtClean="0">
                          <a:solidFill>
                            <a:srgbClr val="FF0000"/>
                          </a:solidFill>
                          <a:latin typeface="Cambria Math" panose="02040503050406030204" pitchFamily="18" charset="0"/>
                        </a:rPr>
                        <m:t>𝑄</m:t>
                      </m:r>
                      <m:d>
                        <m:dPr>
                          <m:ctrlPr>
                            <a:rPr lang="en-US" b="0" i="1" smtClean="0">
                              <a:solidFill>
                                <a:srgbClr val="FF0000"/>
                              </a:solidFill>
                              <a:latin typeface="Cambria Math" panose="02040503050406030204" pitchFamily="18" charset="0"/>
                            </a:rPr>
                          </m:ctrlPr>
                        </m:dPr>
                        <m:e>
                          <m:r>
                            <a:rPr lang="en-US" b="0" i="1" smtClean="0">
                              <a:solidFill>
                                <a:srgbClr val="FF0000"/>
                              </a:solidFill>
                              <a:latin typeface="Cambria Math" panose="02040503050406030204" pitchFamily="18" charset="0"/>
                            </a:rPr>
                            <m:t>𝑠</m:t>
                          </m:r>
                        </m:e>
                      </m:d>
                      <m:r>
                        <a:rPr lang="en-US" b="0" i="1" smtClean="0">
                          <a:latin typeface="Cambria Math" panose="02040503050406030204" pitchFamily="18" charset="0"/>
                          <a:ea typeface="Cambria Math" panose="02040503050406030204" pitchFamily="18" charset="0"/>
                        </a:rPr>
                        <m:t>≈1,→ 1−</m:t>
                      </m:r>
                      <m:r>
                        <a:rPr lang="en-US" b="0" i="1" smtClean="0">
                          <a:latin typeface="Cambria Math" panose="02040503050406030204" pitchFamily="18" charset="0"/>
                          <a:ea typeface="Cambria Math" panose="02040503050406030204" pitchFamily="18" charset="0"/>
                        </a:rPr>
                        <m:t>𝑄</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𝑠</m:t>
                      </m:r>
                      <m:r>
                        <a:rPr lang="en-US" b="0" i="1" smtClean="0">
                          <a:latin typeface="Cambria Math" panose="02040503050406030204" pitchFamily="18" charset="0"/>
                          <a:ea typeface="Cambria Math" panose="02040503050406030204" pitchFamily="18" charset="0"/>
                        </a:rPr>
                        <m:t>)≈0</m:t>
                      </m:r>
                    </m:oMath>
                  </m:oMathPara>
                </a14:m>
                <a:endParaRPr lang="en-US"/>
              </a:p>
            </p:txBody>
          </p:sp>
        </mc:Choice>
        <mc:Fallback xmlns="">
          <p:sp>
            <p:nvSpPr>
              <p:cNvPr id="87" name="正方形/長方形 21">
                <a:extLst>
                  <a:ext uri="{FF2B5EF4-FFF2-40B4-BE49-F238E27FC236}">
                    <a16:creationId xmlns:a16="http://schemas.microsoft.com/office/drawing/2014/main" id="{174E93A5-342B-ACBC-2006-5F21B8CDB12A}"/>
                  </a:ext>
                </a:extLst>
              </p:cNvPr>
              <p:cNvSpPr>
                <a:spLocks noRot="1" noChangeAspect="1" noMove="1" noResize="1" noEditPoints="1" noAdjustHandles="1" noChangeArrowheads="1" noChangeShapeType="1" noTextEdit="1"/>
              </p:cNvSpPr>
              <p:nvPr/>
            </p:nvSpPr>
            <p:spPr>
              <a:xfrm>
                <a:off x="6454940" y="5831121"/>
                <a:ext cx="4246775" cy="369332"/>
              </a:xfrm>
              <a:prstGeom prst="rect">
                <a:avLst/>
              </a:prstGeom>
              <a:blipFill>
                <a:blip r:embed="rId10"/>
                <a:stretch>
                  <a:fillRect b="-15000"/>
                </a:stretch>
              </a:blipFill>
            </p:spPr>
            <p:txBody>
              <a:bodyPr/>
              <a:lstStyle/>
              <a:p>
                <a:r>
                  <a:rPr lang="zh-CN" altLang="en-US">
                    <a:noFill/>
                  </a:rPr>
                  <a:t> </a:t>
                </a:r>
              </a:p>
            </p:txBody>
          </p:sp>
        </mc:Fallback>
      </mc:AlternateContent>
      <p:grpSp>
        <p:nvGrpSpPr>
          <p:cNvPr id="7" name="组合 6">
            <a:extLst>
              <a:ext uri="{FF2B5EF4-FFF2-40B4-BE49-F238E27FC236}">
                <a16:creationId xmlns:a16="http://schemas.microsoft.com/office/drawing/2014/main" id="{F6FCA315-9213-F2CD-73CE-07C075D6A18C}"/>
              </a:ext>
            </a:extLst>
          </p:cNvPr>
          <p:cNvGrpSpPr/>
          <p:nvPr/>
        </p:nvGrpSpPr>
        <p:grpSpPr>
          <a:xfrm>
            <a:off x="5867611" y="4435417"/>
            <a:ext cx="5040367" cy="1349531"/>
            <a:chOff x="5875327" y="4059601"/>
            <a:chExt cx="5040367" cy="1349531"/>
          </a:xfrm>
        </p:grpSpPr>
        <mc:AlternateContent xmlns:mc="http://schemas.openxmlformats.org/markup-compatibility/2006" xmlns:a14="http://schemas.microsoft.com/office/drawing/2010/main">
          <mc:Choice Requires="a14">
            <p:sp>
              <p:nvSpPr>
                <p:cNvPr id="85" name="正方形/長方形 2">
                  <a:extLst>
                    <a:ext uri="{FF2B5EF4-FFF2-40B4-BE49-F238E27FC236}">
                      <a16:creationId xmlns:a16="http://schemas.microsoft.com/office/drawing/2014/main" id="{EA1F1077-FBFC-F851-0F80-4C3E138FBC9E}"/>
                    </a:ext>
                  </a:extLst>
                </p:cNvPr>
                <p:cNvSpPr/>
                <p:nvPr/>
              </p:nvSpPr>
              <p:spPr>
                <a:xfrm>
                  <a:off x="6164797" y="4075402"/>
                  <a:ext cx="3087705" cy="71417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𝐻</m:t>
                            </m:r>
                          </m:e>
                          <m:sub>
                            <m:r>
                              <a:rPr lang="en-US" i="1">
                                <a:latin typeface="Cambria Math" panose="02040503050406030204" pitchFamily="18" charset="0"/>
                              </a:rPr>
                              <m:t>𝑃𝐼</m:t>
                            </m:r>
                            <m:r>
                              <a:rPr lang="en-US" i="1">
                                <a:latin typeface="Cambria Math" panose="02040503050406030204" pitchFamily="18" charset="0"/>
                              </a:rPr>
                              <m:t>,</m:t>
                            </m:r>
                            <m:r>
                              <a:rPr lang="en-US" i="1">
                                <a:latin typeface="Cambria Math" panose="02040503050406030204" pitchFamily="18" charset="0"/>
                              </a:rPr>
                              <m:t>𝑑</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𝑦</m:t>
                            </m:r>
                          </m:sub>
                        </m:sSub>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𝑠</m:t>
                        </m:r>
                        <m:r>
                          <a:rPr lang="en-US" b="0" i="1" smtClean="0">
                            <a:latin typeface="Cambria Math" panose="02040503050406030204" pitchFamily="18" charset="0"/>
                            <a:ea typeface="Cambria Math" panose="02040503050406030204" pitchFamily="18" charset="0"/>
                          </a:rPr>
                          <m:t>)=</m:t>
                        </m:r>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𝐺</m:t>
                                </m:r>
                              </m:e>
                              <m:sub>
                                <m:r>
                                  <a:rPr lang="en-US" i="1">
                                    <a:latin typeface="Cambria Math" panose="02040503050406030204" pitchFamily="18" charset="0"/>
                                  </a:rPr>
                                  <m:t>𝑝</m:t>
                                </m:r>
                              </m:sub>
                            </m:sSub>
                            <m:d>
                              <m:dPr>
                                <m:ctrlPr>
                                  <a:rPr lang="en-US" i="1">
                                    <a:latin typeface="Cambria Math" panose="02040503050406030204" pitchFamily="18" charset="0"/>
                                  </a:rPr>
                                </m:ctrlPr>
                              </m:dPr>
                              <m:e>
                                <m:r>
                                  <a:rPr lang="en-US" i="1">
                                    <a:latin typeface="Cambria Math" panose="02040503050406030204" pitchFamily="18" charset="0"/>
                                  </a:rPr>
                                  <m:t>𝑠</m:t>
                                </m:r>
                              </m:e>
                            </m:d>
                          </m:num>
                          <m:den>
                            <m:r>
                              <a:rPr lang="en-US" i="1">
                                <a:latin typeface="Cambria Math" panose="02040503050406030204" pitchFamily="18" charset="0"/>
                              </a:rPr>
                              <m:t>1+</m:t>
                            </m:r>
                            <m:r>
                              <a:rPr lang="en-US" i="1">
                                <a:latin typeface="Cambria Math" panose="02040503050406030204" pitchFamily="18" charset="0"/>
                              </a:rPr>
                              <m:t>𝑃𝐼</m:t>
                            </m:r>
                            <m:d>
                              <m:dPr>
                                <m:ctrlPr>
                                  <a:rPr lang="en-US" i="1">
                                    <a:latin typeface="Cambria Math" panose="02040503050406030204" pitchFamily="18" charset="0"/>
                                  </a:rPr>
                                </m:ctrlPr>
                              </m:dPr>
                              <m:e>
                                <m:r>
                                  <a:rPr lang="en-US" i="1">
                                    <a:latin typeface="Cambria Math" panose="02040503050406030204" pitchFamily="18" charset="0"/>
                                  </a:rPr>
                                  <m:t>𝑠</m:t>
                                </m:r>
                              </m:e>
                            </m:d>
                            <m:sSub>
                              <m:sSubPr>
                                <m:ctrlPr>
                                  <a:rPr lang="en-US" i="1">
                                    <a:latin typeface="Cambria Math" panose="02040503050406030204" pitchFamily="18" charset="0"/>
                                  </a:rPr>
                                </m:ctrlPr>
                              </m:sSubPr>
                              <m:e>
                                <m:r>
                                  <a:rPr lang="en-US" i="1">
                                    <a:latin typeface="Cambria Math" panose="02040503050406030204" pitchFamily="18" charset="0"/>
                                  </a:rPr>
                                  <m:t>𝐺</m:t>
                                </m:r>
                              </m:e>
                              <m:sub>
                                <m:r>
                                  <a:rPr lang="en-US" i="1">
                                    <a:latin typeface="Cambria Math" panose="02040503050406030204" pitchFamily="18" charset="0"/>
                                  </a:rPr>
                                  <m:t>𝑝</m:t>
                                </m:r>
                              </m:sub>
                            </m:sSub>
                            <m:d>
                              <m:dPr>
                                <m:ctrlPr>
                                  <a:rPr lang="en-US" i="1">
                                    <a:latin typeface="Cambria Math" panose="02040503050406030204" pitchFamily="18" charset="0"/>
                                  </a:rPr>
                                </m:ctrlPr>
                              </m:dPr>
                              <m:e>
                                <m:r>
                                  <a:rPr lang="en-US" i="1">
                                    <a:latin typeface="Cambria Math" panose="02040503050406030204" pitchFamily="18" charset="0"/>
                                  </a:rPr>
                                  <m:t>𝑠</m:t>
                                </m:r>
                              </m:e>
                            </m:d>
                          </m:den>
                        </m:f>
                      </m:oMath>
                    </m:oMathPara>
                  </a14:m>
                  <a:endParaRPr lang="en-US" sz="2400"/>
                </a:p>
              </p:txBody>
            </p:sp>
          </mc:Choice>
          <mc:Fallback xmlns="">
            <p:sp>
              <p:nvSpPr>
                <p:cNvPr id="85" name="正方形/長方形 2">
                  <a:extLst>
                    <a:ext uri="{FF2B5EF4-FFF2-40B4-BE49-F238E27FC236}">
                      <a16:creationId xmlns:a16="http://schemas.microsoft.com/office/drawing/2014/main" id="{EA1F1077-FBFC-F851-0F80-4C3E138FBC9E}"/>
                    </a:ext>
                  </a:extLst>
                </p:cNvPr>
                <p:cNvSpPr>
                  <a:spLocks noRot="1" noChangeAspect="1" noMove="1" noResize="1" noEditPoints="1" noAdjustHandles="1" noChangeArrowheads="1" noChangeShapeType="1" noTextEdit="1"/>
                </p:cNvSpPr>
                <p:nvPr/>
              </p:nvSpPr>
              <p:spPr>
                <a:xfrm>
                  <a:off x="6164797" y="4075402"/>
                  <a:ext cx="3087705" cy="714170"/>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6" name="正方形/長方形 3">
                  <a:extLst>
                    <a:ext uri="{FF2B5EF4-FFF2-40B4-BE49-F238E27FC236}">
                      <a16:creationId xmlns:a16="http://schemas.microsoft.com/office/drawing/2014/main" id="{563C4E30-BCBC-29DB-D35F-B410481A8CB6}"/>
                    </a:ext>
                  </a:extLst>
                </p:cNvPr>
                <p:cNvSpPr/>
                <p:nvPr/>
              </p:nvSpPr>
              <p:spPr>
                <a:xfrm>
                  <a:off x="6155288" y="4694962"/>
                  <a:ext cx="4760406" cy="71417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𝐻</m:t>
                            </m:r>
                          </m:e>
                          <m:sub>
                            <m:r>
                              <a:rPr lang="en-US" i="1">
                                <a:latin typeface="Cambria Math" panose="02040503050406030204" pitchFamily="18" charset="0"/>
                              </a:rPr>
                              <m:t>𝑃𝐼</m:t>
                            </m:r>
                            <m:r>
                              <a:rPr lang="en-US" i="1">
                                <a:latin typeface="Cambria Math" panose="02040503050406030204" pitchFamily="18" charset="0"/>
                              </a:rPr>
                              <m:t>+</m:t>
                            </m:r>
                            <m:r>
                              <a:rPr lang="en-US" i="1">
                                <a:latin typeface="Cambria Math" panose="02040503050406030204" pitchFamily="18" charset="0"/>
                              </a:rPr>
                              <m:t>𝐷𝑂𝐵</m:t>
                            </m:r>
                            <m:r>
                              <a:rPr lang="en-US" i="1">
                                <a:latin typeface="Cambria Math" panose="02040503050406030204" pitchFamily="18" charset="0"/>
                              </a:rPr>
                              <m:t>,</m:t>
                            </m:r>
                            <m:r>
                              <a:rPr lang="en-US" i="1">
                                <a:latin typeface="Cambria Math" panose="02040503050406030204" pitchFamily="18" charset="0"/>
                              </a:rPr>
                              <m:t>𝑑</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𝑦</m:t>
                            </m:r>
                          </m:sub>
                        </m:sSub>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𝑠</m:t>
                        </m:r>
                        <m:r>
                          <a:rPr lang="en-US" b="0" i="1" smtClean="0">
                            <a:latin typeface="Cambria Math" panose="02040503050406030204" pitchFamily="18" charset="0"/>
                            <a:ea typeface="Cambria Math" panose="02040503050406030204" pitchFamily="18" charset="0"/>
                          </a:rPr>
                          <m:t>)≈[1−</m:t>
                        </m:r>
                        <m:r>
                          <a:rPr lang="en-US" i="1">
                            <a:solidFill>
                              <a:srgbClr val="FF0000"/>
                            </a:solidFill>
                            <a:latin typeface="Cambria Math" panose="02040503050406030204" pitchFamily="18" charset="0"/>
                          </a:rPr>
                          <m:t>𝑄</m:t>
                        </m:r>
                        <m:d>
                          <m:dPr>
                            <m:ctrlPr>
                              <a:rPr lang="en-US" i="1">
                                <a:solidFill>
                                  <a:srgbClr val="FF0000"/>
                                </a:solidFill>
                                <a:latin typeface="Cambria Math" panose="02040503050406030204" pitchFamily="18" charset="0"/>
                              </a:rPr>
                            </m:ctrlPr>
                          </m:dPr>
                          <m:e>
                            <m:r>
                              <a:rPr lang="en-US" i="1">
                                <a:solidFill>
                                  <a:srgbClr val="FF0000"/>
                                </a:solidFill>
                                <a:latin typeface="Cambria Math" panose="02040503050406030204" pitchFamily="18" charset="0"/>
                              </a:rPr>
                              <m:t>𝑠</m:t>
                            </m:r>
                          </m:e>
                        </m:d>
                        <m:r>
                          <a:rPr lang="en-US" i="1">
                            <a:solidFill>
                              <a:srgbClr val="FF0000"/>
                            </a:solidFill>
                            <a:latin typeface="Cambria Math" panose="02040503050406030204" pitchFamily="18" charset="0"/>
                          </a:rPr>
                          <m:t>]</m:t>
                        </m:r>
                        <m:r>
                          <a:rPr lang="en-US" i="1" smtClean="0">
                            <a:solidFill>
                              <a:srgbClr val="FF0000"/>
                            </a:solidFill>
                            <a:latin typeface="Cambria Math" panose="02040503050406030204" pitchFamily="18" charset="0"/>
                            <a:ea typeface="Cambria Math" panose="02040503050406030204" pitchFamily="18" charset="0"/>
                          </a:rPr>
                          <m:t>∙</m:t>
                        </m:r>
                        <m:f>
                          <m:fPr>
                            <m:ctrlPr>
                              <a:rPr lang="en-US" i="1">
                                <a:latin typeface="Cambria Math" panose="02040503050406030204" pitchFamily="18" charset="0"/>
                                <a:ea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𝐺</m:t>
                                </m:r>
                              </m:e>
                              <m:sub>
                                <m:r>
                                  <a:rPr lang="en-US" i="1">
                                    <a:latin typeface="Cambria Math" panose="02040503050406030204" pitchFamily="18" charset="0"/>
                                  </a:rPr>
                                  <m:t>𝑝</m:t>
                                </m:r>
                              </m:sub>
                            </m:sSub>
                            <m:d>
                              <m:dPr>
                                <m:ctrlPr>
                                  <a:rPr lang="en-US" i="1">
                                    <a:latin typeface="Cambria Math" panose="02040503050406030204" pitchFamily="18" charset="0"/>
                                  </a:rPr>
                                </m:ctrlPr>
                              </m:dPr>
                              <m:e>
                                <m:r>
                                  <a:rPr lang="en-US" i="1">
                                    <a:latin typeface="Cambria Math" panose="02040503050406030204" pitchFamily="18" charset="0"/>
                                  </a:rPr>
                                  <m:t>𝑠</m:t>
                                </m:r>
                              </m:e>
                            </m:d>
                          </m:num>
                          <m:den>
                            <m:r>
                              <a:rPr lang="en-US" i="1">
                                <a:latin typeface="Cambria Math" panose="02040503050406030204" pitchFamily="18" charset="0"/>
                              </a:rPr>
                              <m:t>1+</m:t>
                            </m:r>
                            <m:r>
                              <a:rPr lang="en-US" i="1">
                                <a:latin typeface="Cambria Math" panose="02040503050406030204" pitchFamily="18" charset="0"/>
                              </a:rPr>
                              <m:t>𝑃𝐼</m:t>
                            </m:r>
                            <m:d>
                              <m:dPr>
                                <m:ctrlPr>
                                  <a:rPr lang="en-US" i="1">
                                    <a:latin typeface="Cambria Math" panose="02040503050406030204" pitchFamily="18" charset="0"/>
                                  </a:rPr>
                                </m:ctrlPr>
                              </m:dPr>
                              <m:e>
                                <m:r>
                                  <a:rPr lang="en-US" i="1">
                                    <a:latin typeface="Cambria Math" panose="02040503050406030204" pitchFamily="18" charset="0"/>
                                  </a:rPr>
                                  <m:t>𝑠</m:t>
                                </m:r>
                              </m:e>
                            </m:d>
                            <m:sSub>
                              <m:sSubPr>
                                <m:ctrlPr>
                                  <a:rPr lang="en-US" i="1">
                                    <a:latin typeface="Cambria Math" panose="02040503050406030204" pitchFamily="18" charset="0"/>
                                  </a:rPr>
                                </m:ctrlPr>
                              </m:sSubPr>
                              <m:e>
                                <m:r>
                                  <a:rPr lang="en-US" i="1">
                                    <a:latin typeface="Cambria Math" panose="02040503050406030204" pitchFamily="18" charset="0"/>
                                  </a:rPr>
                                  <m:t>𝐺</m:t>
                                </m:r>
                              </m:e>
                              <m:sub>
                                <m:r>
                                  <a:rPr lang="en-US" i="1">
                                    <a:latin typeface="Cambria Math" panose="02040503050406030204" pitchFamily="18" charset="0"/>
                                  </a:rPr>
                                  <m:t>𝑝</m:t>
                                </m:r>
                              </m:sub>
                            </m:sSub>
                            <m:d>
                              <m:dPr>
                                <m:ctrlPr>
                                  <a:rPr lang="en-US" i="1">
                                    <a:latin typeface="Cambria Math" panose="02040503050406030204" pitchFamily="18" charset="0"/>
                                  </a:rPr>
                                </m:ctrlPr>
                              </m:dPr>
                              <m:e>
                                <m:r>
                                  <a:rPr lang="en-US" i="1">
                                    <a:latin typeface="Cambria Math" panose="02040503050406030204" pitchFamily="18" charset="0"/>
                                  </a:rPr>
                                  <m:t>𝑠</m:t>
                                </m:r>
                              </m:e>
                            </m:d>
                          </m:den>
                        </m:f>
                      </m:oMath>
                    </m:oMathPara>
                  </a14:m>
                  <a:endParaRPr lang="en-US"/>
                </a:p>
              </p:txBody>
            </p:sp>
          </mc:Choice>
          <mc:Fallback xmlns="">
            <p:sp>
              <p:nvSpPr>
                <p:cNvPr id="86" name="正方形/長方形 3">
                  <a:extLst>
                    <a:ext uri="{FF2B5EF4-FFF2-40B4-BE49-F238E27FC236}">
                      <a16:creationId xmlns:a16="http://schemas.microsoft.com/office/drawing/2014/main" id="{563C4E30-BCBC-29DB-D35F-B410481A8CB6}"/>
                    </a:ext>
                  </a:extLst>
                </p:cNvPr>
                <p:cNvSpPr>
                  <a:spLocks noRot="1" noChangeAspect="1" noMove="1" noResize="1" noEditPoints="1" noAdjustHandles="1" noChangeArrowheads="1" noChangeShapeType="1" noTextEdit="1"/>
                </p:cNvSpPr>
                <p:nvPr/>
              </p:nvSpPr>
              <p:spPr>
                <a:xfrm>
                  <a:off x="6155288" y="4694962"/>
                  <a:ext cx="4760406" cy="714170"/>
                </a:xfrm>
                <a:prstGeom prst="rect">
                  <a:avLst/>
                </a:prstGeom>
                <a:blipFill>
                  <a:blip r:embed="rId12"/>
                  <a:stretch>
                    <a:fillRect/>
                  </a:stretch>
                </a:blipFill>
              </p:spPr>
              <p:txBody>
                <a:bodyPr/>
                <a:lstStyle/>
                <a:p>
                  <a:r>
                    <a:rPr lang="zh-CN" altLang="en-US">
                      <a:noFill/>
                    </a:rPr>
                    <a:t> </a:t>
                  </a:r>
                </a:p>
              </p:txBody>
            </p:sp>
          </mc:Fallback>
        </mc:AlternateContent>
        <p:sp>
          <p:nvSpPr>
            <p:cNvPr id="2" name="矩形 1">
              <a:extLst>
                <a:ext uri="{FF2B5EF4-FFF2-40B4-BE49-F238E27FC236}">
                  <a16:creationId xmlns:a16="http://schemas.microsoft.com/office/drawing/2014/main" id="{9C15989C-ECE6-9031-DF4E-CBA7F3C2643E}"/>
                </a:ext>
              </a:extLst>
            </p:cNvPr>
            <p:cNvSpPr/>
            <p:nvPr/>
          </p:nvSpPr>
          <p:spPr>
            <a:xfrm>
              <a:off x="5875327" y="4059601"/>
              <a:ext cx="4932504" cy="1227965"/>
            </a:xfrm>
            <a:prstGeom prst="rect">
              <a:avLst/>
            </a:prstGeom>
          </p:spPr>
          <p:txBody>
            <a:bodyPr wrap="square">
              <a:spAutoFit/>
            </a:bodyPr>
            <a:lstStyle/>
            <a:p>
              <a:pPr marL="457200" marR="0" lvl="0" indent="-457200" algn="l" defTabSz="914400" rtl="0" eaLnBrk="1" fontAlgn="auto" latinLnBrk="0" hangingPunct="1">
                <a:lnSpc>
                  <a:spcPct val="200000"/>
                </a:lnSpc>
                <a:spcBef>
                  <a:spcPts val="0"/>
                </a:spcBef>
                <a:spcAft>
                  <a:spcPts val="0"/>
                </a:spcAft>
                <a:buClrTx/>
                <a:buSzTx/>
                <a:buFont typeface="Wingdings" panose="05000000000000000000" pitchFamily="2" charset="2"/>
                <a:buChar char="l"/>
                <a:tabLst/>
                <a:defRPr/>
              </a:pPr>
              <a:r>
                <a:rPr kumimoji="0" lang="en-US" altLang="zh-CN" sz="2000" b="0" i="0" u="none" strike="noStrike" kern="1200" cap="none" spc="0" normalizeH="0" baseline="0" noProof="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rPr>
                <a:t> </a:t>
              </a:r>
            </a:p>
            <a:p>
              <a:pPr marL="457200" marR="0" lvl="0" indent="-457200" algn="l" defTabSz="914400" rtl="0" eaLnBrk="1" fontAlgn="auto" latinLnBrk="0" hangingPunct="1">
                <a:lnSpc>
                  <a:spcPct val="200000"/>
                </a:lnSpc>
                <a:spcBef>
                  <a:spcPts val="0"/>
                </a:spcBef>
                <a:spcAft>
                  <a:spcPts val="0"/>
                </a:spcAft>
                <a:buClrTx/>
                <a:buSzTx/>
                <a:buFont typeface="Wingdings" panose="05000000000000000000" pitchFamily="2" charset="2"/>
                <a:buChar char="l"/>
                <a:tabLst/>
                <a:defRPr/>
              </a:pPr>
              <a:r>
                <a:rPr lang="en-US" altLang="zh-CN" sz="2000">
                  <a:solidFill>
                    <a:prstClr val="black">
                      <a:lumMod val="95000"/>
                      <a:lumOff val="5000"/>
                    </a:prstClr>
                  </a:solidFill>
                  <a:latin typeface="Arial" panose="020B0604020202020204" pitchFamily="34" charset="0"/>
                  <a:ea typeface="微软雅黑" panose="020B0503020204020204" pitchFamily="34" charset="-122"/>
                  <a:cs typeface="Arial" panose="020B0604020202020204" pitchFamily="34" charset="0"/>
                </a:rPr>
                <a:t> </a:t>
              </a:r>
              <a:r>
                <a:rPr kumimoji="0" lang="en-US" altLang="zh-CN" sz="2000" b="0" i="0" u="none" strike="noStrike" kern="1200" cap="none" spc="0" normalizeH="0" baseline="0" noProof="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rPr>
                <a:t> </a:t>
              </a:r>
            </a:p>
          </p:txBody>
        </p:sp>
      </p:grpSp>
      <p:sp>
        <p:nvSpPr>
          <p:cNvPr id="12" name="箭头: 右 11">
            <a:extLst>
              <a:ext uri="{FF2B5EF4-FFF2-40B4-BE49-F238E27FC236}">
                <a16:creationId xmlns:a16="http://schemas.microsoft.com/office/drawing/2014/main" id="{3010C91A-8182-D6EA-63DA-2AB2CE45DE63}"/>
              </a:ext>
            </a:extLst>
          </p:cNvPr>
          <p:cNvSpPr/>
          <p:nvPr/>
        </p:nvSpPr>
        <p:spPr>
          <a:xfrm rot="16200000">
            <a:off x="8435697" y="5493983"/>
            <a:ext cx="285263" cy="468232"/>
          </a:xfrm>
          <a:prstGeom prst="rightArrow">
            <a:avLst>
              <a:gd name="adj1" fmla="val 50000"/>
              <a:gd name="adj2" fmla="val 44519"/>
            </a:avLst>
          </a:prstGeom>
          <a:gradFill>
            <a:gsLst>
              <a:gs pos="0">
                <a:schemeClr val="bg1"/>
              </a:gs>
              <a:gs pos="100000">
                <a:schemeClr val="accent1">
                  <a:lumMod val="50000"/>
                </a:schemeClr>
              </a:gs>
              <a:gs pos="100000">
                <a:schemeClr val="accent1">
                  <a:lumMod val="75000"/>
                </a:schemeClr>
              </a:gs>
              <a:gs pos="100000">
                <a:schemeClr val="accent1">
                  <a:lumMod val="50000"/>
                </a:schemeClr>
              </a:gs>
              <a:gs pos="100000">
                <a:schemeClr val="accent1">
                  <a:lumMod val="75000"/>
                </a:scheme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cs typeface="Arial" panose="020B0604020202020204" pitchFamily="34" charset="0"/>
            </a:endParaRPr>
          </a:p>
        </p:txBody>
      </p:sp>
      <p:sp>
        <p:nvSpPr>
          <p:cNvPr id="17" name="标题 21">
            <a:extLst>
              <a:ext uri="{FF2B5EF4-FFF2-40B4-BE49-F238E27FC236}">
                <a16:creationId xmlns:a16="http://schemas.microsoft.com/office/drawing/2014/main" id="{9B7E43A7-CD87-FB9E-AC7C-35D32EDF445A}"/>
              </a:ext>
            </a:extLst>
          </p:cNvPr>
          <p:cNvSpPr txBox="1">
            <a:spLocks/>
          </p:cNvSpPr>
          <p:nvPr/>
        </p:nvSpPr>
        <p:spPr>
          <a:xfrm>
            <a:off x="1545996" y="-3175"/>
            <a:ext cx="9767586" cy="840105"/>
          </a:xfrm>
          <a:prstGeom prst="rect">
            <a:avLst/>
          </a:prstGeom>
        </p:spPr>
        <p:txBody>
          <a:bodyPr anchor="ctr"/>
          <a:lstStyle>
            <a:lvl1pPr algn="l" defTabSz="914400" rtl="0" eaLnBrk="1" latinLnBrk="0" hangingPunct="1">
              <a:lnSpc>
                <a:spcPct val="90000"/>
              </a:lnSpc>
              <a:spcBef>
                <a:spcPct val="0"/>
              </a:spcBef>
              <a:buNone/>
              <a:defRPr sz="3600" b="1" kern="1200">
                <a:solidFill>
                  <a:schemeClr val="tx1"/>
                </a:solidFill>
                <a:latin typeface="Times New Roman" charset="0"/>
                <a:ea typeface="Times New Roman" charset="0"/>
                <a:cs typeface="Times New Roman" charset="0"/>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altLang="zh-CN" sz="3600" b="1" i="0" u="none" strike="noStrike" kern="1200" cap="none" spc="0" normalizeH="0" baseline="0" noProof="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rPr>
              <a:t>Disturbance Observer-based (DOB) Control</a:t>
            </a:r>
            <a:endParaRPr kumimoji="0" lang="zh-CN" altLang="en-US" sz="3600" b="1" i="0" u="none" strike="noStrike" kern="1200" cap="none" spc="0" normalizeH="0" baseline="0" noProof="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19" name="矩形 18">
            <a:extLst>
              <a:ext uri="{FF2B5EF4-FFF2-40B4-BE49-F238E27FC236}">
                <a16:creationId xmlns:a16="http://schemas.microsoft.com/office/drawing/2014/main" id="{40F195C0-7FEC-F662-AF7A-95277B76406B}"/>
              </a:ext>
            </a:extLst>
          </p:cNvPr>
          <p:cNvSpPr/>
          <p:nvPr/>
        </p:nvSpPr>
        <p:spPr>
          <a:xfrm>
            <a:off x="640526" y="881067"/>
            <a:ext cx="11150154" cy="824008"/>
          </a:xfrm>
          <a:prstGeom prst="rect">
            <a:avLst/>
          </a:prstGeom>
        </p:spPr>
        <p:txBody>
          <a:bodyPr wrap="square">
            <a:spAutoFit/>
          </a:bodyPr>
          <a:lstStyle/>
          <a:p>
            <a:pPr marL="457200" indent="-457200">
              <a:lnSpc>
                <a:spcPct val="125000"/>
              </a:lnSpc>
              <a:buFont typeface="Wingdings" panose="05000000000000000000" pitchFamily="2" charset="2"/>
              <a:buChar char="l"/>
            </a:pPr>
            <a:r>
              <a:rPr lang="en-US" altLang="zh-CN" sz="2000"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Disturbance Observer (DOB) ctrl.: Reconstruct </a:t>
            </a:r>
            <a:r>
              <a:rPr lang="en-US" altLang="zh-CN" sz="2000" b="1"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disturbance estimation </a:t>
            </a:r>
            <a:r>
              <a:rPr lang="en-US" altLang="zh-CN" sz="2000"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   ), then cancel </a:t>
            </a:r>
            <a:r>
              <a:rPr lang="en-US" altLang="zh-CN" sz="2000" i="1" dirty="0">
                <a:solidFill>
                  <a:srgbClr val="0000FF"/>
                </a:solidFill>
                <a:latin typeface="Arial" panose="020B0604020202020204" pitchFamily="34" charset="0"/>
                <a:ea typeface="微软雅黑" panose="020B0503020204020204" pitchFamily="34" charset="-122"/>
                <a:cs typeface="Arial" panose="020B0604020202020204" pitchFamily="34" charset="0"/>
              </a:rPr>
              <a:t>d</a:t>
            </a:r>
            <a:r>
              <a:rPr lang="en-US" altLang="zh-CN" sz="2000"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 with      from the LLRF control loop</a:t>
            </a:r>
          </a:p>
        </p:txBody>
      </p:sp>
      <mc:AlternateContent xmlns:mc="http://schemas.openxmlformats.org/markup-compatibility/2006" xmlns:a14="http://schemas.microsoft.com/office/drawing/2010/main">
        <mc:Choice Requires="a14">
          <p:sp>
            <p:nvSpPr>
              <p:cNvPr id="21" name="文本框 20">
                <a:extLst>
                  <a:ext uri="{FF2B5EF4-FFF2-40B4-BE49-F238E27FC236}">
                    <a16:creationId xmlns:a16="http://schemas.microsoft.com/office/drawing/2014/main" id="{8583DE40-EBEA-6F52-C247-D1C2090D9358}"/>
                  </a:ext>
                </a:extLst>
              </p:cNvPr>
              <p:cNvSpPr txBox="1"/>
              <p:nvPr/>
            </p:nvSpPr>
            <p:spPr>
              <a:xfrm>
                <a:off x="9298243" y="919413"/>
                <a:ext cx="422910" cy="41671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000" i="1" smtClean="0">
                              <a:solidFill>
                                <a:srgbClr val="C00000"/>
                              </a:solidFill>
                              <a:latin typeface="Cambria Math" panose="02040503050406030204" pitchFamily="18" charset="0"/>
                            </a:rPr>
                          </m:ctrlPr>
                        </m:accPr>
                        <m:e>
                          <m:r>
                            <a:rPr lang="en-US" altLang="zh-CN" sz="2000" i="1">
                              <a:solidFill>
                                <a:srgbClr val="C00000"/>
                              </a:solidFill>
                              <a:latin typeface="Cambria Math" panose="02040503050406030204" pitchFamily="18" charset="0"/>
                            </a:rPr>
                            <m:t>𝑑</m:t>
                          </m:r>
                        </m:e>
                      </m:acc>
                    </m:oMath>
                  </m:oMathPara>
                </a14:m>
                <a:endParaRPr lang="zh-CN" altLang="en-US" dirty="0"/>
              </a:p>
            </p:txBody>
          </p:sp>
        </mc:Choice>
        <mc:Fallback xmlns="">
          <p:sp>
            <p:nvSpPr>
              <p:cNvPr id="21" name="文本框 20">
                <a:extLst>
                  <a:ext uri="{FF2B5EF4-FFF2-40B4-BE49-F238E27FC236}">
                    <a16:creationId xmlns:a16="http://schemas.microsoft.com/office/drawing/2014/main" id="{8583DE40-EBEA-6F52-C247-D1C2090D9358}"/>
                  </a:ext>
                </a:extLst>
              </p:cNvPr>
              <p:cNvSpPr txBox="1">
                <a:spLocks noRot="1" noChangeAspect="1" noMove="1" noResize="1" noEditPoints="1" noAdjustHandles="1" noChangeArrowheads="1" noChangeShapeType="1" noTextEdit="1"/>
              </p:cNvSpPr>
              <p:nvPr/>
            </p:nvSpPr>
            <p:spPr>
              <a:xfrm>
                <a:off x="9298243" y="919413"/>
                <a:ext cx="422910" cy="416717"/>
              </a:xfrm>
              <a:prstGeom prst="rect">
                <a:avLst/>
              </a:prstGeom>
              <a:blipFill>
                <a:blip r:embed="rId13"/>
                <a:stretch>
                  <a:fillRect t="-2941" r="-20000"/>
                </a:stretch>
              </a:blipFill>
            </p:spPr>
            <p:txBody>
              <a:bodyPr/>
              <a:lstStyle/>
              <a:p>
                <a:r>
                  <a:rPr lang="zh-CN" altLang="en-US">
                    <a:noFill/>
                  </a:rPr>
                  <a:t> </a:t>
                </a:r>
              </a:p>
            </p:txBody>
          </p:sp>
        </mc:Fallback>
      </mc:AlternateContent>
      <p:sp>
        <p:nvSpPr>
          <p:cNvPr id="4" name="文本框 3">
            <a:extLst>
              <a:ext uri="{FF2B5EF4-FFF2-40B4-BE49-F238E27FC236}">
                <a16:creationId xmlns:a16="http://schemas.microsoft.com/office/drawing/2014/main" id="{46378BB2-FAAE-4214-217B-2956DDFF69EF}"/>
              </a:ext>
            </a:extLst>
          </p:cNvPr>
          <p:cNvSpPr txBox="1"/>
          <p:nvPr/>
        </p:nvSpPr>
        <p:spPr>
          <a:xfrm>
            <a:off x="6856413" y="2463963"/>
            <a:ext cx="620184" cy="461665"/>
          </a:xfrm>
          <a:prstGeom prst="rect">
            <a:avLst/>
          </a:prstGeom>
          <a:solidFill>
            <a:srgbClr val="F2F2F2"/>
          </a:solidFill>
        </p:spPr>
        <p:txBody>
          <a:bodyPr wrap="square">
            <a:spAutoFit/>
          </a:bodyPr>
          <a:lstStyle/>
          <a:p>
            <a:pPr algn="ctr"/>
            <a:r>
              <a:rPr lang="en-US" altLang="zh-CN" sz="2400" i="1">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PI</a:t>
            </a:r>
            <a:endParaRPr lang="zh-CN" altLang="en-US" sz="2400" i="1"/>
          </a:p>
        </p:txBody>
      </p:sp>
      <p:sp>
        <p:nvSpPr>
          <p:cNvPr id="20" name="文本框 19">
            <a:extLst>
              <a:ext uri="{FF2B5EF4-FFF2-40B4-BE49-F238E27FC236}">
                <a16:creationId xmlns:a16="http://schemas.microsoft.com/office/drawing/2014/main" id="{39F953EB-85AE-6469-72B7-7EE623EEE5C5}"/>
              </a:ext>
            </a:extLst>
          </p:cNvPr>
          <p:cNvSpPr txBox="1"/>
          <p:nvPr/>
        </p:nvSpPr>
        <p:spPr>
          <a:xfrm>
            <a:off x="3281983" y="2339407"/>
            <a:ext cx="714705" cy="369332"/>
          </a:xfrm>
          <a:prstGeom prst="rect">
            <a:avLst/>
          </a:prstGeom>
          <a:noFill/>
        </p:spPr>
        <p:txBody>
          <a:bodyPr wrap="square">
            <a:spAutoFit/>
          </a:bodyPr>
          <a:lstStyle/>
          <a:p>
            <a:r>
              <a:rPr lang="en-US" altLang="zh-CN" i="1">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Cav</a:t>
            </a:r>
            <a:endParaRPr lang="zh-CN" altLang="en-US" i="1"/>
          </a:p>
        </p:txBody>
      </p:sp>
      <p:grpSp>
        <p:nvGrpSpPr>
          <p:cNvPr id="9" name="组合 8">
            <a:extLst>
              <a:ext uri="{FF2B5EF4-FFF2-40B4-BE49-F238E27FC236}">
                <a16:creationId xmlns:a16="http://schemas.microsoft.com/office/drawing/2014/main" id="{0298DE2A-491F-B8E3-C356-87C33D12D79D}"/>
              </a:ext>
            </a:extLst>
          </p:cNvPr>
          <p:cNvGrpSpPr/>
          <p:nvPr/>
        </p:nvGrpSpPr>
        <p:grpSpPr>
          <a:xfrm>
            <a:off x="4139540" y="2755925"/>
            <a:ext cx="928540" cy="509734"/>
            <a:chOff x="4397919" y="4058913"/>
            <a:chExt cx="928540" cy="509734"/>
          </a:xfrm>
          <a:effectLst>
            <a:outerShdw blurRad="50800" dist="38100" dir="16200000" rotWithShape="0">
              <a:prstClr val="black">
                <a:alpha val="40000"/>
              </a:prstClr>
            </a:outerShdw>
          </a:effectLst>
        </p:grpSpPr>
        <p:cxnSp>
          <p:nvCxnSpPr>
            <p:cNvPr id="11" name="直線矢印コネクタ 44">
              <a:extLst>
                <a:ext uri="{FF2B5EF4-FFF2-40B4-BE49-F238E27FC236}">
                  <a16:creationId xmlns:a16="http://schemas.microsoft.com/office/drawing/2014/main" id="{20FDA2A5-98D8-9504-6F10-2BCD100B5AFB}"/>
                </a:ext>
              </a:extLst>
            </p:cNvPr>
            <p:cNvCxnSpPr>
              <a:cxnSpLocks/>
            </p:cNvCxnSpPr>
            <p:nvPr/>
          </p:nvCxnSpPr>
          <p:spPr>
            <a:xfrm flipV="1">
              <a:off x="4474766" y="4058913"/>
              <a:ext cx="0" cy="509734"/>
            </a:xfrm>
            <a:prstGeom prst="straightConnector1">
              <a:avLst/>
            </a:prstGeom>
            <a:ln w="9525">
              <a:solidFill>
                <a:schemeClr val="bg1">
                  <a:lumMod val="75000"/>
                </a:schemeClr>
              </a:solidFill>
              <a:tailEnd type="stealth"/>
            </a:ln>
          </p:spPr>
          <p:style>
            <a:lnRef idx="1">
              <a:schemeClr val="accent1"/>
            </a:lnRef>
            <a:fillRef idx="0">
              <a:schemeClr val="accent1"/>
            </a:fillRef>
            <a:effectRef idx="0">
              <a:schemeClr val="accent1"/>
            </a:effectRef>
            <a:fontRef idx="minor">
              <a:schemeClr val="tx1"/>
            </a:fontRef>
          </p:style>
        </p:cxnSp>
        <p:cxnSp>
          <p:nvCxnSpPr>
            <p:cNvPr id="22" name="直線矢印コネクタ 45">
              <a:extLst>
                <a:ext uri="{FF2B5EF4-FFF2-40B4-BE49-F238E27FC236}">
                  <a16:creationId xmlns:a16="http://schemas.microsoft.com/office/drawing/2014/main" id="{AD10D70A-96F2-5EE6-7CDF-413905D022DB}"/>
                </a:ext>
              </a:extLst>
            </p:cNvPr>
            <p:cNvCxnSpPr>
              <a:cxnSpLocks/>
            </p:cNvCxnSpPr>
            <p:nvPr/>
          </p:nvCxnSpPr>
          <p:spPr>
            <a:xfrm>
              <a:off x="4397919" y="4197487"/>
              <a:ext cx="928540" cy="0"/>
            </a:xfrm>
            <a:prstGeom prst="straightConnector1">
              <a:avLst/>
            </a:prstGeom>
            <a:ln w="9525">
              <a:solidFill>
                <a:schemeClr val="bg1">
                  <a:lumMod val="75000"/>
                </a:schemeClr>
              </a:solidFill>
              <a:tailEnd type="stealth"/>
            </a:ln>
          </p:spPr>
          <p:style>
            <a:lnRef idx="1">
              <a:schemeClr val="accent1"/>
            </a:lnRef>
            <a:fillRef idx="0">
              <a:schemeClr val="accent1"/>
            </a:fillRef>
            <a:effectRef idx="0">
              <a:schemeClr val="accent1"/>
            </a:effectRef>
            <a:fontRef idx="minor">
              <a:schemeClr val="tx1"/>
            </a:fontRef>
          </p:style>
        </p:cxnSp>
        <p:sp>
          <p:nvSpPr>
            <p:cNvPr id="23" name="フリーフォーム 32">
              <a:extLst>
                <a:ext uri="{FF2B5EF4-FFF2-40B4-BE49-F238E27FC236}">
                  <a16:creationId xmlns:a16="http://schemas.microsoft.com/office/drawing/2014/main" id="{D7C5992D-7FD9-A521-40D1-0E03DB87500D}"/>
                </a:ext>
              </a:extLst>
            </p:cNvPr>
            <p:cNvSpPr/>
            <p:nvPr/>
          </p:nvSpPr>
          <p:spPr>
            <a:xfrm>
              <a:off x="4474766" y="4206599"/>
              <a:ext cx="712748" cy="304802"/>
            </a:xfrm>
            <a:custGeom>
              <a:avLst/>
              <a:gdLst>
                <a:gd name="connsiteX0" fmla="*/ 0 w 800100"/>
                <a:gd name="connsiteY0" fmla="*/ 99 h 362049"/>
                <a:gd name="connsiteX1" fmla="*/ 33337 w 800100"/>
                <a:gd name="connsiteY1" fmla="*/ 9624 h 362049"/>
                <a:gd name="connsiteX2" fmla="*/ 47625 w 800100"/>
                <a:gd name="connsiteY2" fmla="*/ 19149 h 362049"/>
                <a:gd name="connsiteX3" fmla="*/ 61912 w 800100"/>
                <a:gd name="connsiteY3" fmla="*/ 23911 h 362049"/>
                <a:gd name="connsiteX4" fmla="*/ 76200 w 800100"/>
                <a:gd name="connsiteY4" fmla="*/ 33436 h 362049"/>
                <a:gd name="connsiteX5" fmla="*/ 90487 w 800100"/>
                <a:gd name="connsiteY5" fmla="*/ 38199 h 362049"/>
                <a:gd name="connsiteX6" fmla="*/ 104775 w 800100"/>
                <a:gd name="connsiteY6" fmla="*/ 52486 h 362049"/>
                <a:gd name="connsiteX7" fmla="*/ 123825 w 800100"/>
                <a:gd name="connsiteY7" fmla="*/ 62011 h 362049"/>
                <a:gd name="connsiteX8" fmla="*/ 152400 w 800100"/>
                <a:gd name="connsiteY8" fmla="*/ 81061 h 362049"/>
                <a:gd name="connsiteX9" fmla="*/ 161925 w 800100"/>
                <a:gd name="connsiteY9" fmla="*/ 95349 h 362049"/>
                <a:gd name="connsiteX10" fmla="*/ 204787 w 800100"/>
                <a:gd name="connsiteY10" fmla="*/ 133449 h 362049"/>
                <a:gd name="connsiteX11" fmla="*/ 228600 w 800100"/>
                <a:gd name="connsiteY11" fmla="*/ 162024 h 362049"/>
                <a:gd name="connsiteX12" fmla="*/ 238125 w 800100"/>
                <a:gd name="connsiteY12" fmla="*/ 176311 h 362049"/>
                <a:gd name="connsiteX13" fmla="*/ 266700 w 800100"/>
                <a:gd name="connsiteY13" fmla="*/ 200124 h 362049"/>
                <a:gd name="connsiteX14" fmla="*/ 300037 w 800100"/>
                <a:gd name="connsiteY14" fmla="*/ 238224 h 362049"/>
                <a:gd name="connsiteX15" fmla="*/ 314325 w 800100"/>
                <a:gd name="connsiteY15" fmla="*/ 266799 h 362049"/>
                <a:gd name="connsiteX16" fmla="*/ 342900 w 800100"/>
                <a:gd name="connsiteY16" fmla="*/ 285849 h 362049"/>
                <a:gd name="connsiteX17" fmla="*/ 366712 w 800100"/>
                <a:gd name="connsiteY17" fmla="*/ 304899 h 362049"/>
                <a:gd name="connsiteX18" fmla="*/ 385762 w 800100"/>
                <a:gd name="connsiteY18" fmla="*/ 314424 h 362049"/>
                <a:gd name="connsiteX19" fmla="*/ 400050 w 800100"/>
                <a:gd name="connsiteY19" fmla="*/ 328711 h 362049"/>
                <a:gd name="connsiteX20" fmla="*/ 414337 w 800100"/>
                <a:gd name="connsiteY20" fmla="*/ 338236 h 362049"/>
                <a:gd name="connsiteX21" fmla="*/ 428625 w 800100"/>
                <a:gd name="connsiteY21" fmla="*/ 352524 h 362049"/>
                <a:gd name="connsiteX22" fmla="*/ 457200 w 800100"/>
                <a:gd name="connsiteY22" fmla="*/ 362049 h 362049"/>
                <a:gd name="connsiteX23" fmla="*/ 495300 w 800100"/>
                <a:gd name="connsiteY23" fmla="*/ 352524 h 362049"/>
                <a:gd name="connsiteX24" fmla="*/ 509587 w 800100"/>
                <a:gd name="connsiteY24" fmla="*/ 342999 h 362049"/>
                <a:gd name="connsiteX25" fmla="*/ 538162 w 800100"/>
                <a:gd name="connsiteY25" fmla="*/ 328711 h 362049"/>
                <a:gd name="connsiteX26" fmla="*/ 585787 w 800100"/>
                <a:gd name="connsiteY26" fmla="*/ 271561 h 362049"/>
                <a:gd name="connsiteX27" fmla="*/ 595312 w 800100"/>
                <a:gd name="connsiteY27" fmla="*/ 257274 h 362049"/>
                <a:gd name="connsiteX28" fmla="*/ 614362 w 800100"/>
                <a:gd name="connsiteY28" fmla="*/ 200124 h 362049"/>
                <a:gd name="connsiteX29" fmla="*/ 623887 w 800100"/>
                <a:gd name="connsiteY29" fmla="*/ 171549 h 362049"/>
                <a:gd name="connsiteX30" fmla="*/ 633412 w 800100"/>
                <a:gd name="connsiteY30" fmla="*/ 138211 h 362049"/>
                <a:gd name="connsiteX31" fmla="*/ 642937 w 800100"/>
                <a:gd name="connsiteY31" fmla="*/ 123924 h 362049"/>
                <a:gd name="connsiteX32" fmla="*/ 657225 w 800100"/>
                <a:gd name="connsiteY32" fmla="*/ 109636 h 362049"/>
                <a:gd name="connsiteX33" fmla="*/ 704850 w 800100"/>
                <a:gd name="connsiteY33" fmla="*/ 52486 h 362049"/>
                <a:gd name="connsiteX34" fmla="*/ 719137 w 800100"/>
                <a:gd name="connsiteY34" fmla="*/ 38199 h 362049"/>
                <a:gd name="connsiteX35" fmla="*/ 747712 w 800100"/>
                <a:gd name="connsiteY35" fmla="*/ 19149 h 362049"/>
                <a:gd name="connsiteX36" fmla="*/ 776287 w 800100"/>
                <a:gd name="connsiteY36" fmla="*/ 9624 h 362049"/>
                <a:gd name="connsiteX37" fmla="*/ 800100 w 800100"/>
                <a:gd name="connsiteY37" fmla="*/ 99 h 3620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800100" h="362049">
                  <a:moveTo>
                    <a:pt x="0" y="99"/>
                  </a:moveTo>
                  <a:cubicBezTo>
                    <a:pt x="11112" y="3274"/>
                    <a:pt x="22607" y="5332"/>
                    <a:pt x="33337" y="9624"/>
                  </a:cubicBezTo>
                  <a:cubicBezTo>
                    <a:pt x="38652" y="11750"/>
                    <a:pt x="42505" y="16589"/>
                    <a:pt x="47625" y="19149"/>
                  </a:cubicBezTo>
                  <a:cubicBezTo>
                    <a:pt x="52115" y="21394"/>
                    <a:pt x="57150" y="22324"/>
                    <a:pt x="61912" y="23911"/>
                  </a:cubicBezTo>
                  <a:cubicBezTo>
                    <a:pt x="66675" y="27086"/>
                    <a:pt x="71080" y="30876"/>
                    <a:pt x="76200" y="33436"/>
                  </a:cubicBezTo>
                  <a:cubicBezTo>
                    <a:pt x="80690" y="35681"/>
                    <a:pt x="86310" y="35414"/>
                    <a:pt x="90487" y="38199"/>
                  </a:cubicBezTo>
                  <a:cubicBezTo>
                    <a:pt x="96091" y="41935"/>
                    <a:pt x="99294" y="48571"/>
                    <a:pt x="104775" y="52486"/>
                  </a:cubicBezTo>
                  <a:cubicBezTo>
                    <a:pt x="110552" y="56612"/>
                    <a:pt x="117737" y="58358"/>
                    <a:pt x="123825" y="62011"/>
                  </a:cubicBezTo>
                  <a:cubicBezTo>
                    <a:pt x="133641" y="67901"/>
                    <a:pt x="152400" y="81061"/>
                    <a:pt x="152400" y="81061"/>
                  </a:cubicBezTo>
                  <a:cubicBezTo>
                    <a:pt x="155575" y="85824"/>
                    <a:pt x="157878" y="91301"/>
                    <a:pt x="161925" y="95349"/>
                  </a:cubicBezTo>
                  <a:cubicBezTo>
                    <a:pt x="190558" y="123983"/>
                    <a:pt x="164779" y="73439"/>
                    <a:pt x="204787" y="133449"/>
                  </a:cubicBezTo>
                  <a:cubicBezTo>
                    <a:pt x="228435" y="168920"/>
                    <a:pt x="198042" y="125355"/>
                    <a:pt x="228600" y="162024"/>
                  </a:cubicBezTo>
                  <a:cubicBezTo>
                    <a:pt x="232264" y="166421"/>
                    <a:pt x="234078" y="172264"/>
                    <a:pt x="238125" y="176311"/>
                  </a:cubicBezTo>
                  <a:cubicBezTo>
                    <a:pt x="265640" y="203826"/>
                    <a:pt x="239393" y="165015"/>
                    <a:pt x="266700" y="200124"/>
                  </a:cubicBezTo>
                  <a:cubicBezTo>
                    <a:pt x="296619" y="238591"/>
                    <a:pt x="272378" y="219784"/>
                    <a:pt x="300037" y="238224"/>
                  </a:cubicBezTo>
                  <a:cubicBezTo>
                    <a:pt x="303434" y="248414"/>
                    <a:pt x="305637" y="259197"/>
                    <a:pt x="314325" y="266799"/>
                  </a:cubicBezTo>
                  <a:cubicBezTo>
                    <a:pt x="322940" y="274337"/>
                    <a:pt x="333961" y="278698"/>
                    <a:pt x="342900" y="285849"/>
                  </a:cubicBezTo>
                  <a:cubicBezTo>
                    <a:pt x="350837" y="292199"/>
                    <a:pt x="358254" y="299261"/>
                    <a:pt x="366712" y="304899"/>
                  </a:cubicBezTo>
                  <a:cubicBezTo>
                    <a:pt x="372619" y="308837"/>
                    <a:pt x="379985" y="310298"/>
                    <a:pt x="385762" y="314424"/>
                  </a:cubicBezTo>
                  <a:cubicBezTo>
                    <a:pt x="391243" y="318339"/>
                    <a:pt x="394876" y="324399"/>
                    <a:pt x="400050" y="328711"/>
                  </a:cubicBezTo>
                  <a:cubicBezTo>
                    <a:pt x="404447" y="332375"/>
                    <a:pt x="409940" y="334572"/>
                    <a:pt x="414337" y="338236"/>
                  </a:cubicBezTo>
                  <a:cubicBezTo>
                    <a:pt x="419511" y="342548"/>
                    <a:pt x="422737" y="349253"/>
                    <a:pt x="428625" y="352524"/>
                  </a:cubicBezTo>
                  <a:cubicBezTo>
                    <a:pt x="437402" y="357400"/>
                    <a:pt x="457200" y="362049"/>
                    <a:pt x="457200" y="362049"/>
                  </a:cubicBezTo>
                  <a:cubicBezTo>
                    <a:pt x="466251" y="360239"/>
                    <a:pt x="485541" y="357404"/>
                    <a:pt x="495300" y="352524"/>
                  </a:cubicBezTo>
                  <a:cubicBezTo>
                    <a:pt x="500419" y="349964"/>
                    <a:pt x="504468" y="345559"/>
                    <a:pt x="509587" y="342999"/>
                  </a:cubicBezTo>
                  <a:cubicBezTo>
                    <a:pt x="528501" y="333542"/>
                    <a:pt x="520614" y="344309"/>
                    <a:pt x="538162" y="328711"/>
                  </a:cubicBezTo>
                  <a:cubicBezTo>
                    <a:pt x="568166" y="302041"/>
                    <a:pt x="564930" y="302846"/>
                    <a:pt x="585787" y="271561"/>
                  </a:cubicBezTo>
                  <a:cubicBezTo>
                    <a:pt x="588962" y="266799"/>
                    <a:pt x="593502" y="262704"/>
                    <a:pt x="595312" y="257274"/>
                  </a:cubicBezTo>
                  <a:lnTo>
                    <a:pt x="614362" y="200124"/>
                  </a:lnTo>
                  <a:cubicBezTo>
                    <a:pt x="614365" y="200114"/>
                    <a:pt x="623884" y="171560"/>
                    <a:pt x="623887" y="171549"/>
                  </a:cubicBezTo>
                  <a:cubicBezTo>
                    <a:pt x="625411" y="165452"/>
                    <a:pt x="629998" y="145039"/>
                    <a:pt x="633412" y="138211"/>
                  </a:cubicBezTo>
                  <a:cubicBezTo>
                    <a:pt x="635972" y="133092"/>
                    <a:pt x="639273" y="128321"/>
                    <a:pt x="642937" y="123924"/>
                  </a:cubicBezTo>
                  <a:cubicBezTo>
                    <a:pt x="647249" y="118750"/>
                    <a:pt x="653090" y="114953"/>
                    <a:pt x="657225" y="109636"/>
                  </a:cubicBezTo>
                  <a:cubicBezTo>
                    <a:pt x="703639" y="49961"/>
                    <a:pt x="644773" y="112563"/>
                    <a:pt x="704850" y="52486"/>
                  </a:cubicBezTo>
                  <a:cubicBezTo>
                    <a:pt x="709612" y="47724"/>
                    <a:pt x="713533" y="41935"/>
                    <a:pt x="719137" y="38199"/>
                  </a:cubicBezTo>
                  <a:cubicBezTo>
                    <a:pt x="728662" y="31849"/>
                    <a:pt x="736852" y="22769"/>
                    <a:pt x="747712" y="19149"/>
                  </a:cubicBezTo>
                  <a:lnTo>
                    <a:pt x="776287" y="9624"/>
                  </a:lnTo>
                  <a:cubicBezTo>
                    <a:pt x="793217" y="-1662"/>
                    <a:pt x="784851" y="99"/>
                    <a:pt x="800100" y="99"/>
                  </a:cubicBezTo>
                </a:path>
              </a:pathLst>
            </a:custGeom>
            <a:solidFill>
              <a:schemeClr val="accent6">
                <a:lumMod val="20000"/>
                <a:lumOff val="80000"/>
              </a:schemeClr>
            </a:solid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テキスト ボックス 50">
              <a:extLst>
                <a:ext uri="{FF2B5EF4-FFF2-40B4-BE49-F238E27FC236}">
                  <a16:creationId xmlns:a16="http://schemas.microsoft.com/office/drawing/2014/main" id="{09AF68DE-571F-C633-3EEF-0AF6FF874C3B}"/>
                </a:ext>
              </a:extLst>
            </p:cNvPr>
            <p:cNvSpPr txBox="1"/>
            <p:nvPr/>
          </p:nvSpPr>
          <p:spPr>
            <a:xfrm>
              <a:off x="4721481" y="4116968"/>
              <a:ext cx="346535" cy="369332"/>
            </a:xfrm>
            <a:prstGeom prst="rect">
              <a:avLst/>
            </a:prstGeom>
            <a:noFill/>
          </p:spPr>
          <p:txBody>
            <a:bodyPr wrap="square" rtlCol="0">
              <a:spAutoFit/>
            </a:bodyPr>
            <a:lstStyle/>
            <a:p>
              <a:r>
                <a:rPr lang="en-US" i="1" dirty="0">
                  <a:solidFill>
                    <a:schemeClr val="accent6">
                      <a:lumMod val="75000"/>
                    </a:schemeClr>
                  </a:solidFill>
                  <a:latin typeface="Arial" panose="020B0604020202020204" pitchFamily="34" charset="0"/>
                  <a:cs typeface="Arial" panose="020B0604020202020204" pitchFamily="34" charset="0"/>
                </a:rPr>
                <a:t>y</a:t>
              </a:r>
            </a:p>
          </p:txBody>
        </p:sp>
      </p:grpSp>
      <p:sp>
        <p:nvSpPr>
          <p:cNvPr id="25" name="弧形 24">
            <a:extLst>
              <a:ext uri="{FF2B5EF4-FFF2-40B4-BE49-F238E27FC236}">
                <a16:creationId xmlns:a16="http://schemas.microsoft.com/office/drawing/2014/main" id="{A65D6D2E-3366-BFD8-0A47-41838D5C6F91}"/>
              </a:ext>
            </a:extLst>
          </p:cNvPr>
          <p:cNvSpPr/>
          <p:nvPr/>
        </p:nvSpPr>
        <p:spPr>
          <a:xfrm rot="5400000">
            <a:off x="2436343" y="3143192"/>
            <a:ext cx="1198033" cy="3132784"/>
          </a:xfrm>
          <a:prstGeom prst="arc">
            <a:avLst>
              <a:gd name="adj1" fmla="val 16200000"/>
              <a:gd name="adj2" fmla="val 21576610"/>
            </a:avLst>
          </a:prstGeom>
          <a:ln w="15875" cap="rnd">
            <a:gradFill>
              <a:gsLst>
                <a:gs pos="0">
                  <a:schemeClr val="accent6">
                    <a:lumMod val="20000"/>
                    <a:lumOff val="80000"/>
                  </a:schemeClr>
                </a:gs>
                <a:gs pos="100000">
                  <a:srgbClr val="C00000"/>
                </a:gs>
              </a:gsLst>
              <a:lin ang="5400000" scaled="1"/>
            </a:gradFill>
            <a:tailEnd type="stealt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7" name="文本框 26">
            <a:extLst>
              <a:ext uri="{FF2B5EF4-FFF2-40B4-BE49-F238E27FC236}">
                <a16:creationId xmlns:a16="http://schemas.microsoft.com/office/drawing/2014/main" id="{A55178E1-389F-6961-B8F7-D52228A1E539}"/>
              </a:ext>
            </a:extLst>
          </p:cNvPr>
          <p:cNvSpPr txBox="1"/>
          <p:nvPr/>
        </p:nvSpPr>
        <p:spPr>
          <a:xfrm rot="20442372">
            <a:off x="3339756" y="5068197"/>
            <a:ext cx="1747879" cy="369332"/>
          </a:xfrm>
          <a:prstGeom prst="rect">
            <a:avLst/>
          </a:prstGeom>
          <a:solidFill>
            <a:schemeClr val="bg1">
              <a:alpha val="28000"/>
            </a:schemeClr>
          </a:solidFill>
        </p:spPr>
        <p:txBody>
          <a:bodyPr wrap="square">
            <a:spAutoFit/>
          </a:bodyPr>
          <a:lstStyle/>
          <a:p>
            <a:r>
              <a:rPr lang="en-US" altLang="zh-CN" sz="1800" dirty="0">
                <a:solidFill>
                  <a:schemeClr val="bg2">
                    <a:lumMod val="50000"/>
                  </a:schemeClr>
                </a:solidFill>
                <a:latin typeface="Arial" panose="020B0604020202020204" pitchFamily="34" charset="0"/>
                <a:ea typeface="微软雅黑" panose="020B0503020204020204" pitchFamily="34" charset="-122"/>
                <a:cs typeface="Arial" panose="020B0604020202020204" pitchFamily="34" charset="0"/>
              </a:rPr>
              <a:t>Re-construct</a:t>
            </a:r>
            <a:endParaRPr lang="zh-CN" altLang="en-US" dirty="0">
              <a:solidFill>
                <a:schemeClr val="bg2">
                  <a:lumMod val="50000"/>
                </a:schemeClr>
              </a:solidFill>
            </a:endParaRPr>
          </a:p>
        </p:txBody>
      </p:sp>
      <mc:AlternateContent xmlns:mc="http://schemas.openxmlformats.org/markup-compatibility/2006" xmlns:a14="http://schemas.microsoft.com/office/drawing/2010/main">
        <mc:Choice Requires="a14">
          <p:sp>
            <p:nvSpPr>
              <p:cNvPr id="28" name="文本框 27">
                <a:extLst>
                  <a:ext uri="{FF2B5EF4-FFF2-40B4-BE49-F238E27FC236}">
                    <a16:creationId xmlns:a16="http://schemas.microsoft.com/office/drawing/2014/main" id="{54A1ADBA-1AE4-4BA2-EC06-92E7C3A65874}"/>
                  </a:ext>
                </a:extLst>
              </p:cNvPr>
              <p:cNvSpPr txBox="1"/>
              <p:nvPr/>
            </p:nvSpPr>
            <p:spPr>
              <a:xfrm>
                <a:off x="1643261" y="1287556"/>
                <a:ext cx="422910" cy="41671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000" i="1" smtClean="0">
                              <a:solidFill>
                                <a:srgbClr val="C00000"/>
                              </a:solidFill>
                              <a:latin typeface="Cambria Math" panose="02040503050406030204" pitchFamily="18" charset="0"/>
                            </a:rPr>
                          </m:ctrlPr>
                        </m:accPr>
                        <m:e>
                          <m:r>
                            <a:rPr lang="en-US" altLang="zh-CN" sz="2000" i="1">
                              <a:solidFill>
                                <a:srgbClr val="C00000"/>
                              </a:solidFill>
                              <a:latin typeface="Cambria Math" panose="02040503050406030204" pitchFamily="18" charset="0"/>
                            </a:rPr>
                            <m:t>𝑑</m:t>
                          </m:r>
                        </m:e>
                      </m:acc>
                    </m:oMath>
                  </m:oMathPara>
                </a14:m>
                <a:endParaRPr lang="zh-CN" altLang="en-US" dirty="0"/>
              </a:p>
            </p:txBody>
          </p:sp>
        </mc:Choice>
        <mc:Fallback xmlns="">
          <p:sp>
            <p:nvSpPr>
              <p:cNvPr id="28" name="文本框 27">
                <a:extLst>
                  <a:ext uri="{FF2B5EF4-FFF2-40B4-BE49-F238E27FC236}">
                    <a16:creationId xmlns:a16="http://schemas.microsoft.com/office/drawing/2014/main" id="{54A1ADBA-1AE4-4BA2-EC06-92E7C3A65874}"/>
                  </a:ext>
                </a:extLst>
              </p:cNvPr>
              <p:cNvSpPr txBox="1">
                <a:spLocks noRot="1" noChangeAspect="1" noMove="1" noResize="1" noEditPoints="1" noAdjustHandles="1" noChangeArrowheads="1" noChangeShapeType="1" noTextEdit="1"/>
              </p:cNvSpPr>
              <p:nvPr/>
            </p:nvSpPr>
            <p:spPr>
              <a:xfrm>
                <a:off x="1643261" y="1287556"/>
                <a:ext cx="422910" cy="416717"/>
              </a:xfrm>
              <a:prstGeom prst="rect">
                <a:avLst/>
              </a:prstGeom>
              <a:blipFill>
                <a:blip r:embed="rId14"/>
                <a:stretch>
                  <a:fillRect t="-2899" r="-2029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34597740"/>
      </p:ext>
    </p:extLst>
  </p:cSld>
  <p:clrMapOvr>
    <a:masterClrMapping/>
  </p:clrMapOvr>
  <p:transition/>
</p:sld>
</file>

<file path=ppt/tags/tag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xml><?xml version="1.0" encoding="utf-8"?>
<p:tagLst xmlns:a="http://schemas.openxmlformats.org/drawingml/2006/main" xmlns:r="http://schemas.openxmlformats.org/officeDocument/2006/relationships" xmlns:p="http://schemas.openxmlformats.org/presentationml/2006/main">
  <p:tag name="KSO_WM_BEAUTIFY_FLAG" val=""/>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onstantia-Franklin Gothic Book">
      <a:majorFont>
        <a:latin typeface="Constantia" panose="02030602050306030303"/>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Franklin Gothic Book" panose="020B0503020102020204"/>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onstantia-Franklin Gothic Book">
      <a:majorFont>
        <a:latin typeface="Constantia" panose="02030602050306030303"/>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Franklin Gothic Book" panose="020B0503020102020204"/>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3_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onstantia-Franklin Gothic Book">
      <a:majorFont>
        <a:latin typeface="Constantia" panose="02030602050306030303"/>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Franklin Gothic Book" panose="020B0503020102020204"/>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2_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onstantia-Franklin Gothic Book">
      <a:majorFont>
        <a:latin typeface="Constantia" panose="02030602050306030303"/>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Franklin Gothic Book" panose="020B0503020102020204"/>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themeOverride>
</file>

<file path=ppt/theme/themeOverride10.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themeOverride>
</file>

<file path=ppt/theme/themeOverride1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themeOverride>
</file>

<file path=ppt/theme/themeOverride1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themeOverride>
</file>

<file path=ppt/theme/themeOverride1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themeOverride>
</file>

<file path=ppt/theme/themeOverride2.xml><?xml version="1.0" encoding="utf-8"?>
<a:themeOverride xmlns:a="http://schemas.openxmlformats.org/drawingml/2006/main">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themeOverride>
</file>

<file path=ppt/theme/themeOverride3.xml><?xml version="1.0" encoding="utf-8"?>
<a:themeOverride xmlns:a="http://schemas.openxmlformats.org/drawingml/2006/main">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themeOverride>
</file>

<file path=ppt/theme/themeOverride4.xml><?xml version="1.0" encoding="utf-8"?>
<a:themeOverride xmlns:a="http://schemas.openxmlformats.org/drawingml/2006/main">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themeOverride>
</file>

<file path=ppt/theme/themeOverride5.xml><?xml version="1.0" encoding="utf-8"?>
<a:themeOverride xmlns:a="http://schemas.openxmlformats.org/drawingml/2006/main">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themeOverride>
</file>

<file path=ppt/theme/themeOverride6.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themeOverride>
</file>

<file path=ppt/theme/themeOverride7.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themeOverride>
</file>

<file path=ppt/theme/themeOverride8.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themeOverride>
</file>

<file path=ppt/theme/themeOverride9.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themeOverride>
</file>

<file path=docProps/app.xml><?xml version="1.0" encoding="utf-8"?>
<Properties xmlns="http://schemas.openxmlformats.org/officeDocument/2006/extended-properties" xmlns:vt="http://schemas.openxmlformats.org/officeDocument/2006/docPropsVTypes">
  <Template/>
  <TotalTime>2041</TotalTime>
  <Words>4280</Words>
  <Application>Microsoft Office PowerPoint</Application>
  <PresentationFormat>宽屏</PresentationFormat>
  <Paragraphs>622</Paragraphs>
  <Slides>36</Slides>
  <Notes>31</Notes>
  <HiddenSlides>0</HiddenSlides>
  <MMClips>0</MMClips>
  <ScaleCrop>false</ScaleCrop>
  <HeadingPairs>
    <vt:vector size="8" baseType="variant">
      <vt:variant>
        <vt:lpstr>已用的字体</vt:lpstr>
      </vt:variant>
      <vt:variant>
        <vt:i4>20</vt:i4>
      </vt:variant>
      <vt:variant>
        <vt:lpstr>主题</vt:lpstr>
      </vt:variant>
      <vt:variant>
        <vt:i4>5</vt:i4>
      </vt:variant>
      <vt:variant>
        <vt:lpstr>嵌入 OLE 服务器</vt:lpstr>
      </vt:variant>
      <vt:variant>
        <vt:i4>2</vt:i4>
      </vt:variant>
      <vt:variant>
        <vt:lpstr>幻灯片标题</vt:lpstr>
      </vt:variant>
      <vt:variant>
        <vt:i4>36</vt:i4>
      </vt:variant>
    </vt:vector>
  </HeadingPairs>
  <TitlesOfParts>
    <vt:vector size="63" baseType="lpstr">
      <vt:lpstr>CharisSIL</vt:lpstr>
      <vt:lpstr>Söhne</vt:lpstr>
      <vt:lpstr>STIXGeneral-Italic9</vt:lpstr>
      <vt:lpstr>等线</vt:lpstr>
      <vt:lpstr>等线</vt:lpstr>
      <vt:lpstr>黑体</vt:lpstr>
      <vt:lpstr>华文中宋</vt:lpstr>
      <vt:lpstr>微软雅黑</vt:lpstr>
      <vt:lpstr>微软雅黑 Light</vt:lpstr>
      <vt:lpstr>Agency FB</vt:lpstr>
      <vt:lpstr>Arial</vt:lpstr>
      <vt:lpstr>Arial Black</vt:lpstr>
      <vt:lpstr>Arial Nova Light</vt:lpstr>
      <vt:lpstr>Calibri</vt:lpstr>
      <vt:lpstr>Calibri Light</vt:lpstr>
      <vt:lpstr>Cambria Math</vt:lpstr>
      <vt:lpstr>Cascadia Code</vt:lpstr>
      <vt:lpstr>Franklin Gothic Book</vt:lpstr>
      <vt:lpstr>Times New Roman</vt:lpstr>
      <vt:lpstr>Wingdings</vt:lpstr>
      <vt:lpstr>Office 主题</vt:lpstr>
      <vt:lpstr>1_Office 主题</vt:lpstr>
      <vt:lpstr>3_Office 主题</vt:lpstr>
      <vt:lpstr>2_Office 主题</vt:lpstr>
      <vt:lpstr>Office 主题​​</vt:lpstr>
      <vt:lpstr>Visio</vt:lpstr>
      <vt:lpstr>Equation</vt:lpstr>
      <vt:lpstr>Unleashing the Full Potential of LLRF Algorithms:  Enhancing Stability, Reliability, and Accuracy in RF Systems                                                        —— IQ Award Presentation (LLRF2023)</vt:lpstr>
      <vt:lpstr>PowerPoint 演示文稿</vt:lpstr>
      <vt:lpstr>Self Introduction</vt:lpstr>
      <vt:lpstr>Self Introduction (cont’d)</vt:lpstr>
      <vt:lpstr>LLRF Algorithms (Achievements in the last 3 years)</vt:lpstr>
      <vt:lpstr>LLRF Algorithms (Achievements in the last 3 years)</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Beam Phase Calibration (applic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ML-based SRF faults Classification (cont’d)</vt:lpstr>
      <vt:lpstr>Beam Phase Calibration</vt:lpstr>
      <vt:lpstr>Beam Phase Calibration (@ IMP-CAFe)</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TC meeting 2018</dc:title>
  <dc:subject>Trouble Shorting of CW Operation of Superconducting Linac for Chinese ADS</dc:subject>
  <dc:creator>Yuan He</dc:creator>
  <cp:keywords/>
  <dc:description/>
  <cp:lastModifiedBy>qiufeng850705 qiufeng850705</cp:lastModifiedBy>
  <cp:revision>4</cp:revision>
  <cp:lastPrinted>2017-07-19T02:04:43Z</cp:lastPrinted>
  <dcterms:created xsi:type="dcterms:W3CDTF">2017-07-16T02:32:18Z</dcterms:created>
  <dcterms:modified xsi:type="dcterms:W3CDTF">2023-10-25T02:53:08Z</dcterms:modified>
  <cp:category/>
</cp:coreProperties>
</file>